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7" r:id="rId1"/>
  </p:sldMasterIdLst>
  <p:notesMasterIdLst>
    <p:notesMasterId r:id="rId44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5" r:id="rId9"/>
    <p:sldId id="296" r:id="rId10"/>
    <p:sldId id="266" r:id="rId11"/>
    <p:sldId id="268" r:id="rId12"/>
    <p:sldId id="269" r:id="rId13"/>
    <p:sldId id="267" r:id="rId14"/>
    <p:sldId id="297" r:id="rId15"/>
    <p:sldId id="270" r:id="rId16"/>
    <p:sldId id="298" r:id="rId17"/>
    <p:sldId id="292" r:id="rId18"/>
    <p:sldId id="299" r:id="rId19"/>
    <p:sldId id="300" r:id="rId20"/>
    <p:sldId id="301" r:id="rId21"/>
    <p:sldId id="275" r:id="rId22"/>
    <p:sldId id="303" r:id="rId23"/>
    <p:sldId id="304" r:id="rId24"/>
    <p:sldId id="288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272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322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CCFFCC"/>
    <a:srgbClr val="FFCCFF"/>
    <a:srgbClr val="43CEFF"/>
    <a:srgbClr val="FF00FF"/>
    <a:srgbClr val="0000CC"/>
    <a:srgbClr val="B3A9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5C2FF5E-AE6D-40E0-B7AA-600DC1F1B0F0}" v="1070" dt="2023-08-28T15:14:43.11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5" d="100"/>
          <a:sy n="75" d="100"/>
        </p:scale>
        <p:origin x="82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ân Nguyễn" userId="e200a2471634115d" providerId="LiveId" clId="{A5C2FF5E-AE6D-40E0-B7AA-600DC1F1B0F0}"/>
    <pc:docChg chg="undo redo custSel addSld delSld modSld">
      <pc:chgData name="Trân Nguyễn" userId="e200a2471634115d" providerId="LiveId" clId="{A5C2FF5E-AE6D-40E0-B7AA-600DC1F1B0F0}" dt="2023-08-29T02:47:09.288" v="3204"/>
      <pc:docMkLst>
        <pc:docMk/>
      </pc:docMkLst>
      <pc:sldChg chg="modSp">
        <pc:chgData name="Trân Nguyễn" userId="e200a2471634115d" providerId="LiveId" clId="{A5C2FF5E-AE6D-40E0-B7AA-600DC1F1B0F0}" dt="2023-08-28T04:52:04.424" v="0"/>
        <pc:sldMkLst>
          <pc:docMk/>
          <pc:sldMk cId="0" sldId="267"/>
        </pc:sldMkLst>
        <pc:graphicFrameChg chg="mod">
          <ac:chgData name="Trân Nguyễn" userId="e200a2471634115d" providerId="LiveId" clId="{A5C2FF5E-AE6D-40E0-B7AA-600DC1F1B0F0}" dt="2023-08-28T04:52:04.424" v="0"/>
          <ac:graphicFrameMkLst>
            <pc:docMk/>
            <pc:sldMk cId="0" sldId="267"/>
            <ac:graphicFrameMk id="4" creationId="{2401E0D5-DB0E-FD14-5001-6D50A24D3952}"/>
          </ac:graphicFrameMkLst>
        </pc:graphicFrameChg>
      </pc:sldChg>
      <pc:sldChg chg="addSp delSp modSp add mod modAnim">
        <pc:chgData name="Trân Nguyễn" userId="e200a2471634115d" providerId="LiveId" clId="{A5C2FF5E-AE6D-40E0-B7AA-600DC1F1B0F0}" dt="2023-08-28T14:54:13.707" v="800" actId="478"/>
        <pc:sldMkLst>
          <pc:docMk/>
          <pc:sldMk cId="0" sldId="270"/>
        </pc:sldMkLst>
        <pc:spChg chg="add mod">
          <ac:chgData name="Trân Nguyễn" userId="e200a2471634115d" providerId="LiveId" clId="{A5C2FF5E-AE6D-40E0-B7AA-600DC1F1B0F0}" dt="2023-08-28T14:44:21.448" v="288"/>
          <ac:spMkLst>
            <pc:docMk/>
            <pc:sldMk cId="0" sldId="270"/>
            <ac:spMk id="2" creationId="{5562044A-CB88-1A2A-99DD-D3D56533CA4A}"/>
          </ac:spMkLst>
        </pc:spChg>
        <pc:spChg chg="add mod">
          <ac:chgData name="Trân Nguyễn" userId="e200a2471634115d" providerId="LiveId" clId="{A5C2FF5E-AE6D-40E0-B7AA-600DC1F1B0F0}" dt="2023-08-28T14:48:11.458" v="400" actId="404"/>
          <ac:spMkLst>
            <pc:docMk/>
            <pc:sldMk cId="0" sldId="270"/>
            <ac:spMk id="3" creationId="{0AFF3EC0-ACA3-75E1-776B-118667DD5DA0}"/>
          </ac:spMkLst>
        </pc:spChg>
        <pc:spChg chg="add del mod">
          <ac:chgData name="Trân Nguyễn" userId="e200a2471634115d" providerId="LiveId" clId="{A5C2FF5E-AE6D-40E0-B7AA-600DC1F1B0F0}" dt="2023-08-28T14:54:04.647" v="798" actId="478"/>
          <ac:spMkLst>
            <pc:docMk/>
            <pc:sldMk cId="0" sldId="270"/>
            <ac:spMk id="4" creationId="{563E560B-73D5-E033-A61B-4B917457E974}"/>
          </ac:spMkLst>
        </pc:spChg>
        <pc:spChg chg="add del mod">
          <ac:chgData name="Trân Nguyễn" userId="e200a2471634115d" providerId="LiveId" clId="{A5C2FF5E-AE6D-40E0-B7AA-600DC1F1B0F0}" dt="2023-08-28T14:54:10.684" v="799" actId="478"/>
          <ac:spMkLst>
            <pc:docMk/>
            <pc:sldMk cId="0" sldId="270"/>
            <ac:spMk id="5" creationId="{E26DFBC5-7A9D-9367-8A39-7EA33DB031DB}"/>
          </ac:spMkLst>
        </pc:spChg>
        <pc:spChg chg="add del mod">
          <ac:chgData name="Trân Nguyễn" userId="e200a2471634115d" providerId="LiveId" clId="{A5C2FF5E-AE6D-40E0-B7AA-600DC1F1B0F0}" dt="2023-08-28T14:54:13.707" v="800" actId="478"/>
          <ac:spMkLst>
            <pc:docMk/>
            <pc:sldMk cId="0" sldId="270"/>
            <ac:spMk id="6" creationId="{04C4F98D-383F-EEE9-6356-B575589D4EE9}"/>
          </ac:spMkLst>
        </pc:spChg>
        <pc:spChg chg="add mod">
          <ac:chgData name="Trân Nguyễn" userId="e200a2471634115d" providerId="LiveId" clId="{A5C2FF5E-AE6D-40E0-B7AA-600DC1F1B0F0}" dt="2023-08-28T14:50:36.803" v="475" actId="20577"/>
          <ac:spMkLst>
            <pc:docMk/>
            <pc:sldMk cId="0" sldId="270"/>
            <ac:spMk id="7" creationId="{39568809-A478-B80C-1C1C-8D7E17F33CB3}"/>
          </ac:spMkLst>
        </pc:spChg>
        <pc:spChg chg="add mod">
          <ac:chgData name="Trân Nguyễn" userId="e200a2471634115d" providerId="LiveId" clId="{A5C2FF5E-AE6D-40E0-B7AA-600DC1F1B0F0}" dt="2023-08-28T14:53:11.084" v="786" actId="20577"/>
          <ac:spMkLst>
            <pc:docMk/>
            <pc:sldMk cId="0" sldId="270"/>
            <ac:spMk id="8" creationId="{23790063-0606-7F6D-09AE-482A7E440D93}"/>
          </ac:spMkLst>
        </pc:spChg>
        <pc:spChg chg="add del mod">
          <ac:chgData name="Trân Nguyễn" userId="e200a2471634115d" providerId="LiveId" clId="{A5C2FF5E-AE6D-40E0-B7AA-600DC1F1B0F0}" dt="2023-08-28T14:53:26.455" v="788"/>
          <ac:spMkLst>
            <pc:docMk/>
            <pc:sldMk cId="0" sldId="270"/>
            <ac:spMk id="9" creationId="{7E3D0AC9-7FD6-10D9-3A1A-FA04DBAE057F}"/>
          </ac:spMkLst>
        </pc:spChg>
        <pc:spChg chg="del mod">
          <ac:chgData name="Trân Nguyễn" userId="e200a2471634115d" providerId="LiveId" clId="{A5C2FF5E-AE6D-40E0-B7AA-600DC1F1B0F0}" dt="2023-08-28T14:43:56.649" v="282" actId="478"/>
          <ac:spMkLst>
            <pc:docMk/>
            <pc:sldMk cId="0" sldId="270"/>
            <ac:spMk id="15362" creationId="{13FFB38C-8C4E-53A0-ACC8-D3A7317397A8}"/>
          </ac:spMkLst>
        </pc:spChg>
        <pc:spChg chg="del">
          <ac:chgData name="Trân Nguyễn" userId="e200a2471634115d" providerId="LiveId" clId="{A5C2FF5E-AE6D-40E0-B7AA-600DC1F1B0F0}" dt="2023-08-28T14:44:03.452" v="283" actId="478"/>
          <ac:spMkLst>
            <pc:docMk/>
            <pc:sldMk cId="0" sldId="270"/>
            <ac:spMk id="15363" creationId="{D6A17BDD-BD07-D1D5-704C-EBA1214EC047}"/>
          </ac:spMkLst>
        </pc:spChg>
        <pc:spChg chg="mod">
          <ac:chgData name="Trân Nguyễn" userId="e200a2471634115d" providerId="LiveId" clId="{A5C2FF5E-AE6D-40E0-B7AA-600DC1F1B0F0}" dt="2023-08-28T14:49:33.352" v="411" actId="1076"/>
          <ac:spMkLst>
            <pc:docMk/>
            <pc:sldMk cId="0" sldId="270"/>
            <ac:spMk id="15369" creationId="{62421895-65BD-21BE-9137-DE73FC5F7FB1}"/>
          </ac:spMkLst>
        </pc:spChg>
        <pc:spChg chg="mod">
          <ac:chgData name="Trân Nguyễn" userId="e200a2471634115d" providerId="LiveId" clId="{A5C2FF5E-AE6D-40E0-B7AA-600DC1F1B0F0}" dt="2023-08-28T14:49:33.352" v="411" actId="1076"/>
          <ac:spMkLst>
            <pc:docMk/>
            <pc:sldMk cId="0" sldId="270"/>
            <ac:spMk id="15370" creationId="{71BD3DEB-1A18-CDF8-F64D-61471516EA2E}"/>
          </ac:spMkLst>
        </pc:spChg>
        <pc:spChg chg="mod">
          <ac:chgData name="Trân Nguyễn" userId="e200a2471634115d" providerId="LiveId" clId="{A5C2FF5E-AE6D-40E0-B7AA-600DC1F1B0F0}" dt="2023-08-28T14:49:33.352" v="411" actId="1076"/>
          <ac:spMkLst>
            <pc:docMk/>
            <pc:sldMk cId="0" sldId="270"/>
            <ac:spMk id="15371" creationId="{3A950C17-96B9-4866-8571-93C07B100675}"/>
          </ac:spMkLst>
        </pc:spChg>
        <pc:spChg chg="mod">
          <ac:chgData name="Trân Nguyễn" userId="e200a2471634115d" providerId="LiveId" clId="{A5C2FF5E-AE6D-40E0-B7AA-600DC1F1B0F0}" dt="2023-08-28T14:49:33.352" v="411" actId="1076"/>
          <ac:spMkLst>
            <pc:docMk/>
            <pc:sldMk cId="0" sldId="270"/>
            <ac:spMk id="15372" creationId="{4934119E-FAB1-1249-A429-9E0AA3D39DC4}"/>
          </ac:spMkLst>
        </pc:spChg>
        <pc:spChg chg="del">
          <ac:chgData name="Trân Nguyễn" userId="e200a2471634115d" providerId="LiveId" clId="{A5C2FF5E-AE6D-40E0-B7AA-600DC1F1B0F0}" dt="2023-08-28T14:44:08.086" v="284" actId="478"/>
          <ac:spMkLst>
            <pc:docMk/>
            <pc:sldMk cId="0" sldId="270"/>
            <ac:spMk id="17437" creationId="{9E026F34-C58A-CEBE-EFA7-4329D3557B59}"/>
          </ac:spMkLst>
        </pc:spChg>
        <pc:spChg chg="mod">
          <ac:chgData name="Trân Nguyễn" userId="e200a2471634115d" providerId="LiveId" clId="{A5C2FF5E-AE6D-40E0-B7AA-600DC1F1B0F0}" dt="2023-08-28T14:49:07.677" v="406" actId="255"/>
          <ac:spMkLst>
            <pc:docMk/>
            <pc:sldMk cId="0" sldId="270"/>
            <ac:spMk id="17442" creationId="{E058CA37-F4B2-76D3-478F-F547171F2466}"/>
          </ac:spMkLst>
        </pc:spChg>
        <pc:spChg chg="del">
          <ac:chgData name="Trân Nguyễn" userId="e200a2471634115d" providerId="LiveId" clId="{A5C2FF5E-AE6D-40E0-B7AA-600DC1F1B0F0}" dt="2023-08-28T14:49:37.792" v="412" actId="478"/>
          <ac:spMkLst>
            <pc:docMk/>
            <pc:sldMk cId="0" sldId="270"/>
            <ac:spMk id="17443" creationId="{BDA1954A-A40E-DB66-674B-A60612A2AC82}"/>
          </ac:spMkLst>
        </pc:spChg>
        <pc:spChg chg="del mod">
          <ac:chgData name="Trân Nguyễn" userId="e200a2471634115d" providerId="LiveId" clId="{A5C2FF5E-AE6D-40E0-B7AA-600DC1F1B0F0}" dt="2023-08-28T14:49:40.929" v="414" actId="478"/>
          <ac:spMkLst>
            <pc:docMk/>
            <pc:sldMk cId="0" sldId="270"/>
            <ac:spMk id="17444" creationId="{FEFBCAA8-1063-D6CD-26DC-3CAEDB8C9E9C}"/>
          </ac:spMkLst>
        </pc:spChg>
        <pc:grpChg chg="mod">
          <ac:chgData name="Trân Nguyễn" userId="e200a2471634115d" providerId="LiveId" clId="{A5C2FF5E-AE6D-40E0-B7AA-600DC1F1B0F0}" dt="2023-08-28T14:49:33.352" v="411" actId="1076"/>
          <ac:grpSpMkLst>
            <pc:docMk/>
            <pc:sldMk cId="0" sldId="270"/>
            <ac:grpSpMk id="17490" creationId="{CEC24ED3-59A3-37D7-1469-C75C3C0F0D32}"/>
          </ac:grpSpMkLst>
        </pc:grpChg>
      </pc:sldChg>
      <pc:sldChg chg="modSp add mod">
        <pc:chgData name="Trân Nguyễn" userId="e200a2471634115d" providerId="LiveId" clId="{A5C2FF5E-AE6D-40E0-B7AA-600DC1F1B0F0}" dt="2023-08-28T17:13:37.400" v="2606" actId="122"/>
        <pc:sldMkLst>
          <pc:docMk/>
          <pc:sldMk cId="0" sldId="272"/>
        </pc:sldMkLst>
        <pc:spChg chg="mod">
          <ac:chgData name="Trân Nguyễn" userId="e200a2471634115d" providerId="LiveId" clId="{A5C2FF5E-AE6D-40E0-B7AA-600DC1F1B0F0}" dt="2023-08-28T17:13:37.400" v="2606" actId="122"/>
          <ac:spMkLst>
            <pc:docMk/>
            <pc:sldMk cId="0" sldId="272"/>
            <ac:spMk id="2733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34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36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37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38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40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41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42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44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45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3:14.907" v="2604" actId="207"/>
          <ac:spMkLst>
            <pc:docMk/>
            <pc:sldMk cId="0" sldId="272"/>
            <ac:spMk id="2746" creationId="{00000000-0000-0000-0000-000000000000}"/>
          </ac:spMkLst>
        </pc:spChg>
        <pc:grpChg chg="mod">
          <ac:chgData name="Trân Nguyễn" userId="e200a2471634115d" providerId="LiveId" clId="{A5C2FF5E-AE6D-40E0-B7AA-600DC1F1B0F0}" dt="2023-08-28T17:13:14.907" v="2604" actId="207"/>
          <ac:grpSpMkLst>
            <pc:docMk/>
            <pc:sldMk cId="0" sldId="272"/>
            <ac:grpSpMk id="2735" creationId="{00000000-0000-0000-0000-000000000000}"/>
          </ac:grpSpMkLst>
        </pc:grpChg>
        <pc:grpChg chg="mod">
          <ac:chgData name="Trân Nguyễn" userId="e200a2471634115d" providerId="LiveId" clId="{A5C2FF5E-AE6D-40E0-B7AA-600DC1F1B0F0}" dt="2023-08-28T17:13:14.907" v="2604" actId="207"/>
          <ac:grpSpMkLst>
            <pc:docMk/>
            <pc:sldMk cId="0" sldId="272"/>
            <ac:grpSpMk id="2739" creationId="{00000000-0000-0000-0000-000000000000}"/>
          </ac:grpSpMkLst>
        </pc:grpChg>
        <pc:grpChg chg="mod">
          <ac:chgData name="Trân Nguyễn" userId="e200a2471634115d" providerId="LiveId" clId="{A5C2FF5E-AE6D-40E0-B7AA-600DC1F1B0F0}" dt="2023-08-28T17:13:14.907" v="2604" actId="207"/>
          <ac:grpSpMkLst>
            <pc:docMk/>
            <pc:sldMk cId="0" sldId="272"/>
            <ac:grpSpMk id="2743" creationId="{00000000-0000-0000-0000-000000000000}"/>
          </ac:grpSpMkLst>
        </pc:grpChg>
      </pc:sldChg>
      <pc:sldChg chg="addSp delSp modSp add mod modAnim">
        <pc:chgData name="Trân Nguyễn" userId="e200a2471634115d" providerId="LiveId" clId="{A5C2FF5E-AE6D-40E0-B7AA-600DC1F1B0F0}" dt="2023-08-28T16:08:20.034" v="1621"/>
        <pc:sldMkLst>
          <pc:docMk/>
          <pc:sldMk cId="0" sldId="275"/>
        </pc:sldMkLst>
        <pc:spChg chg="add mod">
          <ac:chgData name="Trân Nguyễn" userId="e200a2471634115d" providerId="LiveId" clId="{A5C2FF5E-AE6D-40E0-B7AA-600DC1F1B0F0}" dt="2023-08-28T15:14:08.686" v="1169"/>
          <ac:spMkLst>
            <pc:docMk/>
            <pc:sldMk cId="0" sldId="275"/>
            <ac:spMk id="2" creationId="{CFD9E990-13C6-F013-E949-07724B556182}"/>
          </ac:spMkLst>
        </pc:spChg>
        <pc:spChg chg="add mod">
          <ac:chgData name="Trân Nguyễn" userId="e200a2471634115d" providerId="LiveId" clId="{A5C2FF5E-AE6D-40E0-B7AA-600DC1F1B0F0}" dt="2023-08-28T15:14:08.686" v="1169"/>
          <ac:spMkLst>
            <pc:docMk/>
            <pc:sldMk cId="0" sldId="275"/>
            <ac:spMk id="3" creationId="{D611D654-0627-CB64-D96A-F4AADCE505FB}"/>
          </ac:spMkLst>
        </pc:spChg>
        <pc:spChg chg="add mod">
          <ac:chgData name="Trân Nguyễn" userId="e200a2471634115d" providerId="LiveId" clId="{A5C2FF5E-AE6D-40E0-B7AA-600DC1F1B0F0}" dt="2023-08-28T15:14:19.449" v="1179" actId="20577"/>
          <ac:spMkLst>
            <pc:docMk/>
            <pc:sldMk cId="0" sldId="275"/>
            <ac:spMk id="4" creationId="{25FC1EF6-85BE-D76E-A32B-B39B153C2583}"/>
          </ac:spMkLst>
        </pc:spChg>
        <pc:spChg chg="add del mod">
          <ac:chgData name="Trân Nguyễn" userId="e200a2471634115d" providerId="LiveId" clId="{A5C2FF5E-AE6D-40E0-B7AA-600DC1F1B0F0}" dt="2023-08-28T15:16:15.584" v="1189"/>
          <ac:spMkLst>
            <pc:docMk/>
            <pc:sldMk cId="0" sldId="275"/>
            <ac:spMk id="5" creationId="{F13E3B03-08B5-4EB5-D922-0BD1B7B507F8}"/>
          </ac:spMkLst>
        </pc:spChg>
        <pc:spChg chg="add del mod">
          <ac:chgData name="Trân Nguyễn" userId="e200a2471634115d" providerId="LiveId" clId="{A5C2FF5E-AE6D-40E0-B7AA-600DC1F1B0F0}" dt="2023-08-28T15:16:58.032" v="1191" actId="478"/>
          <ac:spMkLst>
            <pc:docMk/>
            <pc:sldMk cId="0" sldId="275"/>
            <ac:spMk id="6" creationId="{60DBA688-72C0-7FDA-5CDC-C68692C54076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8" creationId="{DE221D64-DDDF-86F2-1183-1991765F74BF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9" creationId="{F47ADFB6-FD49-8706-115D-38008E4872D8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10" creationId="{53C19B16-4C0D-727E-D58B-57418BCBE24B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11" creationId="{E019F642-F804-1194-20F5-C7C5CD6F9166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12" creationId="{3F08A92A-78DE-FF41-EC60-18EEFDC0DFC9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13" creationId="{B8110DC2-B28F-00ED-86A2-DDCBBE998FE7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14" creationId="{C75221EA-91D3-63A7-6B70-1A685064B7BD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15" creationId="{3C3AF35B-271B-9D46-7712-B14FFB2D3EA3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18" creationId="{7A6C9B50-A45A-D379-C8F4-CAD4DE324936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19" creationId="{79B44F47-3C1A-04D5-66CD-5D160BFC3EDF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0" creationId="{B69491F4-DF68-7543-D5FF-9CEF207DCD78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1" creationId="{D9165317-23BE-91CF-3721-FFE2EE709D5D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2" creationId="{AA5EE1FD-CD5B-4A06-911E-1F5A58B991C1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3" creationId="{1DFCA1A5-2213-9B2F-2DFD-EFE3C2F7CFBA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5" creationId="{815DF429-C142-9A53-A662-899C6CF1B29E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7" creationId="{BF15A365-F066-0ADF-3A90-62749941DC68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8" creationId="{A6456891-F8E8-85D4-8AA3-77CBC1A09269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9" creationId="{BD27673A-BFE6-30EC-47AB-87B11931FEA8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31" creationId="{F2B601CC-04A5-51DF-785F-6F2C91377F41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33" creationId="{610EC4A2-65D6-A913-1C35-B1ECF509F2ED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35" creationId="{867554CC-E2CF-7F6A-E423-49C52BDB7BF3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36" creationId="{1BBFF617-3E88-2E0C-7A80-BBB53020F89B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37" creationId="{5F8EA59A-465B-E56E-467B-C0DE10034277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38" creationId="{C07D726B-F271-CD57-68F2-F8518842E39F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39" creationId="{7F445799-DFF7-F607-B45B-2AD64322DF0E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0" creationId="{AF720935-AF40-D675-61E9-DCA808117956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1" creationId="{ED4076DD-5F4D-D37F-5607-7117CAF2349A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2" creationId="{7083BEDB-96DF-850F-7CF6-47FA3994A95D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3" creationId="{A1196CF2-4D55-2FD8-F982-737980DE6EA7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4" creationId="{0CF32C6A-A9CB-F0C0-485A-1B1C37DD8B2F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5" creationId="{4A8D06FA-DA44-F4BF-D8A0-EA5E5279DE26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6" creationId="{19FCB6E2-9C7B-7C78-2BB0-E764B48188DA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7" creationId="{60DD3B72-2514-FE79-6161-A48392C36FC4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8" creationId="{E21B7789-ED9B-A3C3-34AA-9C98E866656D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49" creationId="{964691A2-D1FD-8749-6813-CC813A71A13D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0" creationId="{E15B5CC4-9D26-6F37-69B1-AEA557200CA5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1" creationId="{FE285E04-BA2F-DE24-29E6-B59EADA999E0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2" creationId="{295D2871-50FF-AE10-20D7-66A17557DF2B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3" creationId="{3F1A8D98-1BA3-4EDB-AAFD-06451BAD99DE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4" creationId="{1B103532-4406-8ADC-1910-C900B3147AF2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5" creationId="{8E644403-B961-5B7E-845F-B57112FA2558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6" creationId="{DF04BEFD-42E2-2AD0-C813-D9ABBAD8E205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7" creationId="{6122C221-28FE-BC33-CF43-2E547302C98A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8" creationId="{09B56396-6FE3-2810-E618-A98BB1212BAC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59" creationId="{EEE622AC-6057-A85E-2942-6C6C75EE3A6C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60" creationId="{CD056CBF-A56E-9B6E-CEB7-13F80224E142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61" creationId="{01856B98-82B2-8F0A-D082-1AFF509E2A31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62" creationId="{854BA679-5E76-4DA5-C2B1-932D45D69C46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63" creationId="{FF9047D3-3630-06B7-9134-B1532EBECF5E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2592" creationId="{6CB3A82A-773B-8570-A25E-6A28F86332AF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2593" creationId="{FDFC2AD5-E30B-80A8-7F72-0018C2A4DD39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2594" creationId="{0E38163C-6DF1-044E-A9B9-5EEDC187DD5A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2595" creationId="{389D6386-B046-D7D5-3EAF-55EABC9D8CBD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2596" creationId="{1D4938A3-6E92-6E3C-B894-E450F387DEE6}"/>
          </ac:spMkLst>
        </pc:spChg>
        <pc:spChg chg="mod">
          <ac:chgData name="Trân Nguyễn" userId="e200a2471634115d" providerId="LiveId" clId="{A5C2FF5E-AE6D-40E0-B7AA-600DC1F1B0F0}" dt="2023-08-28T15:18:22.882" v="1199" actId="1076"/>
          <ac:spMkLst>
            <pc:docMk/>
            <pc:sldMk cId="0" sldId="275"/>
            <ac:spMk id="22597" creationId="{323F70CD-3476-DFF4-7B12-06CD35B11C4F}"/>
          </ac:spMkLst>
        </pc:spChg>
        <pc:spChg chg="mod">
          <ac:chgData name="Trân Nguyễn" userId="e200a2471634115d" providerId="LiveId" clId="{A5C2FF5E-AE6D-40E0-B7AA-600DC1F1B0F0}" dt="2023-08-28T15:59:30.116" v="1419" actId="20577"/>
          <ac:spMkLst>
            <pc:docMk/>
            <pc:sldMk cId="0" sldId="275"/>
            <ac:spMk id="22598" creationId="{847521DD-EF8D-7AF5-73BB-9EBB4505C326}"/>
          </ac:spMkLst>
        </pc:spChg>
        <pc:spChg chg="mod">
          <ac:chgData name="Trân Nguyễn" userId="e200a2471634115d" providerId="LiveId" clId="{A5C2FF5E-AE6D-40E0-B7AA-600DC1F1B0F0}" dt="2023-08-28T16:00:32.174" v="1581" actId="14100"/>
          <ac:spMkLst>
            <pc:docMk/>
            <pc:sldMk cId="0" sldId="275"/>
            <ac:spMk id="22599" creationId="{07A7383B-4D75-1172-C6AE-D104C55C0F16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2600" creationId="{B4185E45-852A-F777-BC0B-9C87CFC47C73}"/>
          </ac:spMkLst>
        </pc:spChg>
        <pc:spChg chg="mod">
          <ac:chgData name="Trân Nguyễn" userId="e200a2471634115d" providerId="LiveId" clId="{A5C2FF5E-AE6D-40E0-B7AA-600DC1F1B0F0}" dt="2023-08-28T15:17:36.154" v="1193" actId="1076"/>
          <ac:spMkLst>
            <pc:docMk/>
            <pc:sldMk cId="0" sldId="275"/>
            <ac:spMk id="22601" creationId="{D3AD55C2-7C47-1952-7E25-EBD06F9C8BB5}"/>
          </ac:spMkLst>
        </pc:spChg>
        <pc:spChg chg="del">
          <ac:chgData name="Trân Nguyễn" userId="e200a2471634115d" providerId="LiveId" clId="{A5C2FF5E-AE6D-40E0-B7AA-600DC1F1B0F0}" dt="2023-08-28T15:13:26.236" v="1164" actId="478"/>
          <ac:spMkLst>
            <pc:docMk/>
            <pc:sldMk cId="0" sldId="275"/>
            <ac:spMk id="23554" creationId="{ACB2754A-4F0D-0411-E4EF-0F4F717164C7}"/>
          </ac:spMkLst>
        </pc:spChg>
        <pc:spChg chg="del">
          <ac:chgData name="Trân Nguyễn" userId="e200a2471634115d" providerId="LiveId" clId="{A5C2FF5E-AE6D-40E0-B7AA-600DC1F1B0F0}" dt="2023-08-28T15:13:30.222" v="1165" actId="478"/>
          <ac:spMkLst>
            <pc:docMk/>
            <pc:sldMk cId="0" sldId="275"/>
            <ac:spMk id="23555" creationId="{FBEFC0A5-A087-F60E-A63A-DD0684E67C7B}"/>
          </ac:spMkLst>
        </pc:spChg>
        <pc:spChg chg="del mod">
          <ac:chgData name="Trân Nguyễn" userId="e200a2471634115d" providerId="LiveId" clId="{A5C2FF5E-AE6D-40E0-B7AA-600DC1F1B0F0}" dt="2023-08-28T16:01:42.537" v="1584" actId="478"/>
          <ac:spMkLst>
            <pc:docMk/>
            <pc:sldMk cId="0" sldId="275"/>
            <ac:spMk id="23556" creationId="{F868F05B-BF02-D971-3259-2D02D44ADAA7}"/>
          </ac:spMkLst>
        </pc:spChg>
        <pc:spChg chg="del">
          <ac:chgData name="Trân Nguyễn" userId="e200a2471634115d" providerId="LiveId" clId="{A5C2FF5E-AE6D-40E0-B7AA-600DC1F1B0F0}" dt="2023-08-28T15:13:19.508" v="1162" actId="478"/>
          <ac:spMkLst>
            <pc:docMk/>
            <pc:sldMk cId="0" sldId="275"/>
            <ac:spMk id="23557" creationId="{34D1CB8B-A33B-64F5-AD92-121ADBCC7086}"/>
          </ac:spMkLst>
        </pc:spChg>
        <pc:spChg chg="del">
          <ac:chgData name="Trân Nguyễn" userId="e200a2471634115d" providerId="LiveId" clId="{A5C2FF5E-AE6D-40E0-B7AA-600DC1F1B0F0}" dt="2023-08-28T15:13:23.836" v="1163" actId="478"/>
          <ac:spMkLst>
            <pc:docMk/>
            <pc:sldMk cId="0" sldId="275"/>
            <ac:spMk id="23559" creationId="{31F2DA3C-3E28-69E6-20E1-6A8899181D75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63" creationId="{F0B75190-A796-5B80-FACA-B2D3BC2081BD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64" creationId="{CBA97F4A-F1B6-57EF-9A44-62B1E37C2498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65" creationId="{FC2BCE10-2BF0-0B80-71AD-E80125A4CC08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66" creationId="{50EE1F73-3884-94A2-77D7-102FBB97DFC9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67" creationId="{C40068D9-573B-B7D6-C7F2-BFC4A540CAFF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68" creationId="{5DC52F37-3B06-50B6-6E10-0EB5C0AB5032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69" creationId="{0E32C389-7613-E128-B6BA-4175E2000613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70" creationId="{91F4FAC3-7739-C4DD-99C9-80C662CEBBB8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73" creationId="{66691EFF-56AE-9940-B29B-B90D0C6C3B63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74" creationId="{78B08CC8-D911-2FD5-D6E5-5CFC31FC6957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75" creationId="{EB471324-CF2B-F387-CEB6-47F3AD5C9B51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76" creationId="{296C6405-CBA8-0CF6-C13A-108AFAC24E9E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77" creationId="{6C5320ED-C5F4-27BA-F27A-F44BEBC2F199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78" creationId="{F2E19E3C-BAF6-D0C0-3936-403729C33986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80" creationId="{26E21750-1009-4E93-38AA-1190CD705B23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82" creationId="{057C1E67-9036-DD30-EA29-385D2C5FB95F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83" creationId="{FC6C6E4F-5AB3-9CFC-5FEA-E2996430305A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84" creationId="{B999854F-E3BD-E674-DF9F-8C71E4DA44B2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86" creationId="{CC11E792-0965-24D1-49A6-5A90ED8A8961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88" creationId="{A490067A-6E15-17F0-1BE2-5130BD852A5E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0" creationId="{F15C4B85-880E-BBBA-349A-99A14955E05D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1" creationId="{357344D1-F908-8BEE-E90B-A45C2A060C3A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2" creationId="{A6D06AF0-124D-740E-569B-B67C57AA5242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3" creationId="{F1428A7A-DE5A-B6A5-722E-6343937D92D0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4" creationId="{01C07A10-F3BC-6188-9833-D006407A79FE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5" creationId="{E14AE977-C7C9-1881-5E8B-F0B2AE399CFD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6" creationId="{A9FC733A-2D8F-A8B7-5CDF-83ED19514753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7" creationId="{151D3444-EA24-69DD-0006-37EB74456F5C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8" creationId="{C183EC8D-3E6C-35FC-062D-64D69810AC15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599" creationId="{F10DA4F6-7D19-EFDB-163E-14FD3A39EF3F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0" creationId="{40BAEEB6-46C8-D1A8-8CC0-E39D9512D3DF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1" creationId="{2C99DC50-8D43-5C6D-242D-36C6FEA4AADE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2" creationId="{D61FEE19-B8A3-8747-C881-DE978BE99851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3" creationId="{FDD34AE9-B694-3A5E-5BAF-40DAE180D8FC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4" creationId="{E6F153A3-5F5C-9738-A0CC-40F772CC197E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5" creationId="{23944877-E1EA-E8CC-9538-D738C817D299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6" creationId="{91729D15-D08E-8B56-59EC-B6EA5AD5A392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7" creationId="{57A395C1-4B0E-025B-AAD0-821BEDE287FD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8" creationId="{4C000EE2-CB33-25B2-260C-5E49D70477D3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09" creationId="{E5410C3E-D3E9-1C66-1522-1F27A3A53AA2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0" creationId="{14821E2B-2194-C0F5-B02A-CB4FFAF2E900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1" creationId="{23A72A24-07AD-1A28-D352-970F22C51629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2" creationId="{5D7D1E1B-78C0-A0DF-D245-45852E512059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3" creationId="{0370E7AB-41B7-42E1-1655-159D8258B785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4" creationId="{9B9A4231-252C-C321-93BD-7B7A7E7A8F87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5" creationId="{2212B447-8C52-8129-988C-2847551399A9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6" creationId="{0CDB4788-858E-4BF5-4559-28B04005D254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7" creationId="{5835940B-6AFF-22D5-3171-49BACDD7AA79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8" creationId="{BE095F2E-0E27-BC11-DA67-98775044E71B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19" creationId="{16126A80-2C24-D1F5-A65C-5E673EDC1266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20" creationId="{6F09CC9C-4418-E0B9-2CF2-760934BDB31F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21" creationId="{A4F8FC12-F48C-76B6-EA04-84F73C6CB460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22" creationId="{18B9B990-FAF9-1C2A-7ABC-49313E72DC32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23" creationId="{61633C7C-FB25-116E-0301-42BEB22AEC14}"/>
          </ac:spMkLst>
        </pc:spChg>
        <pc:spChg chg="mod">
          <ac:chgData name="Trân Nguyễn" userId="e200a2471634115d" providerId="LiveId" clId="{A5C2FF5E-AE6D-40E0-B7AA-600DC1F1B0F0}" dt="2023-08-28T16:00:44.646" v="1583" actId="1076"/>
          <ac:spMkLst>
            <pc:docMk/>
            <pc:sldMk cId="0" sldId="275"/>
            <ac:spMk id="23624" creationId="{464EF1D1-BE50-208A-A494-CADDE340D4B6}"/>
          </ac:spMkLst>
        </pc:spChg>
        <pc:grpChg chg="add del mod">
          <ac:chgData name="Trân Nguyễn" userId="e200a2471634115d" providerId="LiveId" clId="{A5C2FF5E-AE6D-40E0-B7AA-600DC1F1B0F0}" dt="2023-08-28T16:00:38.781" v="1582" actId="478"/>
          <ac:grpSpMkLst>
            <pc:docMk/>
            <pc:sldMk cId="0" sldId="275"/>
            <ac:grpSpMk id="7" creationId="{9ED1D5C2-327E-E78C-79E0-5D5B901B2444}"/>
          </ac:grpSpMkLst>
        </pc:grpChg>
        <pc:grpChg chg="mod">
          <ac:chgData name="Trân Nguyễn" userId="e200a2471634115d" providerId="LiveId" clId="{A5C2FF5E-AE6D-40E0-B7AA-600DC1F1B0F0}" dt="2023-08-28T15:17:36.154" v="1193" actId="1076"/>
          <ac:grpSpMkLst>
            <pc:docMk/>
            <pc:sldMk cId="0" sldId="275"/>
            <ac:grpSpMk id="16" creationId="{9F1B878D-A26C-13DB-233A-D6FF7DC44CBA}"/>
          </ac:grpSpMkLst>
        </pc:grpChg>
        <pc:grpChg chg="mod">
          <ac:chgData name="Trân Nguyễn" userId="e200a2471634115d" providerId="LiveId" clId="{A5C2FF5E-AE6D-40E0-B7AA-600DC1F1B0F0}" dt="2023-08-28T15:17:36.154" v="1193" actId="1076"/>
          <ac:grpSpMkLst>
            <pc:docMk/>
            <pc:sldMk cId="0" sldId="275"/>
            <ac:grpSpMk id="17" creationId="{932B80C2-7350-AFD7-592D-0AF89B9D42DB}"/>
          </ac:grpSpMkLst>
        </pc:grpChg>
        <pc:grpChg chg="mod">
          <ac:chgData name="Trân Nguyễn" userId="e200a2471634115d" providerId="LiveId" clId="{A5C2FF5E-AE6D-40E0-B7AA-600DC1F1B0F0}" dt="2023-08-28T15:17:36.154" v="1193" actId="1076"/>
          <ac:grpSpMkLst>
            <pc:docMk/>
            <pc:sldMk cId="0" sldId="275"/>
            <ac:grpSpMk id="24" creationId="{105E5593-DFEB-60A3-394C-86003FEA3B48}"/>
          </ac:grpSpMkLst>
        </pc:grpChg>
        <pc:grpChg chg="mod">
          <ac:chgData name="Trân Nguyễn" userId="e200a2471634115d" providerId="LiveId" clId="{A5C2FF5E-AE6D-40E0-B7AA-600DC1F1B0F0}" dt="2023-08-28T15:17:36.154" v="1193" actId="1076"/>
          <ac:grpSpMkLst>
            <pc:docMk/>
            <pc:sldMk cId="0" sldId="275"/>
            <ac:grpSpMk id="26" creationId="{16111A9A-DBA1-126D-4FC9-C41420768BE2}"/>
          </ac:grpSpMkLst>
        </pc:grpChg>
        <pc:grpChg chg="mod">
          <ac:chgData name="Trân Nguyễn" userId="e200a2471634115d" providerId="LiveId" clId="{A5C2FF5E-AE6D-40E0-B7AA-600DC1F1B0F0}" dt="2023-08-28T15:17:36.154" v="1193" actId="1076"/>
          <ac:grpSpMkLst>
            <pc:docMk/>
            <pc:sldMk cId="0" sldId="275"/>
            <ac:grpSpMk id="30" creationId="{9DFA8FB0-0BE1-81DC-FA4E-53772EDF6ABE}"/>
          </ac:grpSpMkLst>
        </pc:grpChg>
        <pc:grpChg chg="mod">
          <ac:chgData name="Trân Nguyễn" userId="e200a2471634115d" providerId="LiveId" clId="{A5C2FF5E-AE6D-40E0-B7AA-600DC1F1B0F0}" dt="2023-08-28T15:17:36.154" v="1193" actId="1076"/>
          <ac:grpSpMkLst>
            <pc:docMk/>
            <pc:sldMk cId="0" sldId="275"/>
            <ac:grpSpMk id="32" creationId="{9A21FFFE-D084-064B-87ED-FF481E1EE9A3}"/>
          </ac:grpSpMkLst>
        </pc:grpChg>
        <pc:grpChg chg="mod">
          <ac:chgData name="Trân Nguyễn" userId="e200a2471634115d" providerId="LiveId" clId="{A5C2FF5E-AE6D-40E0-B7AA-600DC1F1B0F0}" dt="2023-08-28T15:17:36.154" v="1193" actId="1076"/>
          <ac:grpSpMkLst>
            <pc:docMk/>
            <pc:sldMk cId="0" sldId="275"/>
            <ac:grpSpMk id="34" creationId="{C933736E-BE59-14A9-E368-2BB75B956DA5}"/>
          </ac:grpSpMkLst>
        </pc:grpChg>
        <pc:grpChg chg="del mod">
          <ac:chgData name="Trân Nguyễn" userId="e200a2471634115d" providerId="LiveId" clId="{A5C2FF5E-AE6D-40E0-B7AA-600DC1F1B0F0}" dt="2023-08-28T16:06:34.452" v="1602" actId="478"/>
          <ac:grpSpMkLst>
            <pc:docMk/>
            <pc:sldMk cId="0" sldId="275"/>
            <ac:grpSpMk id="23558" creationId="{B105EBF6-81D0-C0D8-3198-183A3249EEA2}"/>
          </ac:grpSpMkLst>
        </pc:grpChg>
        <pc:grpChg chg="mod">
          <ac:chgData name="Trân Nguyễn" userId="e200a2471634115d" providerId="LiveId" clId="{A5C2FF5E-AE6D-40E0-B7AA-600DC1F1B0F0}" dt="2023-08-28T16:00:44.646" v="1583" actId="1076"/>
          <ac:grpSpMkLst>
            <pc:docMk/>
            <pc:sldMk cId="0" sldId="275"/>
            <ac:grpSpMk id="23571" creationId="{7C526B8E-2371-97D7-89A6-2FA98DEE703B}"/>
          </ac:grpSpMkLst>
        </pc:grpChg>
        <pc:grpChg chg="mod">
          <ac:chgData name="Trân Nguyễn" userId="e200a2471634115d" providerId="LiveId" clId="{A5C2FF5E-AE6D-40E0-B7AA-600DC1F1B0F0}" dt="2023-08-28T16:00:44.646" v="1583" actId="1076"/>
          <ac:grpSpMkLst>
            <pc:docMk/>
            <pc:sldMk cId="0" sldId="275"/>
            <ac:grpSpMk id="23572" creationId="{B1671F9C-46C9-76FA-CD43-EC8BE9D1B29A}"/>
          </ac:grpSpMkLst>
        </pc:grpChg>
        <pc:grpChg chg="mod">
          <ac:chgData name="Trân Nguyễn" userId="e200a2471634115d" providerId="LiveId" clId="{A5C2FF5E-AE6D-40E0-B7AA-600DC1F1B0F0}" dt="2023-08-28T16:00:44.646" v="1583" actId="1076"/>
          <ac:grpSpMkLst>
            <pc:docMk/>
            <pc:sldMk cId="0" sldId="275"/>
            <ac:grpSpMk id="23579" creationId="{314AF4E4-37DE-1115-0FB8-0330D9612C8E}"/>
          </ac:grpSpMkLst>
        </pc:grpChg>
        <pc:grpChg chg="mod">
          <ac:chgData name="Trân Nguyễn" userId="e200a2471634115d" providerId="LiveId" clId="{A5C2FF5E-AE6D-40E0-B7AA-600DC1F1B0F0}" dt="2023-08-28T16:00:44.646" v="1583" actId="1076"/>
          <ac:grpSpMkLst>
            <pc:docMk/>
            <pc:sldMk cId="0" sldId="275"/>
            <ac:grpSpMk id="23581" creationId="{33564FF0-40EB-2C88-1982-2448EE3C1367}"/>
          </ac:grpSpMkLst>
        </pc:grpChg>
        <pc:grpChg chg="mod">
          <ac:chgData name="Trân Nguyễn" userId="e200a2471634115d" providerId="LiveId" clId="{A5C2FF5E-AE6D-40E0-B7AA-600DC1F1B0F0}" dt="2023-08-28T16:00:44.646" v="1583" actId="1076"/>
          <ac:grpSpMkLst>
            <pc:docMk/>
            <pc:sldMk cId="0" sldId="275"/>
            <ac:grpSpMk id="23585" creationId="{4657562C-DCDE-4F53-EEAB-2B470E7D3D6C}"/>
          </ac:grpSpMkLst>
        </pc:grpChg>
        <pc:grpChg chg="mod">
          <ac:chgData name="Trân Nguyễn" userId="e200a2471634115d" providerId="LiveId" clId="{A5C2FF5E-AE6D-40E0-B7AA-600DC1F1B0F0}" dt="2023-08-28T16:00:44.646" v="1583" actId="1076"/>
          <ac:grpSpMkLst>
            <pc:docMk/>
            <pc:sldMk cId="0" sldId="275"/>
            <ac:grpSpMk id="23587" creationId="{388593F3-11A7-DF0F-B80B-390EC868F3A0}"/>
          </ac:grpSpMkLst>
        </pc:grpChg>
        <pc:grpChg chg="mod">
          <ac:chgData name="Trân Nguyễn" userId="e200a2471634115d" providerId="LiveId" clId="{A5C2FF5E-AE6D-40E0-B7AA-600DC1F1B0F0}" dt="2023-08-28T16:00:44.646" v="1583" actId="1076"/>
          <ac:grpSpMkLst>
            <pc:docMk/>
            <pc:sldMk cId="0" sldId="275"/>
            <ac:grpSpMk id="23589" creationId="{1622FEDD-5B82-0E0B-D95C-EF2FEE39F567}"/>
          </ac:grpSpMkLst>
        </pc:grpChg>
        <pc:picChg chg="add del mod">
          <ac:chgData name="Trân Nguyễn" userId="e200a2471634115d" providerId="LiveId" clId="{A5C2FF5E-AE6D-40E0-B7AA-600DC1F1B0F0}" dt="2023-08-28T16:07:16.844" v="1607" actId="478"/>
          <ac:picMkLst>
            <pc:docMk/>
            <pc:sldMk cId="0" sldId="275"/>
            <ac:picMk id="22602" creationId="{974261E4-1E6A-88D1-315F-593DC8ABC0AC}"/>
          </ac:picMkLst>
        </pc:picChg>
        <pc:picChg chg="add mod">
          <ac:chgData name="Trân Nguyễn" userId="e200a2471634115d" providerId="LiveId" clId="{A5C2FF5E-AE6D-40E0-B7AA-600DC1F1B0F0}" dt="2023-08-28T16:06:40.541" v="1605" actId="1076"/>
          <ac:picMkLst>
            <pc:docMk/>
            <pc:sldMk cId="0" sldId="275"/>
            <ac:picMk id="22603" creationId="{51C7B803-E660-40BA-7CA3-4090DBF94F1C}"/>
          </ac:picMkLst>
        </pc:picChg>
        <pc:picChg chg="add mod">
          <ac:chgData name="Trân Nguyễn" userId="e200a2471634115d" providerId="LiveId" clId="{A5C2FF5E-AE6D-40E0-B7AA-600DC1F1B0F0}" dt="2023-08-28T16:07:47.602" v="1615" actId="1076"/>
          <ac:picMkLst>
            <pc:docMk/>
            <pc:sldMk cId="0" sldId="275"/>
            <ac:picMk id="22604" creationId="{3D3F2C93-9D65-0EA2-91B4-F179BF0A4C24}"/>
          </ac:picMkLst>
        </pc:picChg>
      </pc:sldChg>
      <pc:sldChg chg="addSp delSp modSp add mod modAnim">
        <pc:chgData name="Trân Nguyễn" userId="e200a2471634115d" providerId="LiveId" clId="{A5C2FF5E-AE6D-40E0-B7AA-600DC1F1B0F0}" dt="2023-08-28T16:29:39.652" v="1898" actId="1076"/>
        <pc:sldMkLst>
          <pc:docMk/>
          <pc:sldMk cId="0" sldId="288"/>
        </pc:sldMkLst>
        <pc:spChg chg="add mod">
          <ac:chgData name="Trân Nguyễn" userId="e200a2471634115d" providerId="LiveId" clId="{A5C2FF5E-AE6D-40E0-B7AA-600DC1F1B0F0}" dt="2023-08-28T16:29:39.652" v="1898" actId="1076"/>
          <ac:spMkLst>
            <pc:docMk/>
            <pc:sldMk cId="0" sldId="288"/>
            <ac:spMk id="2" creationId="{71696E6D-5AC4-6B4E-A0F2-7D31A1AD8943}"/>
          </ac:spMkLst>
        </pc:spChg>
        <pc:spChg chg="add mod">
          <ac:chgData name="Trân Nguyễn" userId="e200a2471634115d" providerId="LiveId" clId="{A5C2FF5E-AE6D-40E0-B7AA-600DC1F1B0F0}" dt="2023-08-28T16:17:07.021" v="1863" actId="20577"/>
          <ac:spMkLst>
            <pc:docMk/>
            <pc:sldMk cId="0" sldId="288"/>
            <ac:spMk id="3" creationId="{A82BC783-2BD4-2DAA-A015-F563D69455AF}"/>
          </ac:spMkLst>
        </pc:spChg>
        <pc:spChg chg="add mod">
          <ac:chgData name="Trân Nguyễn" userId="e200a2471634115d" providerId="LiveId" clId="{A5C2FF5E-AE6D-40E0-B7AA-600DC1F1B0F0}" dt="2023-08-28T16:20:12.230" v="1887" actId="1076"/>
          <ac:spMkLst>
            <pc:docMk/>
            <pc:sldMk cId="0" sldId="288"/>
            <ac:spMk id="4" creationId="{1AC0F802-A123-CA86-4216-54EC974C78D8}"/>
          </ac:spMkLst>
        </pc:spChg>
        <pc:spChg chg="mod">
          <ac:chgData name="Trân Nguyễn" userId="e200a2471634115d" providerId="LiveId" clId="{A5C2FF5E-AE6D-40E0-B7AA-600DC1F1B0F0}" dt="2023-08-28T16:17:42.874" v="1869" actId="14100"/>
          <ac:spMkLst>
            <pc:docMk/>
            <pc:sldMk cId="0" sldId="288"/>
            <ac:spMk id="5" creationId="{5F9B3332-5018-C67A-1AC9-C57E2577E374}"/>
          </ac:spMkLst>
        </pc:spChg>
        <pc:spChg chg="mod">
          <ac:chgData name="Trân Nguyễn" userId="e200a2471634115d" providerId="LiveId" clId="{A5C2FF5E-AE6D-40E0-B7AA-600DC1F1B0F0}" dt="2023-08-28T16:20:44.543" v="1889" actId="207"/>
          <ac:spMkLst>
            <pc:docMk/>
            <pc:sldMk cId="0" sldId="288"/>
            <ac:spMk id="6" creationId="{0339633E-5CE3-F122-50C8-26DBFA726263}"/>
          </ac:spMkLst>
        </pc:spChg>
        <pc:spChg chg="mod">
          <ac:chgData name="Trân Nguyễn" userId="e200a2471634115d" providerId="LiveId" clId="{A5C2FF5E-AE6D-40E0-B7AA-600DC1F1B0F0}" dt="2023-08-28T16:19:41.149" v="1883" actId="207"/>
          <ac:spMkLst>
            <pc:docMk/>
            <pc:sldMk cId="0" sldId="288"/>
            <ac:spMk id="7" creationId="{F4383E47-FDAA-2BA5-90C4-C53630C42B5E}"/>
          </ac:spMkLst>
        </pc:spChg>
        <pc:spChg chg="mod">
          <ac:chgData name="Trân Nguyễn" userId="e200a2471634115d" providerId="LiveId" clId="{A5C2FF5E-AE6D-40E0-B7AA-600DC1F1B0F0}" dt="2023-08-28T16:18:25.534" v="1879" actId="20577"/>
          <ac:spMkLst>
            <pc:docMk/>
            <pc:sldMk cId="0" sldId="288"/>
            <ac:spMk id="8" creationId="{E7291210-D284-3668-E2EA-61DA82E20D09}"/>
          </ac:spMkLst>
        </pc:spChg>
        <pc:spChg chg="del">
          <ac:chgData name="Trân Nguyễn" userId="e200a2471634115d" providerId="LiveId" clId="{A5C2FF5E-AE6D-40E0-B7AA-600DC1F1B0F0}" dt="2023-08-28T16:16:25.611" v="1834" actId="478"/>
          <ac:spMkLst>
            <pc:docMk/>
            <pc:sldMk cId="0" sldId="288"/>
            <ac:spMk id="9" creationId="{DFBF7D91-D1B7-BC78-0E52-B6BCD7119694}"/>
          </ac:spMkLst>
        </pc:spChg>
        <pc:spChg chg="del">
          <ac:chgData name="Trân Nguyễn" userId="e200a2471634115d" providerId="LiveId" clId="{A5C2FF5E-AE6D-40E0-B7AA-600DC1F1B0F0}" dt="2023-08-28T16:16:25.611" v="1834" actId="478"/>
          <ac:spMkLst>
            <pc:docMk/>
            <pc:sldMk cId="0" sldId="288"/>
            <ac:spMk id="10" creationId="{AACE1DAD-4260-2918-E391-88C822E8130A}"/>
          </ac:spMkLst>
        </pc:spChg>
        <pc:spChg chg="del">
          <ac:chgData name="Trân Nguyễn" userId="e200a2471634115d" providerId="LiveId" clId="{A5C2FF5E-AE6D-40E0-B7AA-600DC1F1B0F0}" dt="2023-08-28T16:16:25.611" v="1834" actId="478"/>
          <ac:spMkLst>
            <pc:docMk/>
            <pc:sldMk cId="0" sldId="288"/>
            <ac:spMk id="11" creationId="{0FA46A9B-91D5-A4EA-DCCC-773B5390E4B9}"/>
          </ac:spMkLst>
        </pc:spChg>
        <pc:spChg chg="add mod">
          <ac:chgData name="Trân Nguyễn" userId="e200a2471634115d" providerId="LiveId" clId="{A5C2FF5E-AE6D-40E0-B7AA-600DC1F1B0F0}" dt="2023-08-28T16:21:18.777" v="1895" actId="1076"/>
          <ac:spMkLst>
            <pc:docMk/>
            <pc:sldMk cId="0" sldId="288"/>
            <ac:spMk id="12" creationId="{8CF7662E-C79C-2119-326C-3B3320478844}"/>
          </ac:spMkLst>
        </pc:spChg>
        <pc:spChg chg="add mod">
          <ac:chgData name="Trân Nguyễn" userId="e200a2471634115d" providerId="LiveId" clId="{A5C2FF5E-AE6D-40E0-B7AA-600DC1F1B0F0}" dt="2023-08-28T16:21:01.721" v="1892" actId="1076"/>
          <ac:spMkLst>
            <pc:docMk/>
            <pc:sldMk cId="0" sldId="288"/>
            <ac:spMk id="13" creationId="{68044FE8-B72B-3597-BEAF-3AD3A3829456}"/>
          </ac:spMkLst>
        </pc:spChg>
      </pc:sldChg>
      <pc:sldChg chg="add">
        <pc:chgData name="Trân Nguyễn" userId="e200a2471634115d" providerId="LiveId" clId="{A5C2FF5E-AE6D-40E0-B7AA-600DC1F1B0F0}" dt="2023-08-28T14:56:41.936" v="915"/>
        <pc:sldMkLst>
          <pc:docMk/>
          <pc:sldMk cId="0" sldId="292"/>
        </pc:sldMkLst>
      </pc:sldChg>
      <pc:sldChg chg="addSp delSp modSp add mod modAnim">
        <pc:chgData name="Trân Nguyễn" userId="e200a2471634115d" providerId="LiveId" clId="{A5C2FF5E-AE6D-40E0-B7AA-600DC1F1B0F0}" dt="2023-08-28T14:44:16.741" v="287" actId="1076"/>
        <pc:sldMkLst>
          <pc:docMk/>
          <pc:sldMk cId="2074221813" sldId="297"/>
        </pc:sldMkLst>
        <pc:spChg chg="mod">
          <ac:chgData name="Trân Nguyễn" userId="e200a2471634115d" providerId="LiveId" clId="{A5C2FF5E-AE6D-40E0-B7AA-600DC1F1B0F0}" dt="2023-08-28T14:44:16.741" v="287" actId="1076"/>
          <ac:spMkLst>
            <pc:docMk/>
            <pc:sldMk cId="2074221813" sldId="297"/>
            <ac:spMk id="2" creationId="{A938CA63-074B-9213-E964-3E029D1B8426}"/>
          </ac:spMkLst>
        </pc:spChg>
        <pc:spChg chg="mod">
          <ac:chgData name="Trân Nguyễn" userId="e200a2471634115d" providerId="LiveId" clId="{A5C2FF5E-AE6D-40E0-B7AA-600DC1F1B0F0}" dt="2023-08-28T14:36:40.217" v="68" actId="20577"/>
          <ac:spMkLst>
            <pc:docMk/>
            <pc:sldMk cId="2074221813" sldId="297"/>
            <ac:spMk id="3" creationId="{4BCF267B-F721-6FD8-D713-B415C8BE765E}"/>
          </ac:spMkLst>
        </pc:spChg>
        <pc:spChg chg="add mod">
          <ac:chgData name="Trân Nguyễn" userId="e200a2471634115d" providerId="LiveId" clId="{A5C2FF5E-AE6D-40E0-B7AA-600DC1F1B0F0}" dt="2023-08-28T14:41:46.288" v="275" actId="20577"/>
          <ac:spMkLst>
            <pc:docMk/>
            <pc:sldMk cId="2074221813" sldId="297"/>
            <ac:spMk id="5" creationId="{3BF1A5C5-B798-B792-051A-AD4DB45EAD7A}"/>
          </ac:spMkLst>
        </pc:spChg>
        <pc:spChg chg="mod">
          <ac:chgData name="Trân Nguyễn" userId="e200a2471634115d" providerId="LiveId" clId="{A5C2FF5E-AE6D-40E0-B7AA-600DC1F1B0F0}" dt="2023-08-28T14:40:21.863" v="226" actId="20577"/>
          <ac:spMkLst>
            <pc:docMk/>
            <pc:sldMk cId="2074221813" sldId="297"/>
            <ac:spMk id="14410" creationId="{04A03475-3F65-B273-91F1-D546A9915F40}"/>
          </ac:spMkLst>
        </pc:spChg>
        <pc:grpChg chg="del">
          <ac:chgData name="Trân Nguyễn" userId="e200a2471634115d" providerId="LiveId" clId="{A5C2FF5E-AE6D-40E0-B7AA-600DC1F1B0F0}" dt="2023-08-28T14:38:20.594" v="69" actId="478"/>
          <ac:grpSpMkLst>
            <pc:docMk/>
            <pc:sldMk cId="2074221813" sldId="297"/>
            <ac:grpSpMk id="14413" creationId="{DBEAC873-E446-FE21-ED6F-835DE6E80724}"/>
          </ac:grpSpMkLst>
        </pc:grpChg>
        <pc:graphicFrameChg chg="mod">
          <ac:chgData name="Trân Nguyễn" userId="e200a2471634115d" providerId="LiveId" clId="{A5C2FF5E-AE6D-40E0-B7AA-600DC1F1B0F0}" dt="2023-08-28T14:41:20.394" v="232" actId="1076"/>
          <ac:graphicFrameMkLst>
            <pc:docMk/>
            <pc:sldMk cId="2074221813" sldId="297"/>
            <ac:graphicFrameMk id="4" creationId="{2401E0D5-DB0E-FD14-5001-6D50A24D3952}"/>
          </ac:graphicFrameMkLst>
        </pc:graphicFrameChg>
        <pc:picChg chg="add mod">
          <ac:chgData name="Trân Nguyễn" userId="e200a2471634115d" providerId="LiveId" clId="{A5C2FF5E-AE6D-40E0-B7AA-600DC1F1B0F0}" dt="2023-08-28T14:38:35.570" v="74" actId="1076"/>
          <ac:picMkLst>
            <pc:docMk/>
            <pc:sldMk cId="2074221813" sldId="297"/>
            <ac:picMk id="1026" creationId="{04EB9610-4E52-B88A-0279-7D6044216414}"/>
          </ac:picMkLst>
        </pc:picChg>
      </pc:sldChg>
      <pc:sldChg chg="addSp delSp modSp add del mod modAnim">
        <pc:chgData name="Trân Nguyễn" userId="e200a2471634115d" providerId="LiveId" clId="{A5C2FF5E-AE6D-40E0-B7AA-600DC1F1B0F0}" dt="2023-08-28T15:12:02.797" v="1160"/>
        <pc:sldMkLst>
          <pc:docMk/>
          <pc:sldMk cId="462449383" sldId="298"/>
        </pc:sldMkLst>
        <pc:spChg chg="mod">
          <ac:chgData name="Trân Nguyễn" userId="e200a2471634115d" providerId="LiveId" clId="{A5C2FF5E-AE6D-40E0-B7AA-600DC1F1B0F0}" dt="2023-08-28T14:57:17.906" v="918" actId="1076"/>
          <ac:spMkLst>
            <pc:docMk/>
            <pc:sldMk cId="462449383" sldId="298"/>
            <ac:spMk id="2" creationId="{5562044A-CB88-1A2A-99DD-D3D56533CA4A}"/>
          </ac:spMkLst>
        </pc:spChg>
        <pc:spChg chg="mod">
          <ac:chgData name="Trân Nguyễn" userId="e200a2471634115d" providerId="LiveId" clId="{A5C2FF5E-AE6D-40E0-B7AA-600DC1F1B0F0}" dt="2023-08-28T14:54:30.446" v="836" actId="20577"/>
          <ac:spMkLst>
            <pc:docMk/>
            <pc:sldMk cId="462449383" sldId="298"/>
            <ac:spMk id="3" creationId="{0AFF3EC0-ACA3-75E1-776B-118667DD5DA0}"/>
          </ac:spMkLst>
        </pc:spChg>
        <pc:spChg chg="add del mod">
          <ac:chgData name="Trân Nguyễn" userId="e200a2471634115d" providerId="LiveId" clId="{A5C2FF5E-AE6D-40E0-B7AA-600DC1F1B0F0}" dt="2023-08-28T14:55:51.851" v="907" actId="207"/>
          <ac:spMkLst>
            <pc:docMk/>
            <pc:sldMk cId="462449383" sldId="298"/>
            <ac:spMk id="4" creationId="{563E560B-73D5-E033-A61B-4B917457E974}"/>
          </ac:spMkLst>
        </pc:spChg>
        <pc:spChg chg="add del mod">
          <ac:chgData name="Trân Nguyễn" userId="e200a2471634115d" providerId="LiveId" clId="{A5C2FF5E-AE6D-40E0-B7AA-600DC1F1B0F0}" dt="2023-08-28T14:56:06.772" v="910" actId="14100"/>
          <ac:spMkLst>
            <pc:docMk/>
            <pc:sldMk cId="462449383" sldId="298"/>
            <ac:spMk id="5" creationId="{E26DFBC5-7A9D-9367-8A39-7EA33DB031DB}"/>
          </ac:spMkLst>
        </pc:spChg>
        <pc:spChg chg="add del mod">
          <ac:chgData name="Trân Nguyễn" userId="e200a2471634115d" providerId="LiveId" clId="{A5C2FF5E-AE6D-40E0-B7AA-600DC1F1B0F0}" dt="2023-08-28T14:56:25.149" v="914" actId="1076"/>
          <ac:spMkLst>
            <pc:docMk/>
            <pc:sldMk cId="462449383" sldId="298"/>
            <ac:spMk id="6" creationId="{04C4F98D-383F-EEE9-6356-B575589D4EE9}"/>
          </ac:spMkLst>
        </pc:spChg>
        <pc:spChg chg="del">
          <ac:chgData name="Trân Nguyễn" userId="e200a2471634115d" providerId="LiveId" clId="{A5C2FF5E-AE6D-40E0-B7AA-600DC1F1B0F0}" dt="2023-08-28T14:54:46.890" v="839" actId="478"/>
          <ac:spMkLst>
            <pc:docMk/>
            <pc:sldMk cId="462449383" sldId="298"/>
            <ac:spMk id="7" creationId="{39568809-A478-B80C-1C1C-8D7E17F33CB3}"/>
          </ac:spMkLst>
        </pc:spChg>
        <pc:spChg chg="del mod">
          <ac:chgData name="Trân Nguyễn" userId="e200a2471634115d" providerId="LiveId" clId="{A5C2FF5E-AE6D-40E0-B7AA-600DC1F1B0F0}" dt="2023-08-28T14:54:38.541" v="838" actId="478"/>
          <ac:spMkLst>
            <pc:docMk/>
            <pc:sldMk cId="462449383" sldId="298"/>
            <ac:spMk id="8" creationId="{23790063-0606-7F6D-09AE-482A7E440D93}"/>
          </ac:spMkLst>
        </pc:spChg>
        <pc:spChg chg="del">
          <ac:chgData name="Trân Nguyễn" userId="e200a2471634115d" providerId="LiveId" clId="{A5C2FF5E-AE6D-40E0-B7AA-600DC1F1B0F0}" dt="2023-08-28T14:54:49.958" v="840" actId="478"/>
          <ac:spMkLst>
            <pc:docMk/>
            <pc:sldMk cId="462449383" sldId="298"/>
            <ac:spMk id="17442" creationId="{E058CA37-F4B2-76D3-478F-F547171F2466}"/>
          </ac:spMkLst>
        </pc:spChg>
        <pc:grpChg chg="del">
          <ac:chgData name="Trân Nguyễn" userId="e200a2471634115d" providerId="LiveId" clId="{A5C2FF5E-AE6D-40E0-B7AA-600DC1F1B0F0}" dt="2023-08-28T14:54:46.890" v="839" actId="478"/>
          <ac:grpSpMkLst>
            <pc:docMk/>
            <pc:sldMk cId="462449383" sldId="298"/>
            <ac:grpSpMk id="17490" creationId="{CEC24ED3-59A3-37D7-1469-C75C3C0F0D32}"/>
          </ac:grpSpMkLst>
        </pc:grpChg>
      </pc:sldChg>
      <pc:sldChg chg="addSp delSp modSp new del mod">
        <pc:chgData name="Trân Nguyễn" userId="e200a2471634115d" providerId="LiveId" clId="{A5C2FF5E-AE6D-40E0-B7AA-600DC1F1B0F0}" dt="2023-08-28T14:44:11.854" v="285" actId="47"/>
        <pc:sldMkLst>
          <pc:docMk/>
          <pc:sldMk cId="4110045946" sldId="298"/>
        </pc:sldMkLst>
        <pc:graphicFrameChg chg="add del mod">
          <ac:chgData name="Trân Nguyễn" userId="e200a2471634115d" providerId="LiveId" clId="{A5C2FF5E-AE6D-40E0-B7AA-600DC1F1B0F0}" dt="2023-08-28T14:43:53.581" v="279"/>
          <ac:graphicFrameMkLst>
            <pc:docMk/>
            <pc:sldMk cId="4110045946" sldId="298"/>
            <ac:graphicFrameMk id="2" creationId="{3B58F21B-0F1F-C90E-8C72-2598F53A6C9E}"/>
          </ac:graphicFrameMkLst>
        </pc:graphicFrameChg>
      </pc:sldChg>
      <pc:sldChg chg="addSp delSp modSp add mod modAnim">
        <pc:chgData name="Trân Nguyễn" userId="e200a2471634115d" providerId="LiveId" clId="{A5C2FF5E-AE6D-40E0-B7AA-600DC1F1B0F0}" dt="2023-08-28T16:14:06.810" v="1757" actId="20577"/>
        <pc:sldMkLst>
          <pc:docMk/>
          <pc:sldMk cId="0" sldId="299"/>
        </pc:sldMkLst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2" creationId="{EB654081-F46F-278E-EA0B-BE32ECA51FFD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3" creationId="{98D60C97-E723-9AC3-2AE4-4C4147C6B758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4" creationId="{4FB9C21F-BB09-F4D1-1BA3-D46B254DF197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5" creationId="{70DB0E52-D876-79A1-BD8E-76D9FEDCC092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6" creationId="{E9665036-7105-6482-E17F-9592EB7F71DF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7" creationId="{767C7AE4-691D-8E9E-EB91-0D7F08E7D915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" creationId="{9FE10A4D-3C2E-BD63-A359-9C298127CDFD}"/>
          </ac:spMkLst>
        </pc:spChg>
        <pc:spChg chg="add mod">
          <ac:chgData name="Trân Nguyễn" userId="e200a2471634115d" providerId="LiveId" clId="{A5C2FF5E-AE6D-40E0-B7AA-600DC1F1B0F0}" dt="2023-08-28T15:01:16.387" v="1102" actId="1076"/>
          <ac:spMkLst>
            <pc:docMk/>
            <pc:sldMk cId="0" sldId="299"/>
            <ac:spMk id="10" creationId="{D95D3BF4-5F60-C9F0-777D-7B008E0F360E}"/>
          </ac:spMkLst>
        </pc:spChg>
        <pc:spChg chg="add mod">
          <ac:chgData name="Trân Nguyễn" userId="e200a2471634115d" providerId="LiveId" clId="{A5C2FF5E-AE6D-40E0-B7AA-600DC1F1B0F0}" dt="2023-08-28T14:58:12.279" v="1086" actId="14100"/>
          <ac:spMkLst>
            <pc:docMk/>
            <pc:sldMk cId="0" sldId="299"/>
            <ac:spMk id="11" creationId="{1BABD4A8-F558-CF2D-57CC-B342E3F6F5A0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13" creationId="{FD903398-F3AF-A1FA-8339-B6E364D21A6F}"/>
          </ac:spMkLst>
        </pc:spChg>
        <pc:spChg chg="mod">
          <ac:chgData name="Trân Nguyễn" userId="e200a2471634115d" providerId="LiveId" clId="{A5C2FF5E-AE6D-40E0-B7AA-600DC1F1B0F0}" dt="2023-08-28T14:58:49.993" v="1088"/>
          <ac:spMkLst>
            <pc:docMk/>
            <pc:sldMk cId="0" sldId="299"/>
            <ac:spMk id="16" creationId="{441C2E63-EEF8-CD6B-6741-AD180DB5E0E9}"/>
          </ac:spMkLst>
        </pc:spChg>
        <pc:spChg chg="mod">
          <ac:chgData name="Trân Nguyễn" userId="e200a2471634115d" providerId="LiveId" clId="{A5C2FF5E-AE6D-40E0-B7AA-600DC1F1B0F0}" dt="2023-08-28T14:58:49.993" v="1088"/>
          <ac:spMkLst>
            <pc:docMk/>
            <pc:sldMk cId="0" sldId="299"/>
            <ac:spMk id="17" creationId="{FEFBED0F-DD33-A9EE-5C9D-2A75D00471B4}"/>
          </ac:spMkLst>
        </pc:spChg>
        <pc:spChg chg="mod">
          <ac:chgData name="Trân Nguyễn" userId="e200a2471634115d" providerId="LiveId" clId="{A5C2FF5E-AE6D-40E0-B7AA-600DC1F1B0F0}" dt="2023-08-28T14:58:49.993" v="1088"/>
          <ac:spMkLst>
            <pc:docMk/>
            <pc:sldMk cId="0" sldId="299"/>
            <ac:spMk id="18" creationId="{8EBD96B5-0707-55C6-A7C3-256DCFD125B2}"/>
          </ac:spMkLst>
        </pc:spChg>
        <pc:spChg chg="mod">
          <ac:chgData name="Trân Nguyễn" userId="e200a2471634115d" providerId="LiveId" clId="{A5C2FF5E-AE6D-40E0-B7AA-600DC1F1B0F0}" dt="2023-08-28T14:58:49.993" v="1088"/>
          <ac:spMkLst>
            <pc:docMk/>
            <pc:sldMk cId="0" sldId="299"/>
            <ac:spMk id="19" creationId="{80AC1C4E-FED9-8E3F-CB91-EF524A840D46}"/>
          </ac:spMkLst>
        </pc:spChg>
        <pc:spChg chg="mod">
          <ac:chgData name="Trân Nguyễn" userId="e200a2471634115d" providerId="LiveId" clId="{A5C2FF5E-AE6D-40E0-B7AA-600DC1F1B0F0}" dt="2023-08-28T14:58:49.993" v="1088"/>
          <ac:spMkLst>
            <pc:docMk/>
            <pc:sldMk cId="0" sldId="299"/>
            <ac:spMk id="20" creationId="{FBA17630-42FE-AB80-C936-B71640A89E2C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23" creationId="{C8437383-D14B-8C3A-1D3B-B421B4639043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24" creationId="{D8FEB01A-2A90-F2F8-4314-2656CB9368F4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25" creationId="{A220E66E-2BFC-BECD-D435-CFBD7C255E68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30" creationId="{EB0B0025-3D5D-7E48-378B-E2618F192E70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32" creationId="{A99E11B8-4768-1187-5FCC-F02C358508C8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33" creationId="{29EE0DB5-5822-99F5-F1F4-19668EA4906F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34" creationId="{216CEB2E-B10E-65F0-436D-F7D55724FDF5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35" creationId="{2E52C693-49D7-6FD4-A10E-0291F21D2CB2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37" creationId="{670A79D4-3D0E-FDAB-77B7-B1541F999FEB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38" creationId="{F5F3C337-8F21-D4B7-E78A-DEC7487BD9BF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39" creationId="{5B0DFC2E-9F85-6ABE-F296-EDC8F06FABA5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42" creationId="{716BB27A-EA69-044D-13BA-39C17A9F797B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43" creationId="{772C1BDC-A5A2-4A37-0FD9-CFCF0526D46C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45" creationId="{F524AD75-4CE7-9F0C-79F5-DD39A73E1627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46" creationId="{B664240D-5389-38FD-2623-218E1E3BAEAB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47" creationId="{C4B152D6-AB07-AF79-64FC-1C15DFD4A5C3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48" creationId="{B2EE946E-FEE6-1454-822F-D63C1094CD94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50" creationId="{18FCA2C1-4E24-5AAB-6A21-C37E1F94F0C2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51" creationId="{7BFB1FD1-CCDB-0305-74AC-C99A0FE149FA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52" creationId="{2F5D805D-03B6-6DFF-1804-BAC86770C772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53" creationId="{C1A6B6D2-0021-730A-E248-E701846B2771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55" creationId="{59951F9F-BE7A-E3CD-FF09-D7E977D99F64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57" creationId="{42AC76F4-3CD6-0C5E-7167-3C5166729485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59" creationId="{047D2831-A444-645B-016F-361BC5543285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60" creationId="{184EAFA6-5FCF-F4F8-75A6-876F6A65F7DC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61" creationId="{F9AAB924-07FE-444E-D1BC-90194C2289E4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69" creationId="{472FD3A3-D98D-E4E4-852C-B5C0F8EE43D1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70" creationId="{F4CCD3F2-0752-6AE9-AFF9-BAD637ECFC75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71" creationId="{06140B58-44C5-A2D1-38AA-3872B29DF129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72" creationId="{729345DE-58C7-181A-ABED-5C2D32EB5764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73" creationId="{C81DF2F1-E909-25B6-A817-50CCD64FC491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75" creationId="{A17C543E-127E-B3A0-A569-9FD738E7B5CA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76" creationId="{477E9476-83B6-1447-2B26-90A5E8B27ADA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77" creationId="{70056ACB-C03C-E856-0D4D-592818086EFA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78" creationId="{9C75D784-7149-D2A0-0725-FD48601C253D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0" creationId="{4B68CB34-2D3F-B970-C8EC-E96E2D099509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1" creationId="{640B21A0-7B73-5AF1-4895-3B474DC300BB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2" creationId="{E2F9CF42-A927-51CF-EFAF-14C8A670FCB9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3" creationId="{AB34D0EE-310E-5DA0-EBF1-57AAF525AC06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4" creationId="{9F52C7FE-61DE-C8CD-3D5A-1CAA7D584821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5" creationId="{1CFB6CE5-59FB-D5EA-A8EA-62F07C041AB7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6" creationId="{5132611F-E8ED-9A25-98D0-AB118B3E8F1C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7" creationId="{2FDA18CA-4868-68D4-1314-9463E609BB83}"/>
          </ac:spMkLst>
        </pc:spChg>
        <pc:spChg chg="del mod">
          <ac:chgData name="Trân Nguyễn" userId="e200a2471634115d" providerId="LiveId" clId="{A5C2FF5E-AE6D-40E0-B7AA-600DC1F1B0F0}" dt="2023-08-28T16:13:03.034" v="1747" actId="478"/>
          <ac:spMkLst>
            <pc:docMk/>
            <pc:sldMk cId="0" sldId="299"/>
            <ac:spMk id="88" creationId="{3FA6AA16-A5CE-E645-602F-0724672F7CED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89" creationId="{F15936D4-4F2E-93D7-4B81-226609F17041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90" creationId="{782FABC5-9914-35C0-B1ED-996AB9A68FD0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91" creationId="{7A5A3D18-64D4-7EBB-95E6-58FF8E55FDA6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92" creationId="{34AC7A56-BB86-8FEC-5671-BDF0352A62D7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93" creationId="{FD52904C-EE9F-5EE3-728E-A9762724C87A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94" creationId="{C2691B30-3383-772D-0699-C91584DD768B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96" creationId="{8651527A-33BA-E6A8-0DDF-0570513D08D5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97" creationId="{5615A21C-1E8F-13AF-FA72-2FFB64467D34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98" creationId="{D2D8C760-FC19-2992-5650-42DD3BB8244E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99" creationId="{F3F5B459-26D6-6D4C-16C2-219CF6C064A3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01" creationId="{C136BD0A-4E96-B7C9-D01E-1F2F3362EB19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02" creationId="{99348F17-FD5B-AB0C-E8D6-E0D6B4812C3E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03" creationId="{8D38095A-21D6-205A-313C-93A189F1A628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04" creationId="{EA287DC9-3EB3-BE54-D6B9-277FE6BB8AB0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05" creationId="{379BB3F1-1DB0-C0F8-87A5-67CDECB410F0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06" creationId="{34AD967B-EF2E-6F0D-8D77-5BE08751F78D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07" creationId="{AA4A7DF9-7D84-7590-6EE1-79A5FF29E97B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08" creationId="{F081263B-7EFC-0E43-0C1B-881E34BA0682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11" creationId="{E64D1855-741B-CB5F-8499-5C0078DFDEF5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12" creationId="{99A5483D-E66D-AF3A-522B-C478E66E59A8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14" creationId="{2A5C19B4-6DBA-A5BD-3F5E-FF4826391AD3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15" creationId="{E6AA0467-6B6E-D816-C4FF-9FA929F3303E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16" creationId="{E9685A4A-1BB4-AC62-9AC4-CCE8C26F771B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17" creationId="{61DA8322-BC9F-77B1-3FD0-59E88E538CF6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18" creationId="{7E2ADE66-E5A6-DFDC-3D90-C1B5AC81D672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19" creationId="{8745F260-DA97-1F69-7009-9EA13B9AFE1D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20" creationId="{591F5D9B-1007-CFA9-F7C3-EF4B019F82F8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21" creationId="{F25C5122-8A0F-3C65-FFD0-38F865E2B62F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22" creationId="{26862E33-3CE0-FCF9-CF9E-203E5590D312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24" creationId="{470F7E23-8282-80F0-197B-CA90497C10AA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25" creationId="{36354795-623E-7200-88D7-5D572518D882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26" creationId="{968F7AE6-8FAE-2AD8-B44E-01211136BC29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32" creationId="{1FB1F1F2-7FB6-DD28-0FE6-BFF3599C44DD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33" creationId="{C954A655-8D0B-9952-02EB-01EC8BFF7A8C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34" creationId="{5BCE60E0-DBC4-F679-569C-CE7AD168018F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35" creationId="{EC0A7A4B-657B-EA3B-8C6E-D9E3C77612B2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36" creationId="{401098CB-3AA3-AB56-C111-400643FA9A1E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39" creationId="{EEA4CAC6-48B8-8812-CCC3-C4CF1AFA28E3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40" creationId="{E0B4D85D-8480-741E-289B-2B24FD1E86E8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42" creationId="{298A3679-8381-857C-8D04-A3C2DA6D11E5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43" creationId="{C7A43FA8-EE08-6E80-8B56-E55AA3675331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44" creationId="{8E532746-43A7-CCDF-8EAE-DC56AA61EE97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45" creationId="{93807D8C-0F26-26E5-3808-130BA5D80153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46" creationId="{9D6F7DCA-C3DA-D0FE-69FB-E6D9573E9197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47" creationId="{23EB5AAF-FB34-561B-28DB-2A01CF9B233E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48" creationId="{748ACE39-14DE-3B27-563C-05FD2B89ECDC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49" creationId="{8E085B0E-AAF7-B0BC-CE7E-E16F81084C77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50" creationId="{E4979554-0349-0BD8-EE52-9F69558AC3C0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52" creationId="{D0494933-3AD2-56BA-FA9D-5D1317E0FC0C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53" creationId="{22C88396-D6EE-E829-EAC4-5FEAE1CCE0E3}"/>
          </ac:spMkLst>
        </pc:spChg>
        <pc:spChg chg="mod">
          <ac:chgData name="Trân Nguyễn" userId="e200a2471634115d" providerId="LiveId" clId="{A5C2FF5E-AE6D-40E0-B7AA-600DC1F1B0F0}" dt="2023-08-28T16:13:15.608" v="1750" actId="1076"/>
          <ac:spMkLst>
            <pc:docMk/>
            <pc:sldMk cId="0" sldId="299"/>
            <ac:spMk id="18454" creationId="{427A0707-3CA8-4D29-091A-B2BC41F270C8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62" creationId="{938F42D4-7904-3DB5-A0E4-591991ABAF59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63" creationId="{46FF2FBE-10FC-CF63-F260-6E372489B586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64" creationId="{E72EDEFB-9EA3-226F-733C-77C3E42D47FA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66" creationId="{D36D7096-DC17-2794-D2FB-FBAE1659FD49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67" creationId="{C25E5435-3CD6-E50D-2E27-245A543E9434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68" creationId="{FB7F62E8-29EA-15E9-EBBB-DF78751451A1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70" creationId="{B2E31B17-AB77-3504-A544-6F10DC642D68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71" creationId="{03A3F07B-013A-302D-E605-D461DBD23D2F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72" creationId="{1CBEE10A-AB94-914A-806F-0B9F2F79820D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73" creationId="{9DABCD64-E008-9589-0B48-7438CD80C922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74" creationId="{7922B8AF-6111-58FA-C12F-E2A48FBC1A52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75" creationId="{33BB73FC-5BBB-D6F2-103B-0CBE4A89F786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76" creationId="{DDFD931F-CF91-36AD-0B0D-572DE6F61B8E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77" creationId="{B0EC4DBD-C091-615A-FC8F-E9791AE8D0AE}"/>
          </ac:spMkLst>
        </pc:spChg>
        <pc:spChg chg="add del mod">
          <ac:chgData name="Trân Nguyễn" userId="e200a2471634115d" providerId="LiveId" clId="{A5C2FF5E-AE6D-40E0-B7AA-600DC1F1B0F0}" dt="2023-08-28T16:13:19.896" v="1751"/>
          <ac:spMkLst>
            <pc:docMk/>
            <pc:sldMk cId="0" sldId="299"/>
            <ac:spMk id="18478" creationId="{EB7926BB-3567-83A5-75C9-1A5C55CFA29E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479" creationId="{3D1060E8-616B-6D9F-F2D5-20D7F3E9AC97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480" creationId="{31335AF0-8946-A124-8184-7B2AD06F36FA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481" creationId="{78EDD62A-0DB8-B2BF-4EF9-128297D0EED0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482" creationId="{DCBCE143-7DEC-6A39-267D-440BFD851DB8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483" creationId="{8E5B2BFA-47F3-F54C-36A5-49CD1E1E46AB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485" creationId="{7F8B9BE5-E999-34A6-E30D-2195AE4F8A56}"/>
          </ac:spMkLst>
        </pc:spChg>
        <pc:spChg chg="del">
          <ac:chgData name="Trân Nguyễn" userId="e200a2471634115d" providerId="LiveId" clId="{A5C2FF5E-AE6D-40E0-B7AA-600DC1F1B0F0}" dt="2023-08-28T14:57:24.952" v="919" actId="478"/>
          <ac:spMkLst>
            <pc:docMk/>
            <pc:sldMk cId="0" sldId="299"/>
            <ac:spMk id="18486" creationId="{ECD9E281-10F3-C5AA-8551-B2701E4C5917}"/>
          </ac:spMkLst>
        </pc:spChg>
        <pc:spChg chg="del">
          <ac:chgData name="Trân Nguyễn" userId="e200a2471634115d" providerId="LiveId" clId="{A5C2FF5E-AE6D-40E0-B7AA-600DC1F1B0F0}" dt="2023-08-28T14:57:27.680" v="920" actId="478"/>
          <ac:spMkLst>
            <pc:docMk/>
            <pc:sldMk cId="0" sldId="299"/>
            <ac:spMk id="18487" creationId="{6F5FC7C8-1116-BEDE-D86F-37B7424474B6}"/>
          </ac:spMkLst>
        </pc:spChg>
        <pc:spChg chg="del">
          <ac:chgData name="Trân Nguyễn" userId="e200a2471634115d" providerId="LiveId" clId="{A5C2FF5E-AE6D-40E0-B7AA-600DC1F1B0F0}" dt="2023-08-28T14:57:31.075" v="921" actId="478"/>
          <ac:spMkLst>
            <pc:docMk/>
            <pc:sldMk cId="0" sldId="299"/>
            <ac:spMk id="18488" creationId="{015B3F9D-101F-8B22-B80A-8F67D6FDFD77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89" creationId="{CCB66FCC-8874-7A3C-E30D-CE7CE24CF863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0" creationId="{FE1BA022-E6AF-0131-85BF-1C9F187F7AEB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1" creationId="{3915AD05-E678-A4F0-0684-A8834DD896C7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2" creationId="{5DDBA0FC-12F1-7769-622D-F94315150514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3" creationId="{1F282B77-20EE-B790-31DF-9B98A908E475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4" creationId="{762C8EB3-557F-EA05-AEB5-9DBBE828455E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5" creationId="{DD09E2BD-DBFD-05F9-1093-BE0F3E59DCDE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6" creationId="{C8D58A76-8EB7-E445-C216-F2F129286306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7" creationId="{84B5DC40-05FE-7E48-6C61-1A9933C2F4C3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8" creationId="{06A1C447-EE93-3D40-7F87-100C86D4B190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499" creationId="{50CC0693-7BD6-9C69-C33C-3BFD02567964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0" creationId="{D7BA2EE3-4573-746A-E71E-FCC0D1F5E589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1" creationId="{AF946E30-E7A4-C0CB-4AC6-1E862B8186F2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2" creationId="{2E65AF3B-FE00-94F1-A91E-314558181156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3" creationId="{035230AE-5B24-E7D1-E2E1-5FDC65C25B6D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4" creationId="{759258D5-6980-BEE3-F828-EDA7F4C6B954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5" creationId="{B864AFB7-277E-000B-DD85-631C27162C99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6" creationId="{AD76E289-9C26-4128-EEDB-C57985382A52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7" creationId="{1E7875EA-08B9-8368-39A8-934D92CFBA4F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8" creationId="{0912627C-B129-EBA6-63FB-AE9214DE7E4D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09" creationId="{E9C6DAEE-CC71-B3CE-9546-721416E4FAD8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0" creationId="{D2B33289-E644-D74C-ADE2-F614609D0F3E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1" creationId="{8F2B9F17-C34D-21D3-EB1B-92AC376C3B6E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2" creationId="{189B2DA4-845D-EF79-CEA4-00A387F76FBE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3" creationId="{13110F22-350B-452A-193B-81676ACDDED3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4" creationId="{8DE43585-CD08-153D-FA28-FDA2B89AFF71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5" creationId="{BCF1C858-118A-912C-F077-56B326ED0D7D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6" creationId="{4509F8F1-49C7-103C-9A25-E1442491C283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7" creationId="{2565C813-5231-2D3E-8FF1-2755DC3ECFE9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8" creationId="{BEB71A8C-EB87-34EF-0B46-30441CDEFA5F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19" creationId="{5FE28A5C-2525-BB2B-38BD-E54BE2049DCE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20" creationId="{676F4C9D-30C8-53A3-73FA-D1C0B8B27A5C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21" creationId="{55664A25-99D1-340C-5A63-898624ABF199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22" creationId="{6612D369-29C4-CBD2-F773-C0AA93B99C50}"/>
          </ac:spMkLst>
        </pc:spChg>
        <pc:spChg chg="mod">
          <ac:chgData name="Trân Nguyễn" userId="e200a2471634115d" providerId="LiveId" clId="{A5C2FF5E-AE6D-40E0-B7AA-600DC1F1B0F0}" dt="2023-08-28T14:58:25.220" v="1087" actId="1076"/>
          <ac:spMkLst>
            <pc:docMk/>
            <pc:sldMk cId="0" sldId="299"/>
            <ac:spMk id="18523" creationId="{0041DC34-BB48-39B4-6D3C-062AD91FE900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24" creationId="{53BAEBF9-2DCE-E404-C06D-3A4A1FC15D6E}"/>
          </ac:spMkLst>
        </pc:spChg>
        <pc:spChg chg="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25" creationId="{D1ED48A9-A4AC-9CF2-7C7C-4991AFC125D9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26" creationId="{43913619-FF5A-08B1-2D59-0B139CB85486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34" creationId="{BB00A497-4746-3F65-F678-38812AF0D885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35" creationId="{107F02A4-00DB-B133-3E87-E2217DA2945E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36" creationId="{CDE7EE3F-9E8B-027C-D11A-3C1B5A95AAEA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37" creationId="{441AF26B-5788-EC02-E053-0D1D071CC8E8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39" creationId="{D3BD74C1-24A2-CA32-17EC-A731815BBE70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40" creationId="{71330419-CFE6-AA54-05BE-50CD1BD040E9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41" creationId="{7A2F307B-33D2-7BDB-C75A-8515EB356D49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43" creationId="{25CB58D7-3B7C-5587-06A2-209228E2F7E6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44" creationId="{8C62F5EC-4282-767B-F23A-AA69AA68FB9A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45" creationId="{6D4A8D52-30A4-4548-DD16-5FCEA5FC931D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46" creationId="{C79FB497-7E12-A31A-1C75-44E8AF6907BF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47" creationId="{BE6E7EEC-75CC-F830-EEEF-8AC6E6035FC9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48" creationId="{B3180957-F2D1-98AC-20AB-B12895FE9EBC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49" creationId="{3929DC79-CA74-E758-45AA-D52B35F349DA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50" creationId="{80E9A6E6-8BEF-2604-F6A0-3556388066A7}"/>
          </ac:spMkLst>
        </pc:spChg>
        <pc:spChg chg="add mod">
          <ac:chgData name="Trân Nguyễn" userId="e200a2471634115d" providerId="LiveId" clId="{A5C2FF5E-AE6D-40E0-B7AA-600DC1F1B0F0}" dt="2023-08-28T16:13:51.483" v="1753" actId="1076"/>
          <ac:spMkLst>
            <pc:docMk/>
            <pc:sldMk cId="0" sldId="299"/>
            <ac:spMk id="18551" creationId="{1C7F6F6B-5D23-7530-ED86-437177AFAB09}"/>
          </ac:spMkLst>
        </pc:spChg>
        <pc:spChg chg="add mod">
          <ac:chgData name="Trân Nguyễn" userId="e200a2471634115d" providerId="LiveId" clId="{A5C2FF5E-AE6D-40E0-B7AA-600DC1F1B0F0}" dt="2023-08-28T16:14:06.810" v="1757" actId="20577"/>
          <ac:spMkLst>
            <pc:docMk/>
            <pc:sldMk cId="0" sldId="299"/>
            <ac:spMk id="18552" creationId="{ECEAD866-D4BF-DB56-D68E-4A3F25D8355A}"/>
          </ac:spMkLst>
        </pc:spChg>
        <pc:grpChg chg="del mod">
          <ac:chgData name="Trân Nguyễn" userId="e200a2471634115d" providerId="LiveId" clId="{A5C2FF5E-AE6D-40E0-B7AA-600DC1F1B0F0}" dt="2023-08-28T16:13:03.034" v="1747" actId="478"/>
          <ac:grpSpMkLst>
            <pc:docMk/>
            <pc:sldMk cId="0" sldId="299"/>
            <ac:grpSpMk id="9" creationId="{5241EC06-5CF2-AA8C-2AC9-DB8F3313684D}"/>
          </ac:grpSpMkLst>
        </pc:grpChg>
        <pc:grpChg chg="add del mod">
          <ac:chgData name="Trân Nguyễn" userId="e200a2471634115d" providerId="LiveId" clId="{A5C2FF5E-AE6D-40E0-B7AA-600DC1F1B0F0}" dt="2023-08-28T14:58:52.393" v="1089"/>
          <ac:grpSpMkLst>
            <pc:docMk/>
            <pc:sldMk cId="0" sldId="299"/>
            <ac:grpSpMk id="12" creationId="{3437605B-78E5-71AA-FB29-82B677BD1C6D}"/>
          </ac:grpSpMkLst>
        </pc:grpChg>
        <pc:grpChg chg="del mod">
          <ac:chgData name="Trân Nguyễn" userId="e200a2471634115d" providerId="LiveId" clId="{A5C2FF5E-AE6D-40E0-B7AA-600DC1F1B0F0}" dt="2023-08-28T16:13:03.034" v="1747" actId="478"/>
          <ac:grpSpMkLst>
            <pc:docMk/>
            <pc:sldMk cId="0" sldId="299"/>
            <ac:grpSpMk id="14" creationId="{2C15EB06-965E-E563-63E4-3870A146F085}"/>
          </ac:grpSpMkLst>
        </pc:grpChg>
        <pc:grpChg chg="mod">
          <ac:chgData name="Trân Nguyễn" userId="e200a2471634115d" providerId="LiveId" clId="{A5C2FF5E-AE6D-40E0-B7AA-600DC1F1B0F0}" dt="2023-08-28T14:58:49.993" v="1088"/>
          <ac:grpSpMkLst>
            <pc:docMk/>
            <pc:sldMk cId="0" sldId="299"/>
            <ac:grpSpMk id="15" creationId="{19CFC8C6-E4E8-6278-1FD7-EB36C92BE315}"/>
          </ac:grpSpMkLst>
        </pc:grpChg>
        <pc:grpChg chg="mod">
          <ac:chgData name="Trân Nguyễn" userId="e200a2471634115d" providerId="LiveId" clId="{A5C2FF5E-AE6D-40E0-B7AA-600DC1F1B0F0}" dt="2023-08-28T14:58:49.993" v="1088"/>
          <ac:grpSpMkLst>
            <pc:docMk/>
            <pc:sldMk cId="0" sldId="299"/>
            <ac:grpSpMk id="21" creationId="{DDE89775-DB4D-F54D-776F-CCB30F670D61}"/>
          </ac:grpSpMkLst>
        </pc:grpChg>
        <pc:grpChg chg="del mod">
          <ac:chgData name="Trân Nguyễn" userId="e200a2471634115d" providerId="LiveId" clId="{A5C2FF5E-AE6D-40E0-B7AA-600DC1F1B0F0}" dt="2023-08-28T16:13:03.034" v="1747" actId="478"/>
          <ac:grpSpMkLst>
            <pc:docMk/>
            <pc:sldMk cId="0" sldId="299"/>
            <ac:grpSpMk id="26" creationId="{A8ED30D1-505D-D01D-FF6E-9E2149FCC121}"/>
          </ac:grpSpMkLst>
        </pc:grpChg>
        <pc:grpChg chg="del mod">
          <ac:chgData name="Trân Nguyễn" userId="e200a2471634115d" providerId="LiveId" clId="{A5C2FF5E-AE6D-40E0-B7AA-600DC1F1B0F0}" dt="2023-08-28T16:13:03.034" v="1747" actId="478"/>
          <ac:grpSpMkLst>
            <pc:docMk/>
            <pc:sldMk cId="0" sldId="299"/>
            <ac:grpSpMk id="31" creationId="{A8C0E0E3-1D55-0A1D-1289-DEDA11C88493}"/>
          </ac:grpSpMkLst>
        </pc:grpChg>
        <pc:grpChg chg="add del mod">
          <ac:chgData name="Trân Nguyễn" userId="e200a2471634115d" providerId="LiveId" clId="{A5C2FF5E-AE6D-40E0-B7AA-600DC1F1B0F0}" dt="2023-08-28T16:13:19.896" v="1751"/>
          <ac:grpSpMkLst>
            <pc:docMk/>
            <pc:sldMk cId="0" sldId="299"/>
            <ac:grpSpMk id="36" creationId="{BB88D75C-FA24-5931-D2B8-B63EE6914FAB}"/>
          </ac:grpSpMkLst>
        </pc:grpChg>
        <pc:grpChg chg="del mod">
          <ac:chgData name="Trân Nguyễn" userId="e200a2471634115d" providerId="LiveId" clId="{A5C2FF5E-AE6D-40E0-B7AA-600DC1F1B0F0}" dt="2023-08-28T16:13:03.034" v="1747" actId="478"/>
          <ac:grpSpMkLst>
            <pc:docMk/>
            <pc:sldMk cId="0" sldId="299"/>
            <ac:grpSpMk id="44" creationId="{10887349-24A9-7CB2-9401-D3B27B10CE5D}"/>
          </ac:grpSpMkLst>
        </pc:grpChg>
        <pc:grpChg chg="add del mod">
          <ac:chgData name="Trân Nguyễn" userId="e200a2471634115d" providerId="LiveId" clId="{A5C2FF5E-AE6D-40E0-B7AA-600DC1F1B0F0}" dt="2023-08-28T16:13:19.896" v="1751"/>
          <ac:grpSpMkLst>
            <pc:docMk/>
            <pc:sldMk cId="0" sldId="299"/>
            <ac:grpSpMk id="49" creationId="{E5BEF9A1-6CE8-96B0-80DA-3F67A7ED4A90}"/>
          </ac:grpSpMkLst>
        </pc:grpChg>
        <pc:grpChg chg="del mod">
          <ac:chgData name="Trân Nguyễn" userId="e200a2471634115d" providerId="LiveId" clId="{A5C2FF5E-AE6D-40E0-B7AA-600DC1F1B0F0}" dt="2023-08-28T16:13:03.034" v="1747" actId="478"/>
          <ac:grpSpMkLst>
            <pc:docMk/>
            <pc:sldMk cId="0" sldId="299"/>
            <ac:grpSpMk id="54" creationId="{9B408D71-EBC7-FB9C-025E-3DB9D6413342}"/>
          </ac:grpSpMkLst>
        </pc:grpChg>
        <pc:grpChg chg="add del mod">
          <ac:chgData name="Trân Nguyễn" userId="e200a2471634115d" providerId="LiveId" clId="{A5C2FF5E-AE6D-40E0-B7AA-600DC1F1B0F0}" dt="2023-08-28T16:13:19.896" v="1751"/>
          <ac:grpSpMkLst>
            <pc:docMk/>
            <pc:sldMk cId="0" sldId="299"/>
            <ac:grpSpMk id="56" creationId="{4EE23557-2E70-89F9-707B-5D74AF4855B5}"/>
          </ac:grpSpMkLst>
        </pc:grpChg>
        <pc:grpChg chg="del mod">
          <ac:chgData name="Trân Nguyễn" userId="e200a2471634115d" providerId="LiveId" clId="{A5C2FF5E-AE6D-40E0-B7AA-600DC1F1B0F0}" dt="2023-08-28T16:13:03.034" v="1747" actId="478"/>
          <ac:grpSpMkLst>
            <pc:docMk/>
            <pc:sldMk cId="0" sldId="299"/>
            <ac:grpSpMk id="58" creationId="{388DDBA2-68FC-34FC-6A0C-2B2609279428}"/>
          </ac:grpSpMkLst>
        </pc:grpChg>
        <pc:grpChg chg="add mod">
          <ac:chgData name="Trân Nguyễn" userId="e200a2471634115d" providerId="LiveId" clId="{A5C2FF5E-AE6D-40E0-B7AA-600DC1F1B0F0}" dt="2023-08-28T16:13:51.483" v="1753" actId="1076"/>
          <ac:grpSpMkLst>
            <pc:docMk/>
            <pc:sldMk cId="0" sldId="299"/>
            <ac:grpSpMk id="95" creationId="{2D7F37D7-46D7-68CD-34BC-8C8650B3A10F}"/>
          </ac:grpSpMkLst>
        </pc:grpChg>
        <pc:grpChg chg="add mod">
          <ac:chgData name="Trân Nguyễn" userId="e200a2471634115d" providerId="LiveId" clId="{A5C2FF5E-AE6D-40E0-B7AA-600DC1F1B0F0}" dt="2023-08-28T16:13:51.483" v="1753" actId="1076"/>
          <ac:grpSpMkLst>
            <pc:docMk/>
            <pc:sldMk cId="0" sldId="299"/>
            <ac:grpSpMk id="100" creationId="{B3CEB00B-DFBE-D29D-0A8C-3B1234DD624F}"/>
          </ac:grpSpMkLst>
        </pc:grpChg>
        <pc:grpChg chg="add mod">
          <ac:chgData name="Trân Nguyễn" userId="e200a2471634115d" providerId="LiveId" clId="{A5C2FF5E-AE6D-40E0-B7AA-600DC1F1B0F0}" dt="2023-08-28T16:13:51.483" v="1753" actId="1076"/>
          <ac:grpSpMkLst>
            <pc:docMk/>
            <pc:sldMk cId="0" sldId="299"/>
            <ac:grpSpMk id="113" creationId="{80B96E85-9903-DD92-B5D6-B1B55F7A9F77}"/>
          </ac:grpSpMkLst>
        </pc:grpChg>
        <pc:grpChg chg="add mod">
          <ac:chgData name="Trân Nguyễn" userId="e200a2471634115d" providerId="LiveId" clId="{A5C2FF5E-AE6D-40E0-B7AA-600DC1F1B0F0}" dt="2023-08-28T16:13:51.483" v="1753" actId="1076"/>
          <ac:grpSpMkLst>
            <pc:docMk/>
            <pc:sldMk cId="0" sldId="299"/>
            <ac:grpSpMk id="123" creationId="{963A1930-4CDF-D61C-9F45-9CFFE0D9A720}"/>
          </ac:grpSpMkLst>
        </pc:grpChg>
        <pc:grpChg chg="add mod">
          <ac:chgData name="Trân Nguyễn" userId="e200a2471634115d" providerId="LiveId" clId="{A5C2FF5E-AE6D-40E0-B7AA-600DC1F1B0F0}" dt="2023-08-28T16:13:51.483" v="1753" actId="1076"/>
          <ac:grpSpMkLst>
            <pc:docMk/>
            <pc:sldMk cId="0" sldId="299"/>
            <ac:grpSpMk id="127" creationId="{D835E535-98E1-7420-9402-C4857B559FB9}"/>
          </ac:grpSpMkLst>
        </pc:grpChg>
        <pc:grpChg chg="add del mod">
          <ac:chgData name="Trân Nguyễn" userId="e200a2471634115d" providerId="LiveId" clId="{A5C2FF5E-AE6D-40E0-B7AA-600DC1F1B0F0}" dt="2023-08-28T16:13:19.896" v="1751"/>
          <ac:grpSpMkLst>
            <pc:docMk/>
            <pc:sldMk cId="0" sldId="299"/>
            <ac:grpSpMk id="18441" creationId="{AA19EAA8-803D-2766-F06A-7B112986BE81}"/>
          </ac:grpSpMkLst>
        </pc:grpChg>
        <pc:grpChg chg="add del mod">
          <ac:chgData name="Trân Nguyễn" userId="e200a2471634115d" providerId="LiveId" clId="{A5C2FF5E-AE6D-40E0-B7AA-600DC1F1B0F0}" dt="2023-08-28T16:13:19.896" v="1751"/>
          <ac:grpSpMkLst>
            <pc:docMk/>
            <pc:sldMk cId="0" sldId="299"/>
            <ac:grpSpMk id="18451" creationId="{D50F6164-51FF-052B-8A52-7DB02531BA0B}"/>
          </ac:grpSpMkLst>
        </pc:grpChg>
        <pc:grpChg chg="add mod">
          <ac:chgData name="Trân Nguyễn" userId="e200a2471634115d" providerId="LiveId" clId="{A5C2FF5E-AE6D-40E0-B7AA-600DC1F1B0F0}" dt="2023-08-28T16:13:51.483" v="1753" actId="1076"/>
          <ac:grpSpMkLst>
            <pc:docMk/>
            <pc:sldMk cId="0" sldId="299"/>
            <ac:grpSpMk id="18484" creationId="{805388D1-0554-367A-5041-BBD4F44B3E4B}"/>
          </ac:grpSpMkLst>
        </pc:grpChg>
        <pc:picChg chg="mod">
          <ac:chgData name="Trân Nguyễn" userId="e200a2471634115d" providerId="LiveId" clId="{A5C2FF5E-AE6D-40E0-B7AA-600DC1F1B0F0}" dt="2023-08-28T14:58:49.993" v="1088"/>
          <ac:picMkLst>
            <pc:docMk/>
            <pc:sldMk cId="0" sldId="299"/>
            <ac:picMk id="22" creationId="{83D143FF-7DC6-CC91-60D8-1E3AB0B8FC56}"/>
          </ac:picMkLst>
        </pc:picChg>
        <pc:picChg chg="mod">
          <ac:chgData name="Trân Nguyễn" userId="e200a2471634115d" providerId="LiveId" clId="{A5C2FF5E-AE6D-40E0-B7AA-600DC1F1B0F0}" dt="2023-08-28T14:58:49.993" v="1088"/>
          <ac:picMkLst>
            <pc:docMk/>
            <pc:sldMk cId="0" sldId="299"/>
            <ac:picMk id="27" creationId="{8F36AF51-0437-190C-B726-90E6B97EB966}"/>
          </ac:picMkLst>
        </pc:picChg>
        <pc:picChg chg="mod">
          <ac:chgData name="Trân Nguyễn" userId="e200a2471634115d" providerId="LiveId" clId="{A5C2FF5E-AE6D-40E0-B7AA-600DC1F1B0F0}" dt="2023-08-28T14:58:49.993" v="1088"/>
          <ac:picMkLst>
            <pc:docMk/>
            <pc:sldMk cId="0" sldId="299"/>
            <ac:picMk id="28" creationId="{7D198CE0-B73E-6EF3-22E3-044DD15D7D24}"/>
          </ac:picMkLst>
        </pc:picChg>
        <pc:picChg chg="mod">
          <ac:chgData name="Trân Nguyễn" userId="e200a2471634115d" providerId="LiveId" clId="{A5C2FF5E-AE6D-40E0-B7AA-600DC1F1B0F0}" dt="2023-08-28T14:58:49.993" v="1088"/>
          <ac:picMkLst>
            <pc:docMk/>
            <pc:sldMk cId="0" sldId="299"/>
            <ac:picMk id="29" creationId="{35C0FC73-2306-A765-68FC-D5535B22F08C}"/>
          </ac:picMkLst>
        </pc:pic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40" creationId="{2DB28F7B-F9EB-D7DC-CB07-9AE4357C2184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41" creationId="{1DDD9FFC-3BA8-0E50-E7D5-2F1718E5F7FE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62" creationId="{FE8A431D-1233-8B95-4A3B-F8595168118E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63" creationId="{863C955E-89A3-DA47-D723-4DD06D9A3FBE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64" creationId="{6D32B6DE-36B5-BB34-A6DF-29936D951005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65" creationId="{34AE49B0-504D-0BAE-7F28-E35566BE1370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66" creationId="{79D463EA-E388-A705-BEF1-0CD5E72042FE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67" creationId="{7E5B0AB6-8AA8-F343-13DC-20ACE955E71E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68" creationId="{678DD83B-C6D0-EEE2-5278-0CABCD4991B5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74" creationId="{87495834-19E8-8E46-F5D1-CCE8A65094E0}"/>
          </ac:cxnSpMkLst>
        </pc:cxnChg>
        <pc:cxnChg chg="del mod">
          <ac:chgData name="Trân Nguyễn" userId="e200a2471634115d" providerId="LiveId" clId="{A5C2FF5E-AE6D-40E0-B7AA-600DC1F1B0F0}" dt="2023-08-28T16:13:03.034" v="1747" actId="478"/>
          <ac:cxnSpMkLst>
            <pc:docMk/>
            <pc:sldMk cId="0" sldId="299"/>
            <ac:cxnSpMk id="79" creationId="{2992B112-5725-C43F-CD17-EBA6CDDB3EC2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09" creationId="{6BA0396B-D3A6-3529-53CD-9437BFB8F705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10" creationId="{D1975D83-62FA-4A5D-EB22-72EF52D6DCDC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37" creationId="{D8C798CC-5D1E-F055-44FE-7249BF970606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38" creationId="{1D92BB0B-7EBF-A36E-16EE-CF3493E3A718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55" creationId="{B737BA56-920B-2153-A928-D807B0178D7E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56" creationId="{F0003751-0DE6-CFCD-5D6E-58A4173FDE2D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57" creationId="{5D927609-7263-39FD-6D14-154F3F2F01E8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58" creationId="{7E54FDC8-028A-CD97-1862-54285195A80A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59" creationId="{FC18CEC0-FAE4-9A1F-0144-85B9E32695D0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60" creationId="{5CE71E16-A352-28F2-7CE5-EE83B5E10027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61" creationId="{DF3F1DE4-6DE1-0CD4-0827-2BE2E6B41AB3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65" creationId="{A6918FA5-4C13-C1E0-AF23-BFE28BA3D987}"/>
          </ac:cxnSpMkLst>
        </pc:cxnChg>
        <pc:cxnChg chg="add del mod">
          <ac:chgData name="Trân Nguyễn" userId="e200a2471634115d" providerId="LiveId" clId="{A5C2FF5E-AE6D-40E0-B7AA-600DC1F1B0F0}" dt="2023-08-28T16:13:19.896" v="1751"/>
          <ac:cxnSpMkLst>
            <pc:docMk/>
            <pc:sldMk cId="0" sldId="299"/>
            <ac:cxnSpMk id="18469" creationId="{0BB0FD01-644F-E936-6630-77EB277135CF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8527" creationId="{C163EE6A-893D-4589-C0E4-4D2DA03D9D2A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8528" creationId="{CD296C13-6560-608A-E853-A2521953C311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8529" creationId="{3A14C974-D6F1-7F8F-F402-E894F3C1F064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8530" creationId="{729E7C12-DF27-EA52-7D34-61FF78478EAA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8531" creationId="{CA678A56-3A59-B536-0CA1-DBEFC5617093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8532" creationId="{419EEABF-859C-4830-B86B-D16BC30D58CA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8533" creationId="{492AE0AC-EC5B-DFF1-BD58-B894A245C217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8538" creationId="{5C094942-CEE0-62CD-DB69-FD8B63B207C0}"/>
          </ac:cxnSpMkLst>
        </pc:cxnChg>
        <pc:cxnChg chg="add mod">
          <ac:chgData name="Trân Nguyễn" userId="e200a2471634115d" providerId="LiveId" clId="{A5C2FF5E-AE6D-40E0-B7AA-600DC1F1B0F0}" dt="2023-08-28T16:13:51.483" v="1753" actId="1076"/>
          <ac:cxnSpMkLst>
            <pc:docMk/>
            <pc:sldMk cId="0" sldId="299"/>
            <ac:cxnSpMk id="18542" creationId="{908BFD3F-1852-A946-29A0-235B39CA0A2D}"/>
          </ac:cxnSpMkLst>
        </pc:cxnChg>
      </pc:sldChg>
      <pc:sldChg chg="addSp modSp new mod modAnim">
        <pc:chgData name="Trân Nguyễn" userId="e200a2471634115d" providerId="LiveId" clId="{A5C2FF5E-AE6D-40E0-B7AA-600DC1F1B0F0}" dt="2023-08-28T15:04:20.810" v="1110" actId="1076"/>
        <pc:sldMkLst>
          <pc:docMk/>
          <pc:sldMk cId="2667908765" sldId="300"/>
        </pc:sldMkLst>
        <pc:spChg chg="mod">
          <ac:chgData name="Trân Nguyễn" userId="e200a2471634115d" providerId="LiveId" clId="{A5C2FF5E-AE6D-40E0-B7AA-600DC1F1B0F0}" dt="2023-08-28T15:01:35.330" v="1105" actId="1076"/>
          <ac:spMkLst>
            <pc:docMk/>
            <pc:sldMk cId="2667908765" sldId="300"/>
            <ac:spMk id="4" creationId="{4F96FF6B-8556-9AA5-067E-C014C6F2AA06}"/>
          </ac:spMkLst>
        </pc:spChg>
        <pc:spChg chg="mod">
          <ac:chgData name="Trân Nguyễn" userId="e200a2471634115d" providerId="LiveId" clId="{A5C2FF5E-AE6D-40E0-B7AA-600DC1F1B0F0}" dt="2023-08-28T15:01:35.330" v="1105" actId="1076"/>
          <ac:spMkLst>
            <pc:docMk/>
            <pc:sldMk cId="2667908765" sldId="300"/>
            <ac:spMk id="5" creationId="{38272DE2-1CAF-8E0F-A693-7B206071CB48}"/>
          </ac:spMkLst>
        </pc:spChg>
        <pc:spChg chg="mod">
          <ac:chgData name="Trân Nguyễn" userId="e200a2471634115d" providerId="LiveId" clId="{A5C2FF5E-AE6D-40E0-B7AA-600DC1F1B0F0}" dt="2023-08-28T15:01:35.330" v="1105" actId="1076"/>
          <ac:spMkLst>
            <pc:docMk/>
            <pc:sldMk cId="2667908765" sldId="300"/>
            <ac:spMk id="6" creationId="{6D924B35-0C02-F9C0-A8E9-C44D5FF5FF60}"/>
          </ac:spMkLst>
        </pc:spChg>
        <pc:spChg chg="mod">
          <ac:chgData name="Trân Nguyễn" userId="e200a2471634115d" providerId="LiveId" clId="{A5C2FF5E-AE6D-40E0-B7AA-600DC1F1B0F0}" dt="2023-08-28T15:01:35.330" v="1105" actId="1076"/>
          <ac:spMkLst>
            <pc:docMk/>
            <pc:sldMk cId="2667908765" sldId="300"/>
            <ac:spMk id="7" creationId="{A2248071-47F2-241E-3288-3210747F15A9}"/>
          </ac:spMkLst>
        </pc:spChg>
        <pc:spChg chg="mod">
          <ac:chgData name="Trân Nguyễn" userId="e200a2471634115d" providerId="LiveId" clId="{A5C2FF5E-AE6D-40E0-B7AA-600DC1F1B0F0}" dt="2023-08-28T15:01:35.330" v="1105" actId="1076"/>
          <ac:spMkLst>
            <pc:docMk/>
            <pc:sldMk cId="2667908765" sldId="300"/>
            <ac:spMk id="8" creationId="{1E052B89-982E-19E4-1F1A-F4A9147A17C7}"/>
          </ac:spMkLst>
        </pc:spChg>
        <pc:spChg chg="add mod">
          <ac:chgData name="Trân Nguyễn" userId="e200a2471634115d" providerId="LiveId" clId="{A5C2FF5E-AE6D-40E0-B7AA-600DC1F1B0F0}" dt="2023-08-28T15:04:20.810" v="1110" actId="1076"/>
          <ac:spMkLst>
            <pc:docMk/>
            <pc:sldMk cId="2667908765" sldId="300"/>
            <ac:spMk id="14" creationId="{5219F190-2716-FD0F-41E6-58444246A064}"/>
          </ac:spMkLst>
        </pc:spChg>
        <pc:spChg chg="add mod">
          <ac:chgData name="Trân Nguyễn" userId="e200a2471634115d" providerId="LiveId" clId="{A5C2FF5E-AE6D-40E0-B7AA-600DC1F1B0F0}" dt="2023-08-28T15:01:20.337" v="1103"/>
          <ac:spMkLst>
            <pc:docMk/>
            <pc:sldMk cId="2667908765" sldId="300"/>
            <ac:spMk id="15" creationId="{B6652E9E-EB9E-600A-9720-1760C63DC131}"/>
          </ac:spMkLst>
        </pc:spChg>
        <pc:grpChg chg="add mod">
          <ac:chgData name="Trân Nguyễn" userId="e200a2471634115d" providerId="LiveId" clId="{A5C2FF5E-AE6D-40E0-B7AA-600DC1F1B0F0}" dt="2023-08-28T15:01:35.330" v="1105" actId="1076"/>
          <ac:grpSpMkLst>
            <pc:docMk/>
            <pc:sldMk cId="2667908765" sldId="300"/>
            <ac:grpSpMk id="2" creationId="{17AE80BD-1A41-2589-81D0-B848450096E8}"/>
          </ac:grpSpMkLst>
        </pc:grpChg>
        <pc:grpChg chg="mod">
          <ac:chgData name="Trân Nguyễn" userId="e200a2471634115d" providerId="LiveId" clId="{A5C2FF5E-AE6D-40E0-B7AA-600DC1F1B0F0}" dt="2023-08-28T15:01:35.330" v="1105" actId="1076"/>
          <ac:grpSpMkLst>
            <pc:docMk/>
            <pc:sldMk cId="2667908765" sldId="300"/>
            <ac:grpSpMk id="3" creationId="{B5569DB8-93AF-4D6D-949E-F87DD9F0B85B}"/>
          </ac:grpSpMkLst>
        </pc:grpChg>
        <pc:grpChg chg="mod">
          <ac:chgData name="Trân Nguyễn" userId="e200a2471634115d" providerId="LiveId" clId="{A5C2FF5E-AE6D-40E0-B7AA-600DC1F1B0F0}" dt="2023-08-28T15:01:35.330" v="1105" actId="1076"/>
          <ac:grpSpMkLst>
            <pc:docMk/>
            <pc:sldMk cId="2667908765" sldId="300"/>
            <ac:grpSpMk id="9" creationId="{C33CABFC-C4BC-0ABF-8E93-437451742EC3}"/>
          </ac:grpSpMkLst>
        </pc:grpChg>
        <pc:picChg chg="mod">
          <ac:chgData name="Trân Nguyễn" userId="e200a2471634115d" providerId="LiveId" clId="{A5C2FF5E-AE6D-40E0-B7AA-600DC1F1B0F0}" dt="2023-08-28T15:01:35.330" v="1105" actId="1076"/>
          <ac:picMkLst>
            <pc:docMk/>
            <pc:sldMk cId="2667908765" sldId="300"/>
            <ac:picMk id="10" creationId="{E403E634-93B5-5BF0-B4A3-7EB1EB99F173}"/>
          </ac:picMkLst>
        </pc:picChg>
        <pc:picChg chg="mod">
          <ac:chgData name="Trân Nguyễn" userId="e200a2471634115d" providerId="LiveId" clId="{A5C2FF5E-AE6D-40E0-B7AA-600DC1F1B0F0}" dt="2023-08-28T15:01:35.330" v="1105" actId="1076"/>
          <ac:picMkLst>
            <pc:docMk/>
            <pc:sldMk cId="2667908765" sldId="300"/>
            <ac:picMk id="11" creationId="{A4433262-3541-2875-1DBE-086023DBD3B7}"/>
          </ac:picMkLst>
        </pc:picChg>
        <pc:picChg chg="mod">
          <ac:chgData name="Trân Nguyễn" userId="e200a2471634115d" providerId="LiveId" clId="{A5C2FF5E-AE6D-40E0-B7AA-600DC1F1B0F0}" dt="2023-08-28T15:01:35.330" v="1105" actId="1076"/>
          <ac:picMkLst>
            <pc:docMk/>
            <pc:sldMk cId="2667908765" sldId="300"/>
            <ac:picMk id="12" creationId="{126A493B-AA5E-4198-C15C-688E8A2E58D5}"/>
          </ac:picMkLst>
        </pc:picChg>
        <pc:picChg chg="mod">
          <ac:chgData name="Trân Nguyễn" userId="e200a2471634115d" providerId="LiveId" clId="{A5C2FF5E-AE6D-40E0-B7AA-600DC1F1B0F0}" dt="2023-08-28T15:01:35.330" v="1105" actId="1076"/>
          <ac:picMkLst>
            <pc:docMk/>
            <pc:sldMk cId="2667908765" sldId="300"/>
            <ac:picMk id="13" creationId="{AFC472F8-BF83-44B0-8868-8D260DA6B024}"/>
          </ac:picMkLst>
        </pc:picChg>
      </pc:sldChg>
      <pc:sldChg chg="addSp delSp modSp new mod modAnim">
        <pc:chgData name="Trân Nguyễn" userId="e200a2471634115d" providerId="LiveId" clId="{A5C2FF5E-AE6D-40E0-B7AA-600DC1F1B0F0}" dt="2023-08-28T16:05:58.714" v="1600" actId="14100"/>
        <pc:sldMkLst>
          <pc:docMk/>
          <pc:sldMk cId="4076273848" sldId="301"/>
        </pc:sldMkLst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" creationId="{703F6342-263F-D317-F1E2-0C426D3F5225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" creationId="{0F427E1B-D810-46D6-4854-19E48DC498DC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" creationId="{B79198AB-4B78-E39D-78BC-24A5E7B0742B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6" creationId="{B257A05C-2585-5460-1B76-42655397B137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7" creationId="{D445E76A-ED9B-7503-7D03-48E91781CF37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8" creationId="{98C0F6A3-B3D7-265C-30E3-39FFA81874B7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9" creationId="{C7244F96-BDAB-D21F-AD70-3F13EBA62099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10" creationId="{760E0A6E-0BB6-F76C-86BC-76097C2CAE75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13" creationId="{A88DD08B-1B96-6C1B-BCE0-06CDD66C7D77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14" creationId="{C507B185-675B-37CE-5FEC-FC6A55551043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15" creationId="{699F3450-9415-CA9E-2B9B-65132F4775B3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16" creationId="{D5D44D4B-8233-272F-96C0-4447F5BE71ED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17" creationId="{79FF3E30-588E-D5B2-2948-878BC7D84FFC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18" creationId="{CD4C1ED0-8487-EC27-935D-90172F1D5E8F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20" creationId="{90A323BD-1E69-2E55-7BA6-EA8FF1A08EDB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22" creationId="{F836FD97-D79C-27BF-DB1A-CC74BC270166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23" creationId="{6F85DCDC-0451-03FB-8E8D-3546D8E9A31D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24" creationId="{B111A1DA-8285-89F6-3995-DBF5B507C180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26" creationId="{7E888D4C-35F9-F041-6986-C286D6B2C69C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28" creationId="{EB574077-8952-8736-B26C-BC4BA8A36547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0" creationId="{A5C857DD-AC16-21E8-90D5-2E36DC84D2AF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1" creationId="{6CFFF189-21D7-39E9-ACC6-CEB808B245BE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2" creationId="{12901560-8E19-939E-2FBC-03EC4FC3985F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3" creationId="{F303A000-6922-2C26-9C2F-2D0027022E4F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4" creationId="{AC7B117D-6975-3F03-53CC-796D61F33D2A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5" creationId="{1FB0CF05-0203-9FF2-D1DC-018CCDAD2462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6" creationId="{E48B6E89-7AAB-95AD-B52C-22A52C979988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7" creationId="{DCDC1EF8-BEC0-F2D2-4B87-352897B2B30D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8" creationId="{17E58E76-64E4-485C-0F4F-7A0D22B7B982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39" creationId="{792B490C-1CF9-7E27-899D-D8A56F33A955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0" creationId="{DC59349F-6DA4-06B8-205E-554630E61074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1" creationId="{12355AC5-F3DA-7EEE-A439-625F77625932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2" creationId="{B1CAB0D7-4D33-99C8-8E82-C6BCA15922BA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3" creationId="{2962AF0D-7D3D-7D09-6477-2404BF808DD2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4" creationId="{9C843218-4257-7B08-919C-1671B7CA3E35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5" creationId="{37FAC2C0-1AEC-CF66-4017-2FF4AF6E1915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6" creationId="{DB477E3E-F6EC-F555-646B-0AC77B58B536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7" creationId="{B191DE67-FC63-90A6-0F39-4E2E0B3749C0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8" creationId="{17C263A4-4183-F26E-9747-06D6B1EEBDD5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49" creationId="{E0DE7C50-765C-AA36-5105-CC24C59279CC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0" creationId="{CD86A47B-1198-B54E-DA47-28DAC3CAA2D2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1" creationId="{1F6DEC48-6437-6CD8-D717-24E4E8827AF9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2" creationId="{95525A7B-5448-E909-A216-967E63E8D72F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3" creationId="{BE398129-09C5-611F-6E94-09E38D629C20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4" creationId="{9AE4322C-4E3E-FECA-00DE-3D8B5B5E3173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5" creationId="{6B922E2B-61D9-009F-F453-4A61E45D8181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6" creationId="{92572408-5137-5574-2274-CF5C58750C75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7" creationId="{7A36B0F6-FB67-49DA-99B7-64BF4167E9F0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8" creationId="{B41DCE37-8D81-B4E5-FCF9-E383B066A734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59" creationId="{41914AC7-FA52-806F-AD7A-2A8E5A62AAE3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60" creationId="{34A375A8-5821-D44A-83FA-89A9170331C0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61" creationId="{5E803D1B-1EE7-325C-83F4-0D98638D4F05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62" creationId="{90A91F54-6D1C-E2CB-73F7-5123BE299C28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63" creationId="{2DB7CB58-00A4-795D-0DC5-54E89C9CBBCF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64" creationId="{759291D1-240B-375A-D159-CE44BFE25F8C}"/>
          </ac:spMkLst>
        </pc:spChg>
        <pc:spChg chg="mod">
          <ac:chgData name="Trân Nguyễn" userId="e200a2471634115d" providerId="LiveId" clId="{A5C2FF5E-AE6D-40E0-B7AA-600DC1F1B0F0}" dt="2023-08-28T15:04:33.718" v="1112" actId="1076"/>
          <ac:spMkLst>
            <pc:docMk/>
            <pc:sldMk cId="4076273848" sldId="301"/>
            <ac:spMk id="65" creationId="{9F95C129-9749-DA8E-5779-5350C2BF749E}"/>
          </ac:spMkLst>
        </pc:spChg>
        <pc:spChg chg="add mod">
          <ac:chgData name="Trân Nguyễn" userId="e200a2471634115d" providerId="LiveId" clId="{A5C2FF5E-AE6D-40E0-B7AA-600DC1F1B0F0}" dt="2023-08-28T15:04:27.174" v="1111"/>
          <ac:spMkLst>
            <pc:docMk/>
            <pc:sldMk cId="4076273848" sldId="301"/>
            <ac:spMk id="66" creationId="{3E0D2498-D9CA-DB9B-2210-2D129DBF34B3}"/>
          </ac:spMkLst>
        </pc:spChg>
        <pc:spChg chg="add mod">
          <ac:chgData name="Trân Nguyễn" userId="e200a2471634115d" providerId="LiveId" clId="{A5C2FF5E-AE6D-40E0-B7AA-600DC1F1B0F0}" dt="2023-08-28T15:04:27.174" v="1111"/>
          <ac:spMkLst>
            <pc:docMk/>
            <pc:sldMk cId="4076273848" sldId="301"/>
            <ac:spMk id="67" creationId="{895AB197-9409-50E8-1CE4-6D18D6BEBC8E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69" creationId="{C5EAE2A8-24FE-1859-9442-CA8BEAAA7480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70" creationId="{77D7D404-8DF8-863B-8CE2-80E59A9B5E72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71" creationId="{BA892E87-4751-378C-0E13-2213EA4AE647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72" creationId="{3CA87A80-EED9-F843-2373-DEE51907150C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73" creationId="{8DCC103F-5EAD-5C4F-5074-80B56382F6FF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74" creationId="{81715B36-1A3E-55D8-31B4-32CDCA1F63DB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75" creationId="{9CA5873A-2A14-8BC7-8F57-70CA6D4AFD23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76" creationId="{3C440449-58B8-DF77-C007-78E25937ACB7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78" creationId="{24C9B7B5-D5DE-37A8-E42D-14AB862D070E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79" creationId="{82262CBA-5AAB-D72D-E9A4-136A26D2AADA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80" creationId="{F55E4C1C-0714-5415-CA74-72F3F06F5EA1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81" creationId="{971124E5-059D-7338-D66E-B0D883CCBFCE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82" creationId="{9C2B95D5-C7DA-DD05-93CE-67FA73EDD855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83" creationId="{8065BD6F-6B45-4BE7-83FE-56EE46CC8FFB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84" creationId="{45E26954-9E19-411A-2408-1A57A86395D0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85" creationId="{26052D12-EF54-C460-8756-C8F3292127D1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86" creationId="{711A6DE5-B8A1-1AF4-F6CD-1F55ED38ECDA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89" creationId="{17D5DCB6-0C5A-E003-7B17-AB9852D847A3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90" creationId="{C6951D0B-CC85-BB66-A5F1-7F992EEA55F1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91" creationId="{4B6834CB-E74D-B9D0-BA9D-E8F5D3BE0FB4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92" creationId="{E4C5A122-83FD-4CCC-5AEF-42E9874C5730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93" creationId="{070D679E-6018-04F3-E081-7241A31FD6EC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95" creationId="{E33427DA-5C59-BC88-6CBA-FB1C451C7809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96" creationId="{E7F22B49-11B8-E27C-9CD6-DEB7A624454E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97" creationId="{05C6A864-0F4E-10AF-A96A-1E0035DD2982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98" creationId="{5F531CD2-9157-B9DD-F6EE-120165F26BE5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99" creationId="{18F68C63-A040-4248-4AE2-9D36B41E11C0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01" creationId="{9D2DA1AA-0BAD-F293-4D0E-EA553E1E7DAC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02" creationId="{C7B32D8E-B198-5F2D-CB72-3FB9F0531745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03" creationId="{2BE3F072-1E3C-2E75-5CAC-7755B25DF39B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04" creationId="{9BD4A7E3-1C35-486A-E510-083D64B07B96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05" creationId="{6FDD0BAB-1E59-8CCE-2D05-79116B7257A9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06" creationId="{A247DA4F-E284-FC91-0881-B74E41509C41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07" creationId="{A1968990-8BC3-30B7-708F-EDA2A53E734F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08" creationId="{168E9501-101E-A3E5-2FED-0D64394D2B7B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09" creationId="{C8C72493-35F4-E4EC-9019-D0FDE9098511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10" creationId="{94C4E5AD-D945-C431-00F1-FB9A033C1CEE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11" creationId="{E7091403-23C8-0532-B707-82EDD5FA30D4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12" creationId="{2CA50510-D566-6A56-7B92-85CA8CCB7CD6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13" creationId="{A9C69DDD-3375-2444-F8AF-320E48557D07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14" creationId="{0918177C-19A6-B3C7-9907-E7B138772876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15" creationId="{B085750A-EE54-77E5-0998-ACF28C3F483F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16" creationId="{A0E690E9-A725-9F73-F477-54178BD1165F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17" creationId="{6F71EA94-670E-0A41-73AA-DDD3B5F1CDBC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19" creationId="{168961FB-9A2C-47BC-5FAB-B448A2D0B3E0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20" creationId="{9AC7B9CE-2BDB-00D3-490A-AE51B9945622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21" creationId="{1CAC7307-10F2-D251-AD83-78E40BBB60FE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22" creationId="{CE0C3722-8D1C-3684-C9D6-A4904B76391B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23" creationId="{64092299-C96B-CC70-6454-DC683993FBCB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24" creationId="{6F300256-FFE9-6661-18F8-1CA4703FF1BF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25" creationId="{1BB12424-2891-872F-957D-4F074556603F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26" creationId="{9DDDD050-E42B-DC1A-6A35-E78F22DBD7F3}"/>
          </ac:spMkLst>
        </pc:spChg>
        <pc:spChg chg="add del mod">
          <ac:chgData name="Trân Nguyễn" userId="e200a2471634115d" providerId="LiveId" clId="{A5C2FF5E-AE6D-40E0-B7AA-600DC1F1B0F0}" dt="2023-08-28T16:05:24.722" v="1590" actId="478"/>
          <ac:spMkLst>
            <pc:docMk/>
            <pc:sldMk cId="4076273848" sldId="301"/>
            <ac:spMk id="127" creationId="{34BE4D56-FEF4-64B0-4564-598BB69790A4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29" creationId="{6CD7092B-2271-F45A-E9E1-4175C797A6EB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30" creationId="{2C899C4A-D850-F031-9DD7-069E1C4B2262}"/>
          </ac:spMkLst>
        </pc:spChg>
        <pc:spChg chg="mod">
          <ac:chgData name="Trân Nguyễn" userId="e200a2471634115d" providerId="LiveId" clId="{A5C2FF5E-AE6D-40E0-B7AA-600DC1F1B0F0}" dt="2023-08-28T15:05:20.012" v="1114" actId="1076"/>
          <ac:spMkLst>
            <pc:docMk/>
            <pc:sldMk cId="4076273848" sldId="301"/>
            <ac:spMk id="131" creationId="{DFBBB819-AC8C-94DB-24C9-617FA8585EBA}"/>
          </ac:spMkLst>
        </pc:spChg>
        <pc:spChg chg="add mod">
          <ac:chgData name="Trân Nguyễn" userId="e200a2471634115d" providerId="LiveId" clId="{A5C2FF5E-AE6D-40E0-B7AA-600DC1F1B0F0}" dt="2023-08-28T15:07:40.464" v="1146" actId="207"/>
          <ac:spMkLst>
            <pc:docMk/>
            <pc:sldMk cId="4076273848" sldId="301"/>
            <ac:spMk id="132" creationId="{CDC8EC77-2C8D-E29B-4D57-17DD52D5F0CC}"/>
          </ac:spMkLst>
        </pc:spChg>
        <pc:spChg chg="add mod">
          <ac:chgData name="Trân Nguyễn" userId="e200a2471634115d" providerId="LiveId" clId="{A5C2FF5E-AE6D-40E0-B7AA-600DC1F1B0F0}" dt="2023-08-28T16:05:47.961" v="1597" actId="14100"/>
          <ac:spMkLst>
            <pc:docMk/>
            <pc:sldMk cId="4076273848" sldId="301"/>
            <ac:spMk id="133" creationId="{C972E203-321D-B672-69A9-DECC7A74EADB}"/>
          </ac:spMkLst>
        </pc:spChg>
        <pc:spChg chg="add mod">
          <ac:chgData name="Trân Nguyễn" userId="e200a2471634115d" providerId="LiveId" clId="{A5C2FF5E-AE6D-40E0-B7AA-600DC1F1B0F0}" dt="2023-08-28T16:05:58.714" v="1600" actId="14100"/>
          <ac:spMkLst>
            <pc:docMk/>
            <pc:sldMk cId="4076273848" sldId="301"/>
            <ac:spMk id="134" creationId="{8C870A30-6C1E-57E7-6042-DFC20A124EF1}"/>
          </ac:spMkLst>
        </pc:spChg>
        <pc:grpChg chg="add del mod">
          <ac:chgData name="Trân Nguyễn" userId="e200a2471634115d" providerId="LiveId" clId="{A5C2FF5E-AE6D-40E0-B7AA-600DC1F1B0F0}" dt="2023-08-28T16:05:15.064" v="1588" actId="478"/>
          <ac:grpSpMkLst>
            <pc:docMk/>
            <pc:sldMk cId="4076273848" sldId="301"/>
            <ac:grpSpMk id="2" creationId="{8D3943AD-C9A6-8E5F-ACEE-7DD852642297}"/>
          </ac:grpSpMkLst>
        </pc:grpChg>
        <pc:grpChg chg="mod">
          <ac:chgData name="Trân Nguyễn" userId="e200a2471634115d" providerId="LiveId" clId="{A5C2FF5E-AE6D-40E0-B7AA-600DC1F1B0F0}" dt="2023-08-28T15:04:33.718" v="1112" actId="1076"/>
          <ac:grpSpMkLst>
            <pc:docMk/>
            <pc:sldMk cId="4076273848" sldId="301"/>
            <ac:grpSpMk id="11" creationId="{D3F6BA84-5B0D-26EC-9C08-E89E031D7C89}"/>
          </ac:grpSpMkLst>
        </pc:grpChg>
        <pc:grpChg chg="mod">
          <ac:chgData name="Trân Nguyễn" userId="e200a2471634115d" providerId="LiveId" clId="{A5C2FF5E-AE6D-40E0-B7AA-600DC1F1B0F0}" dt="2023-08-28T15:04:33.718" v="1112" actId="1076"/>
          <ac:grpSpMkLst>
            <pc:docMk/>
            <pc:sldMk cId="4076273848" sldId="301"/>
            <ac:grpSpMk id="12" creationId="{8438D0B8-4A97-DCC0-5FB8-B2983655179C}"/>
          </ac:grpSpMkLst>
        </pc:grpChg>
        <pc:grpChg chg="mod">
          <ac:chgData name="Trân Nguyễn" userId="e200a2471634115d" providerId="LiveId" clId="{A5C2FF5E-AE6D-40E0-B7AA-600DC1F1B0F0}" dt="2023-08-28T15:04:33.718" v="1112" actId="1076"/>
          <ac:grpSpMkLst>
            <pc:docMk/>
            <pc:sldMk cId="4076273848" sldId="301"/>
            <ac:grpSpMk id="19" creationId="{F996D1E4-4EEE-49C6-D259-C0D17E6EFAB2}"/>
          </ac:grpSpMkLst>
        </pc:grpChg>
        <pc:grpChg chg="mod">
          <ac:chgData name="Trân Nguyễn" userId="e200a2471634115d" providerId="LiveId" clId="{A5C2FF5E-AE6D-40E0-B7AA-600DC1F1B0F0}" dt="2023-08-28T15:04:33.718" v="1112" actId="1076"/>
          <ac:grpSpMkLst>
            <pc:docMk/>
            <pc:sldMk cId="4076273848" sldId="301"/>
            <ac:grpSpMk id="21" creationId="{FC742502-EE09-94D8-4231-8FB02A2DE08F}"/>
          </ac:grpSpMkLst>
        </pc:grpChg>
        <pc:grpChg chg="mod">
          <ac:chgData name="Trân Nguyễn" userId="e200a2471634115d" providerId="LiveId" clId="{A5C2FF5E-AE6D-40E0-B7AA-600DC1F1B0F0}" dt="2023-08-28T15:04:33.718" v="1112" actId="1076"/>
          <ac:grpSpMkLst>
            <pc:docMk/>
            <pc:sldMk cId="4076273848" sldId="301"/>
            <ac:grpSpMk id="25" creationId="{50D77A16-7BD7-665C-C9D4-F3DB4D4CE32D}"/>
          </ac:grpSpMkLst>
        </pc:grpChg>
        <pc:grpChg chg="mod">
          <ac:chgData name="Trân Nguyễn" userId="e200a2471634115d" providerId="LiveId" clId="{A5C2FF5E-AE6D-40E0-B7AA-600DC1F1B0F0}" dt="2023-08-28T15:04:33.718" v="1112" actId="1076"/>
          <ac:grpSpMkLst>
            <pc:docMk/>
            <pc:sldMk cId="4076273848" sldId="301"/>
            <ac:grpSpMk id="27" creationId="{AE49834F-677C-ABE7-C288-C98912DE682C}"/>
          </ac:grpSpMkLst>
        </pc:grpChg>
        <pc:grpChg chg="mod">
          <ac:chgData name="Trân Nguyễn" userId="e200a2471634115d" providerId="LiveId" clId="{A5C2FF5E-AE6D-40E0-B7AA-600DC1F1B0F0}" dt="2023-08-28T15:04:33.718" v="1112" actId="1076"/>
          <ac:grpSpMkLst>
            <pc:docMk/>
            <pc:sldMk cId="4076273848" sldId="301"/>
            <ac:grpSpMk id="29" creationId="{A9955F73-C111-6E95-3714-F2353C43C8C1}"/>
          </ac:grpSpMkLst>
        </pc:grpChg>
        <pc:grpChg chg="add del mod">
          <ac:chgData name="Trân Nguyễn" userId="e200a2471634115d" providerId="LiveId" clId="{A5C2FF5E-AE6D-40E0-B7AA-600DC1F1B0F0}" dt="2023-08-28T16:05:24.722" v="1590" actId="478"/>
          <ac:grpSpMkLst>
            <pc:docMk/>
            <pc:sldMk cId="4076273848" sldId="301"/>
            <ac:grpSpMk id="68" creationId="{A1B88F36-4A25-4D31-6011-7709BBFFF266}"/>
          </ac:grpSpMkLst>
        </pc:grpChg>
        <pc:grpChg chg="add del mod">
          <ac:chgData name="Trân Nguyễn" userId="e200a2471634115d" providerId="LiveId" clId="{A5C2FF5E-AE6D-40E0-B7AA-600DC1F1B0F0}" dt="2023-08-28T16:05:18.339" v="1589" actId="478"/>
          <ac:grpSpMkLst>
            <pc:docMk/>
            <pc:sldMk cId="4076273848" sldId="301"/>
            <ac:grpSpMk id="77" creationId="{24829092-09E9-F1AF-38BC-6D57D9CEDA50}"/>
          </ac:grpSpMkLst>
        </pc:grpChg>
        <pc:grpChg chg="mod">
          <ac:chgData name="Trân Nguyễn" userId="e200a2471634115d" providerId="LiveId" clId="{A5C2FF5E-AE6D-40E0-B7AA-600DC1F1B0F0}" dt="2023-08-28T15:05:20.012" v="1114" actId="1076"/>
          <ac:grpSpMkLst>
            <pc:docMk/>
            <pc:sldMk cId="4076273848" sldId="301"/>
            <ac:grpSpMk id="87" creationId="{64DE64CA-8BBF-916B-6CD5-CA497F6638EE}"/>
          </ac:grpSpMkLst>
        </pc:grpChg>
        <pc:grpChg chg="mod">
          <ac:chgData name="Trân Nguyễn" userId="e200a2471634115d" providerId="LiveId" clId="{A5C2FF5E-AE6D-40E0-B7AA-600DC1F1B0F0}" dt="2023-08-28T15:05:20.012" v="1114" actId="1076"/>
          <ac:grpSpMkLst>
            <pc:docMk/>
            <pc:sldMk cId="4076273848" sldId="301"/>
            <ac:grpSpMk id="88" creationId="{66D405DD-4710-56D0-360B-67C2E0A7782D}"/>
          </ac:grpSpMkLst>
        </pc:grpChg>
        <pc:grpChg chg="mod">
          <ac:chgData name="Trân Nguyễn" userId="e200a2471634115d" providerId="LiveId" clId="{A5C2FF5E-AE6D-40E0-B7AA-600DC1F1B0F0}" dt="2023-08-28T15:05:20.012" v="1114" actId="1076"/>
          <ac:grpSpMkLst>
            <pc:docMk/>
            <pc:sldMk cId="4076273848" sldId="301"/>
            <ac:grpSpMk id="94" creationId="{421D464E-C964-D532-593C-E4A8F7AD9E73}"/>
          </ac:grpSpMkLst>
        </pc:grpChg>
        <pc:grpChg chg="mod">
          <ac:chgData name="Trân Nguyễn" userId="e200a2471634115d" providerId="LiveId" clId="{A5C2FF5E-AE6D-40E0-B7AA-600DC1F1B0F0}" dt="2023-08-28T15:05:20.012" v="1114" actId="1076"/>
          <ac:grpSpMkLst>
            <pc:docMk/>
            <pc:sldMk cId="4076273848" sldId="301"/>
            <ac:grpSpMk id="100" creationId="{F8BA6D1C-D78B-7150-DEF2-75E21F9C1CCA}"/>
          </ac:grpSpMkLst>
        </pc:grpChg>
        <pc:grpChg chg="add del mod">
          <ac:chgData name="Trân Nguyễn" userId="e200a2471634115d" providerId="LiveId" clId="{A5C2FF5E-AE6D-40E0-B7AA-600DC1F1B0F0}" dt="2023-08-28T16:05:24.722" v="1590" actId="478"/>
          <ac:grpSpMkLst>
            <pc:docMk/>
            <pc:sldMk cId="4076273848" sldId="301"/>
            <ac:grpSpMk id="118" creationId="{99A4311E-AB5F-5382-03D8-F2829C495B07}"/>
          </ac:grpSpMkLst>
        </pc:grpChg>
        <pc:grpChg chg="add del mod">
          <ac:chgData name="Trân Nguyễn" userId="e200a2471634115d" providerId="LiveId" clId="{A5C2FF5E-AE6D-40E0-B7AA-600DC1F1B0F0}" dt="2023-08-28T16:05:24.722" v="1590" actId="478"/>
          <ac:grpSpMkLst>
            <pc:docMk/>
            <pc:sldMk cId="4076273848" sldId="301"/>
            <ac:grpSpMk id="128" creationId="{BA26F064-D9D3-A326-1155-A26C3252FCA3}"/>
          </ac:grpSpMkLst>
        </pc:grpChg>
        <pc:picChg chg="add mod">
          <ac:chgData name="Trân Nguyễn" userId="e200a2471634115d" providerId="LiveId" clId="{A5C2FF5E-AE6D-40E0-B7AA-600DC1F1B0F0}" dt="2023-08-28T16:05:31.787" v="1593" actId="1076"/>
          <ac:picMkLst>
            <pc:docMk/>
            <pc:sldMk cId="4076273848" sldId="301"/>
            <ac:picMk id="135" creationId="{2FCCE27D-75EF-B611-C9E6-0671AAB1C28C}"/>
          </ac:picMkLst>
        </pc:picChg>
      </pc:sldChg>
      <pc:sldChg chg="addSp modSp new del modAnim">
        <pc:chgData name="Trân Nguyễn" userId="e200a2471634115d" providerId="LiveId" clId="{A5C2FF5E-AE6D-40E0-B7AA-600DC1F1B0F0}" dt="2023-08-28T16:10:06.305" v="1722" actId="47"/>
        <pc:sldMkLst>
          <pc:docMk/>
          <pc:sldMk cId="516926448" sldId="302"/>
        </pc:sldMkLst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" creationId="{A92CD6F6-C823-38AF-0229-7350930DAAB0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" creationId="{0A0E0DBD-F783-6127-74D2-9481A1A589CF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" creationId="{9AA55ED2-B308-7B0A-DDD3-63B466366F4A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6" creationId="{8F659941-ADBC-13CB-ED62-725D574E9ED4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7" creationId="{657F0131-EFBB-9481-00AF-BACDB70A2E0B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8" creationId="{D39C0141-53A2-061E-A112-0238666CF2E6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9" creationId="{964D57B2-9BB9-CDA6-5049-FC6DA2BC236A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" creationId="{2BE5CFF1-913E-0E09-1E51-8E7650A8EA2D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3" creationId="{7DE0FCCA-33C4-8A60-C9F2-1CD6370D382C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4" creationId="{F4A35C88-EB51-1FF5-1E9C-63C08B545ED0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5" creationId="{2E3BA602-D83F-5B66-694E-A9FB71B84C44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6" creationId="{3D9E4D60-C2CA-3618-BF68-D31CA73FCAB9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7" creationId="{813BE0D0-0EF4-9266-E840-3ADABDDA4C7C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9" creationId="{FA5BF227-9ABD-A095-5813-47822EA4CA22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21" creationId="{904E4DCA-28B9-EF95-7EBB-F9A0A8C4B3B5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22" creationId="{59CD9C3D-34A1-7572-67B1-85FD4011BDDD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23" creationId="{B56DED7D-57D9-1E05-DE5C-0A57B39DFDC5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25" creationId="{B343EEBB-A173-9D70-40C9-BACD42B5B6D3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27" creationId="{EAC88901-F851-B7BE-B9D8-016688959AE3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29" creationId="{D9C80B5C-716F-6226-7514-B2F88FD9772D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0" creationId="{027B498A-EC8C-4B9F-50A1-80893745A4BE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1" creationId="{6277DAB2-5ECD-53C8-17F3-6F03D2900B7E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2" creationId="{455AAF7F-4725-81DF-3B28-8D1B3F0524BB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3" creationId="{29EF7193-D23A-92DE-F121-1D6B1268C00C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4" creationId="{81010C56-4EC6-020F-E894-22DE0F7A0D07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5" creationId="{D0C5332D-E707-F6AD-353B-106BDFFF21F4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6" creationId="{2CF3F46E-1441-F26B-E453-7A03AD2E3D1A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7" creationId="{75122BE7-969D-2ED8-7FEB-DC0BC609382A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8" creationId="{5FE77908-BC6B-D5D8-E884-F32A4D7AA7FF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39" creationId="{9BC21037-DEFC-7C45-A4D3-3C4A9EDA9A25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0" creationId="{4647BE18-2F91-0DBA-7A09-4B24584A5CD1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1" creationId="{A228B204-FCC9-00E4-1945-7C9FD8FC6303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2" creationId="{B8F462E6-1EFE-A8B5-514B-3BD158B79972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3" creationId="{C06A6C97-C110-119B-E265-F14A72ED2A8D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4" creationId="{3A30C955-0BF5-644F-2162-099801109983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5" creationId="{E347653D-FDEA-ED88-CC23-ABADE3B44D20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6" creationId="{8855020C-59DB-732B-4CF3-E482B14587D9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7" creationId="{761B820B-24CE-7480-16DB-DBDBBA2DB908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8" creationId="{2B1E592F-8164-16B3-8B7D-29D403D28D29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49" creationId="{B114D322-A59A-426A-1432-47B27CC369E5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0" creationId="{40A2DA6B-087E-73D1-CDD1-926780999BFD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1" creationId="{57A7D8F8-FB0E-0CAF-BCE3-CE1EED034B2E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2" creationId="{8ED5F386-6867-56FA-0BEA-7F25E55ABB19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3" creationId="{2463B83C-7FBF-B800-A10C-57FC67C650B1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4" creationId="{0FEA7412-4943-8D21-2A0F-804B8A3977B2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5" creationId="{451E70C2-9DD2-8A0F-43AC-AA6F97856521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6" creationId="{2933C3D3-9D44-19F0-D701-327E167A8851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7" creationId="{6E75AFC4-9778-5C05-8992-4BC3645655DB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8" creationId="{85C47A89-01EC-6E51-1AFE-A78A59C19519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59" creationId="{B7D9E395-6C29-E8AB-6F9D-2D1967434309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60" creationId="{BB6D21EB-B45F-5B1F-5ACE-1FA4B81720B4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61" creationId="{20BD847D-FCFE-A2BF-1FBA-C1545DC9A0B5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62" creationId="{051E2946-7AA0-3B11-80B8-A432ECA8ABC3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63" creationId="{78BD443D-5604-E916-2DB4-0BCB9B623C8D}"/>
          </ac:spMkLst>
        </pc:spChg>
        <pc:spChg chg="add mod">
          <ac:chgData name="Trân Nguyễn" userId="e200a2471634115d" providerId="LiveId" clId="{A5C2FF5E-AE6D-40E0-B7AA-600DC1F1B0F0}" dt="2023-08-28T15:41:51.875" v="1211"/>
          <ac:spMkLst>
            <pc:docMk/>
            <pc:sldMk cId="516926448" sldId="302"/>
            <ac:spMk id="64" creationId="{F9D28801-A9EE-7EE1-5AE9-FE453283749A}"/>
          </ac:spMkLst>
        </pc:spChg>
        <pc:spChg chg="add mod">
          <ac:chgData name="Trân Nguyễn" userId="e200a2471634115d" providerId="LiveId" clId="{A5C2FF5E-AE6D-40E0-B7AA-600DC1F1B0F0}" dt="2023-08-28T15:41:51.875" v="1211"/>
          <ac:spMkLst>
            <pc:docMk/>
            <pc:sldMk cId="516926448" sldId="302"/>
            <ac:spMk id="65" creationId="{F3991D9D-D50A-6E0E-8CF0-016C67A89FBE}"/>
          </ac:spMkLst>
        </pc:spChg>
        <pc:spChg chg="add mod">
          <ac:chgData name="Trân Nguyễn" userId="e200a2471634115d" providerId="LiveId" clId="{A5C2FF5E-AE6D-40E0-B7AA-600DC1F1B0F0}" dt="2023-08-28T15:42:46.504" v="1235" actId="20577"/>
          <ac:spMkLst>
            <pc:docMk/>
            <pc:sldMk cId="516926448" sldId="302"/>
            <ac:spMk id="66" creationId="{F61D962B-B57B-F378-DA7F-3EAA42C45A7F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68" creationId="{70FCEDC0-484B-C76F-E7C8-E474F10813E4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69" creationId="{8322FD46-6944-B6F6-19D9-48F8CC948120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70" creationId="{80286C25-7F53-000D-31D9-F18FD0E2011B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71" creationId="{47FF7B5E-AC27-546D-20B4-A64703A95180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72" creationId="{E6376BC2-E9D6-05F2-97E8-9BD4E2FBBD08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73" creationId="{8C6C3922-A522-61CB-2244-095A56D24CD5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74" creationId="{7BD2835E-D689-507E-F3C8-B82D2475BD30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75" creationId="{266E0DBF-2429-FD69-DCCD-C6355A0DE72C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78" creationId="{FC6C7ACB-F7DF-EF21-03D3-F762FB343107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79" creationId="{F697E437-8257-1342-7FB6-344A302C5FE7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80" creationId="{4558F7FA-2134-C6BE-DEEE-77E405AC13EA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81" creationId="{5934CE73-FA23-C73C-6BE0-9EE0D5AB4319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82" creationId="{5444D631-03FE-99EC-50FD-34B807B05409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84" creationId="{670570E4-1680-F224-3162-BB9C51C6B805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86" creationId="{A27866BB-9ECE-05C2-A6AA-596218F06D4A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87" creationId="{032AEDC2-C927-EC3C-D1FB-CE726B8BFAA3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88" creationId="{49FD969B-A1C1-D266-26D1-0D67B3953872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90" creationId="{FAA1A626-ACD8-E287-CF1B-DB6EE7B896FE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92" creationId="{749842EE-B55D-BCFE-0FBC-B9E0DB553951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94" creationId="{E6C21DF5-BA53-A5AA-94F3-C1BD7EBBC608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95" creationId="{CDEF9710-3074-C3EC-0DF8-0AE8CF1F7B7F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96" creationId="{2209B351-B9B5-A918-6534-8EF26F69E574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97" creationId="{4D3876F3-17A9-76F3-EE27-9F875A9654C3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98" creationId="{5A3CF841-D81D-EF92-F123-BC41671ECFF4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99" creationId="{9C935263-262B-3413-FB17-C3FF842FD537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0" creationId="{4C044C15-6566-60BE-E13A-E487932E8005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1" creationId="{D222A48D-1F65-E1E8-6B8B-46A5E6CB0B7E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2" creationId="{0FFB33A0-AFC2-34A9-2AE9-FD3D0D334936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3" creationId="{F3BB1ADD-1C50-1626-3BA0-33E52B7E0E31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4" creationId="{57ABDBAF-EB0E-B302-1BE1-0E2D50EBD078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5" creationId="{E35FDAB4-3195-79FF-9EE1-32C380C4047A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6" creationId="{12185C69-F7D0-2F99-33FB-4770F8160F01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7" creationId="{44DC0A3C-2AB2-0839-C46B-B5871DAA51AE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8" creationId="{F8290C4B-69B2-7CFF-9BE3-9A18BFD9B7A6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09" creationId="{3FF3A87A-F609-11C1-DAEC-37F854CFAC68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0" creationId="{50D5F5BA-41C4-9359-D245-7E3F713F982B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1" creationId="{DA278304-813B-7766-C699-1E0E97CF1273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2" creationId="{481D3217-5D55-0DDB-548A-AC945DCC61E8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3" creationId="{03F6B28D-D5C3-348F-9FCC-6385E8E7700A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4" creationId="{AF68DF95-069E-DAC1-511A-36EEC5121FFC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5" creationId="{0F27B01A-F0EF-3CBA-89A8-10E956F1DA2E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6" creationId="{02A11332-9E0A-DD62-5582-2B8EBC4AED23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7" creationId="{6CB80678-73AD-BFD8-F44D-32CD3CC11825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8" creationId="{78BE4E25-EE8C-0728-561E-C628494BCBEB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19" creationId="{D36542A5-2AF0-6A18-AE9B-738D9D1A2276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20" creationId="{715E8FD7-4983-5A19-A8C9-C1A46BA04A06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21" creationId="{ED1A9E26-91F5-FE02-E50E-3D1E7D6C846D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22" creationId="{856E1731-A3A2-FA74-5207-F96AC4E09317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23" creationId="{D66B3792-364F-BD63-B6D6-7A248BFA3432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24" creationId="{06ED7A0B-6275-D526-31BE-F41920544822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25" creationId="{AF5E64EC-6238-EB9E-6AC0-E9AFCC59EDB6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26" creationId="{08F06B2F-51C1-D1CC-351E-72A9540D2126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27" creationId="{9F8F4ED0-14B2-211D-0277-77D72367B2F2}"/>
          </ac:spMkLst>
        </pc:spChg>
        <pc:spChg chg="mod">
          <ac:chgData name="Trân Nguyễn" userId="e200a2471634115d" providerId="LiveId" clId="{A5C2FF5E-AE6D-40E0-B7AA-600DC1F1B0F0}" dt="2023-08-28T15:43:23.666" v="1238" actId="1076"/>
          <ac:spMkLst>
            <pc:docMk/>
            <pc:sldMk cId="516926448" sldId="302"/>
            <ac:spMk id="128" creationId="{B9168446-D82B-E866-C9E8-5466C81B06AD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29" creationId="{55740E17-A805-6B94-5112-E6EC70AA46ED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30" creationId="{A6661378-7D5C-6AA6-820C-E3097A586ACF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31" creationId="{BF76BC32-9234-53AE-6128-C4EA223FD490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32" creationId="{5C646EEF-3855-1D79-DFB3-E7B6B32DE2D5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33" creationId="{82F04590-E97B-6FF1-CB9B-BD0E4298F59D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34" creationId="{4212C5CA-9810-6CFC-8225-CA46EAD0FB9B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35" creationId="{28AB2148-37F1-D4C8-0D77-FC144D950EE0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36" creationId="{64C809C3-C4C6-EC01-F14C-1680D674E667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38" creationId="{A3DE07AC-018E-F6AE-E74C-05FEF21E2EB8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39" creationId="{859ABFE8-BC69-D086-9E58-E5DB1FFBBAF9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40" creationId="{4FFD16AD-C3C6-4E33-7C2F-EBE567B81487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42" creationId="{ECAE14D8-DEB7-3722-1D51-986F9681195C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43" creationId="{4CC5A036-2ECB-A12C-13B1-28C1D7D6BB56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44" creationId="{FEA0BBDC-B2AE-F1E0-15D8-C4FEE1A39913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45" creationId="{1C6C6CF4-0677-60D2-8F4F-C38AD8CF6F9F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46" creationId="{EE84BE45-3E34-0F57-ACC8-A6154F0AF15F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47" creationId="{E99AE538-1065-410D-21C2-2B47F548CFA7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48" creationId="{84EDCC82-3C4E-1222-0960-C1B2CB54478B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50" creationId="{388955E5-42DC-5A0D-4040-281B31B50231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51" creationId="{8EA7E6DC-60E1-AAF3-6528-C493F7DAF20F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52" creationId="{F1E3EA26-702D-05EC-BC26-2E91CA793410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53" creationId="{19335AF8-F88B-477F-37D2-5230549F4DF7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55" creationId="{7369C66C-4277-F7AF-3C18-6B40E42A3322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56" creationId="{DF253E89-00A3-9D00-79BD-F2FA078CC1DF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57" creationId="{B4122D7B-857D-5FA8-6581-6F97ED45EC1E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58" creationId="{7A3E85EA-8A2A-1559-C6B5-823402C2A26C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59" creationId="{96B0D932-DF0E-AAB8-468E-3CB432D1AAB8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60" creationId="{C598A55D-A9DE-8A4E-5899-49E2004572E8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61" creationId="{4BD68E7F-D651-CC6C-0193-7239DF7C3BBD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62" creationId="{318DEE8F-F3F3-C706-E2B1-7CEB5A36F46C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63" creationId="{F7486BD9-6E24-DD7A-836A-E6D1D4D6DE80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64" creationId="{17E96C0F-A4C5-6654-B475-36D12B9A1EE6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65" creationId="{A97B3874-FC21-8054-CD69-44FB67A9E831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67" creationId="{50D06750-4434-6401-6931-AA1CC27AFF60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68" creationId="{E12DDEE1-E02F-43C2-6D52-AEEA94EDB1F8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69" creationId="{76403D06-3523-C391-31EE-197440529672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70" creationId="{612E77E2-FB7A-BD33-5526-9C45884C228B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72" creationId="{09819E31-BF66-7CC4-CB3E-F2E5F975C845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73" creationId="{A73A7893-4442-AACB-15E2-D5F4487AF175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74" creationId="{8D74BCC8-2290-47E6-3717-F8FA80739075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75" creationId="{A98EEE33-18CF-1748-2D95-0CF46A993E97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76" creationId="{90F1ADE8-1BCD-51C7-9E06-68904EA2DA64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77" creationId="{9039FDF8-BC0E-8BFA-5E69-ABCB8FEC66E8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78" creationId="{993A29CB-6085-D1B7-8457-5C86F94C97AA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79" creationId="{5D4916AE-5B00-3378-A728-6526CD950128}"/>
          </ac:spMkLst>
        </pc:spChg>
        <pc:spChg chg="add mod">
          <ac:chgData name="Trân Nguyễn" userId="e200a2471634115d" providerId="LiveId" clId="{A5C2FF5E-AE6D-40E0-B7AA-600DC1F1B0F0}" dt="2023-08-28T15:44:10.093" v="1242" actId="164"/>
          <ac:spMkLst>
            <pc:docMk/>
            <pc:sldMk cId="516926448" sldId="302"/>
            <ac:spMk id="180" creationId="{FA924978-CFFA-628C-6D89-BC7C1AC48F57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82" creationId="{0183F865-14FA-7B11-D1A6-79363A3D814E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83" creationId="{76557045-2856-60BD-2DD3-1DF68DD6768A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84" creationId="{FC8810E3-F9EB-D1E5-70DE-6F43655DA7FD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85" creationId="{A9D8B225-3AA1-7DBB-0389-15CFC81E7D31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86" creationId="{E0F968AC-DC9F-3FA6-F484-F52C503E30D8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87" creationId="{07D419AA-D69C-5024-262F-68DA51BCD412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88" creationId="{425687A0-1CB2-2714-A5F0-8F013B6A74AF}"/>
          </ac:spMkLst>
        </pc:spChg>
        <pc:spChg chg="mod">
          <ac:chgData name="Trân Nguyễn" userId="e200a2471634115d" providerId="LiveId" clId="{A5C2FF5E-AE6D-40E0-B7AA-600DC1F1B0F0}" dt="2023-08-28T15:43:46.031" v="1240" actId="1076"/>
          <ac:spMkLst>
            <pc:docMk/>
            <pc:sldMk cId="516926448" sldId="302"/>
            <ac:spMk id="189" creationId="{C554C542-DA43-81BA-946D-CF674E8EFD7C}"/>
          </ac:spMkLst>
        </pc:spChg>
        <pc:grpChg chg="add 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2" creationId="{E6111DD4-2A7B-BC26-8FE1-8ED143CECD85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11" creationId="{43B9BE3B-0A0C-6A2D-4B2B-46269ADC182E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12" creationId="{843B580F-6BC5-DE44-997B-CF68DA5754EC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18" creationId="{02642B48-1B65-A32A-44F2-012332E3FE9C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20" creationId="{841E133D-9DA8-5F95-739D-8837FBEE25BE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24" creationId="{B1D81096-3343-ADF8-7B08-9A3F65995F47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26" creationId="{38E7E929-D391-4B53-ED75-B29E9F83F448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28" creationId="{7D6FA340-B998-6D43-3075-2E591222A4FB}"/>
          </ac:grpSpMkLst>
        </pc:grpChg>
        <pc:grpChg chg="add 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67" creationId="{AE477725-651A-2B89-9D50-CC6FE8BB22B4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76" creationId="{23A4B755-8BFC-D75C-F886-0CFB7C72B87D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77" creationId="{1682BE99-6C21-99D6-2CEB-282B86574573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83" creationId="{B7DB8933-53F2-E2A1-73A4-B8F697E8D389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85" creationId="{8E1F046C-1BD2-6A12-2C85-B43B372FF8A8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89" creationId="{74C97A0B-BB05-E60D-5667-75FB1ED3BC0B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91" creationId="{037C4164-2446-62C5-AF06-082BF8EF634C}"/>
          </ac:grpSpMkLst>
        </pc:grpChg>
        <pc:grpChg chg="mod">
          <ac:chgData name="Trân Nguyễn" userId="e200a2471634115d" providerId="LiveId" clId="{A5C2FF5E-AE6D-40E0-B7AA-600DC1F1B0F0}" dt="2023-08-28T15:43:23.666" v="1238" actId="1076"/>
          <ac:grpSpMkLst>
            <pc:docMk/>
            <pc:sldMk cId="516926448" sldId="302"/>
            <ac:grpSpMk id="93" creationId="{F735B69E-AD24-1220-956D-7AC8678A13AA}"/>
          </ac:grpSpMkLst>
        </pc:grpChg>
        <pc:grpChg chg="add mod">
          <ac:chgData name="Trân Nguyễn" userId="e200a2471634115d" providerId="LiveId" clId="{A5C2FF5E-AE6D-40E0-B7AA-600DC1F1B0F0}" dt="2023-08-28T15:44:10.093" v="1242" actId="164"/>
          <ac:grpSpMkLst>
            <pc:docMk/>
            <pc:sldMk cId="516926448" sldId="302"/>
            <ac:grpSpMk id="137" creationId="{67A0F847-4E27-6305-E49D-04123DA2D1CE}"/>
          </ac:grpSpMkLst>
        </pc:grpChg>
        <pc:grpChg chg="add mod">
          <ac:chgData name="Trân Nguyễn" userId="e200a2471634115d" providerId="LiveId" clId="{A5C2FF5E-AE6D-40E0-B7AA-600DC1F1B0F0}" dt="2023-08-28T15:44:10.093" v="1242" actId="164"/>
          <ac:grpSpMkLst>
            <pc:docMk/>
            <pc:sldMk cId="516926448" sldId="302"/>
            <ac:grpSpMk id="141" creationId="{6B4611C8-A882-68A3-38F2-4010EE24CF30}"/>
          </ac:grpSpMkLst>
        </pc:grpChg>
        <pc:grpChg chg="add mod">
          <ac:chgData name="Trân Nguyễn" userId="e200a2471634115d" providerId="LiveId" clId="{A5C2FF5E-AE6D-40E0-B7AA-600DC1F1B0F0}" dt="2023-08-28T15:44:10.093" v="1242" actId="164"/>
          <ac:grpSpMkLst>
            <pc:docMk/>
            <pc:sldMk cId="516926448" sldId="302"/>
            <ac:grpSpMk id="149" creationId="{43CE5AA6-15AE-8DBD-EF06-96D83A839859}"/>
          </ac:grpSpMkLst>
        </pc:grpChg>
        <pc:grpChg chg="add mod">
          <ac:chgData name="Trân Nguyễn" userId="e200a2471634115d" providerId="LiveId" clId="{A5C2FF5E-AE6D-40E0-B7AA-600DC1F1B0F0}" dt="2023-08-28T15:44:10.093" v="1242" actId="164"/>
          <ac:grpSpMkLst>
            <pc:docMk/>
            <pc:sldMk cId="516926448" sldId="302"/>
            <ac:grpSpMk id="154" creationId="{46124271-DA1A-670D-A69A-9A0AD30C057B}"/>
          </ac:grpSpMkLst>
        </pc:grpChg>
        <pc:grpChg chg="add mod">
          <ac:chgData name="Trân Nguyễn" userId="e200a2471634115d" providerId="LiveId" clId="{A5C2FF5E-AE6D-40E0-B7AA-600DC1F1B0F0}" dt="2023-08-28T15:44:10.093" v="1242" actId="164"/>
          <ac:grpSpMkLst>
            <pc:docMk/>
            <pc:sldMk cId="516926448" sldId="302"/>
            <ac:grpSpMk id="166" creationId="{1DC32406-EF2B-F21D-74EA-CCC7FFA88C63}"/>
          </ac:grpSpMkLst>
        </pc:grpChg>
        <pc:grpChg chg="add mod">
          <ac:chgData name="Trân Nguyễn" userId="e200a2471634115d" providerId="LiveId" clId="{A5C2FF5E-AE6D-40E0-B7AA-600DC1F1B0F0}" dt="2023-08-28T15:44:10.093" v="1242" actId="164"/>
          <ac:grpSpMkLst>
            <pc:docMk/>
            <pc:sldMk cId="516926448" sldId="302"/>
            <ac:grpSpMk id="171" creationId="{523DADC8-5D79-A9F6-B20A-220ECC96351B}"/>
          </ac:grpSpMkLst>
        </pc:grpChg>
        <pc:grpChg chg="add mod">
          <ac:chgData name="Trân Nguyễn" userId="e200a2471634115d" providerId="LiveId" clId="{A5C2FF5E-AE6D-40E0-B7AA-600DC1F1B0F0}" dt="2023-08-28T15:44:10.093" v="1242" actId="164"/>
          <ac:grpSpMkLst>
            <pc:docMk/>
            <pc:sldMk cId="516926448" sldId="302"/>
            <ac:grpSpMk id="181" creationId="{5F7FCEA7-CE35-EAD3-5CB1-8E639E9CFEAF}"/>
          </ac:grpSpMkLst>
        </pc:grpChg>
        <pc:grpChg chg="add mod">
          <ac:chgData name="Trân Nguyễn" userId="e200a2471634115d" providerId="LiveId" clId="{A5C2FF5E-AE6D-40E0-B7AA-600DC1F1B0F0}" dt="2023-08-28T15:44:10.093" v="1242" actId="164"/>
          <ac:grpSpMkLst>
            <pc:docMk/>
            <pc:sldMk cId="516926448" sldId="302"/>
            <ac:grpSpMk id="190" creationId="{E6AD7349-05B0-87D8-22D0-4C646AF02CEB}"/>
          </ac:grpSpMkLst>
        </pc:grpChg>
      </pc:sldChg>
      <pc:sldChg chg="addSp delSp modSp add mod modAnim">
        <pc:chgData name="Trân Nguyễn" userId="e200a2471634115d" providerId="LiveId" clId="{A5C2FF5E-AE6D-40E0-B7AA-600DC1F1B0F0}" dt="2023-08-28T16:11:04.787" v="1733" actId="20577"/>
        <pc:sldMkLst>
          <pc:docMk/>
          <pc:sldMk cId="1852560987" sldId="303"/>
        </pc:sldMkLst>
        <pc:spChg chg="add mod">
          <ac:chgData name="Trân Nguyễn" userId="e200a2471634115d" providerId="LiveId" clId="{A5C2FF5E-AE6D-40E0-B7AA-600DC1F1B0F0}" dt="2023-08-28T15:45:40.164" v="1253" actId="1076"/>
          <ac:spMkLst>
            <pc:docMk/>
            <pc:sldMk cId="1852560987" sldId="303"/>
            <ac:spMk id="191" creationId="{84EA13FF-2D06-A656-B081-B30D844350F2}"/>
          </ac:spMkLst>
        </pc:spChg>
        <pc:spChg chg="add mod">
          <ac:chgData name="Trân Nguyễn" userId="e200a2471634115d" providerId="LiveId" clId="{A5C2FF5E-AE6D-40E0-B7AA-600DC1F1B0F0}" dt="2023-08-28T16:11:04.787" v="1733" actId="20577"/>
          <ac:spMkLst>
            <pc:docMk/>
            <pc:sldMk cId="1852560987" sldId="303"/>
            <ac:spMk id="192" creationId="{E688B670-E23A-8F22-E180-89317C9BB83E}"/>
          </ac:spMkLst>
        </pc:spChg>
        <pc:grpChg chg="del">
          <ac:chgData name="Trân Nguyễn" userId="e200a2471634115d" providerId="LiveId" clId="{A5C2FF5E-AE6D-40E0-B7AA-600DC1F1B0F0}" dt="2023-08-28T15:44:51.444" v="1246" actId="478"/>
          <ac:grpSpMkLst>
            <pc:docMk/>
            <pc:sldMk cId="1852560987" sldId="303"/>
            <ac:grpSpMk id="2" creationId="{E6111DD4-2A7B-BC26-8FE1-8ED143CECD85}"/>
          </ac:grpSpMkLst>
        </pc:grpChg>
        <pc:grpChg chg="del">
          <ac:chgData name="Trân Nguyễn" userId="e200a2471634115d" providerId="LiveId" clId="{A5C2FF5E-AE6D-40E0-B7AA-600DC1F1B0F0}" dt="2023-08-28T15:44:30.418" v="1245" actId="478"/>
          <ac:grpSpMkLst>
            <pc:docMk/>
            <pc:sldMk cId="1852560987" sldId="303"/>
            <ac:grpSpMk id="67" creationId="{AE477725-651A-2B89-9D50-CC6FE8BB22B4}"/>
          </ac:grpSpMkLst>
        </pc:grpChg>
        <pc:grpChg chg="del">
          <ac:chgData name="Trân Nguyễn" userId="e200a2471634115d" providerId="LiveId" clId="{A5C2FF5E-AE6D-40E0-B7AA-600DC1F1B0F0}" dt="2023-08-28T15:44:51.444" v="1246" actId="478"/>
          <ac:grpSpMkLst>
            <pc:docMk/>
            <pc:sldMk cId="1852560987" sldId="303"/>
            <ac:grpSpMk id="190" creationId="{E6AD7349-05B0-87D8-22D0-4C646AF02CEB}"/>
          </ac:grpSpMkLst>
        </pc:grpChg>
        <pc:picChg chg="add mod">
          <ac:chgData name="Trân Nguyễn" userId="e200a2471634115d" providerId="LiveId" clId="{A5C2FF5E-AE6D-40E0-B7AA-600DC1F1B0F0}" dt="2023-08-28T16:10:48.240" v="1728" actId="1076"/>
          <ac:picMkLst>
            <pc:docMk/>
            <pc:sldMk cId="1852560987" sldId="303"/>
            <ac:picMk id="193" creationId="{CCA31902-4691-0975-E141-6E16D9CC7E00}"/>
          </ac:picMkLst>
        </pc:picChg>
      </pc:sldChg>
      <pc:sldChg chg="addSp delSp modSp new mod modAnim">
        <pc:chgData name="Trân Nguyễn" userId="e200a2471634115d" providerId="LiveId" clId="{A5C2FF5E-AE6D-40E0-B7AA-600DC1F1B0F0}" dt="2023-08-28T16:16:33.914" v="1838" actId="1076"/>
        <pc:sldMkLst>
          <pc:docMk/>
          <pc:sldMk cId="1773657029" sldId="304"/>
        </pc:sldMkLst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" creationId="{D1043E26-DBDB-8A3F-F6AA-49AB04C7EB0C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" creationId="{45FD6A9F-AD37-3E01-CE6E-FE58227E181C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" creationId="{876491F2-5578-E721-F03D-1EA633F26772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6" creationId="{4AA2D444-1509-EF14-E142-D41AB78708BD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7" creationId="{2EC6FD77-D3D0-0772-4AE8-65CF6B261BEF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8" creationId="{728C157B-2F4E-F339-A616-BF9FE0F011E2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9" creationId="{F7122B55-F6FA-9FEF-5691-557AB880A901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10" creationId="{C3CD854A-5962-65FE-E4EF-DB4ABAD7FBC8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13" creationId="{1144B29C-C610-D542-B336-434B151D0C8B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14" creationId="{19C436F0-060C-0C3E-D770-76880CCB8909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15" creationId="{0B21D43A-079E-E2A8-04CE-E72D436C52B6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16" creationId="{8010BE8D-A213-481C-BDD8-83DCD588EF02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17" creationId="{F26D0453-7577-ED8F-DDF1-2291120ACD35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18" creationId="{CBE3F207-2A22-A530-A0E2-9CE36DDC0227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19" creationId="{301AEFF5-103E-823A-C329-200D6EFCD9D7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21" creationId="{C77D520C-6801-3318-68D2-5D45364D4231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23" creationId="{CFB67D73-0D45-DA1F-325B-19B18B27CD18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24" creationId="{5CC79147-EAB0-65D9-0DE3-4061337F5174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25" creationId="{45A65489-F2A2-3BAC-6D21-FE18BD1A3D91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27" creationId="{FCE2ABA5-F323-8FF9-3DFF-754FF889F526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29" creationId="{F70D3D23-BFAA-B502-633B-D1DBC60D5340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1" creationId="{26A1C172-C117-17A8-7ECA-08F629A657F0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2" creationId="{77DBC62E-46AF-AD4A-A38D-29024E83F9AC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3" creationId="{2B48C58A-F258-1C67-5565-11645652A575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4" creationId="{ABB6337A-85C7-F049-7B5B-7B790C6E567E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5" creationId="{B6813BC5-2628-56B6-1F1B-579F7E200907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6" creationId="{21B076AA-B070-7B50-E1E5-90ABF4869BB8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7" creationId="{95E3D069-6A1F-C32F-1CF3-A1A1F9341302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8" creationId="{C64D9C0D-620B-1252-82F7-00B91B5EDCD4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39" creationId="{02B43763-FE66-5872-2D3E-BDAD4167DEE8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0" creationId="{7740FD12-09C5-3716-EA51-B19D1499D510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1" creationId="{F3FA8A59-6801-34CC-58F0-C4A55B12CBE7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2" creationId="{96B45EE6-2AFF-E419-05F2-D0784A7755A6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3" creationId="{0BBB8261-9F91-BB53-554E-203B3C32B0E1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4" creationId="{9850E3DD-7F20-BA03-69A8-D8F6EBD2E7BF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5" creationId="{1D858C66-E746-70CC-2DA8-397BBBC55342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6" creationId="{80B07DDF-17FC-69AF-E657-83A8805BBF80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7" creationId="{CF74C6AA-D0D9-D234-4EAC-7C14D999E65F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8" creationId="{273A05DD-80A2-7DAD-5938-E654838AC107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49" creationId="{26F65D4E-1E83-0512-898D-4A6BB559E02F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0" creationId="{69C2E5F7-5A7E-8DA5-0684-970714BCFBD7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1" creationId="{EE880562-82AF-B20A-1E83-430EAB801089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2" creationId="{776BF4CF-F3BF-3ED6-3192-CB77E24E5FB8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3" creationId="{5716AE56-E1F9-A6C5-04F8-F1EA30058AF2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4" creationId="{673D5513-61E4-7AFD-1B13-EAFB33DF2BA0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5" creationId="{316FD4B0-3BA4-0E37-7505-BB8331666131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6" creationId="{F000AC7F-3212-4A9C-EB3A-CC4E009D2F2C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7" creationId="{F3E6C1A4-E4CE-6E80-9F11-73FFD70F6B6F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8" creationId="{E178475C-E673-0D7C-D316-0234DCC7BFCA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59" creationId="{01B19096-7F39-3C68-8985-C56098F6FA74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60" creationId="{D660B454-C336-9824-344A-932432337835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61" creationId="{8BEDA31A-D0A3-4E38-7099-313B80F016B0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62" creationId="{07A332F8-2974-023C-7C09-43EF3F6F8EB3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63" creationId="{0DE3B692-DBB2-62B9-6E6F-0CC5D17F0A49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64" creationId="{BECBA8F6-7890-C2C2-149A-88FDB92C627E}"/>
          </ac:spMkLst>
        </pc:spChg>
        <pc:spChg chg="mod">
          <ac:chgData name="Trân Nguyễn" userId="e200a2471634115d" providerId="LiveId" clId="{A5C2FF5E-AE6D-40E0-B7AA-600DC1F1B0F0}" dt="2023-08-28T15:51:09.563" v="1314" actId="1076"/>
          <ac:spMkLst>
            <pc:docMk/>
            <pc:sldMk cId="1773657029" sldId="304"/>
            <ac:spMk id="65" creationId="{65F5319C-FDEE-C948-37C5-591FF273C9C5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66" creationId="{8414C9D5-3B41-07CE-5678-219A27315FB9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67" creationId="{FFDAAA2E-B736-C48D-2AC2-6F7335783A86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68" creationId="{9A21EF12-3ECD-B3DF-818F-D5FA4CF70F9A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69" creationId="{14938A31-7E0F-D159-ABCA-160E6FD806D6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70" creationId="{D772BCC9-237E-2B1D-34B4-BAC05A4F31B2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71" creationId="{21312F78-35F1-34DE-91EC-A83612C2B5F4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72" creationId="{D8ADFD07-791C-41B5-E1D6-D5A635210786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74" creationId="{E70ED0A5-8A33-7CE1-344B-FF6A4990AFA6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75" creationId="{68FFC0AD-A330-1FC1-86F4-2835D4208D10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76" creationId="{EF5B66F4-E705-7EB7-1CEA-E4148DC37454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78" creationId="{33AD8C4A-82FC-924C-0CF4-391656BDE11F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79" creationId="{46012B58-2120-3E52-B36D-F99F35861E64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80" creationId="{F9E98FCF-CD89-3614-EEBF-97B8CD21D945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81" creationId="{D88D7BA9-BB35-1975-A5DC-98347CD784EF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82" creationId="{4C5C505A-CD5E-A561-5220-0D48C47832B5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83" creationId="{1A137BD2-0FD1-0E93-3E0E-CF953A4D6526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84" creationId="{9AA24F56-F268-9880-3DFF-F109E83330E0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85" creationId="{ED516D41-0847-BDEA-174A-5BFCF7730E39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87" creationId="{3454CF57-8EF7-E6CB-56E2-4D1FC6FD1D67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88" creationId="{B0C5323C-518A-305D-BCE4-30393BA28C2A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89" creationId="{436BFC72-ECCB-B24A-1522-BDB5F43813B6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90" creationId="{86AB9AC9-CC94-70C4-5681-383E850FE259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92" creationId="{7E743ABF-3D72-70F1-4BDD-743C04333EF4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93" creationId="{388FE324-8A68-898A-E45A-221335AD0E52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94" creationId="{5AA52C64-C8C8-96B9-CCB5-DED36F0433D1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95" creationId="{D5BC3D22-5E9D-C24F-EC09-9EB1DB94B8AB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96" creationId="{6DFD1AB3-C25A-5F0A-CD67-FB60C1D8C33E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97" creationId="{0561F262-AEC4-0B97-55A4-44A866903AC3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98" creationId="{1E324DAB-D1D6-860B-65A6-BEA6B5642EFF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99" creationId="{4D82745B-887E-9219-09EC-68EB176AE12B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100" creationId="{2CBE9231-461D-2FB7-37C0-8829921862A8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101" creationId="{51DCD972-ABD4-505A-162A-D1780B07FE4C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102" creationId="{59DE7487-E9D3-7878-DFB8-25A037C74648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04" creationId="{ACE0BD90-5516-0178-482C-6E7B66AC9692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05" creationId="{60A7F743-ABF3-FA9D-F028-2F48C91BB9D6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06" creationId="{B9B735D4-475F-57E1-6020-13C70DBDBAA7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107" creationId="{5B9A7FB1-A371-F8BB-4C78-69EDF27DC3CB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09" creationId="{F60913BA-9190-3114-ECE2-921ABCF2E4E9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10" creationId="{BDAFC057-0E90-3EAA-BB22-0CFF7249AE66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11" creationId="{341F547A-177B-EAB4-C2EE-0FD5351BA6BF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12" creationId="{F47828BC-C4DB-8C27-2681-19EFA98B8A61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13" creationId="{ECB7FADA-DAC1-1C0F-0B10-6E3F1DEDD598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14" creationId="{6D5CE4B2-E355-FE57-3D8D-82077F352270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15" creationId="{1A1D48AF-15CC-3CDF-2C1B-FD1F2789FEB1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16" creationId="{1A57C4A2-735E-D13B-EAA0-1C9A76288962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117" creationId="{E676475C-4860-83AF-B91E-E0AF49ECDE9B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19" creationId="{54E60971-1DDE-E524-5067-4559CA6FF2CC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20" creationId="{035E7CFC-33F8-04FF-C1EC-12A1EDD5BC6A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21" creationId="{477431CD-5E03-1F71-474F-D2AFCC8DB933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22" creationId="{74074673-307B-1B09-0CF0-1BA1AE4E6610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23" creationId="{CB96C7E5-3F6E-F01C-59B3-9AC31067AA53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24" creationId="{160FE905-85D7-9B92-1154-4A693F9A99E8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25" creationId="{3492F171-19ED-CB36-F9EF-06B06798043D}"/>
          </ac:spMkLst>
        </pc:spChg>
        <pc:spChg chg="mod">
          <ac:chgData name="Trân Nguyễn" userId="e200a2471634115d" providerId="LiveId" clId="{A5C2FF5E-AE6D-40E0-B7AA-600DC1F1B0F0}" dt="2023-08-28T15:48:21.526" v="1263" actId="1076"/>
          <ac:spMkLst>
            <pc:docMk/>
            <pc:sldMk cId="1773657029" sldId="304"/>
            <ac:spMk id="126" creationId="{C415085B-9347-D85D-6202-5F5246A5BE99}"/>
          </ac:spMkLst>
        </pc:spChg>
        <pc:spChg chg="add del mod">
          <ac:chgData name="Trân Nguyễn" userId="e200a2471634115d" providerId="LiveId" clId="{A5C2FF5E-AE6D-40E0-B7AA-600DC1F1B0F0}" dt="2023-08-28T15:48:38.209" v="1264" actId="478"/>
          <ac:spMkLst>
            <pc:docMk/>
            <pc:sldMk cId="1773657029" sldId="304"/>
            <ac:spMk id="127" creationId="{65D6C781-5018-7B72-1B4E-4ACD30C2F8AC}"/>
          </ac:spMkLst>
        </pc:spChg>
        <pc:spChg chg="add del mod">
          <ac:chgData name="Trân Nguyễn" userId="e200a2471634115d" providerId="LiveId" clId="{A5C2FF5E-AE6D-40E0-B7AA-600DC1F1B0F0}" dt="2023-08-28T16:11:31.776" v="1734" actId="478"/>
          <ac:spMkLst>
            <pc:docMk/>
            <pc:sldMk cId="1773657029" sldId="304"/>
            <ac:spMk id="128" creationId="{242A71E0-1011-47DF-E638-BAEF3DB94608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29" creationId="{051650A8-522D-AD73-FDDF-4C424422D495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30" creationId="{04AB424B-925B-1E61-8884-BACDE9DC5E4E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31" creationId="{E46330E9-10FA-DDBB-6787-5535F3954F8A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32" creationId="{CAEC9559-1265-B6AE-64DF-D5C252E851F6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33" creationId="{5955A1BC-89ED-05FB-3EB2-FCA929CE149F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34" creationId="{3168AA23-D657-0D6D-FC02-7F6744D60C08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35" creationId="{33BCC069-927F-E519-7347-791030E1304B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36" creationId="{B3E64FEA-DCFE-4504-1462-A7D98130B0B7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38" creationId="{B24598D7-D569-6028-A294-60A3FEB435D2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39" creationId="{C27A068F-DB64-9663-11E5-874F5BE111A8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40" creationId="{559B05F2-087E-91F8-F898-9FC81B6F0971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42" creationId="{35B8B83F-BEB6-1670-0116-75068A0AAA16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43" creationId="{B26BB7B2-F163-8BF1-656D-6684E8E21847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44" creationId="{6782F9EE-0573-4DEF-AB4F-81F7A551CC41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45" creationId="{402199C8-5D7A-C833-D574-F1FDB84994CB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46" creationId="{3166C149-E2F7-03FA-02C3-7D562BE0E141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47" creationId="{747825AB-DDF2-B588-B18D-C863E3221FFF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48" creationId="{EE5A90B2-66B8-CAA4-4126-3DD1D776CC36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49" creationId="{717510AA-8C62-C48C-3775-AEC6BB093024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51" creationId="{D0E6D4C5-A6BF-FF30-2912-5337838E9423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52" creationId="{F553C6F9-F08C-45CC-24F3-17614A0FD85D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53" creationId="{E9132630-833A-BBD3-DF00-0B6520B80644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54" creationId="{BD715EF8-5F42-F5F3-ABD3-93C4C31B3954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56" creationId="{D8405578-7E8C-1C71-D93F-3CC9EB7F974D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57" creationId="{CEE2D732-5BE8-2FEB-ED87-44D121B9644A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58" creationId="{6975CCD0-B67C-B976-BE94-5AEF53F28FAF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59" creationId="{72BD6EED-D814-0380-A1B0-13313C38324F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60" creationId="{C472CB20-4E68-2EA9-2389-92B0FB3EEDAA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61" creationId="{4EDF81DE-4C6D-F0D8-39DE-3B9005101F70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62" creationId="{55E4AF39-9B80-3153-3A76-21ECC430E7CA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63" creationId="{D0DC5ED2-1F72-3FA2-8295-F0823191F62F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64" creationId="{0F3F1D5B-7231-8CE7-3CC3-1234DB920960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65" creationId="{09CAE34D-1BFD-40B4-CA59-61E9626ECE75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66" creationId="{33DF4EFC-8A62-A53D-B858-04681C2FF467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68" creationId="{1D5FEF14-26B6-C159-4989-963E5E40A1FB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69" creationId="{83B279E4-D6B2-827C-F7B2-1B7D36702AA8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70" creationId="{4F596682-A3F6-6C7F-58BA-FE30D6EC0532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71" creationId="{C337696C-6DED-C254-11A0-5B2013C47111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73" creationId="{2B99A214-D846-86FB-DB48-695A31099ACB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74" creationId="{746CFCC9-0F0F-F195-F1CF-377AC8A33812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75" creationId="{B560E803-5042-BB1A-4883-401550BD2503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76" creationId="{C8A639FA-FB6C-91F9-EFF0-D213FF92A7B7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77" creationId="{4BC58482-333A-A056-64CE-2E604278D216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78" creationId="{D45906DB-96F5-C4BF-8DE2-5D1946C3BEE0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79" creationId="{2C811D9C-C411-2D6B-B688-567B06F5E0E4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80" creationId="{5BE06E66-737C-499D-76FB-B9F0EBFC38E9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81" creationId="{657C39D4-AE2C-2A7F-02C1-9EBDD80AC7A8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83" creationId="{BEF7EC27-56CC-1E90-9C17-8B23E98399D1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84" creationId="{DF4C4E77-2853-1FC0-774F-7B84372A8059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85" creationId="{AD2E12A7-EA39-E347-DEC6-75424A368487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86" creationId="{89448D23-B41C-4F1D-F36B-6EDA48EDDB81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87" creationId="{26792962-CD1C-C559-9A57-2B03C3ADE200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88" creationId="{EECBC2F2-FFDB-4A63-D6C5-429FDD0612B2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89" creationId="{2F3EA708-FF51-9FD6-789A-2FB4C6547FA2}"/>
          </ac:spMkLst>
        </pc:spChg>
        <pc:spChg chg="mod">
          <ac:chgData name="Trân Nguyễn" userId="e200a2471634115d" providerId="LiveId" clId="{A5C2FF5E-AE6D-40E0-B7AA-600DC1F1B0F0}" dt="2023-08-28T15:48:53.975" v="1268" actId="1076"/>
          <ac:spMkLst>
            <pc:docMk/>
            <pc:sldMk cId="1773657029" sldId="304"/>
            <ac:spMk id="190" creationId="{E9B19AE8-ED7C-625B-9B4E-4D9569CA2A72}"/>
          </ac:spMkLst>
        </pc:spChg>
        <pc:spChg chg="add mod">
          <ac:chgData name="Trân Nguyễn" userId="e200a2471634115d" providerId="LiveId" clId="{A5C2FF5E-AE6D-40E0-B7AA-600DC1F1B0F0}" dt="2023-08-28T15:53:49.671" v="1325" actId="164"/>
          <ac:spMkLst>
            <pc:docMk/>
            <pc:sldMk cId="1773657029" sldId="304"/>
            <ac:spMk id="191" creationId="{5B4FC209-9050-BF2F-80BC-2A34EA30DA6D}"/>
          </ac:spMkLst>
        </pc:spChg>
        <pc:spChg chg="add mod">
          <ac:chgData name="Trân Nguyễn" userId="e200a2471634115d" providerId="LiveId" clId="{A5C2FF5E-AE6D-40E0-B7AA-600DC1F1B0F0}" dt="2023-08-28T16:16:33.914" v="1838" actId="1076"/>
          <ac:spMkLst>
            <pc:docMk/>
            <pc:sldMk cId="1773657029" sldId="304"/>
            <ac:spMk id="192" creationId="{2D1D70D0-C79C-29E5-97CC-AE6E15F77D86}"/>
          </ac:spMkLst>
        </pc:spChg>
        <pc:spChg chg="add mod">
          <ac:chgData name="Trân Nguyễn" userId="e200a2471634115d" providerId="LiveId" clId="{A5C2FF5E-AE6D-40E0-B7AA-600DC1F1B0F0}" dt="2023-08-28T15:49:13.351" v="1269"/>
          <ac:spMkLst>
            <pc:docMk/>
            <pc:sldMk cId="1773657029" sldId="304"/>
            <ac:spMk id="193" creationId="{AD05D44F-4F4D-F949-2941-BC5B0FB7B2A0}"/>
          </ac:spMkLst>
        </pc:spChg>
        <pc:spChg chg="add mod">
          <ac:chgData name="Trân Nguyễn" userId="e200a2471634115d" providerId="LiveId" clId="{A5C2FF5E-AE6D-40E0-B7AA-600DC1F1B0F0}" dt="2023-08-28T15:49:30.145" v="1299" actId="20577"/>
          <ac:spMkLst>
            <pc:docMk/>
            <pc:sldMk cId="1773657029" sldId="304"/>
            <ac:spMk id="194" creationId="{843E00BB-AE3D-9704-AB20-C29125C0E9EB}"/>
          </ac:spMkLst>
        </pc:spChg>
        <pc:spChg chg="add mod">
          <ac:chgData name="Trân Nguyễn" userId="e200a2471634115d" providerId="LiveId" clId="{A5C2FF5E-AE6D-40E0-B7AA-600DC1F1B0F0}" dt="2023-08-28T16:15:28.077" v="1828" actId="20577"/>
          <ac:spMkLst>
            <pc:docMk/>
            <pc:sldMk cId="1773657029" sldId="304"/>
            <ac:spMk id="195" creationId="{5473CD7E-11E8-22CA-FA74-455D2A47A97D}"/>
          </ac:spMkLst>
        </pc:spChg>
        <pc:spChg chg="add mod">
          <ac:chgData name="Trân Nguyễn" userId="e200a2471634115d" providerId="LiveId" clId="{A5C2FF5E-AE6D-40E0-B7AA-600DC1F1B0F0}" dt="2023-08-28T16:12:07.429" v="1741" actId="14100"/>
          <ac:spMkLst>
            <pc:docMk/>
            <pc:sldMk cId="1773657029" sldId="304"/>
            <ac:spMk id="196" creationId="{D989EA2F-1A5D-1713-75A2-B027C20370D6}"/>
          </ac:spMkLst>
        </pc:spChg>
        <pc:spChg chg="add mod">
          <ac:chgData name="Trân Nguyễn" userId="e200a2471634115d" providerId="LiveId" clId="{A5C2FF5E-AE6D-40E0-B7AA-600DC1F1B0F0}" dt="2023-08-28T16:11:55.096" v="1739" actId="14100"/>
          <ac:spMkLst>
            <pc:docMk/>
            <pc:sldMk cId="1773657029" sldId="304"/>
            <ac:spMk id="197" creationId="{05EE0A26-157F-FF87-76D4-75E589588933}"/>
          </ac:spMkLst>
        </pc:spChg>
        <pc:grpChg chg="add del mod">
          <ac:chgData name="Trân Nguyễn" userId="e200a2471634115d" providerId="LiveId" clId="{A5C2FF5E-AE6D-40E0-B7AA-600DC1F1B0F0}" dt="2023-08-28T16:11:35.656" v="1736" actId="478"/>
          <ac:grpSpMkLst>
            <pc:docMk/>
            <pc:sldMk cId="1773657029" sldId="304"/>
            <ac:grpSpMk id="2" creationId="{661F3794-84EC-B5BE-12D1-98BC018CCCE9}"/>
          </ac:grpSpMkLst>
        </pc:grpChg>
        <pc:grpChg chg="mod">
          <ac:chgData name="Trân Nguyễn" userId="e200a2471634115d" providerId="LiveId" clId="{A5C2FF5E-AE6D-40E0-B7AA-600DC1F1B0F0}" dt="2023-08-28T15:51:09.563" v="1314" actId="1076"/>
          <ac:grpSpMkLst>
            <pc:docMk/>
            <pc:sldMk cId="1773657029" sldId="304"/>
            <ac:grpSpMk id="11" creationId="{1A5D3593-0C10-0CAF-E61F-7FE420A6E7D2}"/>
          </ac:grpSpMkLst>
        </pc:grpChg>
        <pc:grpChg chg="mod">
          <ac:chgData name="Trân Nguyễn" userId="e200a2471634115d" providerId="LiveId" clId="{A5C2FF5E-AE6D-40E0-B7AA-600DC1F1B0F0}" dt="2023-08-28T15:51:09.563" v="1314" actId="1076"/>
          <ac:grpSpMkLst>
            <pc:docMk/>
            <pc:sldMk cId="1773657029" sldId="304"/>
            <ac:grpSpMk id="12" creationId="{7B416D87-5191-6715-13E2-D2C5319B8B2D}"/>
          </ac:grpSpMkLst>
        </pc:grpChg>
        <pc:grpChg chg="mod">
          <ac:chgData name="Trân Nguyễn" userId="e200a2471634115d" providerId="LiveId" clId="{A5C2FF5E-AE6D-40E0-B7AA-600DC1F1B0F0}" dt="2023-08-28T15:51:09.563" v="1314" actId="1076"/>
          <ac:grpSpMkLst>
            <pc:docMk/>
            <pc:sldMk cId="1773657029" sldId="304"/>
            <ac:grpSpMk id="20" creationId="{5A14FF2B-34E8-2EA9-5013-65C7C990BB6B}"/>
          </ac:grpSpMkLst>
        </pc:grpChg>
        <pc:grpChg chg="mod">
          <ac:chgData name="Trân Nguyễn" userId="e200a2471634115d" providerId="LiveId" clId="{A5C2FF5E-AE6D-40E0-B7AA-600DC1F1B0F0}" dt="2023-08-28T15:51:09.563" v="1314" actId="1076"/>
          <ac:grpSpMkLst>
            <pc:docMk/>
            <pc:sldMk cId="1773657029" sldId="304"/>
            <ac:grpSpMk id="22" creationId="{AA945950-BA9E-21F2-E51F-ED12989C6457}"/>
          </ac:grpSpMkLst>
        </pc:grpChg>
        <pc:grpChg chg="mod">
          <ac:chgData name="Trân Nguyễn" userId="e200a2471634115d" providerId="LiveId" clId="{A5C2FF5E-AE6D-40E0-B7AA-600DC1F1B0F0}" dt="2023-08-28T15:51:09.563" v="1314" actId="1076"/>
          <ac:grpSpMkLst>
            <pc:docMk/>
            <pc:sldMk cId="1773657029" sldId="304"/>
            <ac:grpSpMk id="26" creationId="{6E8E6357-A613-B823-738F-82BD521D70A4}"/>
          </ac:grpSpMkLst>
        </pc:grpChg>
        <pc:grpChg chg="mod">
          <ac:chgData name="Trân Nguyễn" userId="e200a2471634115d" providerId="LiveId" clId="{A5C2FF5E-AE6D-40E0-B7AA-600DC1F1B0F0}" dt="2023-08-28T15:51:09.563" v="1314" actId="1076"/>
          <ac:grpSpMkLst>
            <pc:docMk/>
            <pc:sldMk cId="1773657029" sldId="304"/>
            <ac:grpSpMk id="28" creationId="{FFA6E917-8637-9D0F-12EC-203E33551760}"/>
          </ac:grpSpMkLst>
        </pc:grpChg>
        <pc:grpChg chg="mod">
          <ac:chgData name="Trân Nguyễn" userId="e200a2471634115d" providerId="LiveId" clId="{A5C2FF5E-AE6D-40E0-B7AA-600DC1F1B0F0}" dt="2023-08-28T15:51:09.563" v="1314" actId="1076"/>
          <ac:grpSpMkLst>
            <pc:docMk/>
            <pc:sldMk cId="1773657029" sldId="304"/>
            <ac:grpSpMk id="30" creationId="{6795CC36-3CCE-497D-9B84-39FA9D31DEA5}"/>
          </ac:grpSpMkLst>
        </pc:grpChg>
        <pc:grpChg chg="add del mod">
          <ac:chgData name="Trân Nguyễn" userId="e200a2471634115d" providerId="LiveId" clId="{A5C2FF5E-AE6D-40E0-B7AA-600DC1F1B0F0}" dt="2023-08-28T15:48:38.209" v="1264" actId="478"/>
          <ac:grpSpMkLst>
            <pc:docMk/>
            <pc:sldMk cId="1773657029" sldId="304"/>
            <ac:grpSpMk id="73" creationId="{5D4FA99F-A33E-F3AF-9C9B-ACBE174934EB}"/>
          </ac:grpSpMkLst>
        </pc:grpChg>
        <pc:grpChg chg="add del mod">
          <ac:chgData name="Trân Nguyễn" userId="e200a2471634115d" providerId="LiveId" clId="{A5C2FF5E-AE6D-40E0-B7AA-600DC1F1B0F0}" dt="2023-08-28T15:48:38.209" v="1264" actId="478"/>
          <ac:grpSpMkLst>
            <pc:docMk/>
            <pc:sldMk cId="1773657029" sldId="304"/>
            <ac:grpSpMk id="77" creationId="{E4F1D016-64B8-E509-FA7C-699486DE29A4}"/>
          </ac:grpSpMkLst>
        </pc:grpChg>
        <pc:grpChg chg="add del mod">
          <ac:chgData name="Trân Nguyễn" userId="e200a2471634115d" providerId="LiveId" clId="{A5C2FF5E-AE6D-40E0-B7AA-600DC1F1B0F0}" dt="2023-08-28T15:48:38.209" v="1264" actId="478"/>
          <ac:grpSpMkLst>
            <pc:docMk/>
            <pc:sldMk cId="1773657029" sldId="304"/>
            <ac:grpSpMk id="86" creationId="{C64C3131-630B-AE4D-7ABB-05028DC901A1}"/>
          </ac:grpSpMkLst>
        </pc:grpChg>
        <pc:grpChg chg="add del mod">
          <ac:chgData name="Trân Nguyễn" userId="e200a2471634115d" providerId="LiveId" clId="{A5C2FF5E-AE6D-40E0-B7AA-600DC1F1B0F0}" dt="2023-08-28T15:48:38.209" v="1264" actId="478"/>
          <ac:grpSpMkLst>
            <pc:docMk/>
            <pc:sldMk cId="1773657029" sldId="304"/>
            <ac:grpSpMk id="91" creationId="{E692ADE6-7A4E-097E-C1A9-5AA17896A5D9}"/>
          </ac:grpSpMkLst>
        </pc:grpChg>
        <pc:grpChg chg="add del mod">
          <ac:chgData name="Trân Nguyễn" userId="e200a2471634115d" providerId="LiveId" clId="{A5C2FF5E-AE6D-40E0-B7AA-600DC1F1B0F0}" dt="2023-08-28T15:48:38.209" v="1264" actId="478"/>
          <ac:grpSpMkLst>
            <pc:docMk/>
            <pc:sldMk cId="1773657029" sldId="304"/>
            <ac:grpSpMk id="103" creationId="{BA90D554-3975-FBD6-35C3-6843E08E0BED}"/>
          </ac:grpSpMkLst>
        </pc:grpChg>
        <pc:grpChg chg="add del mod">
          <ac:chgData name="Trân Nguyễn" userId="e200a2471634115d" providerId="LiveId" clId="{A5C2FF5E-AE6D-40E0-B7AA-600DC1F1B0F0}" dt="2023-08-28T15:48:38.209" v="1264" actId="478"/>
          <ac:grpSpMkLst>
            <pc:docMk/>
            <pc:sldMk cId="1773657029" sldId="304"/>
            <ac:grpSpMk id="108" creationId="{A334922F-DAA6-FC2D-4628-E75A5FE0C78C}"/>
          </ac:grpSpMkLst>
        </pc:grpChg>
        <pc:grpChg chg="add del mod">
          <ac:chgData name="Trân Nguyễn" userId="e200a2471634115d" providerId="LiveId" clId="{A5C2FF5E-AE6D-40E0-B7AA-600DC1F1B0F0}" dt="2023-08-28T15:48:38.209" v="1264" actId="478"/>
          <ac:grpSpMkLst>
            <pc:docMk/>
            <pc:sldMk cId="1773657029" sldId="304"/>
            <ac:grpSpMk id="118" creationId="{2B132653-FAF8-7272-1F4A-A78EE8CFCAFF}"/>
          </ac:grpSpMkLst>
        </pc:grpChg>
        <pc:grpChg chg="add mod">
          <ac:chgData name="Trân Nguyễn" userId="e200a2471634115d" providerId="LiveId" clId="{A5C2FF5E-AE6D-40E0-B7AA-600DC1F1B0F0}" dt="2023-08-28T15:53:49.671" v="1325" actId="164"/>
          <ac:grpSpMkLst>
            <pc:docMk/>
            <pc:sldMk cId="1773657029" sldId="304"/>
            <ac:grpSpMk id="137" creationId="{18C64C55-0B08-A7A2-40D2-D7DCB5E073CB}"/>
          </ac:grpSpMkLst>
        </pc:grpChg>
        <pc:grpChg chg="add mod">
          <ac:chgData name="Trân Nguyễn" userId="e200a2471634115d" providerId="LiveId" clId="{A5C2FF5E-AE6D-40E0-B7AA-600DC1F1B0F0}" dt="2023-08-28T15:53:49.671" v="1325" actId="164"/>
          <ac:grpSpMkLst>
            <pc:docMk/>
            <pc:sldMk cId="1773657029" sldId="304"/>
            <ac:grpSpMk id="141" creationId="{7F46206D-AAB9-A7E3-C546-C624B28396F7}"/>
          </ac:grpSpMkLst>
        </pc:grpChg>
        <pc:grpChg chg="add mod">
          <ac:chgData name="Trân Nguyễn" userId="e200a2471634115d" providerId="LiveId" clId="{A5C2FF5E-AE6D-40E0-B7AA-600DC1F1B0F0}" dt="2023-08-28T15:53:49.671" v="1325" actId="164"/>
          <ac:grpSpMkLst>
            <pc:docMk/>
            <pc:sldMk cId="1773657029" sldId="304"/>
            <ac:grpSpMk id="150" creationId="{06469568-3EEC-6BD2-59C6-3D01C9BEAF7B}"/>
          </ac:grpSpMkLst>
        </pc:grpChg>
        <pc:grpChg chg="add mod">
          <ac:chgData name="Trân Nguyễn" userId="e200a2471634115d" providerId="LiveId" clId="{A5C2FF5E-AE6D-40E0-B7AA-600DC1F1B0F0}" dt="2023-08-28T15:53:49.671" v="1325" actId="164"/>
          <ac:grpSpMkLst>
            <pc:docMk/>
            <pc:sldMk cId="1773657029" sldId="304"/>
            <ac:grpSpMk id="155" creationId="{9FFEDACC-CA49-1B7A-AACE-1E148D18B0CA}"/>
          </ac:grpSpMkLst>
        </pc:grpChg>
        <pc:grpChg chg="add mod">
          <ac:chgData name="Trân Nguyễn" userId="e200a2471634115d" providerId="LiveId" clId="{A5C2FF5E-AE6D-40E0-B7AA-600DC1F1B0F0}" dt="2023-08-28T15:53:49.671" v="1325" actId="164"/>
          <ac:grpSpMkLst>
            <pc:docMk/>
            <pc:sldMk cId="1773657029" sldId="304"/>
            <ac:grpSpMk id="167" creationId="{B8E40D56-BE3C-65DD-E7C8-5D6898146E63}"/>
          </ac:grpSpMkLst>
        </pc:grpChg>
        <pc:grpChg chg="add mod">
          <ac:chgData name="Trân Nguyễn" userId="e200a2471634115d" providerId="LiveId" clId="{A5C2FF5E-AE6D-40E0-B7AA-600DC1F1B0F0}" dt="2023-08-28T15:53:49.671" v="1325" actId="164"/>
          <ac:grpSpMkLst>
            <pc:docMk/>
            <pc:sldMk cId="1773657029" sldId="304"/>
            <ac:grpSpMk id="172" creationId="{862BE4D2-9876-D4D0-C623-B923A4F57116}"/>
          </ac:grpSpMkLst>
        </pc:grpChg>
        <pc:grpChg chg="add mod">
          <ac:chgData name="Trân Nguyễn" userId="e200a2471634115d" providerId="LiveId" clId="{A5C2FF5E-AE6D-40E0-B7AA-600DC1F1B0F0}" dt="2023-08-28T15:53:49.671" v="1325" actId="164"/>
          <ac:grpSpMkLst>
            <pc:docMk/>
            <pc:sldMk cId="1773657029" sldId="304"/>
            <ac:grpSpMk id="182" creationId="{FEF13639-DC91-810D-7A9E-E42F7A767159}"/>
          </ac:grpSpMkLst>
        </pc:grpChg>
        <pc:grpChg chg="add del mod">
          <ac:chgData name="Trân Nguyễn" userId="e200a2471634115d" providerId="LiveId" clId="{A5C2FF5E-AE6D-40E0-B7AA-600DC1F1B0F0}" dt="2023-08-28T16:11:33.843" v="1735" actId="478"/>
          <ac:grpSpMkLst>
            <pc:docMk/>
            <pc:sldMk cId="1773657029" sldId="304"/>
            <ac:grpSpMk id="198" creationId="{F5B1E3C3-70A6-0073-A9BA-8A5EC113CBEC}"/>
          </ac:grpSpMkLst>
        </pc:grpChg>
        <pc:picChg chg="add mod">
          <ac:chgData name="Trân Nguyễn" userId="e200a2471634115d" providerId="LiveId" clId="{A5C2FF5E-AE6D-40E0-B7AA-600DC1F1B0F0}" dt="2023-08-28T16:12:13.871" v="1744" actId="1076"/>
          <ac:picMkLst>
            <pc:docMk/>
            <pc:sldMk cId="1773657029" sldId="304"/>
            <ac:picMk id="199" creationId="{07C0CAC2-B2D4-FDB2-2DD6-32F4F8E0A4F4}"/>
          </ac:picMkLst>
        </pc:picChg>
      </pc:sldChg>
      <pc:sldChg chg="addSp modSp new modAnim">
        <pc:chgData name="Trân Nguyễn" userId="e200a2471634115d" providerId="LiveId" clId="{A5C2FF5E-AE6D-40E0-B7AA-600DC1F1B0F0}" dt="2023-08-28T16:31:41.980" v="1927" actId="14100"/>
        <pc:sldMkLst>
          <pc:docMk/>
          <pc:sldMk cId="2911243494" sldId="305"/>
        </pc:sldMkLst>
        <pc:spChg chg="add mod">
          <ac:chgData name="Trân Nguyễn" userId="e200a2471634115d" providerId="LiveId" clId="{A5C2FF5E-AE6D-40E0-B7AA-600DC1F1B0F0}" dt="2023-08-28T16:29:52.888" v="1900"/>
          <ac:spMkLst>
            <pc:docMk/>
            <pc:sldMk cId="2911243494" sldId="305"/>
            <ac:spMk id="2" creationId="{0D677B9C-9C87-4B51-7CF3-266018448AFB}"/>
          </ac:spMkLst>
        </pc:spChg>
        <pc:spChg chg="add mod">
          <ac:chgData name="Trân Nguyễn" userId="e200a2471634115d" providerId="LiveId" clId="{A5C2FF5E-AE6D-40E0-B7AA-600DC1F1B0F0}" dt="2023-08-28T16:30:59.552" v="1920" actId="20577"/>
          <ac:spMkLst>
            <pc:docMk/>
            <pc:sldMk cId="2911243494" sldId="305"/>
            <ac:spMk id="3" creationId="{16E5EBD9-5E98-30D8-AC27-BE72DE573347}"/>
          </ac:spMkLst>
        </pc:spChg>
        <pc:picChg chg="add mod">
          <ac:chgData name="Trân Nguyễn" userId="e200a2471634115d" providerId="LiveId" clId="{A5C2FF5E-AE6D-40E0-B7AA-600DC1F1B0F0}" dt="2023-08-28T16:31:41.980" v="1927" actId="14100"/>
          <ac:picMkLst>
            <pc:docMk/>
            <pc:sldMk cId="2911243494" sldId="305"/>
            <ac:picMk id="4" creationId="{3ED2BEDE-E2D6-17EF-F00D-881E26DE1463}"/>
          </ac:picMkLst>
        </pc:picChg>
      </pc:sldChg>
      <pc:sldChg chg="addSp modSp new del modAnim">
        <pc:chgData name="Trân Nguyễn" userId="e200a2471634115d" providerId="LiveId" clId="{A5C2FF5E-AE6D-40E0-B7AA-600DC1F1B0F0}" dt="2023-08-28T16:21:25.849" v="1896" actId="47"/>
        <pc:sldMkLst>
          <pc:docMk/>
          <pc:sldMk cId="3994272341" sldId="305"/>
        </pc:sldMkLst>
        <pc:spChg chg="add mod">
          <ac:chgData name="Trân Nguyễn" userId="e200a2471634115d" providerId="LiveId" clId="{A5C2FF5E-AE6D-40E0-B7AA-600DC1F1B0F0}" dt="2023-08-28T16:16:30.264" v="1836"/>
          <ac:spMkLst>
            <pc:docMk/>
            <pc:sldMk cId="3994272341" sldId="305"/>
            <ac:spMk id="2" creationId="{763EFBD9-634A-11DC-8977-5793A2B5A9C6}"/>
          </ac:spMkLst>
        </pc:spChg>
        <pc:spChg chg="add mod">
          <ac:chgData name="Trân Nguyễn" userId="e200a2471634115d" providerId="LiveId" clId="{A5C2FF5E-AE6D-40E0-B7AA-600DC1F1B0F0}" dt="2023-08-28T16:16:30.264" v="1836"/>
          <ac:spMkLst>
            <pc:docMk/>
            <pc:sldMk cId="3994272341" sldId="305"/>
            <ac:spMk id="3" creationId="{6603A018-0181-EA7F-AA90-D44842492DC8}"/>
          </ac:spMkLst>
        </pc:spChg>
        <pc:spChg chg="add mod">
          <ac:chgData name="Trân Nguyễn" userId="e200a2471634115d" providerId="LiveId" clId="{A5C2FF5E-AE6D-40E0-B7AA-600DC1F1B0F0}" dt="2023-08-28T16:16:30.264" v="1836"/>
          <ac:spMkLst>
            <pc:docMk/>
            <pc:sldMk cId="3994272341" sldId="305"/>
            <ac:spMk id="4" creationId="{31D1DD93-079E-877D-8574-4BAF6E7F28C2}"/>
          </ac:spMkLst>
        </pc:spChg>
      </pc:sldChg>
      <pc:sldChg chg="addSp delSp modSp new del modAnim">
        <pc:chgData name="Trân Nguyễn" userId="e200a2471634115d" providerId="LiveId" clId="{A5C2FF5E-AE6D-40E0-B7AA-600DC1F1B0F0}" dt="2023-08-28T16:16:05.815" v="1832" actId="47"/>
        <pc:sldMkLst>
          <pc:docMk/>
          <pc:sldMk cId="4171858616" sldId="305"/>
        </pc:sldMkLst>
        <pc:spChg chg="add del mod">
          <ac:chgData name="Trân Nguyễn" userId="e200a2471634115d" providerId="LiveId" clId="{A5C2FF5E-AE6D-40E0-B7AA-600DC1F1B0F0}" dt="2023-08-28T16:15:59.970" v="1831"/>
          <ac:spMkLst>
            <pc:docMk/>
            <pc:sldMk cId="4171858616" sldId="305"/>
            <ac:spMk id="2" creationId="{F499EF46-FD76-9ABD-567C-A61A113F03F7}"/>
          </ac:spMkLst>
        </pc:spChg>
      </pc:sldChg>
      <pc:sldChg chg="addSp delSp modSp add modAnim">
        <pc:chgData name="Trân Nguyễn" userId="e200a2471634115d" providerId="LiveId" clId="{A5C2FF5E-AE6D-40E0-B7AA-600DC1F1B0F0}" dt="2023-08-28T16:32:14.296" v="1931" actId="1076"/>
        <pc:sldMkLst>
          <pc:docMk/>
          <pc:sldMk cId="3335278935" sldId="306"/>
        </pc:sldMkLst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8" creationId="{842CE902-6488-4534-6D43-D40EBC1B1EE9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9" creationId="{E66168E4-D2F2-D015-FB66-962A4F08CB2D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10" creationId="{3D2D995C-E453-5A2A-B1D6-BE01C4563381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12" creationId="{4B35756C-BEBB-643E-5222-AE09FDC36BC8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13" creationId="{EF08A2E8-7425-73AC-2F84-DC8A226A569C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14" creationId="{9B4C4E29-0E63-31CD-F3E2-556015C4A216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15" creationId="{E63E9E7B-4246-27A7-A06C-10F16CEA8550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17" creationId="{7106E1FA-6E09-A99C-B7C6-1BB2C3DA6BBA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19" creationId="{B7332351-7168-695A-F8B6-94D47DCB9957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20" creationId="{1CC90214-AACF-453E-9AAD-4C9CB4658538}"/>
          </ac:spMkLst>
        </pc:spChg>
        <pc:spChg chg="add mod">
          <ac:chgData name="Trân Nguyễn" userId="e200a2471634115d" providerId="LiveId" clId="{A5C2FF5E-AE6D-40E0-B7AA-600DC1F1B0F0}" dt="2023-08-28T16:32:14.296" v="1931" actId="1076"/>
          <ac:spMkLst>
            <pc:docMk/>
            <pc:sldMk cId="3335278935" sldId="306"/>
            <ac:spMk id="21" creationId="{B67BA8BB-EFD2-4AC0-5F71-2F21DB73A05A}"/>
          </ac:spMkLst>
        </pc:spChg>
        <pc:picChg chg="del">
          <ac:chgData name="Trân Nguyễn" userId="e200a2471634115d" providerId="LiveId" clId="{A5C2FF5E-AE6D-40E0-B7AA-600DC1F1B0F0}" dt="2023-08-28T16:31:54.840" v="1929" actId="478"/>
          <ac:picMkLst>
            <pc:docMk/>
            <pc:sldMk cId="3335278935" sldId="306"/>
            <ac:picMk id="4" creationId="{3ED2BEDE-E2D6-17EF-F00D-881E26DE1463}"/>
          </ac:picMkLst>
        </pc:picChg>
        <pc:picChg chg="add mod">
          <ac:chgData name="Trân Nguyễn" userId="e200a2471634115d" providerId="LiveId" clId="{A5C2FF5E-AE6D-40E0-B7AA-600DC1F1B0F0}" dt="2023-08-28T16:32:14.296" v="1931" actId="1076"/>
          <ac:picMkLst>
            <pc:docMk/>
            <pc:sldMk cId="3335278935" sldId="306"/>
            <ac:picMk id="5" creationId="{CE88B318-66CB-8423-C5D2-0D42D629243D}"/>
          </ac:picMkLst>
        </pc:picChg>
        <pc:picChg chg="add mod">
          <ac:chgData name="Trân Nguyễn" userId="e200a2471634115d" providerId="LiveId" clId="{A5C2FF5E-AE6D-40E0-B7AA-600DC1F1B0F0}" dt="2023-08-28T16:32:14.296" v="1931" actId="1076"/>
          <ac:picMkLst>
            <pc:docMk/>
            <pc:sldMk cId="3335278935" sldId="306"/>
            <ac:picMk id="6" creationId="{0870C06E-106D-BCB7-9464-34174F0D4DC0}"/>
          </ac:picMkLst>
        </pc:picChg>
        <pc:picChg chg="add mod">
          <ac:chgData name="Trân Nguyễn" userId="e200a2471634115d" providerId="LiveId" clId="{A5C2FF5E-AE6D-40E0-B7AA-600DC1F1B0F0}" dt="2023-08-28T16:32:14.296" v="1931" actId="1076"/>
          <ac:picMkLst>
            <pc:docMk/>
            <pc:sldMk cId="3335278935" sldId="306"/>
            <ac:picMk id="7" creationId="{8617CE88-3003-0AAE-DA1B-24ED4156E117}"/>
          </ac:picMkLst>
        </pc:picChg>
        <pc:picChg chg="add mod">
          <ac:chgData name="Trân Nguyễn" userId="e200a2471634115d" providerId="LiveId" clId="{A5C2FF5E-AE6D-40E0-B7AA-600DC1F1B0F0}" dt="2023-08-28T16:32:14.296" v="1931" actId="1076"/>
          <ac:picMkLst>
            <pc:docMk/>
            <pc:sldMk cId="3335278935" sldId="306"/>
            <ac:picMk id="11" creationId="{CBB6DD3F-3677-2286-DA0A-6A21ADC46372}"/>
          </ac:picMkLst>
        </pc:picChg>
        <pc:picChg chg="add mod">
          <ac:chgData name="Trân Nguyễn" userId="e200a2471634115d" providerId="LiveId" clId="{A5C2FF5E-AE6D-40E0-B7AA-600DC1F1B0F0}" dt="2023-08-28T16:32:14.296" v="1931" actId="1076"/>
          <ac:picMkLst>
            <pc:docMk/>
            <pc:sldMk cId="3335278935" sldId="306"/>
            <ac:picMk id="16" creationId="{14941B06-D088-09E2-370B-029665C938B4}"/>
          </ac:picMkLst>
        </pc:picChg>
        <pc:picChg chg="add mod">
          <ac:chgData name="Trân Nguyễn" userId="e200a2471634115d" providerId="LiveId" clId="{A5C2FF5E-AE6D-40E0-B7AA-600DC1F1B0F0}" dt="2023-08-28T16:32:14.296" v="1931" actId="1076"/>
          <ac:picMkLst>
            <pc:docMk/>
            <pc:sldMk cId="3335278935" sldId="306"/>
            <ac:picMk id="18" creationId="{2D238C86-5008-10D4-44B3-F6078CCF4B02}"/>
          </ac:picMkLst>
        </pc:picChg>
        <pc:picChg chg="add mod">
          <ac:chgData name="Trân Nguyễn" userId="e200a2471634115d" providerId="LiveId" clId="{A5C2FF5E-AE6D-40E0-B7AA-600DC1F1B0F0}" dt="2023-08-28T16:32:14.296" v="1931" actId="1076"/>
          <ac:picMkLst>
            <pc:docMk/>
            <pc:sldMk cId="3335278935" sldId="306"/>
            <ac:picMk id="22" creationId="{FC031047-4128-B7C2-A44C-EB63A7487A26}"/>
          </ac:picMkLst>
        </pc:picChg>
      </pc:sldChg>
      <pc:sldChg chg="addSp delSp modSp add mod addAnim delAnim modAnim">
        <pc:chgData name="Trân Nguyễn" userId="e200a2471634115d" providerId="LiveId" clId="{A5C2FF5E-AE6D-40E0-B7AA-600DC1F1B0F0}" dt="2023-08-28T16:53:58.504" v="2324" actId="1076"/>
        <pc:sldMkLst>
          <pc:docMk/>
          <pc:sldMk cId="4032303640" sldId="307"/>
        </pc:sldMkLst>
        <pc:spChg chg="mod">
          <ac:chgData name="Trân Nguyễn" userId="e200a2471634115d" providerId="LiveId" clId="{A5C2FF5E-AE6D-40E0-B7AA-600DC1F1B0F0}" dt="2023-08-28T16:41:42.146" v="2082" actId="1076"/>
          <ac:spMkLst>
            <pc:docMk/>
            <pc:sldMk cId="4032303640" sldId="307"/>
            <ac:spMk id="2" creationId="{0D677B9C-9C87-4B51-7CF3-266018448AFB}"/>
          </ac:spMkLst>
        </pc:spChg>
        <pc:spChg chg="mod">
          <ac:chgData name="Trân Nguyễn" userId="e200a2471634115d" providerId="LiveId" clId="{A5C2FF5E-AE6D-40E0-B7AA-600DC1F1B0F0}" dt="2023-08-28T16:35:59.994" v="1966" actId="1076"/>
          <ac:spMkLst>
            <pc:docMk/>
            <pc:sldMk cId="4032303640" sldId="307"/>
            <ac:spMk id="3" creationId="{16E5EBD9-5E98-30D8-AC27-BE72DE573347}"/>
          </ac:spMkLst>
        </pc:spChg>
        <pc:spChg chg="add mod">
          <ac:chgData name="Trân Nguyễn" userId="e200a2471634115d" providerId="LiveId" clId="{A5C2FF5E-AE6D-40E0-B7AA-600DC1F1B0F0}" dt="2023-08-28T16:53:43.481" v="2323" actId="14100"/>
          <ac:spMkLst>
            <pc:docMk/>
            <pc:sldMk cId="4032303640" sldId="307"/>
            <ac:spMk id="5" creationId="{03B4C114-78CE-546F-A820-E3BFA2162452}"/>
          </ac:spMkLst>
        </pc:spChg>
        <pc:spChg chg="add mod">
          <ac:chgData name="Trân Nguyễn" userId="e200a2471634115d" providerId="LiveId" clId="{A5C2FF5E-AE6D-40E0-B7AA-600DC1F1B0F0}" dt="2023-08-28T16:53:58.504" v="2324" actId="1076"/>
          <ac:spMkLst>
            <pc:docMk/>
            <pc:sldMk cId="4032303640" sldId="307"/>
            <ac:spMk id="6" creationId="{F3CFE544-36CE-4493-07D6-1C5C3D3628D1}"/>
          </ac:spMkLst>
        </pc:spChg>
        <pc:spChg chg="add mod">
          <ac:chgData name="Trân Nguyễn" userId="e200a2471634115d" providerId="LiveId" clId="{A5C2FF5E-AE6D-40E0-B7AA-600DC1F1B0F0}" dt="2023-08-28T16:53:58.504" v="2324" actId="1076"/>
          <ac:spMkLst>
            <pc:docMk/>
            <pc:sldMk cId="4032303640" sldId="307"/>
            <ac:spMk id="7" creationId="{4B98AA05-4899-B297-AB98-D41A11BF5616}"/>
          </ac:spMkLst>
        </pc:spChg>
        <pc:spChg chg="add del mod">
          <ac:chgData name="Trân Nguyễn" userId="e200a2471634115d" providerId="LiveId" clId="{A5C2FF5E-AE6D-40E0-B7AA-600DC1F1B0F0}" dt="2023-08-28T16:37:28.078" v="1979" actId="478"/>
          <ac:spMkLst>
            <pc:docMk/>
            <pc:sldMk cId="4032303640" sldId="307"/>
            <ac:spMk id="8" creationId="{A46E928E-9E54-5323-41C9-F56110EA6257}"/>
          </ac:spMkLst>
        </pc:spChg>
        <pc:spChg chg="add mod">
          <ac:chgData name="Trân Nguyễn" userId="e200a2471634115d" providerId="LiveId" clId="{A5C2FF5E-AE6D-40E0-B7AA-600DC1F1B0F0}" dt="2023-08-28T16:53:58.504" v="2324" actId="1076"/>
          <ac:spMkLst>
            <pc:docMk/>
            <pc:sldMk cId="4032303640" sldId="307"/>
            <ac:spMk id="10" creationId="{6CFE492F-F741-1411-BCAC-BC5B9D725432}"/>
          </ac:spMkLst>
        </pc:spChg>
        <pc:spChg chg="add mod">
          <ac:chgData name="Trân Nguyễn" userId="e200a2471634115d" providerId="LiveId" clId="{A5C2FF5E-AE6D-40E0-B7AA-600DC1F1B0F0}" dt="2023-08-28T16:40:01.019" v="2072" actId="1076"/>
          <ac:spMkLst>
            <pc:docMk/>
            <pc:sldMk cId="4032303640" sldId="307"/>
            <ac:spMk id="12" creationId="{B99D74C4-CA3F-4ABB-22E4-D505372AD69A}"/>
          </ac:spMkLst>
        </pc:spChg>
        <pc:spChg chg="add mod">
          <ac:chgData name="Trân Nguyễn" userId="e200a2471634115d" providerId="LiveId" clId="{A5C2FF5E-AE6D-40E0-B7AA-600DC1F1B0F0}" dt="2023-08-28T16:40:44.603" v="2078" actId="14100"/>
          <ac:spMkLst>
            <pc:docMk/>
            <pc:sldMk cId="4032303640" sldId="307"/>
            <ac:spMk id="13" creationId="{1BA3AF6F-019C-6C4F-C19F-EC17950BB685}"/>
          </ac:spMkLst>
        </pc:spChg>
        <pc:picChg chg="del">
          <ac:chgData name="Trân Nguyễn" userId="e200a2471634115d" providerId="LiveId" clId="{A5C2FF5E-AE6D-40E0-B7AA-600DC1F1B0F0}" dt="2023-08-28T16:33:08.216" v="1933" actId="478"/>
          <ac:picMkLst>
            <pc:docMk/>
            <pc:sldMk cId="4032303640" sldId="307"/>
            <ac:picMk id="4" creationId="{3ED2BEDE-E2D6-17EF-F00D-881E26DE1463}"/>
          </ac:picMkLst>
        </pc:picChg>
        <pc:picChg chg="add mod">
          <ac:chgData name="Trân Nguyễn" userId="e200a2471634115d" providerId="LiveId" clId="{A5C2FF5E-AE6D-40E0-B7AA-600DC1F1B0F0}" dt="2023-08-28T16:53:58.504" v="2324" actId="1076"/>
          <ac:picMkLst>
            <pc:docMk/>
            <pc:sldMk cId="4032303640" sldId="307"/>
            <ac:picMk id="9" creationId="{A3F7D24A-89B1-1985-84F8-B51693623CD5}"/>
          </ac:picMkLst>
        </pc:picChg>
        <pc:picChg chg="add mod">
          <ac:chgData name="Trân Nguyễn" userId="e200a2471634115d" providerId="LiveId" clId="{A5C2FF5E-AE6D-40E0-B7AA-600DC1F1B0F0}" dt="2023-08-28T16:53:58.504" v="2324" actId="1076"/>
          <ac:picMkLst>
            <pc:docMk/>
            <pc:sldMk cId="4032303640" sldId="307"/>
            <ac:picMk id="11" creationId="{5748A9ED-7094-94A7-477D-DCCB5A78B9B7}"/>
          </ac:picMkLst>
        </pc:picChg>
      </pc:sldChg>
      <pc:sldChg chg="addSp modSp new mod modAnim">
        <pc:chgData name="Trân Nguyễn" userId="e200a2471634115d" providerId="LiveId" clId="{A5C2FF5E-AE6D-40E0-B7AA-600DC1F1B0F0}" dt="2023-08-28T16:53:30.791" v="2321" actId="1076"/>
        <pc:sldMkLst>
          <pc:docMk/>
          <pc:sldMk cId="3148172997" sldId="308"/>
        </pc:sldMkLst>
        <pc:spChg chg="add mod">
          <ac:chgData name="Trân Nguyễn" userId="e200a2471634115d" providerId="LiveId" clId="{A5C2FF5E-AE6D-40E0-B7AA-600DC1F1B0F0}" dt="2023-08-28T16:53:26.670" v="2320" actId="1076"/>
          <ac:spMkLst>
            <pc:docMk/>
            <pc:sldMk cId="3148172997" sldId="308"/>
            <ac:spMk id="3" creationId="{914E8B61-308F-A805-D2F4-CDF9FCF75833}"/>
          </ac:spMkLst>
        </pc:spChg>
        <pc:spChg chg="add mod">
          <ac:chgData name="Trân Nguyễn" userId="e200a2471634115d" providerId="LiveId" clId="{A5C2FF5E-AE6D-40E0-B7AA-600DC1F1B0F0}" dt="2023-08-28T16:41:48.279" v="2083"/>
          <ac:spMkLst>
            <pc:docMk/>
            <pc:sldMk cId="3148172997" sldId="308"/>
            <ac:spMk id="4" creationId="{AE366512-F569-7D16-388C-3E1B4BE2409F}"/>
          </ac:spMkLst>
        </pc:spChg>
        <pc:spChg chg="add mod">
          <ac:chgData name="Trân Nguyễn" userId="e200a2471634115d" providerId="LiveId" clId="{A5C2FF5E-AE6D-40E0-B7AA-600DC1F1B0F0}" dt="2023-08-28T16:41:48.279" v="2083"/>
          <ac:spMkLst>
            <pc:docMk/>
            <pc:sldMk cId="3148172997" sldId="308"/>
            <ac:spMk id="5" creationId="{5B751249-FC72-2557-D57E-B348727C39A7}"/>
          </ac:spMkLst>
        </pc:spChg>
        <pc:spChg chg="add mod">
          <ac:chgData name="Trân Nguyễn" userId="e200a2471634115d" providerId="LiveId" clId="{A5C2FF5E-AE6D-40E0-B7AA-600DC1F1B0F0}" dt="2023-08-28T16:53:21.726" v="2319" actId="14100"/>
          <ac:spMkLst>
            <pc:docMk/>
            <pc:sldMk cId="3148172997" sldId="308"/>
            <ac:spMk id="6" creationId="{A56FEBB1-19BF-9B3E-4F77-AADB6A7529B7}"/>
          </ac:spMkLst>
        </pc:spChg>
        <pc:picChg chg="add mod">
          <ac:chgData name="Trân Nguyễn" userId="e200a2471634115d" providerId="LiveId" clId="{A5C2FF5E-AE6D-40E0-B7AA-600DC1F1B0F0}" dt="2023-08-28T16:53:30.791" v="2321" actId="1076"/>
          <ac:picMkLst>
            <pc:docMk/>
            <pc:sldMk cId="3148172997" sldId="308"/>
            <ac:picMk id="2" creationId="{1F09F4A2-06FE-BA91-80C9-D9FC87E4ADB9}"/>
          </ac:picMkLst>
        </pc:picChg>
      </pc:sldChg>
      <pc:sldChg chg="addSp delSp modSp new mod modAnim">
        <pc:chgData name="Trân Nguyễn" userId="e200a2471634115d" providerId="LiveId" clId="{A5C2FF5E-AE6D-40E0-B7AA-600DC1F1B0F0}" dt="2023-08-28T16:52:55.601" v="2314" actId="1076"/>
        <pc:sldMkLst>
          <pc:docMk/>
          <pc:sldMk cId="3961950942" sldId="309"/>
        </pc:sldMkLst>
        <pc:spChg chg="add del mod">
          <ac:chgData name="Trân Nguyễn" userId="e200a2471634115d" providerId="LiveId" clId="{A5C2FF5E-AE6D-40E0-B7AA-600DC1F1B0F0}" dt="2023-08-28T16:52:55.601" v="2314" actId="1076"/>
          <ac:spMkLst>
            <pc:docMk/>
            <pc:sldMk cId="3961950942" sldId="309"/>
            <ac:spMk id="2" creationId="{CBC27F03-01E7-D5D2-3ED2-D2A623E51EEF}"/>
          </ac:spMkLst>
        </pc:spChg>
        <pc:spChg chg="add mod">
          <ac:chgData name="Trân Nguyễn" userId="e200a2471634115d" providerId="LiveId" clId="{A5C2FF5E-AE6D-40E0-B7AA-600DC1F1B0F0}" dt="2023-08-28T16:50:46.787" v="2289" actId="1076"/>
          <ac:spMkLst>
            <pc:docMk/>
            <pc:sldMk cId="3961950942" sldId="309"/>
            <ac:spMk id="4" creationId="{76B35C89-122D-0224-C300-1F4E19F50E45}"/>
          </ac:spMkLst>
        </pc:spChg>
        <pc:spChg chg="add mod">
          <ac:chgData name="Trân Nguyễn" userId="e200a2471634115d" providerId="LiveId" clId="{A5C2FF5E-AE6D-40E0-B7AA-600DC1F1B0F0}" dt="2023-08-28T16:44:01.515" v="2131"/>
          <ac:spMkLst>
            <pc:docMk/>
            <pc:sldMk cId="3961950942" sldId="309"/>
            <ac:spMk id="5" creationId="{4586213B-FC77-6AB1-233E-67C88CF87E44}"/>
          </ac:spMkLst>
        </pc:spChg>
        <pc:spChg chg="add mod">
          <ac:chgData name="Trân Nguyễn" userId="e200a2471634115d" providerId="LiveId" clId="{A5C2FF5E-AE6D-40E0-B7AA-600DC1F1B0F0}" dt="2023-08-28T16:52:49.483" v="2313" actId="14100"/>
          <ac:spMkLst>
            <pc:docMk/>
            <pc:sldMk cId="3961950942" sldId="309"/>
            <ac:spMk id="6" creationId="{8641F7FD-4E92-2BE3-1E45-113163913032}"/>
          </ac:spMkLst>
        </pc:spChg>
        <pc:picChg chg="add del mod">
          <ac:chgData name="Trân Nguyễn" userId="e200a2471634115d" providerId="LiveId" clId="{A5C2FF5E-AE6D-40E0-B7AA-600DC1F1B0F0}" dt="2023-08-28T16:45:29.256" v="2279" actId="1076"/>
          <ac:picMkLst>
            <pc:docMk/>
            <pc:sldMk cId="3961950942" sldId="309"/>
            <ac:picMk id="3" creationId="{51D82F23-F3D6-0DE9-AB2A-7D527537C9E1}"/>
          </ac:picMkLst>
        </pc:picChg>
      </pc:sldChg>
      <pc:sldChg chg="addSp delSp modSp new mod delAnim modAnim">
        <pc:chgData name="Trân Nguyễn" userId="e200a2471634115d" providerId="LiveId" clId="{A5C2FF5E-AE6D-40E0-B7AA-600DC1F1B0F0}" dt="2023-08-28T16:56:50.355" v="2340" actId="571"/>
        <pc:sldMkLst>
          <pc:docMk/>
          <pc:sldMk cId="2601371847" sldId="310"/>
        </pc:sldMkLst>
        <pc:spChg chg="add del mod">
          <ac:chgData name="Trân Nguyễn" userId="e200a2471634115d" providerId="LiveId" clId="{A5C2FF5E-AE6D-40E0-B7AA-600DC1F1B0F0}" dt="2023-08-28T16:51:14.231" v="2294" actId="478"/>
          <ac:spMkLst>
            <pc:docMk/>
            <pc:sldMk cId="2601371847" sldId="310"/>
            <ac:spMk id="2" creationId="{E3BB1A43-47E1-1ED6-6D1C-F4AF9ACCDB4E}"/>
          </ac:spMkLst>
        </pc:spChg>
        <pc:spChg chg="add del mod">
          <ac:chgData name="Trân Nguyễn" userId="e200a2471634115d" providerId="LiveId" clId="{A5C2FF5E-AE6D-40E0-B7AA-600DC1F1B0F0}" dt="2023-08-28T16:51:04.411" v="2292" actId="478"/>
          <ac:spMkLst>
            <pc:docMk/>
            <pc:sldMk cId="2601371847" sldId="310"/>
            <ac:spMk id="3" creationId="{C73EDC27-65C4-1EF5-D90C-2E4E8557D9F1}"/>
          </ac:spMkLst>
        </pc:spChg>
        <pc:spChg chg="add del mod">
          <ac:chgData name="Trân Nguyễn" userId="e200a2471634115d" providerId="LiveId" clId="{A5C2FF5E-AE6D-40E0-B7AA-600DC1F1B0F0}" dt="2023-08-28T16:51:26.157" v="2295" actId="478"/>
          <ac:spMkLst>
            <pc:docMk/>
            <pc:sldMk cId="2601371847" sldId="310"/>
            <ac:spMk id="4" creationId="{2C89B1A6-34A8-A3DD-EE72-BA478952E211}"/>
          </ac:spMkLst>
        </pc:spChg>
        <pc:spChg chg="add mod">
          <ac:chgData name="Trân Nguyễn" userId="e200a2471634115d" providerId="LiveId" clId="{A5C2FF5E-AE6D-40E0-B7AA-600DC1F1B0F0}" dt="2023-08-28T16:54:24.216" v="2329" actId="1076"/>
          <ac:spMkLst>
            <pc:docMk/>
            <pc:sldMk cId="2601371847" sldId="310"/>
            <ac:spMk id="5" creationId="{6A6C390E-B1CB-BA5F-59E5-A40382C1FDA5}"/>
          </ac:spMkLst>
        </pc:spChg>
        <pc:spChg chg="add mod">
          <ac:chgData name="Trân Nguyễn" userId="e200a2471634115d" providerId="LiveId" clId="{A5C2FF5E-AE6D-40E0-B7AA-600DC1F1B0F0}" dt="2023-08-28T16:54:56.861" v="2335" actId="207"/>
          <ac:spMkLst>
            <pc:docMk/>
            <pc:sldMk cId="2601371847" sldId="310"/>
            <ac:spMk id="6" creationId="{6761C8B5-A565-E217-F37B-1C38FCAD6B1F}"/>
          </ac:spMkLst>
        </pc:spChg>
        <pc:spChg chg="add mod">
          <ac:chgData name="Trân Nguyễn" userId="e200a2471634115d" providerId="LiveId" clId="{A5C2FF5E-AE6D-40E0-B7AA-600DC1F1B0F0}" dt="2023-08-28T16:50:55.978" v="2290"/>
          <ac:spMkLst>
            <pc:docMk/>
            <pc:sldMk cId="2601371847" sldId="310"/>
            <ac:spMk id="8" creationId="{2248B2B5-2D66-92C0-036A-69B993F7FB98}"/>
          </ac:spMkLst>
        </pc:spChg>
        <pc:spChg chg="add mod">
          <ac:chgData name="Trân Nguyễn" userId="e200a2471634115d" providerId="LiveId" clId="{A5C2FF5E-AE6D-40E0-B7AA-600DC1F1B0F0}" dt="2023-08-28T16:50:55.978" v="2290"/>
          <ac:spMkLst>
            <pc:docMk/>
            <pc:sldMk cId="2601371847" sldId="310"/>
            <ac:spMk id="9" creationId="{409ABF4D-8253-ACB6-E5DA-7356D1DEFD34}"/>
          </ac:spMkLst>
        </pc:spChg>
        <pc:spChg chg="add mod">
          <ac:chgData name="Trân Nguyễn" userId="e200a2471634115d" providerId="LiveId" clId="{A5C2FF5E-AE6D-40E0-B7AA-600DC1F1B0F0}" dt="2023-08-28T16:52:25.805" v="2309" actId="14100"/>
          <ac:spMkLst>
            <pc:docMk/>
            <pc:sldMk cId="2601371847" sldId="310"/>
            <ac:spMk id="10" creationId="{FBA5E4AD-5B7A-388D-6A5F-3200A6488860}"/>
          </ac:spMkLst>
        </pc:spChg>
        <pc:spChg chg="add mod">
          <ac:chgData name="Trân Nguyễn" userId="e200a2471634115d" providerId="LiveId" clId="{A5C2FF5E-AE6D-40E0-B7AA-600DC1F1B0F0}" dt="2023-08-28T16:56:50.355" v="2340" actId="571"/>
          <ac:spMkLst>
            <pc:docMk/>
            <pc:sldMk cId="2601371847" sldId="310"/>
            <ac:spMk id="11" creationId="{0D2C10C8-5620-DF64-A85E-48119762CF8A}"/>
          </ac:spMkLst>
        </pc:spChg>
        <pc:spChg chg="add mod">
          <ac:chgData name="Trân Nguyễn" userId="e200a2471634115d" providerId="LiveId" clId="{A5C2FF5E-AE6D-40E0-B7AA-600DC1F1B0F0}" dt="2023-08-28T16:56:50.355" v="2340" actId="571"/>
          <ac:spMkLst>
            <pc:docMk/>
            <pc:sldMk cId="2601371847" sldId="310"/>
            <ac:spMk id="12" creationId="{EBFABEC5-EA5D-F783-ABE8-B8998C16B015}"/>
          </ac:spMkLst>
        </pc:spChg>
        <pc:spChg chg="add mod">
          <ac:chgData name="Trân Nguyễn" userId="e200a2471634115d" providerId="LiveId" clId="{A5C2FF5E-AE6D-40E0-B7AA-600DC1F1B0F0}" dt="2023-08-28T16:56:50.355" v="2340" actId="571"/>
          <ac:spMkLst>
            <pc:docMk/>
            <pc:sldMk cId="2601371847" sldId="310"/>
            <ac:spMk id="13" creationId="{2E896746-DD32-B329-2B41-F2D058AF0994}"/>
          </ac:spMkLst>
        </pc:spChg>
        <pc:picChg chg="add mod">
          <ac:chgData name="Trân Nguyễn" userId="e200a2471634115d" providerId="LiveId" clId="{A5C2FF5E-AE6D-40E0-B7AA-600DC1F1B0F0}" dt="2023-08-28T16:55:04.629" v="2336" actId="1076"/>
          <ac:picMkLst>
            <pc:docMk/>
            <pc:sldMk cId="2601371847" sldId="310"/>
            <ac:picMk id="7" creationId="{BF39ADAE-217B-36C2-5B07-FA0D57E7E292}"/>
          </ac:picMkLst>
        </pc:picChg>
      </pc:sldChg>
      <pc:sldChg chg="addSp modSp new mod modAnim">
        <pc:chgData name="Trân Nguyễn" userId="e200a2471634115d" providerId="LiveId" clId="{A5C2FF5E-AE6D-40E0-B7AA-600DC1F1B0F0}" dt="2023-08-28T16:58:06.882" v="2380" actId="14100"/>
        <pc:sldMkLst>
          <pc:docMk/>
          <pc:sldMk cId="1938334354" sldId="311"/>
        </pc:sldMkLst>
        <pc:spChg chg="add mod">
          <ac:chgData name="Trân Nguyễn" userId="e200a2471634115d" providerId="LiveId" clId="{A5C2FF5E-AE6D-40E0-B7AA-600DC1F1B0F0}" dt="2023-08-28T16:57:31.541" v="2370" actId="1076"/>
          <ac:spMkLst>
            <pc:docMk/>
            <pc:sldMk cId="1938334354" sldId="311"/>
            <ac:spMk id="2" creationId="{86A6DA91-B647-A907-7422-9056C6F0D263}"/>
          </ac:spMkLst>
        </pc:spChg>
        <pc:spChg chg="add mod">
          <ac:chgData name="Trân Nguyễn" userId="e200a2471634115d" providerId="LiveId" clId="{A5C2FF5E-AE6D-40E0-B7AA-600DC1F1B0F0}" dt="2023-08-28T16:58:06.882" v="2380" actId="14100"/>
          <ac:spMkLst>
            <pc:docMk/>
            <pc:sldMk cId="1938334354" sldId="311"/>
            <ac:spMk id="3" creationId="{4C20E4D4-22E9-F7BB-49A4-52A475628913}"/>
          </ac:spMkLst>
        </pc:spChg>
        <pc:spChg chg="add mod">
          <ac:chgData name="Trân Nguyễn" userId="e200a2471634115d" providerId="LiveId" clId="{A5C2FF5E-AE6D-40E0-B7AA-600DC1F1B0F0}" dt="2023-08-28T16:56:55.674" v="2341"/>
          <ac:spMkLst>
            <pc:docMk/>
            <pc:sldMk cId="1938334354" sldId="311"/>
            <ac:spMk id="5" creationId="{452E8D43-759C-1551-BBB4-900EFF6D2404}"/>
          </ac:spMkLst>
        </pc:spChg>
        <pc:spChg chg="add mod">
          <ac:chgData name="Trân Nguyễn" userId="e200a2471634115d" providerId="LiveId" clId="{A5C2FF5E-AE6D-40E0-B7AA-600DC1F1B0F0}" dt="2023-08-28T16:56:55.674" v="2341"/>
          <ac:spMkLst>
            <pc:docMk/>
            <pc:sldMk cId="1938334354" sldId="311"/>
            <ac:spMk id="6" creationId="{8A4063D7-095C-4DCF-0C74-0BA2AE3D72A7}"/>
          </ac:spMkLst>
        </pc:spChg>
        <pc:spChg chg="add mod">
          <ac:chgData name="Trân Nguyễn" userId="e200a2471634115d" providerId="LiveId" clId="{A5C2FF5E-AE6D-40E0-B7AA-600DC1F1B0F0}" dt="2023-08-28T16:57:16.451" v="2366" actId="1076"/>
          <ac:spMkLst>
            <pc:docMk/>
            <pc:sldMk cId="1938334354" sldId="311"/>
            <ac:spMk id="7" creationId="{BAB9B103-DF3C-20FC-0F03-B06F5A9678F4}"/>
          </ac:spMkLst>
        </pc:spChg>
        <pc:picChg chg="add mod">
          <ac:chgData name="Trân Nguyễn" userId="e200a2471634115d" providerId="LiveId" clId="{A5C2FF5E-AE6D-40E0-B7AA-600DC1F1B0F0}" dt="2023-08-28T16:57:43.018" v="2373" actId="1076"/>
          <ac:picMkLst>
            <pc:docMk/>
            <pc:sldMk cId="1938334354" sldId="311"/>
            <ac:picMk id="4" creationId="{583A8F98-C2D0-CC5D-579E-297F9323656E}"/>
          </ac:picMkLst>
        </pc:picChg>
      </pc:sldChg>
      <pc:sldChg chg="addSp delSp modSp add mod delAnim modAnim">
        <pc:chgData name="Trân Nguyễn" userId="e200a2471634115d" providerId="LiveId" clId="{A5C2FF5E-AE6D-40E0-B7AA-600DC1F1B0F0}" dt="2023-08-28T16:59:56.388" v="2458" actId="1076"/>
        <pc:sldMkLst>
          <pc:docMk/>
          <pc:sldMk cId="3721122588" sldId="312"/>
        </pc:sldMkLst>
        <pc:spChg chg="del">
          <ac:chgData name="Trân Nguyễn" userId="e200a2471634115d" providerId="LiveId" clId="{A5C2FF5E-AE6D-40E0-B7AA-600DC1F1B0F0}" dt="2023-08-28T16:58:50.219" v="2439" actId="478"/>
          <ac:spMkLst>
            <pc:docMk/>
            <pc:sldMk cId="3721122588" sldId="312"/>
            <ac:spMk id="2" creationId="{86A6DA91-B647-A907-7422-9056C6F0D263}"/>
          </ac:spMkLst>
        </pc:spChg>
        <pc:spChg chg="del">
          <ac:chgData name="Trân Nguyễn" userId="e200a2471634115d" providerId="LiveId" clId="{A5C2FF5E-AE6D-40E0-B7AA-600DC1F1B0F0}" dt="2023-08-28T16:58:53.432" v="2440" actId="478"/>
          <ac:spMkLst>
            <pc:docMk/>
            <pc:sldMk cId="3721122588" sldId="312"/>
            <ac:spMk id="3" creationId="{4C20E4D4-22E9-F7BB-49A4-52A475628913}"/>
          </ac:spMkLst>
        </pc:spChg>
        <pc:spChg chg="mod">
          <ac:chgData name="Trân Nguyễn" userId="e200a2471634115d" providerId="LiveId" clId="{A5C2FF5E-AE6D-40E0-B7AA-600DC1F1B0F0}" dt="2023-08-28T16:58:46.584" v="2438" actId="14100"/>
          <ac:spMkLst>
            <pc:docMk/>
            <pc:sldMk cId="3721122588" sldId="312"/>
            <ac:spMk id="7" creationId="{BAB9B103-DF3C-20FC-0F03-B06F5A9678F4}"/>
          </ac:spMkLst>
        </pc:spChg>
        <pc:spChg chg="add mod">
          <ac:chgData name="Trân Nguyễn" userId="e200a2471634115d" providerId="LiveId" clId="{A5C2FF5E-AE6D-40E0-B7AA-600DC1F1B0F0}" dt="2023-08-28T16:59:14.354" v="2447" actId="1076"/>
          <ac:spMkLst>
            <pc:docMk/>
            <pc:sldMk cId="3721122588" sldId="312"/>
            <ac:spMk id="8" creationId="{D17E36BA-EBF2-E8DA-56DC-A81CCEB51926}"/>
          </ac:spMkLst>
        </pc:spChg>
        <pc:spChg chg="add mod">
          <ac:chgData name="Trân Nguyễn" userId="e200a2471634115d" providerId="LiveId" clId="{A5C2FF5E-AE6D-40E0-B7AA-600DC1F1B0F0}" dt="2023-08-28T16:59:51.257" v="2457" actId="1076"/>
          <ac:spMkLst>
            <pc:docMk/>
            <pc:sldMk cId="3721122588" sldId="312"/>
            <ac:spMk id="9" creationId="{BE59BC01-5AA7-2C4C-E920-CF62D30C7A22}"/>
          </ac:spMkLst>
        </pc:spChg>
        <pc:spChg chg="add mod">
          <ac:chgData name="Trân Nguyễn" userId="e200a2471634115d" providerId="LiveId" clId="{A5C2FF5E-AE6D-40E0-B7AA-600DC1F1B0F0}" dt="2023-08-28T16:59:56.388" v="2458" actId="1076"/>
          <ac:spMkLst>
            <pc:docMk/>
            <pc:sldMk cId="3721122588" sldId="312"/>
            <ac:spMk id="10" creationId="{328D2AB5-F054-5495-D273-8E071DABE0FE}"/>
          </ac:spMkLst>
        </pc:spChg>
      </pc:sldChg>
      <pc:sldChg chg="addSp delSp modSp add mod delAnim modAnim">
        <pc:chgData name="Trân Nguyễn" userId="e200a2471634115d" providerId="LiveId" clId="{A5C2FF5E-AE6D-40E0-B7AA-600DC1F1B0F0}" dt="2023-08-28T17:17:33.974" v="2723" actId="571"/>
        <pc:sldMkLst>
          <pc:docMk/>
          <pc:sldMk cId="4149325931" sldId="313"/>
        </pc:sldMkLst>
        <pc:spChg chg="add mod">
          <ac:chgData name="Trân Nguyễn" userId="e200a2471634115d" providerId="LiveId" clId="{A5C2FF5E-AE6D-40E0-B7AA-600DC1F1B0F0}" dt="2023-08-28T17:07:52.164" v="2574" actId="2711"/>
          <ac:spMkLst>
            <pc:docMk/>
            <pc:sldMk cId="4149325931" sldId="313"/>
            <ac:spMk id="2" creationId="{D4EDBEFF-49CA-97E4-27F8-5DE6F76C3A3E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3" creationId="{B8B74AB6-427D-B0B5-9455-D7A9661BAAA0}"/>
          </ac:spMkLst>
        </pc:spChg>
        <pc:spChg chg="mod">
          <ac:chgData name="Trân Nguyễn" userId="e200a2471634115d" providerId="LiveId" clId="{A5C2FF5E-AE6D-40E0-B7AA-600DC1F1B0F0}" dt="2023-08-28T17:07:52.164" v="2574" actId="2711"/>
          <ac:spMkLst>
            <pc:docMk/>
            <pc:sldMk cId="4149325931" sldId="313"/>
            <ac:spMk id="5" creationId="{452E8D43-759C-1551-BBB4-900EFF6D2404}"/>
          </ac:spMkLst>
        </pc:spChg>
        <pc:spChg chg="mod">
          <ac:chgData name="Trân Nguyễn" userId="e200a2471634115d" providerId="LiveId" clId="{A5C2FF5E-AE6D-40E0-B7AA-600DC1F1B0F0}" dt="2023-08-28T17:07:53.646" v="2575" actId="2711"/>
          <ac:spMkLst>
            <pc:docMk/>
            <pc:sldMk cId="4149325931" sldId="313"/>
            <ac:spMk id="6" creationId="{8A4063D7-095C-4DCF-0C74-0BA2AE3D72A7}"/>
          </ac:spMkLst>
        </pc:spChg>
        <pc:spChg chg="del">
          <ac:chgData name="Trân Nguyễn" userId="e200a2471634115d" providerId="LiveId" clId="{A5C2FF5E-AE6D-40E0-B7AA-600DC1F1B0F0}" dt="2023-08-28T17:01:26.258" v="2462" actId="478"/>
          <ac:spMkLst>
            <pc:docMk/>
            <pc:sldMk cId="4149325931" sldId="313"/>
            <ac:spMk id="7" creationId="{BAB9B103-DF3C-20FC-0F03-B06F5A9678F4}"/>
          </ac:spMkLst>
        </pc:spChg>
        <pc:spChg chg="del">
          <ac:chgData name="Trân Nguyễn" userId="e200a2471634115d" providerId="LiveId" clId="{A5C2FF5E-AE6D-40E0-B7AA-600DC1F1B0F0}" dt="2023-08-28T17:01:15.226" v="2460" actId="478"/>
          <ac:spMkLst>
            <pc:docMk/>
            <pc:sldMk cId="4149325931" sldId="313"/>
            <ac:spMk id="8" creationId="{D17E36BA-EBF2-E8DA-56DC-A81CCEB51926}"/>
          </ac:spMkLst>
        </pc:spChg>
        <pc:spChg chg="del">
          <ac:chgData name="Trân Nguyễn" userId="e200a2471634115d" providerId="LiveId" clId="{A5C2FF5E-AE6D-40E0-B7AA-600DC1F1B0F0}" dt="2023-08-28T17:01:15.226" v="2460" actId="478"/>
          <ac:spMkLst>
            <pc:docMk/>
            <pc:sldMk cId="4149325931" sldId="313"/>
            <ac:spMk id="9" creationId="{BE59BC01-5AA7-2C4C-E920-CF62D30C7A22}"/>
          </ac:spMkLst>
        </pc:spChg>
        <pc:spChg chg="del">
          <ac:chgData name="Trân Nguyễn" userId="e200a2471634115d" providerId="LiveId" clId="{A5C2FF5E-AE6D-40E0-B7AA-600DC1F1B0F0}" dt="2023-08-28T17:01:23.156" v="2461" actId="478"/>
          <ac:spMkLst>
            <pc:docMk/>
            <pc:sldMk cId="4149325931" sldId="313"/>
            <ac:spMk id="10" creationId="{328D2AB5-F054-5495-D273-8E071DABE0FE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11" creationId="{3264AFA3-D544-7298-FB6F-784561172A8F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12" creationId="{2E783030-34C0-E834-02C9-4ED6E232A257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13" creationId="{9E610DD6-BBA5-FAC8-6B4D-25107A57F49E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14" creationId="{9B54A42F-7A86-9815-8826-B664A6924114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15" creationId="{07FB4887-1C57-CD37-C33D-4CFC7FAE012D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17" creationId="{8AAE6764-F22B-AC1A-5256-03DA1BB5CF60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18" creationId="{65A746FF-E1E3-779A-6C5F-9C83A4FEE6BE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19" creationId="{44CBCE82-2C92-B8A9-E20D-ABF22C99BD91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20" creationId="{B2DA6856-57BF-9851-C303-C30777FB29F5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21" creationId="{4B990D76-C5E0-B461-9511-6A4E45B883D7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22" creationId="{D1AEF3F8-1054-7523-3842-40A6D314B1AF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23" creationId="{81DEB589-02AC-011F-F837-DC7D52C77322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24" creationId="{CD9A6890-507E-BFAA-F915-B7F892DEBE45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25" creationId="{07C1F6A7-E9AA-732C-075F-D1B83DA85151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26" creationId="{6BE87C63-F722-5A47-C1DD-D5DD23827ED5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27" creationId="{3FA27B13-A5CC-A272-3904-F8B797282068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29" creationId="{5CB86E36-88DB-2225-3317-B04B01620791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0" creationId="{06937055-015F-AF08-8451-87E21A9DF8E9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1" creationId="{61A78592-25C5-7E42-FA8A-487EB91131D6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2" creationId="{06CC3AC3-DA60-8241-9E2B-6F5FBD358CCC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3" creationId="{66E8C31B-127C-1D9E-7A71-184C80265495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4" creationId="{D7FA641F-632B-E840-E7FF-A13C8D5CA509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5" creationId="{E5EF56A9-F3C8-A34D-F937-966CBFEBECA7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6" creationId="{56CA1D7F-523F-689F-F572-614835A89747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7" creationId="{63B96FBA-100A-BA82-37B9-9F63F83F4296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8" creationId="{4C3D4497-A66F-800D-6F5F-87FE6BFABC7B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39" creationId="{C1E26EC8-9E47-A5A1-039E-D65759DD7143}"/>
          </ac:spMkLst>
        </pc:spChg>
        <pc:spChg chg="mod">
          <ac:chgData name="Trân Nguyễn" userId="e200a2471634115d" providerId="LiveId" clId="{A5C2FF5E-AE6D-40E0-B7AA-600DC1F1B0F0}" dt="2023-08-28T17:02:51.059" v="2504"/>
          <ac:spMkLst>
            <pc:docMk/>
            <pc:sldMk cId="4149325931" sldId="313"/>
            <ac:spMk id="40" creationId="{E6AE25E0-9A9C-9892-D9B3-8EAA20D9DEA0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41" creationId="{AF5CFED4-41F1-1874-4C91-F34758AE0772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42" creationId="{F13571FE-22CC-B77E-2DF6-EBDEE43B774A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43" creationId="{4505CEE7-6EAD-D93E-B96C-97041C44911E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44" creationId="{6F9E3DB9-3522-5455-3AF0-395499BE0088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45" creationId="{E3B6EDE1-F904-D6CA-D67F-DCCBFA3BB287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46" creationId="{CE83AC86-04E3-AC48-3C0A-7833EC35C7D5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47" creationId="{8659F13F-336D-D9CC-6972-3E4CAA07E12D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48" creationId="{09B1B8A5-F10C-53BF-5DFA-434FC7D740BC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49" creationId="{D5CCE81C-895D-CBA2-0498-D15C14580252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50" creationId="{91C6EFC4-F852-9C53-6465-1E1E70591B55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51" creationId="{D3429278-83D3-3487-2379-CF01F9D467C8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52" creationId="{3E457B9A-51D5-D945-9792-22077DA7B6C5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53" creationId="{1A248BB6-D5BD-DFC5-896A-8E95FCF049D2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54" creationId="{C3AC021E-A1F4-AF7C-B3BD-EDA85552BD96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55" creationId="{B5A8F2C5-1294-8CA0-F838-E622E7AE8EB0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56" creationId="{876912BC-57C1-0059-8FD2-3D434492BEB1}"/>
          </ac:spMkLst>
        </pc:spChg>
        <pc:spChg chg="add del mod">
          <ac:chgData name="Trân Nguyễn" userId="e200a2471634115d" providerId="LiveId" clId="{A5C2FF5E-AE6D-40E0-B7AA-600DC1F1B0F0}" dt="2023-08-28T17:04:05.820" v="2517"/>
          <ac:spMkLst>
            <pc:docMk/>
            <pc:sldMk cId="4149325931" sldId="313"/>
            <ac:spMk id="57" creationId="{5116E81D-6340-CCD7-1BFE-3AE339531705}"/>
          </ac:spMkLst>
        </pc:spChg>
        <pc:spChg chg="add mod">
          <ac:chgData name="Trân Nguyễn" userId="e200a2471634115d" providerId="LiveId" clId="{A5C2FF5E-AE6D-40E0-B7AA-600DC1F1B0F0}" dt="2023-08-28T17:10:24.230" v="2594" actId="207"/>
          <ac:spMkLst>
            <pc:docMk/>
            <pc:sldMk cId="4149325931" sldId="313"/>
            <ac:spMk id="58" creationId="{2F1755BD-363D-1F7C-58DC-ACF04FEEDA80}"/>
          </ac:spMkLst>
        </pc:spChg>
        <pc:spChg chg="add mod">
          <ac:chgData name="Trân Nguyễn" userId="e200a2471634115d" providerId="LiveId" clId="{A5C2FF5E-AE6D-40E0-B7AA-600DC1F1B0F0}" dt="2023-08-28T17:07:52.164" v="2574" actId="2711"/>
          <ac:spMkLst>
            <pc:docMk/>
            <pc:sldMk cId="4149325931" sldId="313"/>
            <ac:spMk id="59" creationId="{8E2F8BD8-287D-84CF-19FD-C3FFA327306C}"/>
          </ac:spMkLst>
        </pc:spChg>
        <pc:spChg chg="add mod">
          <ac:chgData name="Trân Nguyễn" userId="e200a2471634115d" providerId="LiveId" clId="{A5C2FF5E-AE6D-40E0-B7AA-600DC1F1B0F0}" dt="2023-08-28T17:10:24.230" v="2594" actId="207"/>
          <ac:spMkLst>
            <pc:docMk/>
            <pc:sldMk cId="4149325931" sldId="313"/>
            <ac:spMk id="60" creationId="{28CBAB16-040A-0339-4A73-6FF35BFF8A5D}"/>
          </ac:spMkLst>
        </pc:spChg>
        <pc:spChg chg="add mod">
          <ac:chgData name="Trân Nguyễn" userId="e200a2471634115d" providerId="LiveId" clId="{A5C2FF5E-AE6D-40E0-B7AA-600DC1F1B0F0}" dt="2023-08-28T17:11:10.322" v="2599" actId="207"/>
          <ac:spMkLst>
            <pc:docMk/>
            <pc:sldMk cId="4149325931" sldId="313"/>
            <ac:spMk id="61" creationId="{2F467912-5505-D843-06D9-621B6182E41D}"/>
          </ac:spMkLst>
        </pc:spChg>
        <pc:spChg chg="add mod">
          <ac:chgData name="Trân Nguyễn" userId="e200a2471634115d" providerId="LiveId" clId="{A5C2FF5E-AE6D-40E0-B7AA-600DC1F1B0F0}" dt="2023-08-28T17:09:18.804" v="2591" actId="207"/>
          <ac:spMkLst>
            <pc:docMk/>
            <pc:sldMk cId="4149325931" sldId="313"/>
            <ac:spMk id="62" creationId="{44F2DD09-09F5-04DA-B237-A44AA681A2E0}"/>
          </ac:spMkLst>
        </pc:spChg>
        <pc:spChg chg="add mod">
          <ac:chgData name="Trân Nguyễn" userId="e200a2471634115d" providerId="LiveId" clId="{A5C2FF5E-AE6D-40E0-B7AA-600DC1F1B0F0}" dt="2023-08-28T17:09:18.804" v="2591" actId="207"/>
          <ac:spMkLst>
            <pc:docMk/>
            <pc:sldMk cId="4149325931" sldId="313"/>
            <ac:spMk id="63" creationId="{78FB6AA4-AD8A-7BE3-6D0F-51309266F74B}"/>
          </ac:spMkLst>
        </pc:spChg>
        <pc:spChg chg="add mod">
          <ac:chgData name="Trân Nguyễn" userId="e200a2471634115d" providerId="LiveId" clId="{A5C2FF5E-AE6D-40E0-B7AA-600DC1F1B0F0}" dt="2023-08-28T17:10:24.230" v="2594" actId="207"/>
          <ac:spMkLst>
            <pc:docMk/>
            <pc:sldMk cId="4149325931" sldId="313"/>
            <ac:spMk id="64" creationId="{33D81792-7304-6051-83D3-1F9E7F37747A}"/>
          </ac:spMkLst>
        </pc:spChg>
        <pc:spChg chg="add mod">
          <ac:chgData name="Trân Nguyễn" userId="e200a2471634115d" providerId="LiveId" clId="{A5C2FF5E-AE6D-40E0-B7AA-600DC1F1B0F0}" dt="2023-08-28T17:10:44.741" v="2596" actId="207"/>
          <ac:spMkLst>
            <pc:docMk/>
            <pc:sldMk cId="4149325931" sldId="313"/>
            <ac:spMk id="65" creationId="{62CEA216-CD2F-BA63-53A0-4B0DA92DA931}"/>
          </ac:spMkLst>
        </pc:spChg>
        <pc:spChg chg="add mod">
          <ac:chgData name="Trân Nguyễn" userId="e200a2471634115d" providerId="LiveId" clId="{A5C2FF5E-AE6D-40E0-B7AA-600DC1F1B0F0}" dt="2023-08-28T17:10:44.741" v="2596" actId="207"/>
          <ac:spMkLst>
            <pc:docMk/>
            <pc:sldMk cId="4149325931" sldId="313"/>
            <ac:spMk id="66" creationId="{7A995771-E2E1-2F82-B5D9-B318BF8DABE8}"/>
          </ac:spMkLst>
        </pc:spChg>
        <pc:spChg chg="add mod">
          <ac:chgData name="Trân Nguyễn" userId="e200a2471634115d" providerId="LiveId" clId="{A5C2FF5E-AE6D-40E0-B7AA-600DC1F1B0F0}" dt="2023-08-28T17:10:58.702" v="2598" actId="207"/>
          <ac:spMkLst>
            <pc:docMk/>
            <pc:sldMk cId="4149325931" sldId="313"/>
            <ac:spMk id="67" creationId="{48B68341-7448-5207-0E5A-C6993330A9CA}"/>
          </ac:spMkLst>
        </pc:spChg>
        <pc:spChg chg="add mod">
          <ac:chgData name="Trân Nguyễn" userId="e200a2471634115d" providerId="LiveId" clId="{A5C2FF5E-AE6D-40E0-B7AA-600DC1F1B0F0}" dt="2023-08-28T17:11:10.322" v="2599" actId="207"/>
          <ac:spMkLst>
            <pc:docMk/>
            <pc:sldMk cId="4149325931" sldId="313"/>
            <ac:spMk id="68" creationId="{892C7AD5-44D1-ADBB-01A7-82CBB70BB685}"/>
          </ac:spMkLst>
        </pc:spChg>
        <pc:spChg chg="add mod">
          <ac:chgData name="Trân Nguyễn" userId="e200a2471634115d" providerId="LiveId" clId="{A5C2FF5E-AE6D-40E0-B7AA-600DC1F1B0F0}" dt="2023-08-28T17:10:58.702" v="2598" actId="207"/>
          <ac:spMkLst>
            <pc:docMk/>
            <pc:sldMk cId="4149325931" sldId="313"/>
            <ac:spMk id="69" creationId="{80A8D618-A61F-9D6E-4D4A-913BA6E74E0A}"/>
          </ac:spMkLst>
        </pc:spChg>
        <pc:spChg chg="add mod">
          <ac:chgData name="Trân Nguyễn" userId="e200a2471634115d" providerId="LiveId" clId="{A5C2FF5E-AE6D-40E0-B7AA-600DC1F1B0F0}" dt="2023-08-28T17:17:33.974" v="2723" actId="571"/>
          <ac:spMkLst>
            <pc:docMk/>
            <pc:sldMk cId="4149325931" sldId="313"/>
            <ac:spMk id="70" creationId="{A7A53801-96B1-2283-BDF0-59C702D4C9B2}"/>
          </ac:spMkLst>
        </pc:spChg>
        <pc:grpChg chg="add del mod">
          <ac:chgData name="Trân Nguyễn" userId="e200a2471634115d" providerId="LiveId" clId="{A5C2FF5E-AE6D-40E0-B7AA-600DC1F1B0F0}" dt="2023-08-28T17:04:05.820" v="2517"/>
          <ac:grpSpMkLst>
            <pc:docMk/>
            <pc:sldMk cId="4149325931" sldId="313"/>
            <ac:grpSpMk id="16" creationId="{C58EB432-10BD-4003-BA3F-8A2C7231C95C}"/>
          </ac:grpSpMkLst>
        </pc:grpChg>
        <pc:grpChg chg="add del mod">
          <ac:chgData name="Trân Nguyễn" userId="e200a2471634115d" providerId="LiveId" clId="{A5C2FF5E-AE6D-40E0-B7AA-600DC1F1B0F0}" dt="2023-08-28T17:04:05.820" v="2517"/>
          <ac:grpSpMkLst>
            <pc:docMk/>
            <pc:sldMk cId="4149325931" sldId="313"/>
            <ac:grpSpMk id="28" creationId="{0B451474-7F58-779B-A400-F5D42CD6D2C8}"/>
          </ac:grpSpMkLst>
        </pc:grpChg>
        <pc:picChg chg="del">
          <ac:chgData name="Trân Nguyễn" userId="e200a2471634115d" providerId="LiveId" clId="{A5C2FF5E-AE6D-40E0-B7AA-600DC1F1B0F0}" dt="2023-08-28T17:01:15.226" v="2460" actId="478"/>
          <ac:picMkLst>
            <pc:docMk/>
            <pc:sldMk cId="4149325931" sldId="313"/>
            <ac:picMk id="4" creationId="{583A8F98-C2D0-CC5D-579E-297F9323656E}"/>
          </ac:picMkLst>
        </pc:picChg>
      </pc:sldChg>
      <pc:sldChg chg="addSp delSp modSp add mod">
        <pc:chgData name="Trân Nguyễn" userId="e200a2471634115d" providerId="LiveId" clId="{A5C2FF5E-AE6D-40E0-B7AA-600DC1F1B0F0}" dt="2023-08-28T17:14:13.455" v="2611" actId="207"/>
        <pc:sldMkLst>
          <pc:docMk/>
          <pc:sldMk cId="1846915118" sldId="315"/>
        </pc:sldMkLst>
        <pc:spChg chg="add del mod">
          <ac:chgData name="Trân Nguyễn" userId="e200a2471634115d" providerId="LiveId" clId="{A5C2FF5E-AE6D-40E0-B7AA-600DC1F1B0F0}" dt="2023-08-28T17:14:02.278" v="2609" actId="478"/>
          <ac:spMkLst>
            <pc:docMk/>
            <pc:sldMk cId="1846915118" sldId="315"/>
            <ac:spMk id="3" creationId="{18765D75-2452-74B6-831A-0CEF39FAB646}"/>
          </ac:spMkLst>
        </pc:spChg>
        <pc:spChg chg="add mod">
          <ac:chgData name="Trân Nguyễn" userId="e200a2471634115d" providerId="LiveId" clId="{A5C2FF5E-AE6D-40E0-B7AA-600DC1F1B0F0}" dt="2023-08-28T17:14:02.952" v="2610"/>
          <ac:spMkLst>
            <pc:docMk/>
            <pc:sldMk cId="1846915118" sldId="315"/>
            <ac:spMk id="4" creationId="{245B62AE-55DC-4067-0BCB-37A2F4DE5BB8}"/>
          </ac:spMkLst>
        </pc:spChg>
        <pc:spChg chg="del">
          <ac:chgData name="Trân Nguyễn" userId="e200a2471634115d" providerId="LiveId" clId="{A5C2FF5E-AE6D-40E0-B7AA-600DC1F1B0F0}" dt="2023-08-28T17:13:59.624" v="2608" actId="478"/>
          <ac:spMkLst>
            <pc:docMk/>
            <pc:sldMk cId="1846915118" sldId="315"/>
            <ac:spMk id="2733" creationId="{00000000-0000-0000-0000-000000000000}"/>
          </ac:spMkLst>
        </pc:spChg>
        <pc:spChg chg="mod">
          <ac:chgData name="Trân Nguyễn" userId="e200a2471634115d" providerId="LiveId" clId="{A5C2FF5E-AE6D-40E0-B7AA-600DC1F1B0F0}" dt="2023-08-28T17:14:13.455" v="2611" actId="207"/>
          <ac:spMkLst>
            <pc:docMk/>
            <pc:sldMk cId="1846915118" sldId="315"/>
            <ac:spMk id="2734" creationId="{00000000-0000-0000-0000-000000000000}"/>
          </ac:spMkLst>
        </pc:spChg>
        <pc:grpChg chg="mod">
          <ac:chgData name="Trân Nguyễn" userId="e200a2471634115d" providerId="LiveId" clId="{A5C2FF5E-AE6D-40E0-B7AA-600DC1F1B0F0}" dt="2023-08-28T17:14:13.455" v="2611" actId="207"/>
          <ac:grpSpMkLst>
            <pc:docMk/>
            <pc:sldMk cId="1846915118" sldId="315"/>
            <ac:grpSpMk id="2739" creationId="{00000000-0000-0000-0000-000000000000}"/>
          </ac:grpSpMkLst>
        </pc:grpChg>
        <pc:grpChg chg="mod">
          <ac:chgData name="Trân Nguyễn" userId="e200a2471634115d" providerId="LiveId" clId="{A5C2FF5E-AE6D-40E0-B7AA-600DC1F1B0F0}" dt="2023-08-28T17:14:13.455" v="2611" actId="207"/>
          <ac:grpSpMkLst>
            <pc:docMk/>
            <pc:sldMk cId="1846915118" sldId="315"/>
            <ac:grpSpMk id="2743" creationId="{00000000-0000-0000-0000-000000000000}"/>
          </ac:grpSpMkLst>
        </pc:grpChg>
        <pc:picChg chg="mod">
          <ac:chgData name="Trân Nguyễn" userId="e200a2471634115d" providerId="LiveId" clId="{A5C2FF5E-AE6D-40E0-B7AA-600DC1F1B0F0}" dt="2023-08-28T17:14:13.455" v="2611" actId="207"/>
          <ac:picMkLst>
            <pc:docMk/>
            <pc:sldMk cId="1846915118" sldId="315"/>
            <ac:picMk id="3075" creationId="{00000000-0000-0000-0000-000000000000}"/>
          </ac:picMkLst>
        </pc:picChg>
      </pc:sldChg>
      <pc:sldChg chg="addSp delSp modSp add mod delAnim">
        <pc:chgData name="Trân Nguyễn" userId="e200a2471634115d" providerId="LiveId" clId="{A5C2FF5E-AE6D-40E0-B7AA-600DC1F1B0F0}" dt="2023-08-28T17:19:56.586" v="2803" actId="1076"/>
        <pc:sldMkLst>
          <pc:docMk/>
          <pc:sldMk cId="397393569" sldId="316"/>
        </pc:sldMkLst>
        <pc:spChg chg="del">
          <ac:chgData name="Trân Nguyễn" userId="e200a2471634115d" providerId="LiveId" clId="{A5C2FF5E-AE6D-40E0-B7AA-600DC1F1B0F0}" dt="2023-08-28T17:15:15.174" v="2696" actId="478"/>
          <ac:spMkLst>
            <pc:docMk/>
            <pc:sldMk cId="397393569" sldId="316"/>
            <ac:spMk id="2" creationId="{D4EDBEFF-49CA-97E4-27F8-5DE6F76C3A3E}"/>
          </ac:spMkLst>
        </pc:spChg>
        <pc:spChg chg="add del">
          <ac:chgData name="Trân Nguyễn" userId="e200a2471634115d" providerId="LiveId" clId="{A5C2FF5E-AE6D-40E0-B7AA-600DC1F1B0F0}" dt="2023-08-28T17:16:11.365" v="2702"/>
          <ac:spMkLst>
            <pc:docMk/>
            <pc:sldMk cId="397393569" sldId="316"/>
            <ac:spMk id="4" creationId="{877D5251-1700-C753-337A-54EF7FD6D84C}"/>
          </ac:spMkLst>
        </pc:spChg>
        <pc:spChg chg="mod">
          <ac:chgData name="Trân Nguyễn" userId="e200a2471634115d" providerId="LiveId" clId="{A5C2FF5E-AE6D-40E0-B7AA-600DC1F1B0F0}" dt="2023-08-28T17:14:57.319" v="2693" actId="20577"/>
          <ac:spMkLst>
            <pc:docMk/>
            <pc:sldMk cId="397393569" sldId="316"/>
            <ac:spMk id="5" creationId="{452E8D43-759C-1551-BBB4-900EFF6D2404}"/>
          </ac:spMkLst>
        </pc:spChg>
        <pc:spChg chg="del">
          <ac:chgData name="Trân Nguyễn" userId="e200a2471634115d" providerId="LiveId" clId="{A5C2FF5E-AE6D-40E0-B7AA-600DC1F1B0F0}" dt="2023-08-28T17:15:12.263" v="2695" actId="478"/>
          <ac:spMkLst>
            <pc:docMk/>
            <pc:sldMk cId="397393569" sldId="316"/>
            <ac:spMk id="6" creationId="{8A4063D7-095C-4DCF-0C74-0BA2AE3D72A7}"/>
          </ac:spMkLst>
        </pc:spChg>
        <pc:spChg chg="add del">
          <ac:chgData name="Trân Nguyễn" userId="e200a2471634115d" providerId="LiveId" clId="{A5C2FF5E-AE6D-40E0-B7AA-600DC1F1B0F0}" dt="2023-08-28T17:16:11.365" v="2702"/>
          <ac:spMkLst>
            <pc:docMk/>
            <pc:sldMk cId="397393569" sldId="316"/>
            <ac:spMk id="7" creationId="{FF1DBA5F-E802-5D81-2071-EF7E7C970B81}"/>
          </ac:spMkLst>
        </pc:spChg>
        <pc:spChg chg="add del">
          <ac:chgData name="Trân Nguyễn" userId="e200a2471634115d" providerId="LiveId" clId="{A5C2FF5E-AE6D-40E0-B7AA-600DC1F1B0F0}" dt="2023-08-28T17:16:11.365" v="2702"/>
          <ac:spMkLst>
            <pc:docMk/>
            <pc:sldMk cId="397393569" sldId="316"/>
            <ac:spMk id="8" creationId="{C53FBCCF-582B-85F5-8BEA-2DCF148AB029}"/>
          </ac:spMkLst>
        </pc:spChg>
        <pc:spChg chg="add del">
          <ac:chgData name="Trân Nguyễn" userId="e200a2471634115d" providerId="LiveId" clId="{A5C2FF5E-AE6D-40E0-B7AA-600DC1F1B0F0}" dt="2023-08-28T17:16:11.365" v="2702"/>
          <ac:spMkLst>
            <pc:docMk/>
            <pc:sldMk cId="397393569" sldId="316"/>
            <ac:spMk id="9" creationId="{8B3F3791-558B-8C32-9002-2D3AE2A8DEEC}"/>
          </ac:spMkLst>
        </pc:spChg>
        <pc:spChg chg="add del">
          <ac:chgData name="Trân Nguyễn" userId="e200a2471634115d" providerId="LiveId" clId="{A5C2FF5E-AE6D-40E0-B7AA-600DC1F1B0F0}" dt="2023-08-28T17:16:11.365" v="2702"/>
          <ac:spMkLst>
            <pc:docMk/>
            <pc:sldMk cId="397393569" sldId="316"/>
            <ac:spMk id="10" creationId="{31D583E3-42FB-ECB9-94E4-13C7EF154064}"/>
          </ac:spMkLst>
        </pc:spChg>
        <pc:spChg chg="add del">
          <ac:chgData name="Trân Nguyễn" userId="e200a2471634115d" providerId="LiveId" clId="{A5C2FF5E-AE6D-40E0-B7AA-600DC1F1B0F0}" dt="2023-08-28T17:16:30.996" v="2708"/>
          <ac:spMkLst>
            <pc:docMk/>
            <pc:sldMk cId="397393569" sldId="316"/>
            <ac:spMk id="12" creationId="{21C0C68C-E289-724E-2EE0-6BCAF507AF4B}"/>
          </ac:spMkLst>
        </pc:spChg>
        <pc:spChg chg="add del">
          <ac:chgData name="Trân Nguyễn" userId="e200a2471634115d" providerId="LiveId" clId="{A5C2FF5E-AE6D-40E0-B7AA-600DC1F1B0F0}" dt="2023-08-28T17:16:30.996" v="2708"/>
          <ac:spMkLst>
            <pc:docMk/>
            <pc:sldMk cId="397393569" sldId="316"/>
            <ac:spMk id="13" creationId="{07429C03-C47D-DD8A-86BF-75BF4AF4511C}"/>
          </ac:spMkLst>
        </pc:spChg>
        <pc:spChg chg="add del mod">
          <ac:chgData name="Trân Nguyễn" userId="e200a2471634115d" providerId="LiveId" clId="{A5C2FF5E-AE6D-40E0-B7AA-600DC1F1B0F0}" dt="2023-08-28T17:16:55.723" v="2716" actId="478"/>
          <ac:spMkLst>
            <pc:docMk/>
            <pc:sldMk cId="397393569" sldId="316"/>
            <ac:spMk id="14" creationId="{FD7C51D1-9B9D-5033-8555-BF6F955D9CB8}"/>
          </ac:spMkLst>
        </pc:spChg>
        <pc:spChg chg="add del">
          <ac:chgData name="Trân Nguyễn" userId="e200a2471634115d" providerId="LiveId" clId="{A5C2FF5E-AE6D-40E0-B7AA-600DC1F1B0F0}" dt="2023-08-28T17:16:38.939" v="2715"/>
          <ac:spMkLst>
            <pc:docMk/>
            <pc:sldMk cId="397393569" sldId="316"/>
            <ac:spMk id="16" creationId="{2B8C45F1-E05C-D6FA-D2A5-9F1F06117A44}"/>
          </ac:spMkLst>
        </pc:spChg>
        <pc:spChg chg="add del">
          <ac:chgData name="Trân Nguyễn" userId="e200a2471634115d" providerId="LiveId" clId="{A5C2FF5E-AE6D-40E0-B7AA-600DC1F1B0F0}" dt="2023-08-28T17:16:38.939" v="2715"/>
          <ac:spMkLst>
            <pc:docMk/>
            <pc:sldMk cId="397393569" sldId="316"/>
            <ac:spMk id="17" creationId="{3DA10601-98D9-ECA6-6305-28CBC6CC593B}"/>
          </ac:spMkLst>
        </pc:spChg>
        <pc:spChg chg="add mod">
          <ac:chgData name="Trân Nguyễn" userId="e200a2471634115d" providerId="LiveId" clId="{A5C2FF5E-AE6D-40E0-B7AA-600DC1F1B0F0}" dt="2023-08-28T17:18:29.949" v="2770" actId="1076"/>
          <ac:spMkLst>
            <pc:docMk/>
            <pc:sldMk cId="397393569" sldId="316"/>
            <ac:spMk id="20" creationId="{6B46CC98-CED8-B474-0E35-8ECA126A2B06}"/>
          </ac:spMkLst>
        </pc:spChg>
        <pc:spChg chg="add mod">
          <ac:chgData name="Trân Nguyễn" userId="e200a2471634115d" providerId="LiveId" clId="{A5C2FF5E-AE6D-40E0-B7AA-600DC1F1B0F0}" dt="2023-08-28T17:17:53.157" v="2761" actId="20577"/>
          <ac:spMkLst>
            <pc:docMk/>
            <pc:sldMk cId="397393569" sldId="316"/>
            <ac:spMk id="21" creationId="{4EE097A7-0E34-D567-0125-9ED2312052B9}"/>
          </ac:spMkLst>
        </pc:spChg>
        <pc:spChg chg="add mod">
          <ac:chgData name="Trân Nguyễn" userId="e200a2471634115d" providerId="LiveId" clId="{A5C2FF5E-AE6D-40E0-B7AA-600DC1F1B0F0}" dt="2023-08-28T17:19:56.586" v="2803" actId="1076"/>
          <ac:spMkLst>
            <pc:docMk/>
            <pc:sldMk cId="397393569" sldId="316"/>
            <ac:spMk id="24" creationId="{CE98A287-B99D-838D-659F-8B5FF74446D6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58" creationId="{2F1755BD-363D-1F7C-58DC-ACF04FEEDA80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59" creationId="{8E2F8BD8-287D-84CF-19FD-C3FFA327306C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0" creationId="{28CBAB16-040A-0339-4A73-6FF35BFF8A5D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1" creationId="{2F467912-5505-D843-06D9-621B6182E41D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2" creationId="{44F2DD09-09F5-04DA-B237-A44AA681A2E0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3" creationId="{78FB6AA4-AD8A-7BE3-6D0F-51309266F74B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4" creationId="{33D81792-7304-6051-83D3-1F9E7F37747A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5" creationId="{62CEA216-CD2F-BA63-53A0-4B0DA92DA931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6" creationId="{7A995771-E2E1-2F82-B5D9-B318BF8DABE8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7" creationId="{48B68341-7448-5207-0E5A-C6993330A9CA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8" creationId="{892C7AD5-44D1-ADBB-01A7-82CBB70BB685}"/>
          </ac:spMkLst>
        </pc:spChg>
        <pc:spChg chg="del">
          <ac:chgData name="Trân Nguyễn" userId="e200a2471634115d" providerId="LiveId" clId="{A5C2FF5E-AE6D-40E0-B7AA-600DC1F1B0F0}" dt="2023-08-28T17:15:06.151" v="2694" actId="478"/>
          <ac:spMkLst>
            <pc:docMk/>
            <pc:sldMk cId="397393569" sldId="316"/>
            <ac:spMk id="69" creationId="{80A8D618-A61F-9D6E-4D4A-913BA6E74E0A}"/>
          </ac:spMkLst>
        </pc:spChg>
        <pc:graphicFrameChg chg="add del mod">
          <ac:chgData name="Trân Nguyễn" userId="e200a2471634115d" providerId="LiveId" clId="{A5C2FF5E-AE6D-40E0-B7AA-600DC1F1B0F0}" dt="2023-08-28T17:16:11.365" v="2702"/>
          <ac:graphicFrameMkLst>
            <pc:docMk/>
            <pc:sldMk cId="397393569" sldId="316"/>
            <ac:graphicFrameMk id="3" creationId="{787E3831-71AA-5B95-7A04-0B6CF4A6BBE3}"/>
          </ac:graphicFrameMkLst>
        </pc:graphicFrameChg>
        <pc:graphicFrameChg chg="add del mod">
          <ac:chgData name="Trân Nguyễn" userId="e200a2471634115d" providerId="LiveId" clId="{A5C2FF5E-AE6D-40E0-B7AA-600DC1F1B0F0}" dt="2023-08-28T17:16:30.996" v="2708"/>
          <ac:graphicFrameMkLst>
            <pc:docMk/>
            <pc:sldMk cId="397393569" sldId="316"/>
            <ac:graphicFrameMk id="11" creationId="{CC4A60BD-06B1-C27C-F37C-8D319B31D260}"/>
          </ac:graphicFrameMkLst>
        </pc:graphicFrameChg>
        <pc:graphicFrameChg chg="add del mod">
          <ac:chgData name="Trân Nguyễn" userId="e200a2471634115d" providerId="LiveId" clId="{A5C2FF5E-AE6D-40E0-B7AA-600DC1F1B0F0}" dt="2023-08-28T17:16:38.939" v="2715"/>
          <ac:graphicFrameMkLst>
            <pc:docMk/>
            <pc:sldMk cId="397393569" sldId="316"/>
            <ac:graphicFrameMk id="15" creationId="{82BA9EBB-BDF8-7985-D27B-35783EA29B4F}"/>
          </ac:graphicFrameMkLst>
        </pc:graphicFrameChg>
        <pc:graphicFrameChg chg="add del mod">
          <ac:chgData name="Trân Nguyễn" userId="e200a2471634115d" providerId="LiveId" clId="{A5C2FF5E-AE6D-40E0-B7AA-600DC1F1B0F0}" dt="2023-08-28T17:17:14.712" v="2719"/>
          <ac:graphicFrameMkLst>
            <pc:docMk/>
            <pc:sldMk cId="397393569" sldId="316"/>
            <ac:graphicFrameMk id="18" creationId="{7FD6371A-4AA6-9C92-8696-358AFDFDA4CE}"/>
          </ac:graphicFrameMkLst>
        </pc:graphicFrameChg>
        <pc:graphicFrameChg chg="add del mod">
          <ac:chgData name="Trân Nguyễn" userId="e200a2471634115d" providerId="LiveId" clId="{A5C2FF5E-AE6D-40E0-B7AA-600DC1F1B0F0}" dt="2023-08-28T17:18:43.413" v="2773"/>
          <ac:graphicFrameMkLst>
            <pc:docMk/>
            <pc:sldMk cId="397393569" sldId="316"/>
            <ac:graphicFrameMk id="22" creationId="{BAE07386-09F5-7C48-0A31-D3B5928FA480}"/>
          </ac:graphicFrameMkLst>
        </pc:graphicFrameChg>
        <pc:graphicFrameChg chg="add del mod">
          <ac:chgData name="Trân Nguyễn" userId="e200a2471634115d" providerId="LiveId" clId="{A5C2FF5E-AE6D-40E0-B7AA-600DC1F1B0F0}" dt="2023-08-28T17:18:58.315" v="2780"/>
          <ac:graphicFrameMkLst>
            <pc:docMk/>
            <pc:sldMk cId="397393569" sldId="316"/>
            <ac:graphicFrameMk id="25" creationId="{E35F9125-8794-57D6-3DDB-CAFE7FBD7114}"/>
          </ac:graphicFrameMkLst>
        </pc:graphicFrameChg>
        <pc:picChg chg="add mod">
          <ac:chgData name="Trân Nguyễn" userId="e200a2471634115d" providerId="LiveId" clId="{A5C2FF5E-AE6D-40E0-B7AA-600DC1F1B0F0}" dt="2023-08-28T17:19:48.904" v="2802" actId="1076"/>
          <ac:picMkLst>
            <pc:docMk/>
            <pc:sldMk cId="397393569" sldId="316"/>
            <ac:picMk id="26" creationId="{EF74F409-EA56-BFF4-A987-426F4A0F8F61}"/>
          </ac:picMkLst>
        </pc:picChg>
        <pc:picChg chg="add del">
          <ac:chgData name="Trân Nguyễn" userId="e200a2471634115d" providerId="LiveId" clId="{A5C2FF5E-AE6D-40E0-B7AA-600DC1F1B0F0}" dt="2023-08-28T17:16:11.365" v="2702"/>
          <ac:picMkLst>
            <pc:docMk/>
            <pc:sldMk cId="397393569" sldId="316"/>
            <ac:picMk id="2049" creationId="{0BB2FC2E-0506-4758-5D65-D261FAE0CD2C}"/>
          </ac:picMkLst>
        </pc:picChg>
        <pc:picChg chg="add del">
          <ac:chgData name="Trân Nguyễn" userId="e200a2471634115d" providerId="LiveId" clId="{A5C2FF5E-AE6D-40E0-B7AA-600DC1F1B0F0}" dt="2023-08-28T17:16:11.365" v="2702"/>
          <ac:picMkLst>
            <pc:docMk/>
            <pc:sldMk cId="397393569" sldId="316"/>
            <ac:picMk id="2050" creationId="{D2F738AE-117B-B757-E12B-1E6C4108AD37}"/>
          </ac:picMkLst>
        </pc:picChg>
        <pc:picChg chg="add del">
          <ac:chgData name="Trân Nguyễn" userId="e200a2471634115d" providerId="LiveId" clId="{A5C2FF5E-AE6D-40E0-B7AA-600DC1F1B0F0}" dt="2023-08-28T17:16:11.365" v="2702"/>
          <ac:picMkLst>
            <pc:docMk/>
            <pc:sldMk cId="397393569" sldId="316"/>
            <ac:picMk id="2051" creationId="{0AFCDB3F-ACF8-29F4-DB91-5A9FED4C9D21}"/>
          </ac:picMkLst>
        </pc:picChg>
        <pc:picChg chg="add del">
          <ac:chgData name="Trân Nguyễn" userId="e200a2471634115d" providerId="LiveId" clId="{A5C2FF5E-AE6D-40E0-B7AA-600DC1F1B0F0}" dt="2023-08-28T17:16:11.365" v="2702"/>
          <ac:picMkLst>
            <pc:docMk/>
            <pc:sldMk cId="397393569" sldId="316"/>
            <ac:picMk id="2052" creationId="{3DC837E5-EFD0-94E1-9DF5-113E175A7F30}"/>
          </ac:picMkLst>
        </pc:picChg>
        <pc:picChg chg="add del">
          <ac:chgData name="Trân Nguyễn" userId="e200a2471634115d" providerId="LiveId" clId="{A5C2FF5E-AE6D-40E0-B7AA-600DC1F1B0F0}" dt="2023-08-28T17:16:30.996" v="2708"/>
          <ac:picMkLst>
            <pc:docMk/>
            <pc:sldMk cId="397393569" sldId="316"/>
            <ac:picMk id="2058" creationId="{4832148F-CFC5-40CC-44A4-04EC2D745FC0}"/>
          </ac:picMkLst>
        </pc:picChg>
        <pc:picChg chg="add del">
          <ac:chgData name="Trân Nguyễn" userId="e200a2471634115d" providerId="LiveId" clId="{A5C2FF5E-AE6D-40E0-B7AA-600DC1F1B0F0}" dt="2023-08-28T17:16:38.939" v="2715"/>
          <ac:picMkLst>
            <pc:docMk/>
            <pc:sldMk cId="397393569" sldId="316"/>
            <ac:picMk id="2061" creationId="{C4196502-7334-0602-AE84-78956BC8A919}"/>
          </ac:picMkLst>
        </pc:picChg>
      </pc:sldChg>
      <pc:sldChg chg="addSp delSp modSp add mod">
        <pc:chgData name="Trân Nguyễn" userId="e200a2471634115d" providerId="LiveId" clId="{A5C2FF5E-AE6D-40E0-B7AA-600DC1F1B0F0}" dt="2023-08-29T02:26:18.092" v="2865" actId="1076"/>
        <pc:sldMkLst>
          <pc:docMk/>
          <pc:sldMk cId="3916276336" sldId="317"/>
        </pc:sldMkLst>
        <pc:spChg chg="mod">
          <ac:chgData name="Trân Nguyễn" userId="e200a2471634115d" providerId="LiveId" clId="{A5C2FF5E-AE6D-40E0-B7AA-600DC1F1B0F0}" dt="2023-08-29T02:25:31.482" v="2850" actId="14100"/>
          <ac:spMkLst>
            <pc:docMk/>
            <pc:sldMk cId="3916276336" sldId="317"/>
            <ac:spMk id="20" creationId="{6B46CC98-CED8-B474-0E35-8ECA126A2B06}"/>
          </ac:spMkLst>
        </pc:spChg>
        <pc:spChg chg="mod">
          <ac:chgData name="Trân Nguyễn" userId="e200a2471634115d" providerId="LiveId" clId="{A5C2FF5E-AE6D-40E0-B7AA-600DC1F1B0F0}" dt="2023-08-29T02:24:58.482" v="2840" actId="20577"/>
          <ac:spMkLst>
            <pc:docMk/>
            <pc:sldMk cId="3916276336" sldId="317"/>
            <ac:spMk id="21" creationId="{4EE097A7-0E34-D567-0125-9ED2312052B9}"/>
          </ac:spMkLst>
        </pc:spChg>
        <pc:spChg chg="mod">
          <ac:chgData name="Trân Nguyễn" userId="e200a2471634115d" providerId="LiveId" clId="{A5C2FF5E-AE6D-40E0-B7AA-600DC1F1B0F0}" dt="2023-08-29T02:26:10.250" v="2863" actId="1076"/>
          <ac:spMkLst>
            <pc:docMk/>
            <pc:sldMk cId="3916276336" sldId="317"/>
            <ac:spMk id="24" creationId="{CE98A287-B99D-838D-659F-8B5FF74446D6}"/>
          </ac:spMkLst>
        </pc:spChg>
        <pc:graphicFrameChg chg="add del mod">
          <ac:chgData name="Trân Nguyễn" userId="e200a2471634115d" providerId="LiveId" clId="{A5C2FF5E-AE6D-40E0-B7AA-600DC1F1B0F0}" dt="2023-08-29T02:25:09.957" v="2843"/>
          <ac:graphicFrameMkLst>
            <pc:docMk/>
            <pc:sldMk cId="3916276336" sldId="317"/>
            <ac:graphicFrameMk id="2" creationId="{41D5A690-1557-F686-8ACB-99ED764E03ED}"/>
          </ac:graphicFrameMkLst>
        </pc:graphicFrameChg>
        <pc:graphicFrameChg chg="add del mod">
          <ac:chgData name="Trân Nguyễn" userId="e200a2471634115d" providerId="LiveId" clId="{A5C2FF5E-AE6D-40E0-B7AA-600DC1F1B0F0}" dt="2023-08-29T02:25:48.436" v="2855"/>
          <ac:graphicFrameMkLst>
            <pc:docMk/>
            <pc:sldMk cId="3916276336" sldId="317"/>
            <ac:graphicFrameMk id="4" creationId="{25A8D53B-6034-8471-AD89-6A8D098B83A2}"/>
          </ac:graphicFrameMkLst>
        </pc:graphicFrameChg>
        <pc:picChg chg="add mod">
          <ac:chgData name="Trân Nguyễn" userId="e200a2471634115d" providerId="LiveId" clId="{A5C2FF5E-AE6D-40E0-B7AA-600DC1F1B0F0}" dt="2023-08-29T02:26:18.092" v="2865" actId="1076"/>
          <ac:picMkLst>
            <pc:docMk/>
            <pc:sldMk cId="3916276336" sldId="317"/>
            <ac:picMk id="3" creationId="{89B7489C-2991-AEFD-9B97-35234496D5CB}"/>
          </ac:picMkLst>
        </pc:picChg>
        <pc:picChg chg="del">
          <ac:chgData name="Trân Nguyễn" userId="e200a2471634115d" providerId="LiveId" clId="{A5C2FF5E-AE6D-40E0-B7AA-600DC1F1B0F0}" dt="2023-08-29T02:25:33.337" v="2851" actId="478"/>
          <ac:picMkLst>
            <pc:docMk/>
            <pc:sldMk cId="3916276336" sldId="317"/>
            <ac:picMk id="26" creationId="{EF74F409-EA56-BFF4-A987-426F4A0F8F61}"/>
          </ac:picMkLst>
        </pc:picChg>
      </pc:sldChg>
      <pc:sldChg chg="addSp delSp modSp add mod">
        <pc:chgData name="Trân Nguyễn" userId="e200a2471634115d" providerId="LiveId" clId="{A5C2FF5E-AE6D-40E0-B7AA-600DC1F1B0F0}" dt="2023-08-29T02:27:47.686" v="2905" actId="1076"/>
        <pc:sldMkLst>
          <pc:docMk/>
          <pc:sldMk cId="1386840211" sldId="318"/>
        </pc:sldMkLst>
        <pc:spChg chg="mod">
          <ac:chgData name="Trân Nguyễn" userId="e200a2471634115d" providerId="LiveId" clId="{A5C2FF5E-AE6D-40E0-B7AA-600DC1F1B0F0}" dt="2023-08-29T02:27:03.544" v="2891" actId="14100"/>
          <ac:spMkLst>
            <pc:docMk/>
            <pc:sldMk cId="1386840211" sldId="318"/>
            <ac:spMk id="20" creationId="{6B46CC98-CED8-B474-0E35-8ECA126A2B06}"/>
          </ac:spMkLst>
        </pc:spChg>
        <pc:spChg chg="mod">
          <ac:chgData name="Trân Nguyễn" userId="e200a2471634115d" providerId="LiveId" clId="{A5C2FF5E-AE6D-40E0-B7AA-600DC1F1B0F0}" dt="2023-08-29T02:26:37.470" v="2875" actId="20577"/>
          <ac:spMkLst>
            <pc:docMk/>
            <pc:sldMk cId="1386840211" sldId="318"/>
            <ac:spMk id="21" creationId="{4EE097A7-0E34-D567-0125-9ED2312052B9}"/>
          </ac:spMkLst>
        </pc:spChg>
        <pc:spChg chg="mod">
          <ac:chgData name="Trân Nguyễn" userId="e200a2471634115d" providerId="LiveId" clId="{A5C2FF5E-AE6D-40E0-B7AA-600DC1F1B0F0}" dt="2023-08-29T02:27:36.496" v="2901" actId="1076"/>
          <ac:spMkLst>
            <pc:docMk/>
            <pc:sldMk cId="1386840211" sldId="318"/>
            <ac:spMk id="24" creationId="{CE98A287-B99D-838D-659F-8B5FF74446D6}"/>
          </ac:spMkLst>
        </pc:spChg>
        <pc:graphicFrameChg chg="add del mod">
          <ac:chgData name="Trân Nguyễn" userId="e200a2471634115d" providerId="LiveId" clId="{A5C2FF5E-AE6D-40E0-B7AA-600DC1F1B0F0}" dt="2023-08-29T02:26:48.158" v="2878"/>
          <ac:graphicFrameMkLst>
            <pc:docMk/>
            <pc:sldMk cId="1386840211" sldId="318"/>
            <ac:graphicFrameMk id="2" creationId="{8CFA1662-FED2-4B4F-D3FE-B6B25916B94E}"/>
          </ac:graphicFrameMkLst>
        </pc:graphicFrameChg>
        <pc:graphicFrameChg chg="add del mod">
          <ac:chgData name="Trân Nguyễn" userId="e200a2471634115d" providerId="LiveId" clId="{A5C2FF5E-AE6D-40E0-B7AA-600DC1F1B0F0}" dt="2023-08-29T02:27:13.543" v="2894"/>
          <ac:graphicFrameMkLst>
            <pc:docMk/>
            <pc:sldMk cId="1386840211" sldId="318"/>
            <ac:graphicFrameMk id="4" creationId="{B5D138CD-23F5-96E1-CCAC-0F0164C92517}"/>
          </ac:graphicFrameMkLst>
        </pc:graphicFrameChg>
        <pc:picChg chg="del">
          <ac:chgData name="Trân Nguyễn" userId="e200a2471634115d" providerId="LiveId" clId="{A5C2FF5E-AE6D-40E0-B7AA-600DC1F1B0F0}" dt="2023-08-29T02:27:38.271" v="2902" actId="478"/>
          <ac:picMkLst>
            <pc:docMk/>
            <pc:sldMk cId="1386840211" sldId="318"/>
            <ac:picMk id="3" creationId="{89B7489C-2991-AEFD-9B97-35234496D5CB}"/>
          </ac:picMkLst>
        </pc:picChg>
        <pc:picChg chg="add mod">
          <ac:chgData name="Trân Nguyễn" userId="e200a2471634115d" providerId="LiveId" clId="{A5C2FF5E-AE6D-40E0-B7AA-600DC1F1B0F0}" dt="2023-08-29T02:27:47.686" v="2905" actId="1076"/>
          <ac:picMkLst>
            <pc:docMk/>
            <pc:sldMk cId="1386840211" sldId="318"/>
            <ac:picMk id="6" creationId="{8B7715C6-2C79-53F9-EBD7-E0F3BCF07B8A}"/>
          </ac:picMkLst>
        </pc:picChg>
      </pc:sldChg>
      <pc:sldChg chg="addSp delSp modSp add mod">
        <pc:chgData name="Trân Nguyễn" userId="e200a2471634115d" providerId="LiveId" clId="{A5C2FF5E-AE6D-40E0-B7AA-600DC1F1B0F0}" dt="2023-08-29T02:29:13.484" v="3006" actId="1076"/>
        <pc:sldMkLst>
          <pc:docMk/>
          <pc:sldMk cId="516847251" sldId="319"/>
        </pc:sldMkLst>
        <pc:spChg chg="mod">
          <ac:chgData name="Trân Nguyễn" userId="e200a2471634115d" providerId="LiveId" clId="{A5C2FF5E-AE6D-40E0-B7AA-600DC1F1B0F0}" dt="2023-08-29T02:28:29.272" v="2985" actId="207"/>
          <ac:spMkLst>
            <pc:docMk/>
            <pc:sldMk cId="516847251" sldId="319"/>
            <ac:spMk id="20" creationId="{6B46CC98-CED8-B474-0E35-8ECA126A2B06}"/>
          </ac:spMkLst>
        </pc:spChg>
        <pc:spChg chg="mod">
          <ac:chgData name="Trân Nguyễn" userId="e200a2471634115d" providerId="LiveId" clId="{A5C2FF5E-AE6D-40E0-B7AA-600DC1F1B0F0}" dt="2023-08-29T02:28:20.917" v="2976" actId="20577"/>
          <ac:spMkLst>
            <pc:docMk/>
            <pc:sldMk cId="516847251" sldId="319"/>
            <ac:spMk id="21" creationId="{4EE097A7-0E34-D567-0125-9ED2312052B9}"/>
          </ac:spMkLst>
        </pc:spChg>
        <pc:spChg chg="mod">
          <ac:chgData name="Trân Nguyễn" userId="e200a2471634115d" providerId="LiveId" clId="{A5C2FF5E-AE6D-40E0-B7AA-600DC1F1B0F0}" dt="2023-08-29T02:28:58.717" v="3002" actId="20577"/>
          <ac:spMkLst>
            <pc:docMk/>
            <pc:sldMk cId="516847251" sldId="319"/>
            <ac:spMk id="24" creationId="{CE98A287-B99D-838D-659F-8B5FF74446D6}"/>
          </ac:spMkLst>
        </pc:spChg>
        <pc:graphicFrameChg chg="add del mod">
          <ac:chgData name="Trân Nguyễn" userId="e200a2471634115d" providerId="LiveId" clId="{A5C2FF5E-AE6D-40E0-B7AA-600DC1F1B0F0}" dt="2023-08-29T02:28:23.470" v="2979"/>
          <ac:graphicFrameMkLst>
            <pc:docMk/>
            <pc:sldMk cId="516847251" sldId="319"/>
            <ac:graphicFrameMk id="2" creationId="{E533AA3F-D6B8-0A58-DC33-87C9726C2550}"/>
          </ac:graphicFrameMkLst>
        </pc:graphicFrameChg>
        <pc:graphicFrameChg chg="add del mod">
          <ac:chgData name="Trân Nguyễn" userId="e200a2471634115d" providerId="LiveId" clId="{A5C2FF5E-AE6D-40E0-B7AA-600DC1F1B0F0}" dt="2023-08-29T02:28:42.315" v="2988"/>
          <ac:graphicFrameMkLst>
            <pc:docMk/>
            <pc:sldMk cId="516847251" sldId="319"/>
            <ac:graphicFrameMk id="3" creationId="{1F37ED1B-2536-B61E-BBE4-1C54DEA4018E}"/>
          </ac:graphicFrameMkLst>
        </pc:graphicFrameChg>
        <pc:picChg chg="add mod">
          <ac:chgData name="Trân Nguyễn" userId="e200a2471634115d" providerId="LiveId" clId="{A5C2FF5E-AE6D-40E0-B7AA-600DC1F1B0F0}" dt="2023-08-29T02:29:13.484" v="3006" actId="1076"/>
          <ac:picMkLst>
            <pc:docMk/>
            <pc:sldMk cId="516847251" sldId="319"/>
            <ac:picMk id="4" creationId="{B7038FA8-0028-0FFC-CB5D-63C5B1167EF4}"/>
          </ac:picMkLst>
        </pc:picChg>
        <pc:picChg chg="del">
          <ac:chgData name="Trân Nguyễn" userId="e200a2471634115d" providerId="LiveId" clId="{A5C2FF5E-AE6D-40E0-B7AA-600DC1F1B0F0}" dt="2023-08-29T02:29:07.104" v="3004" actId="478"/>
          <ac:picMkLst>
            <pc:docMk/>
            <pc:sldMk cId="516847251" sldId="319"/>
            <ac:picMk id="6" creationId="{8B7715C6-2C79-53F9-EBD7-E0F3BCF07B8A}"/>
          </ac:picMkLst>
        </pc:picChg>
      </pc:sldChg>
      <pc:sldChg chg="addSp delSp modSp new mod setBg modAnim">
        <pc:chgData name="Trân Nguyễn" userId="e200a2471634115d" providerId="LiveId" clId="{A5C2FF5E-AE6D-40E0-B7AA-600DC1F1B0F0}" dt="2023-08-29T02:37:30.803" v="3123"/>
        <pc:sldMkLst>
          <pc:docMk/>
          <pc:sldMk cId="3195386519" sldId="320"/>
        </pc:sldMkLst>
        <pc:spChg chg="add mod">
          <ac:chgData name="Trân Nguyễn" userId="e200a2471634115d" providerId="LiveId" clId="{A5C2FF5E-AE6D-40E0-B7AA-600DC1F1B0F0}" dt="2023-08-29T02:36:03.451" v="3115" actId="207"/>
          <ac:spMkLst>
            <pc:docMk/>
            <pc:sldMk cId="3195386519" sldId="320"/>
            <ac:spMk id="2" creationId="{AA6D1DCE-D2CA-7059-02B1-DCB5E0A1868E}"/>
          </ac:spMkLst>
        </pc:spChg>
        <pc:spChg chg="add mod">
          <ac:chgData name="Trân Nguyễn" userId="e200a2471634115d" providerId="LiveId" clId="{A5C2FF5E-AE6D-40E0-B7AA-600DC1F1B0F0}" dt="2023-08-29T02:35:51.225" v="3113" actId="1076"/>
          <ac:spMkLst>
            <pc:docMk/>
            <pc:sldMk cId="3195386519" sldId="320"/>
            <ac:spMk id="3" creationId="{24F404C4-0502-742F-A3F1-0CCD29E001A2}"/>
          </ac:spMkLst>
        </pc:spChg>
        <pc:spChg chg="add mod">
          <ac:chgData name="Trân Nguyễn" userId="e200a2471634115d" providerId="LiveId" clId="{A5C2FF5E-AE6D-40E0-B7AA-600DC1F1B0F0}" dt="2023-08-29T02:35:51.225" v="3113" actId="1076"/>
          <ac:spMkLst>
            <pc:docMk/>
            <pc:sldMk cId="3195386519" sldId="320"/>
            <ac:spMk id="4" creationId="{0B7B8EAC-1914-3C9E-342E-6251C7FCF087}"/>
          </ac:spMkLst>
        </pc:spChg>
        <pc:spChg chg="add mod">
          <ac:chgData name="Trân Nguyễn" userId="e200a2471634115d" providerId="LiveId" clId="{A5C2FF5E-AE6D-40E0-B7AA-600DC1F1B0F0}" dt="2023-08-29T02:35:51.225" v="3113" actId="1076"/>
          <ac:spMkLst>
            <pc:docMk/>
            <pc:sldMk cId="3195386519" sldId="320"/>
            <ac:spMk id="5" creationId="{F21EB919-3C23-20E9-6EA3-0C41EB187D9F}"/>
          </ac:spMkLst>
        </pc:spChg>
        <pc:spChg chg="add mod">
          <ac:chgData name="Trân Nguyễn" userId="e200a2471634115d" providerId="LiveId" clId="{A5C2FF5E-AE6D-40E0-B7AA-600DC1F1B0F0}" dt="2023-08-29T02:35:51.225" v="3113" actId="1076"/>
          <ac:spMkLst>
            <pc:docMk/>
            <pc:sldMk cId="3195386519" sldId="320"/>
            <ac:spMk id="6" creationId="{746232A6-8B57-8953-3D87-7084251D2D36}"/>
          </ac:spMkLst>
        </pc:spChg>
        <pc:spChg chg="add mod ord">
          <ac:chgData name="Trân Nguyễn" userId="e200a2471634115d" providerId="LiveId" clId="{A5C2FF5E-AE6D-40E0-B7AA-600DC1F1B0F0}" dt="2023-08-29T02:33:27.608" v="3088" actId="207"/>
          <ac:spMkLst>
            <pc:docMk/>
            <pc:sldMk cId="3195386519" sldId="320"/>
            <ac:spMk id="7" creationId="{02409E04-87DC-2F2C-F8B3-6AFB6FA34C40}"/>
          </ac:spMkLst>
        </pc:spChg>
        <pc:spChg chg="add del">
          <ac:chgData name="Trân Nguyễn" userId="e200a2471634115d" providerId="LiveId" clId="{A5C2FF5E-AE6D-40E0-B7AA-600DC1F1B0F0}" dt="2023-08-29T02:32:38.104" v="3045" actId="26606"/>
          <ac:spMkLst>
            <pc:docMk/>
            <pc:sldMk cId="3195386519" sldId="320"/>
            <ac:spMk id="72" creationId="{9FF4A234-29BA-4B70-BFC0-64FBB64F2A7B}"/>
          </ac:spMkLst>
        </pc:spChg>
        <pc:spChg chg="add del">
          <ac:chgData name="Trân Nguyễn" userId="e200a2471634115d" providerId="LiveId" clId="{A5C2FF5E-AE6D-40E0-B7AA-600DC1F1B0F0}" dt="2023-08-29T02:32:38.104" v="3045" actId="26606"/>
          <ac:spMkLst>
            <pc:docMk/>
            <pc:sldMk cId="3195386519" sldId="320"/>
            <ac:spMk id="74" creationId="{9C67262A-6EF1-49ED-B8DE-DDD3E580425A}"/>
          </ac:spMkLst>
        </pc:spChg>
        <pc:spChg chg="add del">
          <ac:chgData name="Trân Nguyễn" userId="e200a2471634115d" providerId="LiveId" clId="{A5C2FF5E-AE6D-40E0-B7AA-600DC1F1B0F0}" dt="2023-08-29T02:32:38.104" v="3045" actId="26606"/>
          <ac:spMkLst>
            <pc:docMk/>
            <pc:sldMk cId="3195386519" sldId="320"/>
            <ac:spMk id="76" creationId="{97492946-B39C-4250-B4C8-D82A2504372F}"/>
          </ac:spMkLst>
        </pc:spChg>
        <pc:spChg chg="add del">
          <ac:chgData name="Trân Nguyễn" userId="e200a2471634115d" providerId="LiveId" clId="{A5C2FF5E-AE6D-40E0-B7AA-600DC1F1B0F0}" dt="2023-08-29T02:32:38.104" v="3045" actId="26606"/>
          <ac:spMkLst>
            <pc:docMk/>
            <pc:sldMk cId="3195386519" sldId="320"/>
            <ac:spMk id="78" creationId="{13309420-D249-4ED4-AA5D-2975B4877A46}"/>
          </ac:spMkLst>
        </pc:spChg>
        <pc:spChg chg="add del">
          <ac:chgData name="Trân Nguyễn" userId="e200a2471634115d" providerId="LiveId" clId="{A5C2FF5E-AE6D-40E0-B7AA-600DC1F1B0F0}" dt="2023-08-29T02:32:38.104" v="3045" actId="26606"/>
          <ac:spMkLst>
            <pc:docMk/>
            <pc:sldMk cId="3195386519" sldId="320"/>
            <ac:spMk id="80" creationId="{B30D69F3-F5DC-4D65-B4AF-733FF6D50D43}"/>
          </ac:spMkLst>
        </pc:spChg>
        <pc:spChg chg="add del">
          <ac:chgData name="Trân Nguyễn" userId="e200a2471634115d" providerId="LiveId" clId="{A5C2FF5E-AE6D-40E0-B7AA-600DC1F1B0F0}" dt="2023-08-29T02:32:38.104" v="3045" actId="26606"/>
          <ac:spMkLst>
            <pc:docMk/>
            <pc:sldMk cId="3195386519" sldId="320"/>
            <ac:spMk id="232" creationId="{869C3428-7E23-4E31-828E-09F276DACD22}"/>
          </ac:spMkLst>
        </pc:spChg>
        <pc:spChg chg="add del">
          <ac:chgData name="Trân Nguyễn" userId="e200a2471634115d" providerId="LiveId" clId="{A5C2FF5E-AE6D-40E0-B7AA-600DC1F1B0F0}" dt="2023-08-29T02:32:51.895" v="3047" actId="26606"/>
          <ac:spMkLst>
            <pc:docMk/>
            <pc:sldMk cId="3195386519" sldId="320"/>
            <ac:spMk id="280" creationId="{9FF4A234-29BA-4B70-BFC0-64FBB64F2A7B}"/>
          </ac:spMkLst>
        </pc:spChg>
        <pc:spChg chg="add del">
          <ac:chgData name="Trân Nguyễn" userId="e200a2471634115d" providerId="LiveId" clId="{A5C2FF5E-AE6D-40E0-B7AA-600DC1F1B0F0}" dt="2023-08-29T02:32:54.813" v="3049" actId="26606"/>
          <ac:spMkLst>
            <pc:docMk/>
            <pc:sldMk cId="3195386519" sldId="320"/>
            <ac:spMk id="283" creationId="{9FF4A234-29BA-4B70-BFC0-64FBB64F2A7B}"/>
          </ac:spMkLst>
        </pc:spChg>
        <pc:spChg chg="add del">
          <ac:chgData name="Trân Nguyễn" userId="e200a2471634115d" providerId="LiveId" clId="{A5C2FF5E-AE6D-40E0-B7AA-600DC1F1B0F0}" dt="2023-08-29T02:32:54.813" v="3049" actId="26606"/>
          <ac:spMkLst>
            <pc:docMk/>
            <pc:sldMk cId="3195386519" sldId="320"/>
            <ac:spMk id="284" creationId="{CDA16EB2-8F47-4759-A206-DA4D0FF38EDF}"/>
          </ac:spMkLst>
        </pc:spChg>
        <pc:spChg chg="add">
          <ac:chgData name="Trân Nguyễn" userId="e200a2471634115d" providerId="LiveId" clId="{A5C2FF5E-AE6D-40E0-B7AA-600DC1F1B0F0}" dt="2023-08-29T02:32:54.861" v="3050" actId="26606"/>
          <ac:spMkLst>
            <pc:docMk/>
            <pc:sldMk cId="3195386519" sldId="320"/>
            <ac:spMk id="344" creationId="{9FF4A234-29BA-4B70-BFC0-64FBB64F2A7B}"/>
          </ac:spMkLst>
        </pc:spChg>
        <pc:spChg chg="add">
          <ac:chgData name="Trân Nguyễn" userId="e200a2471634115d" providerId="LiveId" clId="{A5C2FF5E-AE6D-40E0-B7AA-600DC1F1B0F0}" dt="2023-08-29T02:32:54.861" v="3050" actId="26606"/>
          <ac:spMkLst>
            <pc:docMk/>
            <pc:sldMk cId="3195386519" sldId="320"/>
            <ac:spMk id="345" creationId="{9C67262A-6EF1-49ED-B8DE-DDD3E580425A}"/>
          </ac:spMkLst>
        </pc:spChg>
        <pc:spChg chg="add">
          <ac:chgData name="Trân Nguyễn" userId="e200a2471634115d" providerId="LiveId" clId="{A5C2FF5E-AE6D-40E0-B7AA-600DC1F1B0F0}" dt="2023-08-29T02:32:54.861" v="3050" actId="26606"/>
          <ac:spMkLst>
            <pc:docMk/>
            <pc:sldMk cId="3195386519" sldId="320"/>
            <ac:spMk id="346" creationId="{97492946-B39C-4250-B4C8-D82A2504372F}"/>
          </ac:spMkLst>
        </pc:spChg>
        <pc:spChg chg="add">
          <ac:chgData name="Trân Nguyễn" userId="e200a2471634115d" providerId="LiveId" clId="{A5C2FF5E-AE6D-40E0-B7AA-600DC1F1B0F0}" dt="2023-08-29T02:32:54.861" v="3050" actId="26606"/>
          <ac:spMkLst>
            <pc:docMk/>
            <pc:sldMk cId="3195386519" sldId="320"/>
            <ac:spMk id="347" creationId="{13309420-D249-4ED4-AA5D-2975B4877A46}"/>
          </ac:spMkLst>
        </pc:spChg>
        <pc:spChg chg="add">
          <ac:chgData name="Trân Nguyễn" userId="e200a2471634115d" providerId="LiveId" clId="{A5C2FF5E-AE6D-40E0-B7AA-600DC1F1B0F0}" dt="2023-08-29T02:32:54.861" v="3050" actId="26606"/>
          <ac:spMkLst>
            <pc:docMk/>
            <pc:sldMk cId="3195386519" sldId="320"/>
            <ac:spMk id="348" creationId="{B30D69F3-F5DC-4D65-B4AF-733FF6D50D43}"/>
          </ac:spMkLst>
        </pc:spChg>
        <pc:spChg chg="add">
          <ac:chgData name="Trân Nguyễn" userId="e200a2471634115d" providerId="LiveId" clId="{A5C2FF5E-AE6D-40E0-B7AA-600DC1F1B0F0}" dt="2023-08-29T02:32:54.861" v="3050" actId="26606"/>
          <ac:spMkLst>
            <pc:docMk/>
            <pc:sldMk cId="3195386519" sldId="320"/>
            <ac:spMk id="350" creationId="{869C3428-7E23-4E31-828E-09F276DACD22}"/>
          </ac:spMkLst>
        </pc:spChg>
        <pc:grpChg chg="add del">
          <ac:chgData name="Trân Nguyễn" userId="e200a2471634115d" providerId="LiveId" clId="{A5C2FF5E-AE6D-40E0-B7AA-600DC1F1B0F0}" dt="2023-08-29T02:32:51.895" v="3047" actId="26606"/>
          <ac:grpSpMkLst>
            <pc:docMk/>
            <pc:sldMk cId="3195386519" sldId="320"/>
            <ac:grpSpMk id="9" creationId="{71AFD227-869A-489C-A9B5-3F0498DF3C0C}"/>
          </ac:grpSpMkLst>
        </pc:grpChg>
        <pc:grpChg chg="add del">
          <ac:chgData name="Trân Nguyễn" userId="e200a2471634115d" providerId="LiveId" clId="{A5C2FF5E-AE6D-40E0-B7AA-600DC1F1B0F0}" dt="2023-08-29T02:32:38.104" v="3045" actId="26606"/>
          <ac:grpSpMkLst>
            <pc:docMk/>
            <pc:sldMk cId="3195386519" sldId="320"/>
            <ac:grpSpMk id="13" creationId="{71AFD227-869A-489C-A9B5-3F0498DF3C0C}"/>
          </ac:grpSpMkLst>
        </pc:grpChg>
        <pc:grpChg chg="add del">
          <ac:chgData name="Trân Nguyễn" userId="e200a2471634115d" providerId="LiveId" clId="{A5C2FF5E-AE6D-40E0-B7AA-600DC1F1B0F0}" dt="2023-08-29T02:32:38.104" v="3045" actId="26606"/>
          <ac:grpSpMkLst>
            <pc:docMk/>
            <pc:sldMk cId="3195386519" sldId="320"/>
            <ac:grpSpMk id="82" creationId="{E4484179-A250-4FA6-BF23-7E4CC106D141}"/>
          </ac:grpSpMkLst>
        </pc:grpChg>
        <pc:grpChg chg="add del">
          <ac:chgData name="Trân Nguyễn" userId="e200a2471634115d" providerId="LiveId" clId="{A5C2FF5E-AE6D-40E0-B7AA-600DC1F1B0F0}" dt="2023-08-29T02:32:54.813" v="3049" actId="26606"/>
          <ac:grpSpMkLst>
            <pc:docMk/>
            <pc:sldMk cId="3195386519" sldId="320"/>
            <ac:grpSpMk id="282" creationId="{71AFD227-869A-489C-A9B5-3F0498DF3C0C}"/>
          </ac:grpSpMkLst>
        </pc:grpChg>
        <pc:grpChg chg="add">
          <ac:chgData name="Trân Nguyễn" userId="e200a2471634115d" providerId="LiveId" clId="{A5C2FF5E-AE6D-40E0-B7AA-600DC1F1B0F0}" dt="2023-08-29T02:32:54.861" v="3050" actId="26606"/>
          <ac:grpSpMkLst>
            <pc:docMk/>
            <pc:sldMk cId="3195386519" sldId="320"/>
            <ac:grpSpMk id="286" creationId="{71AFD227-869A-489C-A9B5-3F0498DF3C0C}"/>
          </ac:grpSpMkLst>
        </pc:grpChg>
        <pc:grpChg chg="add">
          <ac:chgData name="Trân Nguyễn" userId="e200a2471634115d" providerId="LiveId" clId="{A5C2FF5E-AE6D-40E0-B7AA-600DC1F1B0F0}" dt="2023-08-29T02:32:54.861" v="3050" actId="26606"/>
          <ac:grpSpMkLst>
            <pc:docMk/>
            <pc:sldMk cId="3195386519" sldId="320"/>
            <ac:grpSpMk id="349" creationId="{E4484179-A250-4FA6-BF23-7E4CC106D141}"/>
          </ac:grpSpMkLst>
        </pc:grpChg>
      </pc:sldChg>
      <pc:sldChg chg="delSp add del setBg delDesignElem">
        <pc:chgData name="Trân Nguyễn" userId="e200a2471634115d" providerId="LiveId" clId="{A5C2FF5E-AE6D-40E0-B7AA-600DC1F1B0F0}" dt="2023-08-29T02:38:15.103" v="3126" actId="47"/>
        <pc:sldMkLst>
          <pc:docMk/>
          <pc:sldMk cId="707364977" sldId="321"/>
        </pc:sldMkLst>
        <pc:spChg chg="del">
          <ac:chgData name="Trân Nguyễn" userId="e200a2471634115d" providerId="LiveId" clId="{A5C2FF5E-AE6D-40E0-B7AA-600DC1F1B0F0}" dt="2023-08-29T02:37:58.872" v="3125"/>
          <ac:spMkLst>
            <pc:docMk/>
            <pc:sldMk cId="707364977" sldId="321"/>
            <ac:spMk id="344" creationId="{9FF4A234-29BA-4B70-BFC0-64FBB64F2A7B}"/>
          </ac:spMkLst>
        </pc:spChg>
        <pc:spChg chg="del">
          <ac:chgData name="Trân Nguyễn" userId="e200a2471634115d" providerId="LiveId" clId="{A5C2FF5E-AE6D-40E0-B7AA-600DC1F1B0F0}" dt="2023-08-29T02:37:58.872" v="3125"/>
          <ac:spMkLst>
            <pc:docMk/>
            <pc:sldMk cId="707364977" sldId="321"/>
            <ac:spMk id="345" creationId="{9C67262A-6EF1-49ED-B8DE-DDD3E580425A}"/>
          </ac:spMkLst>
        </pc:spChg>
        <pc:spChg chg="del">
          <ac:chgData name="Trân Nguyễn" userId="e200a2471634115d" providerId="LiveId" clId="{A5C2FF5E-AE6D-40E0-B7AA-600DC1F1B0F0}" dt="2023-08-29T02:37:58.872" v="3125"/>
          <ac:spMkLst>
            <pc:docMk/>
            <pc:sldMk cId="707364977" sldId="321"/>
            <ac:spMk id="346" creationId="{97492946-B39C-4250-B4C8-D82A2504372F}"/>
          </ac:spMkLst>
        </pc:spChg>
        <pc:spChg chg="del">
          <ac:chgData name="Trân Nguyễn" userId="e200a2471634115d" providerId="LiveId" clId="{A5C2FF5E-AE6D-40E0-B7AA-600DC1F1B0F0}" dt="2023-08-29T02:37:58.872" v="3125"/>
          <ac:spMkLst>
            <pc:docMk/>
            <pc:sldMk cId="707364977" sldId="321"/>
            <ac:spMk id="347" creationId="{13309420-D249-4ED4-AA5D-2975B4877A46}"/>
          </ac:spMkLst>
        </pc:spChg>
        <pc:spChg chg="del">
          <ac:chgData name="Trân Nguyễn" userId="e200a2471634115d" providerId="LiveId" clId="{A5C2FF5E-AE6D-40E0-B7AA-600DC1F1B0F0}" dt="2023-08-29T02:37:58.872" v="3125"/>
          <ac:spMkLst>
            <pc:docMk/>
            <pc:sldMk cId="707364977" sldId="321"/>
            <ac:spMk id="348" creationId="{B30D69F3-F5DC-4D65-B4AF-733FF6D50D43}"/>
          </ac:spMkLst>
        </pc:spChg>
        <pc:spChg chg="del">
          <ac:chgData name="Trân Nguyễn" userId="e200a2471634115d" providerId="LiveId" clId="{A5C2FF5E-AE6D-40E0-B7AA-600DC1F1B0F0}" dt="2023-08-29T02:37:58.872" v="3125"/>
          <ac:spMkLst>
            <pc:docMk/>
            <pc:sldMk cId="707364977" sldId="321"/>
            <ac:spMk id="350" creationId="{869C3428-7E23-4E31-828E-09F276DACD22}"/>
          </ac:spMkLst>
        </pc:spChg>
        <pc:grpChg chg="del">
          <ac:chgData name="Trân Nguyễn" userId="e200a2471634115d" providerId="LiveId" clId="{A5C2FF5E-AE6D-40E0-B7AA-600DC1F1B0F0}" dt="2023-08-29T02:37:58.872" v="3125"/>
          <ac:grpSpMkLst>
            <pc:docMk/>
            <pc:sldMk cId="707364977" sldId="321"/>
            <ac:grpSpMk id="286" creationId="{71AFD227-869A-489C-A9B5-3F0498DF3C0C}"/>
          </ac:grpSpMkLst>
        </pc:grpChg>
        <pc:grpChg chg="del">
          <ac:chgData name="Trân Nguyễn" userId="e200a2471634115d" providerId="LiveId" clId="{A5C2FF5E-AE6D-40E0-B7AA-600DC1F1B0F0}" dt="2023-08-29T02:37:58.872" v="3125"/>
          <ac:grpSpMkLst>
            <pc:docMk/>
            <pc:sldMk cId="707364977" sldId="321"/>
            <ac:grpSpMk id="349" creationId="{E4484179-A250-4FA6-BF23-7E4CC106D141}"/>
          </ac:grpSpMkLst>
        </pc:grpChg>
      </pc:sldChg>
      <pc:sldChg chg="addSp delSp modSp add mod delAnim modAnim">
        <pc:chgData name="Trân Nguyễn" userId="e200a2471634115d" providerId="LiveId" clId="{A5C2FF5E-AE6D-40E0-B7AA-600DC1F1B0F0}" dt="2023-08-29T02:41:43.668" v="3161"/>
        <pc:sldMkLst>
          <pc:docMk/>
          <pc:sldMk cId="2153217523" sldId="321"/>
        </pc:sldMkLst>
        <pc:spChg chg="del">
          <ac:chgData name="Trân Nguyễn" userId="e200a2471634115d" providerId="LiveId" clId="{A5C2FF5E-AE6D-40E0-B7AA-600DC1F1B0F0}" dt="2023-08-29T02:38:47.355" v="3130" actId="478"/>
          <ac:spMkLst>
            <pc:docMk/>
            <pc:sldMk cId="2153217523" sldId="321"/>
            <ac:spMk id="2" creationId="{AA6D1DCE-D2CA-7059-02B1-DCB5E0A1868E}"/>
          </ac:spMkLst>
        </pc:spChg>
        <pc:spChg chg="del">
          <ac:chgData name="Trân Nguyễn" userId="e200a2471634115d" providerId="LiveId" clId="{A5C2FF5E-AE6D-40E0-B7AA-600DC1F1B0F0}" dt="2023-08-29T02:38:41.825" v="3128" actId="478"/>
          <ac:spMkLst>
            <pc:docMk/>
            <pc:sldMk cId="2153217523" sldId="321"/>
            <ac:spMk id="3" creationId="{24F404C4-0502-742F-A3F1-0CCD29E001A2}"/>
          </ac:spMkLst>
        </pc:spChg>
        <pc:spChg chg="del">
          <ac:chgData name="Trân Nguyễn" userId="e200a2471634115d" providerId="LiveId" clId="{A5C2FF5E-AE6D-40E0-B7AA-600DC1F1B0F0}" dt="2023-08-29T02:38:45.289" v="3129" actId="478"/>
          <ac:spMkLst>
            <pc:docMk/>
            <pc:sldMk cId="2153217523" sldId="321"/>
            <ac:spMk id="4" creationId="{0B7B8EAC-1914-3C9E-342E-6251C7FCF087}"/>
          </ac:spMkLst>
        </pc:spChg>
        <pc:spChg chg="del">
          <ac:chgData name="Trân Nguyễn" userId="e200a2471634115d" providerId="LiveId" clId="{A5C2FF5E-AE6D-40E0-B7AA-600DC1F1B0F0}" dt="2023-08-29T02:38:41.825" v="3128" actId="478"/>
          <ac:spMkLst>
            <pc:docMk/>
            <pc:sldMk cId="2153217523" sldId="321"/>
            <ac:spMk id="5" creationId="{F21EB919-3C23-20E9-6EA3-0C41EB187D9F}"/>
          </ac:spMkLst>
        </pc:spChg>
        <pc:spChg chg="del">
          <ac:chgData name="Trân Nguyễn" userId="e200a2471634115d" providerId="LiveId" clId="{A5C2FF5E-AE6D-40E0-B7AA-600DC1F1B0F0}" dt="2023-08-29T02:38:45.289" v="3129" actId="478"/>
          <ac:spMkLst>
            <pc:docMk/>
            <pc:sldMk cId="2153217523" sldId="321"/>
            <ac:spMk id="6" creationId="{746232A6-8B57-8953-3D87-7084251D2D36}"/>
          </ac:spMkLst>
        </pc:spChg>
        <pc:spChg chg="add mod">
          <ac:chgData name="Trân Nguyễn" userId="e200a2471634115d" providerId="LiveId" clId="{A5C2FF5E-AE6D-40E0-B7AA-600DC1F1B0F0}" dt="2023-08-29T02:40:03.730" v="3147" actId="1076"/>
          <ac:spMkLst>
            <pc:docMk/>
            <pc:sldMk cId="2153217523" sldId="321"/>
            <ac:spMk id="8" creationId="{1F0D1A88-FE23-946A-3522-D44A0D49C9FD}"/>
          </ac:spMkLst>
        </pc:spChg>
        <pc:spChg chg="add mod">
          <ac:chgData name="Trân Nguyễn" userId="e200a2471634115d" providerId="LiveId" clId="{A5C2FF5E-AE6D-40E0-B7AA-600DC1F1B0F0}" dt="2023-08-29T02:40:37.468" v="3153" actId="1076"/>
          <ac:spMkLst>
            <pc:docMk/>
            <pc:sldMk cId="2153217523" sldId="321"/>
            <ac:spMk id="9" creationId="{2B054399-5554-E666-703B-54D3973B2DB5}"/>
          </ac:spMkLst>
        </pc:spChg>
        <pc:spChg chg="add mod">
          <ac:chgData name="Trân Nguyễn" userId="e200a2471634115d" providerId="LiveId" clId="{A5C2FF5E-AE6D-40E0-B7AA-600DC1F1B0F0}" dt="2023-08-29T02:40:37.468" v="3153" actId="1076"/>
          <ac:spMkLst>
            <pc:docMk/>
            <pc:sldMk cId="2153217523" sldId="321"/>
            <ac:spMk id="10" creationId="{9CC1452F-1E66-88B9-D14A-674B7FA2035A}"/>
          </ac:spMkLst>
        </pc:spChg>
        <pc:spChg chg="add mod">
          <ac:chgData name="Trân Nguyễn" userId="e200a2471634115d" providerId="LiveId" clId="{A5C2FF5E-AE6D-40E0-B7AA-600DC1F1B0F0}" dt="2023-08-29T02:40:50.628" v="3154" actId="1076"/>
          <ac:spMkLst>
            <pc:docMk/>
            <pc:sldMk cId="2153217523" sldId="321"/>
            <ac:spMk id="11" creationId="{4040BA44-7768-3E5C-1D0D-A2300898287E}"/>
          </ac:spMkLst>
        </pc:spChg>
        <pc:spChg chg="add mod">
          <ac:chgData name="Trân Nguyễn" userId="e200a2471634115d" providerId="LiveId" clId="{A5C2FF5E-AE6D-40E0-B7AA-600DC1F1B0F0}" dt="2023-08-29T02:40:50.628" v="3154" actId="1076"/>
          <ac:spMkLst>
            <pc:docMk/>
            <pc:sldMk cId="2153217523" sldId="321"/>
            <ac:spMk id="12" creationId="{F65A51C0-08DA-8018-7319-1797FBA58DEB}"/>
          </ac:spMkLst>
        </pc:spChg>
      </pc:sldChg>
      <pc:sldChg chg="addSp delSp modSp add mod delAnim modAnim">
        <pc:chgData name="Trân Nguyễn" userId="e200a2471634115d" providerId="LiveId" clId="{A5C2FF5E-AE6D-40E0-B7AA-600DC1F1B0F0}" dt="2023-08-29T02:47:09.288" v="3204"/>
        <pc:sldMkLst>
          <pc:docMk/>
          <pc:sldMk cId="327498109" sldId="322"/>
        </pc:sldMkLst>
        <pc:spChg chg="add mod">
          <ac:chgData name="Trân Nguyễn" userId="e200a2471634115d" providerId="LiveId" clId="{A5C2FF5E-AE6D-40E0-B7AA-600DC1F1B0F0}" dt="2023-08-29T02:43:57.086" v="3180" actId="1076"/>
          <ac:spMkLst>
            <pc:docMk/>
            <pc:sldMk cId="327498109" sldId="322"/>
            <ac:spMk id="2" creationId="{03972602-6F4A-178B-B04D-F359402A9BE2}"/>
          </ac:spMkLst>
        </pc:spChg>
        <pc:spChg chg="add mod">
          <ac:chgData name="Trân Nguyễn" userId="e200a2471634115d" providerId="LiveId" clId="{A5C2FF5E-AE6D-40E0-B7AA-600DC1F1B0F0}" dt="2023-08-29T02:46:29.702" v="3193" actId="207"/>
          <ac:spMkLst>
            <pc:docMk/>
            <pc:sldMk cId="327498109" sldId="322"/>
            <ac:spMk id="3" creationId="{2828896B-13F0-1FD1-5649-A0E87189B599}"/>
          </ac:spMkLst>
        </pc:spChg>
        <pc:spChg chg="add mod">
          <ac:chgData name="Trân Nguyễn" userId="e200a2471634115d" providerId="LiveId" clId="{A5C2FF5E-AE6D-40E0-B7AA-600DC1F1B0F0}" dt="2023-08-29T02:46:29.702" v="3193" actId="207"/>
          <ac:spMkLst>
            <pc:docMk/>
            <pc:sldMk cId="327498109" sldId="322"/>
            <ac:spMk id="4" creationId="{C8C3A93A-1D5A-254F-B57E-6670CEFCD3F1}"/>
          </ac:spMkLst>
        </pc:spChg>
        <pc:spChg chg="add mod">
          <ac:chgData name="Trân Nguyễn" userId="e200a2471634115d" providerId="LiveId" clId="{A5C2FF5E-AE6D-40E0-B7AA-600DC1F1B0F0}" dt="2023-08-29T02:46:29.702" v="3193" actId="207"/>
          <ac:spMkLst>
            <pc:docMk/>
            <pc:sldMk cId="327498109" sldId="322"/>
            <ac:spMk id="5" creationId="{8E78E8ED-0391-A48F-6420-40F22867DBA7}"/>
          </ac:spMkLst>
        </pc:spChg>
        <pc:spChg chg="add mod">
          <ac:chgData name="Trân Nguyễn" userId="e200a2471634115d" providerId="LiveId" clId="{A5C2FF5E-AE6D-40E0-B7AA-600DC1F1B0F0}" dt="2023-08-29T02:46:45.067" v="3199" actId="14100"/>
          <ac:spMkLst>
            <pc:docMk/>
            <pc:sldMk cId="327498109" sldId="322"/>
            <ac:spMk id="6" creationId="{0D08CE80-1DCF-39B1-9986-168EE7A182C0}"/>
          </ac:spMkLst>
        </pc:spChg>
        <pc:spChg chg="del">
          <ac:chgData name="Trân Nguyễn" userId="e200a2471634115d" providerId="LiveId" clId="{A5C2FF5E-AE6D-40E0-B7AA-600DC1F1B0F0}" dt="2023-08-29T02:42:15.683" v="3164" actId="478"/>
          <ac:spMkLst>
            <pc:docMk/>
            <pc:sldMk cId="327498109" sldId="322"/>
            <ac:spMk id="8" creationId="{1F0D1A88-FE23-946A-3522-D44A0D49C9FD}"/>
          </ac:spMkLst>
        </pc:spChg>
        <pc:spChg chg="del">
          <ac:chgData name="Trân Nguyễn" userId="e200a2471634115d" providerId="LiveId" clId="{A5C2FF5E-AE6D-40E0-B7AA-600DC1F1B0F0}" dt="2023-08-29T02:42:12.821" v="3163" actId="478"/>
          <ac:spMkLst>
            <pc:docMk/>
            <pc:sldMk cId="327498109" sldId="322"/>
            <ac:spMk id="9" creationId="{2B054399-5554-E666-703B-54D3973B2DB5}"/>
          </ac:spMkLst>
        </pc:spChg>
        <pc:spChg chg="del">
          <ac:chgData name="Trân Nguyễn" userId="e200a2471634115d" providerId="LiveId" clId="{A5C2FF5E-AE6D-40E0-B7AA-600DC1F1B0F0}" dt="2023-08-29T02:42:12.821" v="3163" actId="478"/>
          <ac:spMkLst>
            <pc:docMk/>
            <pc:sldMk cId="327498109" sldId="322"/>
            <ac:spMk id="10" creationId="{9CC1452F-1E66-88B9-D14A-674B7FA2035A}"/>
          </ac:spMkLst>
        </pc:spChg>
        <pc:spChg chg="del">
          <ac:chgData name="Trân Nguyễn" userId="e200a2471634115d" providerId="LiveId" clId="{A5C2FF5E-AE6D-40E0-B7AA-600DC1F1B0F0}" dt="2023-08-29T02:42:12.821" v="3163" actId="478"/>
          <ac:spMkLst>
            <pc:docMk/>
            <pc:sldMk cId="327498109" sldId="322"/>
            <ac:spMk id="11" creationId="{4040BA44-7768-3E5C-1D0D-A2300898287E}"/>
          </ac:spMkLst>
        </pc:spChg>
        <pc:spChg chg="del">
          <ac:chgData name="Trân Nguyễn" userId="e200a2471634115d" providerId="LiveId" clId="{A5C2FF5E-AE6D-40E0-B7AA-600DC1F1B0F0}" dt="2023-08-29T02:42:12.821" v="3163" actId="478"/>
          <ac:spMkLst>
            <pc:docMk/>
            <pc:sldMk cId="327498109" sldId="322"/>
            <ac:spMk id="12" creationId="{F65A51C0-08DA-8018-7319-1797FBA58DEB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D05930-2F2A-41FB-8F9D-7BE42EEC2C4E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C46591-2CE1-489D-9759-05644996C2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763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0" name="Google Shape;2730;gec5990d1fa_0_1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4412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1" name="Google Shape;2731;gec5990d1fa_0_1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0" name="Google Shape;2730;gec5990d1fa_0_1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4412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31" name="Google Shape;2731;gec5990d1fa_0_1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395C89-2E28-4777-95B0-BA7EECAE3BA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09928" y="987552"/>
            <a:ext cx="8385048" cy="3081528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052321-4D71-4DA8-BD2C-DC22FC1525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05506" y="4480561"/>
            <a:ext cx="5993892" cy="1166495"/>
          </a:xfrm>
        </p:spPr>
        <p:txBody>
          <a:bodyPr>
            <a:normAutofit/>
          </a:bodyPr>
          <a:lstStyle>
            <a:lvl1pPr marL="0" indent="0" algn="ctr">
              <a:buNone/>
              <a:defRPr sz="1400" cap="all" spc="6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D37183-71EA-4A92-8609-41ECB53F4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9F2E6-1ECC-4081-8EBF-C80C6C94A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C3FA67-CD72-4503-BA25-FEC880107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8500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83CBE-1EA9-4E8B-A281-C50B792E55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B2EB1A0-A59D-4CB9-BABB-C6BF1D2E99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E6265B-940D-433C-AD76-2D6A42449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CAB98E-314F-45C4-9A64-AD3FAE051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E49F32-B214-4A0C-8669-7FE4BA445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147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8DE4A6D-DAA1-4551-A093-3C36C1C8CF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125FDA9-71CD-4B86-B291-BEBA43D8ED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9F5B1-B635-4479-A426-B1D406650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833098-8769-47C3-80B2-C2942F984D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EA9297-65D4-45BE-BE6C-5531FC6A5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53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D23041A-B28F-7306-8A27-139F6D707D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0E1CFA8-90CB-6E77-302D-1638705886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FA8D19D-1E12-573D-B2C4-CFA6C1C222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0015D-67E7-4B08-A9DF-0DD500A9C5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9706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9BA523-EF01-4656-9D54-347E984FD3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D52871-79D5-420E-8207-BEF7BE44A9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6D32D3-8223-4851-BB8E-CB489B975F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94444B-9FC3-414D-8EA0-15AB806D5E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BC448B-FCF6-40C5-8BB6-15B70E8897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5329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4F79BA-620F-4443-807B-BE44F36F9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1709738"/>
            <a:ext cx="9430811" cy="2852737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C9A625-6442-4047-B545-433C44512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69848" y="4589463"/>
            <a:ext cx="943081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EAA30-3B1A-4BEA-9835-33D207245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256440-3149-446F-8105-485333B18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FEDB1-D604-4E10-B334-5DB303498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427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6E563-D552-439E-8DF5-45062D8754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136873-2DD5-456E-A3A9-FE408419E3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69848" y="1825625"/>
            <a:ext cx="4684057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C6B04C-FB9E-4A9E-8892-4B5B702898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19802" y="1825625"/>
            <a:ext cx="4684058" cy="43513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E2F0B4-0E86-473E-BC42-78D856A00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2B9537-F43C-4042-B165-A00358F9E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F9F52F-61F2-4FEE-8989-2FB400190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306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832E5C-0B2D-4DB5-95F6-3C2C825DF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989993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8F1C53-3F27-42E6-BE80-1DF5798574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4872132" cy="823912"/>
          </a:xfrm>
        </p:spPr>
        <p:txBody>
          <a:bodyPr anchor="b">
            <a:noAutofit/>
          </a:bodyPr>
          <a:lstStyle>
            <a:lvl1pPr marL="0" indent="0">
              <a:buNone/>
              <a:defRPr sz="1600" b="1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8CC6CB-F028-4322-B54F-571203106F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7" y="2510632"/>
            <a:ext cx="4872133" cy="3684588"/>
          </a:xfrm>
        </p:spPr>
        <p:txBody>
          <a:bodyPr/>
          <a:lstStyle>
            <a:lvl2pPr>
              <a:defRPr b="1"/>
            </a:lvl2pPr>
            <a:lvl3pPr>
              <a:defRPr b="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2AD2CD7-554E-4EAA-BAF6-86ABB7E81D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889809" y="1681163"/>
            <a:ext cx="4849909" cy="823912"/>
          </a:xfrm>
        </p:spPr>
        <p:txBody>
          <a:bodyPr anchor="b">
            <a:noAutofit/>
          </a:bodyPr>
          <a:lstStyle>
            <a:lvl1pPr marL="0" indent="0">
              <a:buNone/>
              <a:defRPr sz="1600" b="1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82A2D6-379C-4D26-90AC-9F2F46DCE7F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889810" y="2505075"/>
            <a:ext cx="4872134" cy="3684588"/>
          </a:xfrm>
        </p:spPr>
        <p:txBody>
          <a:bodyPr/>
          <a:lstStyle>
            <a:lvl2pPr>
              <a:defRPr b="1"/>
            </a:lvl2pPr>
            <a:lvl3pPr>
              <a:defRPr b="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EA0E4F3-8A65-4788-AE96-1FB2060F48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522DA4-5EE1-440C-ADDE-D7B4F77B4E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6BC291E-B8EF-4ED7-A04A-23426C220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94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CB818-E8D0-497B-9A7E-4F281D0DB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E82B9D-CD58-4C05-8A78-CB6E0E9D49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DE60CD-D6F3-40A7-BB8B-FEC8E3156A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02B832-C4FE-4F88-85EA-DDC16A82B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763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75B2FC-801A-44A4-96BF-26A9E8B2A1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127F04-7E7E-485C-8B30-6B89E5A69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933C81-AA74-4BCE-AA9E-56E5791D0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078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FD3CB-0541-46AD-B35E-0E0A1375E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F8EFDE-1D7D-46B8-AB55-A3C02EDD18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457201"/>
            <a:ext cx="5652153" cy="5403850"/>
          </a:xfrm>
        </p:spPr>
        <p:txBody>
          <a:bodyPr/>
          <a:lstStyle>
            <a:lvl1pPr>
              <a:defRPr sz="3200"/>
            </a:lvl1pPr>
            <a:lvl2pPr>
              <a:defRPr sz="2800" b="1"/>
            </a:lvl2pPr>
            <a:lvl3pPr>
              <a:defRPr sz="2400" b="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11D2F5-DB36-4943-8A14-96AFC48830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6C07D4-6597-444C-9EFD-62021AE76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2D0D2C-70E8-4A24-9727-BEAF10B17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D9E0F6-7216-48A1-8BCA-770C6DE387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965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CBEBD-5F1A-4111-A7F2-1CE82C9A6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00517FB-4008-4F68-B193-482971BA72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606C5F-0885-458F-9B21-47E60171BF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886F2E-B752-4D78-8DC4-C96A1A00E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98F52-2787-4BA2-BBBC-9395E9F86D50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C37751-8BB8-4224-870A-A2953E760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242CE94-BD7E-44B3-9B5E-67D4BD317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B8A27-DF03-4546-BA93-21C967D57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095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1AFD227-869A-489C-A9B5-3F0498DF3C0C}"/>
              </a:ext>
            </a:extLst>
          </p:cNvPr>
          <p:cNvGrpSpPr/>
          <p:nvPr/>
        </p:nvGrpSpPr>
        <p:grpSpPr>
          <a:xfrm>
            <a:off x="11096450" y="13394"/>
            <a:ext cx="494218" cy="6814823"/>
            <a:chOff x="11096450" y="13394"/>
            <a:chExt cx="494218" cy="6814823"/>
          </a:xfrm>
          <a:solidFill>
            <a:schemeClr val="bg2">
              <a:lumMod val="90000"/>
            </a:schemeClr>
          </a:solidFill>
        </p:grpSpPr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62704B34-199B-4964-9C78-3AB9735915A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08009" y="6718576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9" name="Freeform 10">
              <a:extLst>
                <a:ext uri="{FF2B5EF4-FFF2-40B4-BE49-F238E27FC236}">
                  <a16:creationId xmlns:a16="http://schemas.microsoft.com/office/drawing/2014/main" id="{8B1E8DB8-017D-454E-849F-EE5742849FD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75034" y="77813"/>
              <a:ext cx="138242" cy="88130"/>
            </a:xfrm>
            <a:custGeom>
              <a:avLst/>
              <a:gdLst>
                <a:gd name="T0" fmla="*/ 22 w 42"/>
                <a:gd name="T1" fmla="*/ 0 h 29"/>
                <a:gd name="T2" fmla="*/ 14 w 42"/>
                <a:gd name="T3" fmla="*/ 25 h 29"/>
                <a:gd name="T4" fmla="*/ 22 w 42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9">
                  <a:moveTo>
                    <a:pt x="22" y="0"/>
                  </a:moveTo>
                  <a:cubicBezTo>
                    <a:pt x="42" y="7"/>
                    <a:pt x="28" y="29"/>
                    <a:pt x="14" y="25"/>
                  </a:cubicBezTo>
                  <a:cubicBezTo>
                    <a:pt x="0" y="18"/>
                    <a:pt x="8" y="1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0" name="Freeform 15">
              <a:extLst>
                <a:ext uri="{FF2B5EF4-FFF2-40B4-BE49-F238E27FC236}">
                  <a16:creationId xmlns:a16="http://schemas.microsoft.com/office/drawing/2014/main" id="{16D80E5D-5099-41C4-A80A-1B1538C382F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78964" y="592010"/>
              <a:ext cx="121406" cy="72626"/>
            </a:xfrm>
            <a:custGeom>
              <a:avLst/>
              <a:gdLst>
                <a:gd name="T0" fmla="*/ 16 w 37"/>
                <a:gd name="T1" fmla="*/ 0 h 24"/>
                <a:gd name="T2" fmla="*/ 11 w 37"/>
                <a:gd name="T3" fmla="*/ 24 h 24"/>
                <a:gd name="T4" fmla="*/ 16 w 37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4">
                  <a:moveTo>
                    <a:pt x="16" y="0"/>
                  </a:moveTo>
                  <a:cubicBezTo>
                    <a:pt x="37" y="6"/>
                    <a:pt x="30" y="20"/>
                    <a:pt x="11" y="24"/>
                  </a:cubicBezTo>
                  <a:cubicBezTo>
                    <a:pt x="0" y="17"/>
                    <a:pt x="5" y="3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1" name="Freeform 18">
              <a:extLst>
                <a:ext uri="{FF2B5EF4-FFF2-40B4-BE49-F238E27FC236}">
                  <a16:creationId xmlns:a16="http://schemas.microsoft.com/office/drawing/2014/main" id="{947751E1-E2F4-467E-B547-3BD4BAB7F56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82378" y="335267"/>
              <a:ext cx="138242" cy="78339"/>
            </a:xfrm>
            <a:custGeom>
              <a:avLst/>
              <a:gdLst>
                <a:gd name="T0" fmla="*/ 6 w 42"/>
                <a:gd name="T1" fmla="*/ 6 h 26"/>
                <a:gd name="T2" fmla="*/ 21 w 42"/>
                <a:gd name="T3" fmla="*/ 26 h 26"/>
                <a:gd name="T4" fmla="*/ 6 w 42"/>
                <a:gd name="T5" fmla="*/ 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6" y="6"/>
                  </a:moveTo>
                  <a:cubicBezTo>
                    <a:pt x="25" y="0"/>
                    <a:pt x="42" y="17"/>
                    <a:pt x="21" y="26"/>
                  </a:cubicBezTo>
                  <a:cubicBezTo>
                    <a:pt x="9" y="26"/>
                    <a:pt x="0" y="16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2" name="Freeform 19">
              <a:extLst>
                <a:ext uri="{FF2B5EF4-FFF2-40B4-BE49-F238E27FC236}">
                  <a16:creationId xmlns:a16="http://schemas.microsoft.com/office/drawing/2014/main" id="{55D8869B-B701-4268-9856-876345C8AE3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07714" y="2021691"/>
              <a:ext cx="124951" cy="69362"/>
            </a:xfrm>
            <a:custGeom>
              <a:avLst/>
              <a:gdLst>
                <a:gd name="T0" fmla="*/ 16 w 38"/>
                <a:gd name="T1" fmla="*/ 0 h 23"/>
                <a:gd name="T2" fmla="*/ 10 w 38"/>
                <a:gd name="T3" fmla="*/ 23 h 23"/>
                <a:gd name="T4" fmla="*/ 16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16" y="0"/>
                  </a:moveTo>
                  <a:cubicBezTo>
                    <a:pt x="38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3" name="Freeform 20">
              <a:extLst>
                <a:ext uri="{FF2B5EF4-FFF2-40B4-BE49-F238E27FC236}">
                  <a16:creationId xmlns:a16="http://schemas.microsoft.com/office/drawing/2014/main" id="{A25CA59C-849F-4CE4-A9B0-293F98DE2C7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14629" y="2272420"/>
              <a:ext cx="128495" cy="78339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4" name="Freeform 22">
              <a:extLst>
                <a:ext uri="{FF2B5EF4-FFF2-40B4-BE49-F238E27FC236}">
                  <a16:creationId xmlns:a16="http://schemas.microsoft.com/office/drawing/2014/main" id="{FE000DB1-AAA1-4BFF-8F14-53624C2F9E0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26398" y="1049544"/>
              <a:ext cx="150648" cy="99554"/>
            </a:xfrm>
            <a:custGeom>
              <a:avLst/>
              <a:gdLst>
                <a:gd name="T0" fmla="*/ 26 w 46"/>
                <a:gd name="T1" fmla="*/ 0 h 33"/>
                <a:gd name="T2" fmla="*/ 38 w 46"/>
                <a:gd name="T3" fmla="*/ 22 h 33"/>
                <a:gd name="T4" fmla="*/ 26 w 46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33">
                  <a:moveTo>
                    <a:pt x="26" y="0"/>
                  </a:moveTo>
                  <a:cubicBezTo>
                    <a:pt x="29" y="0"/>
                    <a:pt x="46" y="16"/>
                    <a:pt x="38" y="22"/>
                  </a:cubicBezTo>
                  <a:cubicBezTo>
                    <a:pt x="16" y="33"/>
                    <a:pt x="0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5" name="Freeform 23">
              <a:extLst>
                <a:ext uri="{FF2B5EF4-FFF2-40B4-BE49-F238E27FC236}">
                  <a16:creationId xmlns:a16="http://schemas.microsoft.com/office/drawing/2014/main" id="{5EEFBC14-7E5B-47B2-B5E3-E90991F8919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40085" y="836978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8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10"/>
                    <a:pt x="28" y="27"/>
                    <a:pt x="8" y="20"/>
                  </a:cubicBezTo>
                  <a:cubicBezTo>
                    <a:pt x="0" y="8"/>
                    <a:pt x="7" y="2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" name="Freeform 26">
              <a:extLst>
                <a:ext uri="{FF2B5EF4-FFF2-40B4-BE49-F238E27FC236}">
                  <a16:creationId xmlns:a16="http://schemas.microsoft.com/office/drawing/2014/main" id="{00AFF6E4-A34A-4FD3-8C57-BB96114822D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27309" y="1320685"/>
              <a:ext cx="127608" cy="78339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5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2"/>
                    <a:pt x="36" y="26"/>
                    <a:pt x="20" y="25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7" name="Freeform 27">
              <a:extLst>
                <a:ext uri="{FF2B5EF4-FFF2-40B4-BE49-F238E27FC236}">
                  <a16:creationId xmlns:a16="http://schemas.microsoft.com/office/drawing/2014/main" id="{C63A8474-C075-4441-A0B3-52286EA5009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07470" y="1778440"/>
              <a:ext cx="131153" cy="93843"/>
            </a:xfrm>
            <a:custGeom>
              <a:avLst/>
              <a:gdLst>
                <a:gd name="T0" fmla="*/ 22 w 40"/>
                <a:gd name="T1" fmla="*/ 0 h 31"/>
                <a:gd name="T2" fmla="*/ 16 w 40"/>
                <a:gd name="T3" fmla="*/ 25 h 31"/>
                <a:gd name="T4" fmla="*/ 22 w 40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1">
                  <a:moveTo>
                    <a:pt x="22" y="0"/>
                  </a:moveTo>
                  <a:cubicBezTo>
                    <a:pt x="39" y="3"/>
                    <a:pt x="40" y="31"/>
                    <a:pt x="16" y="25"/>
                  </a:cubicBezTo>
                  <a:cubicBezTo>
                    <a:pt x="0" y="7"/>
                    <a:pt x="13" y="4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8" name="Freeform 28">
              <a:extLst>
                <a:ext uri="{FF2B5EF4-FFF2-40B4-BE49-F238E27FC236}">
                  <a16:creationId xmlns:a16="http://schemas.microsoft.com/office/drawing/2014/main" id="{35DA4698-A2ED-4512-8887-F12D3F14372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04869" y="1535195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7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9" name="Freeform 30">
              <a:extLst>
                <a:ext uri="{FF2B5EF4-FFF2-40B4-BE49-F238E27FC236}">
                  <a16:creationId xmlns:a16="http://schemas.microsoft.com/office/drawing/2014/main" id="{3358E118-D590-4E50-B21C-6CDAA1CCAFC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80119" y="1078297"/>
              <a:ext cx="9748" cy="5712"/>
            </a:xfrm>
            <a:custGeom>
              <a:avLst/>
              <a:gdLst>
                <a:gd name="T0" fmla="*/ 1 w 3"/>
                <a:gd name="T1" fmla="*/ 0 h 2"/>
                <a:gd name="T2" fmla="*/ 2 w 3"/>
                <a:gd name="T3" fmla="*/ 2 h 2"/>
                <a:gd name="T4" fmla="*/ 1 w 3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1" y="0"/>
                  </a:moveTo>
                  <a:cubicBezTo>
                    <a:pt x="2" y="1"/>
                    <a:pt x="3" y="2"/>
                    <a:pt x="2" y="2"/>
                  </a:cubicBezTo>
                  <a:cubicBezTo>
                    <a:pt x="1" y="2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0" name="Freeform 43">
              <a:extLst>
                <a:ext uri="{FF2B5EF4-FFF2-40B4-BE49-F238E27FC236}">
                  <a16:creationId xmlns:a16="http://schemas.microsoft.com/office/drawing/2014/main" id="{F1EE889E-60FF-423F-ADCB-6CBEE853A04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94111" y="860614"/>
              <a:ext cx="143559" cy="75075"/>
            </a:xfrm>
            <a:custGeom>
              <a:avLst/>
              <a:gdLst>
                <a:gd name="T0" fmla="*/ 28 w 44"/>
                <a:gd name="T1" fmla="*/ 0 h 25"/>
                <a:gd name="T2" fmla="*/ 25 w 44"/>
                <a:gd name="T3" fmla="*/ 25 h 25"/>
                <a:gd name="T4" fmla="*/ 28 w 44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5">
                  <a:moveTo>
                    <a:pt x="28" y="0"/>
                  </a:moveTo>
                  <a:cubicBezTo>
                    <a:pt x="44" y="2"/>
                    <a:pt x="38" y="22"/>
                    <a:pt x="25" y="25"/>
                  </a:cubicBezTo>
                  <a:cubicBezTo>
                    <a:pt x="0" y="25"/>
                    <a:pt x="9" y="5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1" name="Freeform 51">
              <a:extLst>
                <a:ext uri="{FF2B5EF4-FFF2-40B4-BE49-F238E27FC236}">
                  <a16:creationId xmlns:a16="http://schemas.microsoft.com/office/drawing/2014/main" id="{A4AA0634-0A7C-4A35-8EB7-775200F129F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67080" y="1015030"/>
              <a:ext cx="115202" cy="90579"/>
            </a:xfrm>
            <a:custGeom>
              <a:avLst/>
              <a:gdLst>
                <a:gd name="T0" fmla="*/ 19 w 35"/>
                <a:gd name="T1" fmla="*/ 0 h 30"/>
                <a:gd name="T2" fmla="*/ 33 w 35"/>
                <a:gd name="T3" fmla="*/ 15 h 30"/>
                <a:gd name="T4" fmla="*/ 25 w 35"/>
                <a:gd name="T5" fmla="*/ 19 h 30"/>
                <a:gd name="T6" fmla="*/ 19 w 35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30">
                  <a:moveTo>
                    <a:pt x="19" y="0"/>
                  </a:moveTo>
                  <a:cubicBezTo>
                    <a:pt x="26" y="0"/>
                    <a:pt x="35" y="8"/>
                    <a:pt x="33" y="15"/>
                  </a:cubicBezTo>
                  <a:cubicBezTo>
                    <a:pt x="30" y="12"/>
                    <a:pt x="27" y="17"/>
                    <a:pt x="25" y="19"/>
                  </a:cubicBezTo>
                  <a:cubicBezTo>
                    <a:pt x="7" y="30"/>
                    <a:pt x="0" y="5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2" name="Freeform 52">
              <a:extLst>
                <a:ext uri="{FF2B5EF4-FFF2-40B4-BE49-F238E27FC236}">
                  <a16:creationId xmlns:a16="http://schemas.microsoft.com/office/drawing/2014/main" id="{EBA21558-CAC3-445C-8882-5D4A0C6D2A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64085" y="450599"/>
              <a:ext cx="118747" cy="81603"/>
            </a:xfrm>
            <a:custGeom>
              <a:avLst/>
              <a:gdLst>
                <a:gd name="T0" fmla="*/ 21 w 36"/>
                <a:gd name="T1" fmla="*/ 0 h 27"/>
                <a:gd name="T2" fmla="*/ 22 w 36"/>
                <a:gd name="T3" fmla="*/ 27 h 27"/>
                <a:gd name="T4" fmla="*/ 21 w 36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21" y="0"/>
                  </a:moveTo>
                  <a:cubicBezTo>
                    <a:pt x="33" y="3"/>
                    <a:pt x="36" y="23"/>
                    <a:pt x="22" y="27"/>
                  </a:cubicBezTo>
                  <a:cubicBezTo>
                    <a:pt x="3" y="25"/>
                    <a:pt x="0" y="1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3" name="Freeform 53">
              <a:extLst>
                <a:ext uri="{FF2B5EF4-FFF2-40B4-BE49-F238E27FC236}">
                  <a16:creationId xmlns:a16="http://schemas.microsoft.com/office/drawing/2014/main" id="{2E9415F1-5D31-4C25-9E26-203EEF50087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55166" y="1253803"/>
              <a:ext cx="127608" cy="79154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4" name="Freeform 54">
              <a:extLst>
                <a:ext uri="{FF2B5EF4-FFF2-40B4-BE49-F238E27FC236}">
                  <a16:creationId xmlns:a16="http://schemas.microsoft.com/office/drawing/2014/main" id="{622FC1F6-879A-45BA-8752-08020C39CE2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41013" y="614227"/>
              <a:ext cx="134697" cy="105266"/>
            </a:xfrm>
            <a:custGeom>
              <a:avLst/>
              <a:gdLst>
                <a:gd name="T0" fmla="*/ 28 w 41"/>
                <a:gd name="T1" fmla="*/ 2 h 35"/>
                <a:gd name="T2" fmla="*/ 40 w 41"/>
                <a:gd name="T3" fmla="*/ 21 h 35"/>
                <a:gd name="T4" fmla="*/ 28 w 41"/>
                <a:gd name="T5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5">
                  <a:moveTo>
                    <a:pt x="28" y="2"/>
                  </a:moveTo>
                  <a:cubicBezTo>
                    <a:pt x="37" y="0"/>
                    <a:pt x="41" y="13"/>
                    <a:pt x="40" y="21"/>
                  </a:cubicBezTo>
                  <a:cubicBezTo>
                    <a:pt x="22" y="35"/>
                    <a:pt x="0" y="10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5" name="Freeform 55">
              <a:extLst>
                <a:ext uri="{FF2B5EF4-FFF2-40B4-BE49-F238E27FC236}">
                  <a16:creationId xmlns:a16="http://schemas.microsoft.com/office/drawing/2014/main" id="{BA09826C-58E2-48C5-9666-333326C2CA4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55026" y="1463404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6" name="Freeform 56">
              <a:extLst>
                <a:ext uri="{FF2B5EF4-FFF2-40B4-BE49-F238E27FC236}">
                  <a16:creationId xmlns:a16="http://schemas.microsoft.com/office/drawing/2014/main" id="{A6D3555F-4EA1-4EA7-9D08-2D75CE51927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01585" y="2335317"/>
              <a:ext cx="128495" cy="72626"/>
            </a:xfrm>
            <a:custGeom>
              <a:avLst/>
              <a:gdLst>
                <a:gd name="T0" fmla="*/ 21 w 39"/>
                <a:gd name="T1" fmla="*/ 0 h 24"/>
                <a:gd name="T2" fmla="*/ 22 w 39"/>
                <a:gd name="T3" fmla="*/ 24 h 24"/>
                <a:gd name="T4" fmla="*/ 21 w 39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4">
                  <a:moveTo>
                    <a:pt x="21" y="0"/>
                  </a:moveTo>
                  <a:cubicBezTo>
                    <a:pt x="37" y="0"/>
                    <a:pt x="39" y="23"/>
                    <a:pt x="22" y="24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7" name="Freeform 57">
              <a:extLst>
                <a:ext uri="{FF2B5EF4-FFF2-40B4-BE49-F238E27FC236}">
                  <a16:creationId xmlns:a16="http://schemas.microsoft.com/office/drawing/2014/main" id="{60FA20E8-EDAA-4310-B870-97807901AC1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41175" y="1673149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" name="Freeform 59">
              <a:extLst>
                <a:ext uri="{FF2B5EF4-FFF2-40B4-BE49-F238E27FC236}">
                  <a16:creationId xmlns:a16="http://schemas.microsoft.com/office/drawing/2014/main" id="{F5552AA2-C2AB-4D59-B6EF-E8E5EE110E5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20625" y="255502"/>
              <a:ext cx="124063" cy="78339"/>
            </a:xfrm>
            <a:custGeom>
              <a:avLst/>
              <a:gdLst>
                <a:gd name="T0" fmla="*/ 22 w 38"/>
                <a:gd name="T1" fmla="*/ 0 h 26"/>
                <a:gd name="T2" fmla="*/ 18 w 38"/>
                <a:gd name="T3" fmla="*/ 26 h 26"/>
                <a:gd name="T4" fmla="*/ 22 w 38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6">
                  <a:moveTo>
                    <a:pt x="22" y="0"/>
                  </a:moveTo>
                  <a:cubicBezTo>
                    <a:pt x="38" y="3"/>
                    <a:pt x="33" y="25"/>
                    <a:pt x="18" y="26"/>
                  </a:cubicBezTo>
                  <a:cubicBezTo>
                    <a:pt x="0" y="20"/>
                    <a:pt x="6" y="3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" name="Freeform 60">
              <a:extLst>
                <a:ext uri="{FF2B5EF4-FFF2-40B4-BE49-F238E27FC236}">
                  <a16:creationId xmlns:a16="http://schemas.microsoft.com/office/drawing/2014/main" id="{0BA267D0-8F6B-4803-B948-70E29B4587E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15856" y="1902943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" name="Freeform 61">
              <a:extLst>
                <a:ext uri="{FF2B5EF4-FFF2-40B4-BE49-F238E27FC236}">
                  <a16:creationId xmlns:a16="http://schemas.microsoft.com/office/drawing/2014/main" id="{86E372A3-B9F4-4FEE-8B96-D9AD879E214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082153" y="213730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" name="Freeform 5">
              <a:extLst>
                <a:ext uri="{FF2B5EF4-FFF2-40B4-BE49-F238E27FC236}">
                  <a16:creationId xmlns:a16="http://schemas.microsoft.com/office/drawing/2014/main" id="{FF0C4564-5DA6-4224-A8B7-85CE1323DE8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10824" y="2818299"/>
              <a:ext cx="121406" cy="81603"/>
            </a:xfrm>
            <a:custGeom>
              <a:avLst/>
              <a:gdLst>
                <a:gd name="T0" fmla="*/ 20 w 37"/>
                <a:gd name="T1" fmla="*/ 1 h 27"/>
                <a:gd name="T2" fmla="*/ 22 w 37"/>
                <a:gd name="T3" fmla="*/ 27 h 27"/>
                <a:gd name="T4" fmla="*/ 20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20" y="1"/>
                  </a:moveTo>
                  <a:cubicBezTo>
                    <a:pt x="31" y="1"/>
                    <a:pt x="37" y="24"/>
                    <a:pt x="22" y="27"/>
                  </a:cubicBezTo>
                  <a:cubicBezTo>
                    <a:pt x="2" y="27"/>
                    <a:pt x="0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" name="Freeform 6">
              <a:extLst>
                <a:ext uri="{FF2B5EF4-FFF2-40B4-BE49-F238E27FC236}">
                  <a16:creationId xmlns:a16="http://schemas.microsoft.com/office/drawing/2014/main" id="{19F31D0D-C43D-4BB0-A13C-9524B84117D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91700" y="5088176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" name="Freeform 7">
              <a:extLst>
                <a:ext uri="{FF2B5EF4-FFF2-40B4-BE49-F238E27FC236}">
                  <a16:creationId xmlns:a16="http://schemas.microsoft.com/office/drawing/2014/main" id="{6B32FB03-B0FE-4731-BE41-C59AFB49FBF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71127" y="2531128"/>
              <a:ext cx="138242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" name="Freeform 8">
              <a:extLst>
                <a:ext uri="{FF2B5EF4-FFF2-40B4-BE49-F238E27FC236}">
                  <a16:creationId xmlns:a16="http://schemas.microsoft.com/office/drawing/2014/main" id="{BDD5B6F0-1E17-4DCD-AE5F-ED8C48892FE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01349" y="4735882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5" name="Freeform 9">
              <a:extLst>
                <a:ext uri="{FF2B5EF4-FFF2-40B4-BE49-F238E27FC236}">
                  <a16:creationId xmlns:a16="http://schemas.microsoft.com/office/drawing/2014/main" id="{0290BE17-E89B-4AF9-B3F6-AF4884D5246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09487" y="4455410"/>
              <a:ext cx="121406" cy="88130"/>
            </a:xfrm>
            <a:custGeom>
              <a:avLst/>
              <a:gdLst>
                <a:gd name="T0" fmla="*/ 18 w 37"/>
                <a:gd name="T1" fmla="*/ 4 h 29"/>
                <a:gd name="T2" fmla="*/ 22 w 37"/>
                <a:gd name="T3" fmla="*/ 29 h 29"/>
                <a:gd name="T4" fmla="*/ 18 w 37"/>
                <a:gd name="T5" fmla="*/ 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9">
                  <a:moveTo>
                    <a:pt x="18" y="4"/>
                  </a:moveTo>
                  <a:cubicBezTo>
                    <a:pt x="35" y="0"/>
                    <a:pt x="37" y="28"/>
                    <a:pt x="22" y="29"/>
                  </a:cubicBezTo>
                  <a:cubicBezTo>
                    <a:pt x="7" y="28"/>
                    <a:pt x="0" y="1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6" name="Freeform 11">
              <a:extLst>
                <a:ext uri="{FF2B5EF4-FFF2-40B4-BE49-F238E27FC236}">
                  <a16:creationId xmlns:a16="http://schemas.microsoft.com/office/drawing/2014/main" id="{85F63089-F77F-4F02-8417-AAC1847FBCA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69848" y="4194178"/>
              <a:ext cx="143559" cy="102819"/>
            </a:xfrm>
            <a:custGeom>
              <a:avLst/>
              <a:gdLst>
                <a:gd name="T0" fmla="*/ 31 w 44"/>
                <a:gd name="T1" fmla="*/ 1 h 34"/>
                <a:gd name="T2" fmla="*/ 42 w 44"/>
                <a:gd name="T3" fmla="*/ 19 h 34"/>
                <a:gd name="T4" fmla="*/ 31 w 44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1"/>
                  </a:moveTo>
                  <a:cubicBezTo>
                    <a:pt x="39" y="0"/>
                    <a:pt x="44" y="12"/>
                    <a:pt x="42" y="19"/>
                  </a:cubicBezTo>
                  <a:cubicBezTo>
                    <a:pt x="25" y="34"/>
                    <a:pt x="0" y="8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7" name="Freeform 12">
              <a:extLst>
                <a:ext uri="{FF2B5EF4-FFF2-40B4-BE49-F238E27FC236}">
                  <a16:creationId xmlns:a16="http://schemas.microsoft.com/office/drawing/2014/main" id="{7B01CD5E-570F-4CBF-9904-94F30D928C5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81624" y="3691697"/>
              <a:ext cx="134697" cy="81603"/>
            </a:xfrm>
            <a:custGeom>
              <a:avLst/>
              <a:gdLst>
                <a:gd name="T0" fmla="*/ 22 w 41"/>
                <a:gd name="T1" fmla="*/ 0 h 27"/>
                <a:gd name="T2" fmla="*/ 8 w 41"/>
                <a:gd name="T3" fmla="*/ 20 h 27"/>
                <a:gd name="T4" fmla="*/ 22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22" y="0"/>
                  </a:moveTo>
                  <a:cubicBezTo>
                    <a:pt x="41" y="12"/>
                    <a:pt x="24" y="27"/>
                    <a:pt x="8" y="20"/>
                  </a:cubicBezTo>
                  <a:cubicBezTo>
                    <a:pt x="0" y="7"/>
                    <a:pt x="8" y="0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8" name="Freeform 13">
              <a:extLst>
                <a:ext uri="{FF2B5EF4-FFF2-40B4-BE49-F238E27FC236}">
                  <a16:creationId xmlns:a16="http://schemas.microsoft.com/office/drawing/2014/main" id="{7EE6A672-2915-4B03-99A9-9364D5F1521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417787" y="3075050"/>
              <a:ext cx="124951" cy="69362"/>
            </a:xfrm>
            <a:custGeom>
              <a:avLst/>
              <a:gdLst>
                <a:gd name="T0" fmla="*/ 26 w 38"/>
                <a:gd name="T1" fmla="*/ 0 h 23"/>
                <a:gd name="T2" fmla="*/ 25 w 38"/>
                <a:gd name="T3" fmla="*/ 23 h 23"/>
                <a:gd name="T4" fmla="*/ 26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26" y="0"/>
                  </a:moveTo>
                  <a:cubicBezTo>
                    <a:pt x="38" y="0"/>
                    <a:pt x="37" y="20"/>
                    <a:pt x="25" y="23"/>
                  </a:cubicBezTo>
                  <a:cubicBezTo>
                    <a:pt x="0" y="23"/>
                    <a:pt x="5" y="1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9" name="Freeform 14">
              <a:extLst>
                <a:ext uri="{FF2B5EF4-FFF2-40B4-BE49-F238E27FC236}">
                  <a16:creationId xmlns:a16="http://schemas.microsoft.com/office/drawing/2014/main" id="{2136B643-14E1-443A-BC1C-06ADAE65C30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76729" y="3335597"/>
              <a:ext cx="134697" cy="84866"/>
            </a:xfrm>
            <a:custGeom>
              <a:avLst/>
              <a:gdLst>
                <a:gd name="T0" fmla="*/ 26 w 41"/>
                <a:gd name="T1" fmla="*/ 1 h 28"/>
                <a:gd name="T2" fmla="*/ 39 w 41"/>
                <a:gd name="T3" fmla="*/ 20 h 28"/>
                <a:gd name="T4" fmla="*/ 26 w 41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1"/>
                  </a:moveTo>
                  <a:cubicBezTo>
                    <a:pt x="34" y="0"/>
                    <a:pt x="41" y="12"/>
                    <a:pt x="39" y="20"/>
                  </a:cubicBezTo>
                  <a:cubicBezTo>
                    <a:pt x="17" y="28"/>
                    <a:pt x="0" y="12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0" name="Freeform 16">
              <a:extLst>
                <a:ext uri="{FF2B5EF4-FFF2-40B4-BE49-F238E27FC236}">
                  <a16:creationId xmlns:a16="http://schemas.microsoft.com/office/drawing/2014/main" id="{867FA393-4F37-4E1A-870B-F96775FAB7E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60464" y="3934729"/>
              <a:ext cx="143559" cy="97107"/>
            </a:xfrm>
            <a:custGeom>
              <a:avLst/>
              <a:gdLst>
                <a:gd name="T0" fmla="*/ 31 w 44"/>
                <a:gd name="T1" fmla="*/ 1 h 32"/>
                <a:gd name="T2" fmla="*/ 43 w 44"/>
                <a:gd name="T3" fmla="*/ 15 h 32"/>
                <a:gd name="T4" fmla="*/ 31 w 44"/>
                <a:gd name="T5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2">
                  <a:moveTo>
                    <a:pt x="31" y="1"/>
                  </a:moveTo>
                  <a:cubicBezTo>
                    <a:pt x="40" y="0"/>
                    <a:pt x="44" y="8"/>
                    <a:pt x="43" y="15"/>
                  </a:cubicBezTo>
                  <a:cubicBezTo>
                    <a:pt x="29" y="32"/>
                    <a:pt x="0" y="6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1" name="Freeform 17">
              <a:extLst>
                <a:ext uri="{FF2B5EF4-FFF2-40B4-BE49-F238E27FC236}">
                  <a16:creationId xmlns:a16="http://schemas.microsoft.com/office/drawing/2014/main" id="{E225A1BE-FAD2-4764-A7E4-A6DA07D0573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95443" y="5347417"/>
              <a:ext cx="94821" cy="69362"/>
            </a:xfrm>
            <a:custGeom>
              <a:avLst/>
              <a:gdLst>
                <a:gd name="T0" fmla="*/ 13 w 29"/>
                <a:gd name="T1" fmla="*/ 0 h 23"/>
                <a:gd name="T2" fmla="*/ 13 w 29"/>
                <a:gd name="T3" fmla="*/ 23 h 23"/>
                <a:gd name="T4" fmla="*/ 13 w 2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" h="23">
                  <a:moveTo>
                    <a:pt x="13" y="0"/>
                  </a:moveTo>
                  <a:cubicBezTo>
                    <a:pt x="27" y="0"/>
                    <a:pt x="29" y="22"/>
                    <a:pt x="13" y="23"/>
                  </a:cubicBezTo>
                  <a:cubicBezTo>
                    <a:pt x="2" y="22"/>
                    <a:pt x="0" y="2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2" name="Freeform 21">
              <a:extLst>
                <a:ext uri="{FF2B5EF4-FFF2-40B4-BE49-F238E27FC236}">
                  <a16:creationId xmlns:a16="http://schemas.microsoft.com/office/drawing/2014/main" id="{25D65388-C7E0-4C07-822A-03C5009C6D1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43434" y="5658571"/>
              <a:ext cx="140901" cy="102819"/>
            </a:xfrm>
            <a:custGeom>
              <a:avLst/>
              <a:gdLst>
                <a:gd name="T0" fmla="*/ 24 w 43"/>
                <a:gd name="T1" fmla="*/ 0 h 34"/>
                <a:gd name="T2" fmla="*/ 14 w 43"/>
                <a:gd name="T3" fmla="*/ 23 h 34"/>
                <a:gd name="T4" fmla="*/ 24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4" y="0"/>
                  </a:moveTo>
                  <a:cubicBezTo>
                    <a:pt x="43" y="3"/>
                    <a:pt x="28" y="34"/>
                    <a:pt x="14" y="23"/>
                  </a:cubicBezTo>
                  <a:cubicBezTo>
                    <a:pt x="0" y="28"/>
                    <a:pt x="4" y="5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3" name="Freeform 25">
              <a:extLst>
                <a:ext uri="{FF2B5EF4-FFF2-40B4-BE49-F238E27FC236}">
                  <a16:creationId xmlns:a16="http://schemas.microsoft.com/office/drawing/2014/main" id="{E1D79822-C494-449C-B439-F437DAD4F21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24095" y="6423833"/>
              <a:ext cx="134697" cy="93843"/>
            </a:xfrm>
            <a:custGeom>
              <a:avLst/>
              <a:gdLst>
                <a:gd name="T0" fmla="*/ 23 w 41"/>
                <a:gd name="T1" fmla="*/ 0 h 31"/>
                <a:gd name="T2" fmla="*/ 17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1"/>
                    <a:pt x="41" y="31"/>
                    <a:pt x="17" y="25"/>
                  </a:cubicBezTo>
                  <a:cubicBezTo>
                    <a:pt x="0" y="7"/>
                    <a:pt x="17" y="4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4" name="Freeform 29">
              <a:extLst>
                <a:ext uri="{FF2B5EF4-FFF2-40B4-BE49-F238E27FC236}">
                  <a16:creationId xmlns:a16="http://schemas.microsoft.com/office/drawing/2014/main" id="{CDB324E5-E8D9-40E3-BAB4-1F87E67E4F4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24317" y="5897278"/>
              <a:ext cx="118747" cy="120771"/>
            </a:xfrm>
            <a:custGeom>
              <a:avLst/>
              <a:gdLst>
                <a:gd name="T0" fmla="*/ 16 w 36"/>
                <a:gd name="T1" fmla="*/ 4 h 40"/>
                <a:gd name="T2" fmla="*/ 34 w 36"/>
                <a:gd name="T3" fmla="*/ 15 h 40"/>
                <a:gd name="T4" fmla="*/ 16 w 36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40">
                  <a:moveTo>
                    <a:pt x="16" y="4"/>
                  </a:moveTo>
                  <a:cubicBezTo>
                    <a:pt x="36" y="5"/>
                    <a:pt x="33" y="0"/>
                    <a:pt x="34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5" name="Freeform 31">
              <a:extLst>
                <a:ext uri="{FF2B5EF4-FFF2-40B4-BE49-F238E27FC236}">
                  <a16:creationId xmlns:a16="http://schemas.microsoft.com/office/drawing/2014/main" id="{15404AB3-12EB-462E-85A2-AF4A7E91D72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56013" y="6183127"/>
              <a:ext cx="131153" cy="72626"/>
            </a:xfrm>
            <a:custGeom>
              <a:avLst/>
              <a:gdLst>
                <a:gd name="T0" fmla="*/ 24 w 40"/>
                <a:gd name="T1" fmla="*/ 0 h 24"/>
                <a:gd name="T2" fmla="*/ 25 w 40"/>
                <a:gd name="T3" fmla="*/ 24 h 24"/>
                <a:gd name="T4" fmla="*/ 24 w 40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4">
                  <a:moveTo>
                    <a:pt x="24" y="0"/>
                  </a:moveTo>
                  <a:cubicBezTo>
                    <a:pt x="40" y="0"/>
                    <a:pt x="38" y="20"/>
                    <a:pt x="25" y="24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6" name="Freeform 32">
              <a:extLst>
                <a:ext uri="{FF2B5EF4-FFF2-40B4-BE49-F238E27FC236}">
                  <a16:creationId xmlns:a16="http://schemas.microsoft.com/office/drawing/2014/main" id="{228021CB-53B3-4BCC-A14C-0B6951FC971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04198" y="3296179"/>
              <a:ext cx="144445" cy="106083"/>
            </a:xfrm>
            <a:custGeom>
              <a:avLst/>
              <a:gdLst>
                <a:gd name="T0" fmla="*/ 28 w 44"/>
                <a:gd name="T1" fmla="*/ 0 h 35"/>
                <a:gd name="T2" fmla="*/ 42 w 44"/>
                <a:gd name="T3" fmla="*/ 21 h 35"/>
                <a:gd name="T4" fmla="*/ 28 w 44"/>
                <a:gd name="T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5">
                  <a:moveTo>
                    <a:pt x="28" y="0"/>
                  </a:moveTo>
                  <a:cubicBezTo>
                    <a:pt x="36" y="1"/>
                    <a:pt x="44" y="12"/>
                    <a:pt x="42" y="21"/>
                  </a:cubicBezTo>
                  <a:cubicBezTo>
                    <a:pt x="23" y="35"/>
                    <a:pt x="0" y="7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7" name="Freeform 33">
              <a:extLst>
                <a:ext uri="{FF2B5EF4-FFF2-40B4-BE49-F238E27FC236}">
                  <a16:creationId xmlns:a16="http://schemas.microsoft.com/office/drawing/2014/main" id="{B353D0BC-00A6-4EA4-9311-9FCB88CC202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34111" y="4387490"/>
              <a:ext cx="151535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2" y="1"/>
                    <a:pt x="46" y="21"/>
                    <a:pt x="29" y="25"/>
                  </a:cubicBezTo>
                  <a:cubicBezTo>
                    <a:pt x="10" y="23"/>
                    <a:pt x="0" y="9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8" name="Freeform 34">
              <a:extLst>
                <a:ext uri="{FF2B5EF4-FFF2-40B4-BE49-F238E27FC236}">
                  <a16:creationId xmlns:a16="http://schemas.microsoft.com/office/drawing/2014/main" id="{0E001FD3-6EDD-47A3-9916-826E1595DAB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38041" y="5384813"/>
              <a:ext cx="134697" cy="84051"/>
            </a:xfrm>
            <a:custGeom>
              <a:avLst/>
              <a:gdLst>
                <a:gd name="T0" fmla="*/ 22 w 41"/>
                <a:gd name="T1" fmla="*/ 0 h 28"/>
                <a:gd name="T2" fmla="*/ 8 w 41"/>
                <a:gd name="T3" fmla="*/ 21 h 28"/>
                <a:gd name="T4" fmla="*/ 22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2" y="0"/>
                  </a:moveTo>
                  <a:cubicBezTo>
                    <a:pt x="41" y="13"/>
                    <a:pt x="24" y="28"/>
                    <a:pt x="8" y="21"/>
                  </a:cubicBezTo>
                  <a:cubicBezTo>
                    <a:pt x="0" y="8"/>
                    <a:pt x="8" y="0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9" name="Freeform 35">
              <a:extLst>
                <a:ext uri="{FF2B5EF4-FFF2-40B4-BE49-F238E27FC236}">
                  <a16:creationId xmlns:a16="http://schemas.microsoft.com/office/drawing/2014/main" id="{FE214D5B-D151-4E09-A01E-BEAAF9C679E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33693" y="4595717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0" name="Freeform 36">
              <a:extLst>
                <a:ext uri="{FF2B5EF4-FFF2-40B4-BE49-F238E27FC236}">
                  <a16:creationId xmlns:a16="http://schemas.microsoft.com/office/drawing/2014/main" id="{3024EF13-0A45-49DD-B0F4-FA3A5169EFF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05830" y="6046702"/>
              <a:ext cx="144445" cy="102819"/>
            </a:xfrm>
            <a:custGeom>
              <a:avLst/>
              <a:gdLst>
                <a:gd name="T0" fmla="*/ 31 w 44"/>
                <a:gd name="T1" fmla="*/ 1 h 34"/>
                <a:gd name="T2" fmla="*/ 25 w 44"/>
                <a:gd name="T3" fmla="*/ 22 h 34"/>
                <a:gd name="T4" fmla="*/ 31 w 44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1"/>
                  </a:moveTo>
                  <a:cubicBezTo>
                    <a:pt x="44" y="3"/>
                    <a:pt x="38" y="34"/>
                    <a:pt x="25" y="22"/>
                  </a:cubicBezTo>
                  <a:cubicBezTo>
                    <a:pt x="0" y="28"/>
                    <a:pt x="14" y="0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1" name="Freeform 37">
              <a:extLst>
                <a:ext uri="{FF2B5EF4-FFF2-40B4-BE49-F238E27FC236}">
                  <a16:creationId xmlns:a16="http://schemas.microsoft.com/office/drawing/2014/main" id="{95E0BDAE-48A7-4752-A150-74DA4BAE5E4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17596" y="3060239"/>
              <a:ext cx="115202" cy="121588"/>
            </a:xfrm>
            <a:custGeom>
              <a:avLst/>
              <a:gdLst>
                <a:gd name="T0" fmla="*/ 16 w 35"/>
                <a:gd name="T1" fmla="*/ 4 h 40"/>
                <a:gd name="T2" fmla="*/ 33 w 35"/>
                <a:gd name="T3" fmla="*/ 15 h 40"/>
                <a:gd name="T4" fmla="*/ 16 w 35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0">
                  <a:moveTo>
                    <a:pt x="16" y="4"/>
                  </a:moveTo>
                  <a:cubicBezTo>
                    <a:pt x="35" y="4"/>
                    <a:pt x="32" y="0"/>
                    <a:pt x="33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2" name="Freeform 38">
              <a:extLst>
                <a:ext uri="{FF2B5EF4-FFF2-40B4-BE49-F238E27FC236}">
                  <a16:creationId xmlns:a16="http://schemas.microsoft.com/office/drawing/2014/main" id="{DE128EDB-3179-4F47-8B37-BEDE3B82FFC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25265" y="4900335"/>
              <a:ext cx="127608" cy="69362"/>
            </a:xfrm>
            <a:custGeom>
              <a:avLst/>
              <a:gdLst>
                <a:gd name="T0" fmla="*/ 26 w 39"/>
                <a:gd name="T1" fmla="*/ 0 h 23"/>
                <a:gd name="T2" fmla="*/ 26 w 39"/>
                <a:gd name="T3" fmla="*/ 23 h 23"/>
                <a:gd name="T4" fmla="*/ 2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6" y="0"/>
                  </a:moveTo>
                  <a:cubicBezTo>
                    <a:pt x="39" y="1"/>
                    <a:pt x="38" y="21"/>
                    <a:pt x="26" y="23"/>
                  </a:cubicBezTo>
                  <a:cubicBezTo>
                    <a:pt x="0" y="23"/>
                    <a:pt x="5" y="2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3" name="Freeform 39">
              <a:extLst>
                <a:ext uri="{FF2B5EF4-FFF2-40B4-BE49-F238E27FC236}">
                  <a16:creationId xmlns:a16="http://schemas.microsoft.com/office/drawing/2014/main" id="{E09CDD49-7B7B-42C0-A09E-6CFB3CDFF6A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17373" y="5141456"/>
              <a:ext cx="131153" cy="81603"/>
            </a:xfrm>
            <a:custGeom>
              <a:avLst/>
              <a:gdLst>
                <a:gd name="T0" fmla="*/ 25 w 40"/>
                <a:gd name="T1" fmla="*/ 0 h 27"/>
                <a:gd name="T2" fmla="*/ 38 w 40"/>
                <a:gd name="T3" fmla="*/ 20 h 27"/>
                <a:gd name="T4" fmla="*/ 25 w 40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7">
                  <a:moveTo>
                    <a:pt x="25" y="0"/>
                  </a:moveTo>
                  <a:cubicBezTo>
                    <a:pt x="34" y="0"/>
                    <a:pt x="40" y="11"/>
                    <a:pt x="38" y="20"/>
                  </a:cubicBezTo>
                  <a:cubicBezTo>
                    <a:pt x="17" y="27"/>
                    <a:pt x="0" y="12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4" name="Freeform 40">
              <a:extLst>
                <a:ext uri="{FF2B5EF4-FFF2-40B4-BE49-F238E27FC236}">
                  <a16:creationId xmlns:a16="http://schemas.microsoft.com/office/drawing/2014/main" id="{93C5D839-4CD5-4165-9091-7D9B92CDC1D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12337" y="2598157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7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9"/>
                    <a:pt x="28" y="27"/>
                    <a:pt x="7" y="20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5" name="Freeform 41">
              <a:extLst>
                <a:ext uri="{FF2B5EF4-FFF2-40B4-BE49-F238E27FC236}">
                  <a16:creationId xmlns:a16="http://schemas.microsoft.com/office/drawing/2014/main" id="{3C7F638A-BB6D-4B24-A7F9-03BF8087459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05830" y="6278710"/>
              <a:ext cx="144445" cy="78339"/>
            </a:xfrm>
            <a:custGeom>
              <a:avLst/>
              <a:gdLst>
                <a:gd name="T0" fmla="*/ 29 w 44"/>
                <a:gd name="T1" fmla="*/ 0 h 26"/>
                <a:gd name="T2" fmla="*/ 26 w 44"/>
                <a:gd name="T3" fmla="*/ 26 h 26"/>
                <a:gd name="T4" fmla="*/ 29 w 44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6">
                  <a:moveTo>
                    <a:pt x="29" y="0"/>
                  </a:moveTo>
                  <a:cubicBezTo>
                    <a:pt x="44" y="3"/>
                    <a:pt x="40" y="22"/>
                    <a:pt x="26" y="26"/>
                  </a:cubicBezTo>
                  <a:cubicBezTo>
                    <a:pt x="0" y="25"/>
                    <a:pt x="11" y="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6" name="Freeform 42">
              <a:extLst>
                <a:ext uri="{FF2B5EF4-FFF2-40B4-BE49-F238E27FC236}">
                  <a16:creationId xmlns:a16="http://schemas.microsoft.com/office/drawing/2014/main" id="{5B59DB64-329B-45EA-8A67-4213A886B5B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093998" y="5596726"/>
              <a:ext cx="144445" cy="97107"/>
            </a:xfrm>
            <a:custGeom>
              <a:avLst/>
              <a:gdLst>
                <a:gd name="T0" fmla="*/ 31 w 44"/>
                <a:gd name="T1" fmla="*/ 1 h 32"/>
                <a:gd name="T2" fmla="*/ 43 w 44"/>
                <a:gd name="T3" fmla="*/ 16 h 32"/>
                <a:gd name="T4" fmla="*/ 31 w 44"/>
                <a:gd name="T5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2">
                  <a:moveTo>
                    <a:pt x="31" y="1"/>
                  </a:moveTo>
                  <a:cubicBezTo>
                    <a:pt x="40" y="0"/>
                    <a:pt x="44" y="8"/>
                    <a:pt x="43" y="16"/>
                  </a:cubicBezTo>
                  <a:cubicBezTo>
                    <a:pt x="29" y="32"/>
                    <a:pt x="0" y="7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7" name="Freeform 44">
              <a:extLst>
                <a:ext uri="{FF2B5EF4-FFF2-40B4-BE49-F238E27FC236}">
                  <a16:creationId xmlns:a16="http://schemas.microsoft.com/office/drawing/2014/main" id="{D8DAB003-6484-4D1D-85AE-93FA09BC5EF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097788" y="4080854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8" name="Freeform 45">
              <a:extLst>
                <a:ext uri="{FF2B5EF4-FFF2-40B4-BE49-F238E27FC236}">
                  <a16:creationId xmlns:a16="http://schemas.microsoft.com/office/drawing/2014/main" id="{D49280A1-ACA8-4CD6-9012-AF12660F07E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075637" y="5836680"/>
              <a:ext cx="144445" cy="102819"/>
            </a:xfrm>
            <a:custGeom>
              <a:avLst/>
              <a:gdLst>
                <a:gd name="T0" fmla="*/ 31 w 44"/>
                <a:gd name="T1" fmla="*/ 0 h 34"/>
                <a:gd name="T2" fmla="*/ 42 w 44"/>
                <a:gd name="T3" fmla="*/ 19 h 34"/>
                <a:gd name="T4" fmla="*/ 31 w 44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0"/>
                  </a:moveTo>
                  <a:cubicBezTo>
                    <a:pt x="39" y="0"/>
                    <a:pt x="44" y="12"/>
                    <a:pt x="42" y="19"/>
                  </a:cubicBezTo>
                  <a:cubicBezTo>
                    <a:pt x="25" y="34"/>
                    <a:pt x="0" y="8"/>
                    <a:pt x="3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9" name="Freeform 46">
              <a:extLst>
                <a:ext uri="{FF2B5EF4-FFF2-40B4-BE49-F238E27FC236}">
                  <a16:creationId xmlns:a16="http://schemas.microsoft.com/office/drawing/2014/main" id="{C03EAE8C-6089-40E5-9361-2E266A1EEBA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24696" y="2830776"/>
              <a:ext cx="121406" cy="81603"/>
            </a:xfrm>
            <a:custGeom>
              <a:avLst/>
              <a:gdLst>
                <a:gd name="T0" fmla="*/ 19 w 37"/>
                <a:gd name="T1" fmla="*/ 1 h 27"/>
                <a:gd name="T2" fmla="*/ 21 w 37"/>
                <a:gd name="T3" fmla="*/ 27 h 27"/>
                <a:gd name="T4" fmla="*/ 19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19" y="1"/>
                  </a:moveTo>
                  <a:cubicBezTo>
                    <a:pt x="31" y="2"/>
                    <a:pt x="37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0" name="Freeform 47">
              <a:extLst>
                <a:ext uri="{FF2B5EF4-FFF2-40B4-BE49-F238E27FC236}">
                  <a16:creationId xmlns:a16="http://schemas.microsoft.com/office/drawing/2014/main" id="{02E3A077-F087-4E14-A13E-4E9D4369B1F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082841" y="3849727"/>
              <a:ext cx="147990" cy="78339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10" y="24"/>
                    <a:pt x="0" y="9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1" name="Freeform 48">
              <a:extLst>
                <a:ext uri="{FF2B5EF4-FFF2-40B4-BE49-F238E27FC236}">
                  <a16:creationId xmlns:a16="http://schemas.microsoft.com/office/drawing/2014/main" id="{7CE4FAAA-45E7-4C86-B59A-F284B79EFD2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078098" y="3616257"/>
              <a:ext cx="133812" cy="79154"/>
            </a:xfrm>
            <a:custGeom>
              <a:avLst/>
              <a:gdLst>
                <a:gd name="T0" fmla="*/ 19 w 41"/>
                <a:gd name="T1" fmla="*/ 0 h 26"/>
                <a:gd name="T2" fmla="*/ 7 w 41"/>
                <a:gd name="T3" fmla="*/ 19 h 26"/>
                <a:gd name="T4" fmla="*/ 19 w 41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6">
                  <a:moveTo>
                    <a:pt x="19" y="0"/>
                  </a:moveTo>
                  <a:cubicBezTo>
                    <a:pt x="41" y="9"/>
                    <a:pt x="28" y="26"/>
                    <a:pt x="7" y="19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2" name="Freeform 49">
              <a:extLst>
                <a:ext uri="{FF2B5EF4-FFF2-40B4-BE49-F238E27FC236}">
                  <a16:creationId xmlns:a16="http://schemas.microsoft.com/office/drawing/2014/main" id="{E2689B62-CCA1-4EE5-B622-FBA51686891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076712" y="6507925"/>
              <a:ext cx="127608" cy="81603"/>
            </a:xfrm>
            <a:custGeom>
              <a:avLst/>
              <a:gdLst>
                <a:gd name="T0" fmla="*/ 21 w 39"/>
                <a:gd name="T1" fmla="*/ 2 h 27"/>
                <a:gd name="T2" fmla="*/ 26 w 39"/>
                <a:gd name="T3" fmla="*/ 24 h 27"/>
                <a:gd name="T4" fmla="*/ 21 w 39"/>
                <a:gd name="T5" fmla="*/ 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7">
                  <a:moveTo>
                    <a:pt x="21" y="2"/>
                  </a:moveTo>
                  <a:cubicBezTo>
                    <a:pt x="36" y="0"/>
                    <a:pt x="39" y="17"/>
                    <a:pt x="26" y="24"/>
                  </a:cubicBezTo>
                  <a:cubicBezTo>
                    <a:pt x="8" y="27"/>
                    <a:pt x="0" y="9"/>
                    <a:pt x="21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3" name="Freeform 8">
              <a:extLst>
                <a:ext uri="{FF2B5EF4-FFF2-40B4-BE49-F238E27FC236}">
                  <a16:creationId xmlns:a16="http://schemas.microsoft.com/office/drawing/2014/main" id="{113638EE-3BCF-4315-A329-3C6766A3890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141853" y="34906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4" name="Freeform 106">
              <a:extLst>
                <a:ext uri="{FF2B5EF4-FFF2-40B4-BE49-F238E27FC236}">
                  <a16:creationId xmlns:a16="http://schemas.microsoft.com/office/drawing/2014/main" id="{4FB36B8F-335B-40F2-83BB-C2B2689DC2E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1301184" y="6639670"/>
              <a:ext cx="134697" cy="97107"/>
            </a:xfrm>
            <a:custGeom>
              <a:avLst/>
              <a:gdLst>
                <a:gd name="T0" fmla="*/ 25 w 41"/>
                <a:gd name="T1" fmla="*/ 0 h 32"/>
                <a:gd name="T2" fmla="*/ 4 w 41"/>
                <a:gd name="T3" fmla="*/ 18 h 32"/>
                <a:gd name="T4" fmla="*/ 25 w 41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2">
                  <a:moveTo>
                    <a:pt x="25" y="0"/>
                  </a:moveTo>
                  <a:cubicBezTo>
                    <a:pt x="41" y="13"/>
                    <a:pt x="15" y="32"/>
                    <a:pt x="4" y="18"/>
                  </a:cubicBezTo>
                  <a:cubicBezTo>
                    <a:pt x="0" y="5"/>
                    <a:pt x="15" y="0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A05E913-A9D9-4639-B104-1F07A4AF6A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502920"/>
            <a:ext cx="963401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940CEB-B6D7-46E6-9843-5153421401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69848" y="1874520"/>
            <a:ext cx="963401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BAC8B5-8DFB-4920-8580-54824C831A9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73736" y="6382512"/>
            <a:ext cx="28459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/>
                </a:solidFill>
              </a:defRPr>
            </a:lvl1pPr>
          </a:lstStyle>
          <a:p>
            <a:fld id="{B5898F52-2787-4BA2-BBBC-9395E9F86D50}" type="datetimeFigureOut">
              <a:rPr lang="en-US" smtClean="0"/>
              <a:pPr/>
              <a:t>8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9E2D5D-B616-4048-9CB8-4D316BBDB1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-1754871" y="2093199"/>
            <a:ext cx="4157472" cy="41608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F322F0-8F3D-4AC5-9873-24666D0E0D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7919" y="6382512"/>
            <a:ext cx="5009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2"/>
                </a:solidFill>
              </a:defRPr>
            </a:lvl1pPr>
          </a:lstStyle>
          <a:p>
            <a:fld id="{4C8B8A27-DF03-4546-BA93-21C967D57E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16" r:id="rId6"/>
    <p:sldLayoutId id="2147483821" r:id="rId7"/>
    <p:sldLayoutId id="2147483817" r:id="rId8"/>
    <p:sldLayoutId id="2147483818" r:id="rId9"/>
    <p:sldLayoutId id="2147483819" r:id="rId10"/>
    <p:sldLayoutId id="2147483820" r:id="rId11"/>
    <p:sldLayoutId id="2147483828" r:id="rId12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50000"/>
        </a:lnSpc>
        <a:spcBef>
          <a:spcPts val="1000"/>
        </a:spcBef>
        <a:buClr>
          <a:schemeClr val="bg2">
            <a:lumMod val="75000"/>
          </a:schemeClr>
        </a:buClr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2860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bg2">
            <a:lumMod val="75000"/>
          </a:schemeClr>
        </a:buClr>
        <a:buFontTx/>
        <a:buNone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548640" indent="-285750" algn="l" defTabSz="914400" rtl="0" eaLnBrk="1" latinLnBrk="0" hangingPunct="1">
        <a:lnSpc>
          <a:spcPct val="150000"/>
        </a:lnSpc>
        <a:spcBef>
          <a:spcPts val="500"/>
        </a:spcBef>
        <a:buClr>
          <a:schemeClr val="bg2">
            <a:lumMod val="75000"/>
          </a:schemeClr>
        </a:buClr>
        <a:buFont typeface="Arial" panose="020B0604020202020204" pitchFamily="34" charset="0"/>
        <a:buChar char="•"/>
        <a:defRPr sz="1600" b="1" kern="1200">
          <a:solidFill>
            <a:schemeClr val="tx2"/>
          </a:solidFill>
          <a:latin typeface="+mn-lt"/>
          <a:ea typeface="+mn-ea"/>
          <a:cs typeface="+mn-cs"/>
        </a:defRPr>
      </a:lvl3pPr>
      <a:lvl4pPr marL="54864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bg2">
            <a:lumMod val="75000"/>
          </a:schemeClr>
        </a:buClr>
        <a:buFontTx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834390" indent="-285750" algn="l" defTabSz="914400" rtl="0" eaLnBrk="1" latinLnBrk="0" hangingPunct="1">
        <a:lnSpc>
          <a:spcPct val="150000"/>
        </a:lnSpc>
        <a:spcBef>
          <a:spcPts val="500"/>
        </a:spcBef>
        <a:buClr>
          <a:schemeClr val="bg2">
            <a:lumMod val="75000"/>
          </a:schemeClr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0.jpe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" name="Rectangle 49">
            <a:extLst>
              <a:ext uri="{FF2B5EF4-FFF2-40B4-BE49-F238E27FC236}">
                <a16:creationId xmlns:a16="http://schemas.microsoft.com/office/drawing/2014/main" id="{F616A82B-4290-46E7-BF7E-9119EFAF9B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0E023AA-A2D6-7322-DF79-0F550DE510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21121" y="1135530"/>
            <a:ext cx="5647054" cy="3398370"/>
          </a:xfrm>
        </p:spPr>
        <p:txBody>
          <a:bodyPr>
            <a:normAutofit/>
          </a:bodyPr>
          <a:lstStyle/>
          <a:p>
            <a:r>
              <a:rPr lang="en-US" sz="4000" dirty="0"/>
              <a:t>BÀI 18</a:t>
            </a:r>
            <a:br>
              <a:rPr lang="en-US" sz="4000" dirty="0"/>
            </a:br>
            <a:br>
              <a:rPr lang="en-US" sz="4000" dirty="0"/>
            </a:br>
            <a:r>
              <a:rPr lang="en-US" sz="4400" dirty="0"/>
              <a:t>NGUYÊN LÍ LÀM VIỆC CỦA ĐỘNG CƠ ĐỐT TRONG</a:t>
            </a:r>
            <a:endParaRPr lang="en-US" sz="4000" dirty="0"/>
          </a:p>
        </p:txBody>
      </p:sp>
      <p:pic>
        <p:nvPicPr>
          <p:cNvPr id="14" name="Picture 3" descr="Top view of a background splashed with colors">
            <a:extLst>
              <a:ext uri="{FF2B5EF4-FFF2-40B4-BE49-F238E27FC236}">
                <a16:creationId xmlns:a16="http://schemas.microsoft.com/office/drawing/2014/main" id="{2A76636B-B7E1-B6F7-B454-1D2EE9A8D7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488" r="25786" b="1"/>
          <a:stretch/>
        </p:blipFill>
        <p:spPr>
          <a:xfrm>
            <a:off x="21" y="-203201"/>
            <a:ext cx="642110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2673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>
            <a:extLst>
              <a:ext uri="{FF2B5EF4-FFF2-40B4-BE49-F238E27FC236}">
                <a16:creationId xmlns:a16="http://schemas.microsoft.com/office/drawing/2014/main" id="{68CBD423-8F6D-0333-DBA0-BFE98D7E8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62371"/>
            <a:ext cx="105968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 </a:t>
            </a:r>
            <a:r>
              <a:rPr lang="en-US" altLang="en-US" sz="2800" dirty="0" err="1">
                <a:solidFill>
                  <a:srgbClr val="0000CC"/>
                </a:solidFill>
              </a:rPr>
              <a:t>Hà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rì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pittô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hí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quã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ườ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pittô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ượ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giữa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iểm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hết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A387FA2E-36D0-A674-FED9-B22A8D32A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11346"/>
            <a:ext cx="81432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 </a:t>
            </a:r>
            <a:r>
              <a:rPr lang="en-US" altLang="en-US" sz="2800" dirty="0" err="1">
                <a:solidFill>
                  <a:srgbClr val="0000CC"/>
                </a:solidFill>
              </a:rPr>
              <a:t>Hà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rì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pittô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ượ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kí</a:t>
            </a:r>
            <a:r>
              <a:rPr lang="en-US" altLang="en-US" sz="2800" dirty="0">
                <a:solidFill>
                  <a:srgbClr val="0000CC"/>
                </a:solidFill>
              </a:rPr>
              <a:t> hiệu </a:t>
            </a:r>
            <a:r>
              <a:rPr lang="en-US" altLang="en-US" sz="2800" dirty="0" err="1">
                <a:solidFill>
                  <a:srgbClr val="0000CC"/>
                </a:solidFill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3200" b="1" dirty="0">
                <a:solidFill>
                  <a:srgbClr val="0000CC"/>
                </a:solidFill>
              </a:rPr>
              <a:t>s</a:t>
            </a:r>
            <a:r>
              <a:rPr lang="en-US" altLang="en-US" sz="2800" dirty="0">
                <a:solidFill>
                  <a:srgbClr val="0000CC"/>
                </a:solidFill>
              </a:rPr>
              <a:t>. </a:t>
            </a:r>
          </a:p>
        </p:txBody>
      </p:sp>
      <p:sp>
        <p:nvSpPr>
          <p:cNvPr id="13319" name="AutoShape 7">
            <a:extLst>
              <a:ext uri="{FF2B5EF4-FFF2-40B4-BE49-F238E27FC236}">
                <a16:creationId xmlns:a16="http://schemas.microsoft.com/office/drawing/2014/main" id="{102F9069-7EF4-9874-5939-56E54C5F4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949828"/>
            <a:ext cx="3200400" cy="1066800"/>
          </a:xfrm>
          <a:prstGeom prst="flowChartProcess">
            <a:avLst/>
          </a:prstGeom>
          <a:solidFill>
            <a:schemeClr val="bg1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 dirty="0">
                <a:solidFill>
                  <a:srgbClr val="0000CC"/>
                </a:solidFill>
              </a:rPr>
              <a:t>S = 2R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9D66BC54-70CC-3D71-BFE1-C25FDBF2F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550" y="5340668"/>
            <a:ext cx="5676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CC"/>
                </a:solidFill>
              </a:rPr>
              <a:t>R: Bán kính quay </a:t>
            </a:r>
            <a:r>
              <a:rPr lang="en-US" altLang="en-US" sz="2800" dirty="0" err="1">
                <a:solidFill>
                  <a:srgbClr val="0000CC"/>
                </a:solidFill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rụ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khuỷu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8D14559-D423-DA34-D72A-C10032014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F1791D9C-378A-07B1-989F-7F993EE33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" y="794449"/>
            <a:ext cx="495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ttong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19" grpId="0" animBg="1"/>
      <p:bldP spid="13320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34" name="Text Box 74">
            <a:extLst>
              <a:ext uri="{FF2B5EF4-FFF2-40B4-BE49-F238E27FC236}">
                <a16:creationId xmlns:a16="http://schemas.microsoft.com/office/drawing/2014/main" id="{72A0FF15-17C8-9B9C-36B8-B6F2DBB24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10" y="3016251"/>
            <a:ext cx="4119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ơ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vị</a:t>
            </a:r>
            <a:r>
              <a:rPr lang="en-US" altLang="en-US" sz="2800" dirty="0">
                <a:solidFill>
                  <a:srgbClr val="0000CC"/>
                </a:solidFill>
              </a:rPr>
              <a:t> : cm</a:t>
            </a:r>
            <a:r>
              <a:rPr lang="en-US" altLang="en-US" sz="2800" baseline="30000" dirty="0">
                <a:solidFill>
                  <a:srgbClr val="0000CC"/>
                </a:solidFill>
              </a:rPr>
              <a:t>3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oặc</a:t>
            </a:r>
            <a:r>
              <a:rPr lang="en-US" altLang="en-US" sz="2800" dirty="0">
                <a:solidFill>
                  <a:srgbClr val="0000CC"/>
                </a:solidFill>
              </a:rPr>
              <a:t> lit.</a:t>
            </a:r>
          </a:p>
        </p:txBody>
      </p:sp>
      <p:sp>
        <p:nvSpPr>
          <p:cNvPr id="15435" name="Text Box 75">
            <a:extLst>
              <a:ext uri="{FF2B5EF4-FFF2-40B4-BE49-F238E27FC236}">
                <a16:creationId xmlns:a16="http://schemas.microsoft.com/office/drawing/2014/main" id="{32A46D31-7010-D8FE-763A-8406C3A41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55" y="1676400"/>
            <a:ext cx="551338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ể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íc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xila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kh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pittông</a:t>
            </a:r>
            <a:r>
              <a:rPr lang="en-US" altLang="en-US" sz="2800" dirty="0">
                <a:solidFill>
                  <a:srgbClr val="0000CC"/>
                </a:solidFill>
              </a:rPr>
              <a:t> ở </a:t>
            </a:r>
            <a:r>
              <a:rPr lang="en-US" altLang="en-US" sz="2800" dirty="0" err="1">
                <a:solidFill>
                  <a:srgbClr val="0000CC"/>
                </a:solidFill>
              </a:rPr>
              <a:t>điểm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hết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rên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  <p:grpSp>
        <p:nvGrpSpPr>
          <p:cNvPr id="15441" name="Group 81">
            <a:extLst>
              <a:ext uri="{FF2B5EF4-FFF2-40B4-BE49-F238E27FC236}">
                <a16:creationId xmlns:a16="http://schemas.microsoft.com/office/drawing/2014/main" id="{88A8ADEF-6858-6A45-C702-D0EC9AFDFD54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1447800"/>
            <a:ext cx="4495800" cy="5181600"/>
            <a:chOff x="2688" y="864"/>
            <a:chExt cx="2832" cy="3264"/>
          </a:xfrm>
        </p:grpSpPr>
        <p:sp>
          <p:nvSpPr>
            <p:cNvPr id="13320" name="Rectangle 4">
              <a:extLst>
                <a:ext uri="{FF2B5EF4-FFF2-40B4-BE49-F238E27FC236}">
                  <a16:creationId xmlns:a16="http://schemas.microsoft.com/office/drawing/2014/main" id="{43C09753-4C72-9004-8C8D-20D090586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864"/>
              <a:ext cx="2832" cy="32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321" name="Group 16">
              <a:extLst>
                <a:ext uri="{FF2B5EF4-FFF2-40B4-BE49-F238E27FC236}">
                  <a16:creationId xmlns:a16="http://schemas.microsoft.com/office/drawing/2014/main" id="{A8A91DC8-1645-459D-DEA3-8A719351E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5" y="1011"/>
              <a:ext cx="274" cy="531"/>
              <a:chOff x="2671" y="704"/>
              <a:chExt cx="274" cy="531"/>
            </a:xfrm>
          </p:grpSpPr>
          <p:sp>
            <p:nvSpPr>
              <p:cNvPr id="13383" name="Line 17">
                <a:extLst>
                  <a:ext uri="{FF2B5EF4-FFF2-40B4-BE49-F238E27FC236}">
                    <a16:creationId xmlns:a16="http://schemas.microsoft.com/office/drawing/2014/main" id="{3A937952-1731-C10C-DDF8-415DB5C0FA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704"/>
                <a:ext cx="3" cy="2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4" name="Line 18">
                <a:extLst>
                  <a:ext uri="{FF2B5EF4-FFF2-40B4-BE49-F238E27FC236}">
                    <a16:creationId xmlns:a16="http://schemas.microsoft.com/office/drawing/2014/main" id="{A001453F-1F93-D590-9379-8AAF667D0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1181"/>
                <a:ext cx="3" cy="3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5" name="Line 19">
                <a:extLst>
                  <a:ext uri="{FF2B5EF4-FFF2-40B4-BE49-F238E27FC236}">
                    <a16:creationId xmlns:a16="http://schemas.microsoft.com/office/drawing/2014/main" id="{989BFA0F-98F7-DD39-04F0-6903AB035D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0" y="738"/>
                <a:ext cx="3" cy="455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6" name="Line 20">
                <a:extLst>
                  <a:ext uri="{FF2B5EF4-FFF2-40B4-BE49-F238E27FC236}">
                    <a16:creationId xmlns:a16="http://schemas.microsoft.com/office/drawing/2014/main" id="{046A6181-9DE5-5C22-12DF-49A6B73048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8" y="726"/>
                <a:ext cx="2" cy="509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7" name="Line 21">
                <a:extLst>
                  <a:ext uri="{FF2B5EF4-FFF2-40B4-BE49-F238E27FC236}">
                    <a16:creationId xmlns:a16="http://schemas.microsoft.com/office/drawing/2014/main" id="{640235CB-F32B-B812-7B05-CFFF4534FA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1181"/>
                <a:ext cx="3" cy="52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8" name="Line 22">
                <a:extLst>
                  <a:ext uri="{FF2B5EF4-FFF2-40B4-BE49-F238E27FC236}">
                    <a16:creationId xmlns:a16="http://schemas.microsoft.com/office/drawing/2014/main" id="{ED2D473A-CFB4-8986-A8B4-E89A27A82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28" y="1181"/>
                <a:ext cx="69" cy="52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9" name="Line 23">
                <a:extLst>
                  <a:ext uri="{FF2B5EF4-FFF2-40B4-BE49-F238E27FC236}">
                    <a16:creationId xmlns:a16="http://schemas.microsoft.com/office/drawing/2014/main" id="{0935FB31-83CC-2C4B-CE54-81524E31E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1" y="1147"/>
                <a:ext cx="96" cy="86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0" name="Line 24">
                <a:extLst>
                  <a:ext uri="{FF2B5EF4-FFF2-40B4-BE49-F238E27FC236}">
                    <a16:creationId xmlns:a16="http://schemas.microsoft.com/office/drawing/2014/main" id="{4F2212BE-ADE5-2413-BB75-1EEAFBD8EF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9" y="1147"/>
                <a:ext cx="106" cy="86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2" name="Rectangle 5">
              <a:extLst>
                <a:ext uri="{FF2B5EF4-FFF2-40B4-BE49-F238E27FC236}">
                  <a16:creationId xmlns:a16="http://schemas.microsoft.com/office/drawing/2014/main" id="{C3F7A742-6B17-F30F-7C2C-CF7A954A1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1507"/>
              <a:ext cx="960" cy="125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66FF"/>
                </a:solidFill>
                <a:latin typeface=".VnBlack" pitchFamily="34" charset="0"/>
              </a:endParaRPr>
            </a:p>
          </p:txBody>
        </p:sp>
        <p:sp>
          <p:nvSpPr>
            <p:cNvPr id="13323" name="Freeform 6">
              <a:extLst>
                <a:ext uri="{FF2B5EF4-FFF2-40B4-BE49-F238E27FC236}">
                  <a16:creationId xmlns:a16="http://schemas.microsoft.com/office/drawing/2014/main" id="{B17E6A26-E0FB-D27F-598A-33584FF356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3" y="2926"/>
              <a:ext cx="956" cy="956"/>
            </a:xfrm>
            <a:custGeom>
              <a:avLst/>
              <a:gdLst>
                <a:gd name="T0" fmla="*/ 0 w 2831"/>
                <a:gd name="T1" fmla="*/ 0 h 2833"/>
                <a:gd name="T2" fmla="*/ 0 w 2831"/>
                <a:gd name="T3" fmla="*/ 0 h 2833"/>
                <a:gd name="T4" fmla="*/ 0 w 2831"/>
                <a:gd name="T5" fmla="*/ 0 h 2833"/>
                <a:gd name="T6" fmla="*/ 0 w 2831"/>
                <a:gd name="T7" fmla="*/ 0 h 2833"/>
                <a:gd name="T8" fmla="*/ 0 w 2831"/>
                <a:gd name="T9" fmla="*/ 0 h 2833"/>
                <a:gd name="T10" fmla="*/ 0 w 2831"/>
                <a:gd name="T11" fmla="*/ 0 h 2833"/>
                <a:gd name="T12" fmla="*/ 0 w 2831"/>
                <a:gd name="T13" fmla="*/ 0 h 2833"/>
                <a:gd name="T14" fmla="*/ 0 w 2831"/>
                <a:gd name="T15" fmla="*/ 0 h 2833"/>
                <a:gd name="T16" fmla="*/ 0 w 2831"/>
                <a:gd name="T17" fmla="*/ 0 h 2833"/>
                <a:gd name="T18" fmla="*/ 0 w 2831"/>
                <a:gd name="T19" fmla="*/ 0 h 2833"/>
                <a:gd name="T20" fmla="*/ 0 w 2831"/>
                <a:gd name="T21" fmla="*/ 0 h 2833"/>
                <a:gd name="T22" fmla="*/ 0 w 2831"/>
                <a:gd name="T23" fmla="*/ 0 h 2833"/>
                <a:gd name="T24" fmla="*/ 0 w 2831"/>
                <a:gd name="T25" fmla="*/ 0 h 2833"/>
                <a:gd name="T26" fmla="*/ 0 w 2831"/>
                <a:gd name="T27" fmla="*/ 0 h 2833"/>
                <a:gd name="T28" fmla="*/ 0 w 2831"/>
                <a:gd name="T29" fmla="*/ 0 h 2833"/>
                <a:gd name="T30" fmla="*/ 0 w 2831"/>
                <a:gd name="T31" fmla="*/ 0 h 2833"/>
                <a:gd name="T32" fmla="*/ 0 w 2831"/>
                <a:gd name="T33" fmla="*/ 0 h 2833"/>
                <a:gd name="T34" fmla="*/ 0 w 2831"/>
                <a:gd name="T35" fmla="*/ 0 h 2833"/>
                <a:gd name="T36" fmla="*/ 0 w 2831"/>
                <a:gd name="T37" fmla="*/ 0 h 2833"/>
                <a:gd name="T38" fmla="*/ 0 w 2831"/>
                <a:gd name="T39" fmla="*/ 0 h 2833"/>
                <a:gd name="T40" fmla="*/ 0 w 2831"/>
                <a:gd name="T41" fmla="*/ 0 h 2833"/>
                <a:gd name="T42" fmla="*/ 0 w 2831"/>
                <a:gd name="T43" fmla="*/ 0 h 2833"/>
                <a:gd name="T44" fmla="*/ 0 w 2831"/>
                <a:gd name="T45" fmla="*/ 0 h 2833"/>
                <a:gd name="T46" fmla="*/ 0 w 2831"/>
                <a:gd name="T47" fmla="*/ 0 h 2833"/>
                <a:gd name="T48" fmla="*/ 0 w 2831"/>
                <a:gd name="T49" fmla="*/ 0 h 2833"/>
                <a:gd name="T50" fmla="*/ 0 w 2831"/>
                <a:gd name="T51" fmla="*/ 0 h 2833"/>
                <a:gd name="T52" fmla="*/ 0 w 2831"/>
                <a:gd name="T53" fmla="*/ 0 h 2833"/>
                <a:gd name="T54" fmla="*/ 0 w 2831"/>
                <a:gd name="T55" fmla="*/ 0 h 2833"/>
                <a:gd name="T56" fmla="*/ 0 w 2831"/>
                <a:gd name="T57" fmla="*/ 0 h 2833"/>
                <a:gd name="T58" fmla="*/ 0 w 2831"/>
                <a:gd name="T59" fmla="*/ 0 h 2833"/>
                <a:gd name="T60" fmla="*/ 0 w 2831"/>
                <a:gd name="T61" fmla="*/ 0 h 2833"/>
                <a:gd name="T62" fmla="*/ 0 w 2831"/>
                <a:gd name="T63" fmla="*/ 0 h 2833"/>
                <a:gd name="T64" fmla="*/ 0 w 2831"/>
                <a:gd name="T65" fmla="*/ 0 h 2833"/>
                <a:gd name="T66" fmla="*/ 0 w 2831"/>
                <a:gd name="T67" fmla="*/ 0 h 2833"/>
                <a:gd name="T68" fmla="*/ 0 w 2831"/>
                <a:gd name="T69" fmla="*/ 0 h 2833"/>
                <a:gd name="T70" fmla="*/ 0 w 2831"/>
                <a:gd name="T71" fmla="*/ 0 h 2833"/>
                <a:gd name="T72" fmla="*/ 0 w 2831"/>
                <a:gd name="T73" fmla="*/ 0 h 2833"/>
                <a:gd name="T74" fmla="*/ 0 w 2831"/>
                <a:gd name="T75" fmla="*/ 0 h 2833"/>
                <a:gd name="T76" fmla="*/ 0 w 2831"/>
                <a:gd name="T77" fmla="*/ 0 h 2833"/>
                <a:gd name="T78" fmla="*/ 0 w 2831"/>
                <a:gd name="T79" fmla="*/ 0 h 2833"/>
                <a:gd name="T80" fmla="*/ 0 w 2831"/>
                <a:gd name="T81" fmla="*/ 0 h 2833"/>
                <a:gd name="T82" fmla="*/ 0 w 2831"/>
                <a:gd name="T83" fmla="*/ 0 h 2833"/>
                <a:gd name="T84" fmla="*/ 0 w 2831"/>
                <a:gd name="T85" fmla="*/ 0 h 2833"/>
                <a:gd name="T86" fmla="*/ 0 w 2831"/>
                <a:gd name="T87" fmla="*/ 0 h 2833"/>
                <a:gd name="T88" fmla="*/ 0 w 2831"/>
                <a:gd name="T89" fmla="*/ 0 h 2833"/>
                <a:gd name="T90" fmla="*/ 0 w 2831"/>
                <a:gd name="T91" fmla="*/ 0 h 2833"/>
                <a:gd name="T92" fmla="*/ 0 w 2831"/>
                <a:gd name="T93" fmla="*/ 0 h 2833"/>
                <a:gd name="T94" fmla="*/ 0 w 2831"/>
                <a:gd name="T95" fmla="*/ 0 h 2833"/>
                <a:gd name="T96" fmla="*/ 0 w 2831"/>
                <a:gd name="T97" fmla="*/ 0 h 283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831" h="2833">
                  <a:moveTo>
                    <a:pt x="2831" y="1417"/>
                  </a:moveTo>
                  <a:lnTo>
                    <a:pt x="2820" y="1232"/>
                  </a:lnTo>
                  <a:lnTo>
                    <a:pt x="2783" y="1050"/>
                  </a:lnTo>
                  <a:lnTo>
                    <a:pt x="2724" y="875"/>
                  </a:lnTo>
                  <a:lnTo>
                    <a:pt x="2642" y="708"/>
                  </a:lnTo>
                  <a:lnTo>
                    <a:pt x="2540" y="554"/>
                  </a:lnTo>
                  <a:lnTo>
                    <a:pt x="2417" y="415"/>
                  </a:lnTo>
                  <a:lnTo>
                    <a:pt x="2278" y="292"/>
                  </a:lnTo>
                  <a:lnTo>
                    <a:pt x="2124" y="190"/>
                  </a:lnTo>
                  <a:lnTo>
                    <a:pt x="1957" y="108"/>
                  </a:lnTo>
                  <a:lnTo>
                    <a:pt x="1782" y="49"/>
                  </a:lnTo>
                  <a:lnTo>
                    <a:pt x="1600" y="12"/>
                  </a:lnTo>
                  <a:lnTo>
                    <a:pt x="1416" y="0"/>
                  </a:lnTo>
                  <a:lnTo>
                    <a:pt x="1231" y="12"/>
                  </a:lnTo>
                  <a:lnTo>
                    <a:pt x="1050" y="49"/>
                  </a:lnTo>
                  <a:lnTo>
                    <a:pt x="874" y="108"/>
                  </a:lnTo>
                  <a:lnTo>
                    <a:pt x="708" y="190"/>
                  </a:lnTo>
                  <a:lnTo>
                    <a:pt x="554" y="292"/>
                  </a:lnTo>
                  <a:lnTo>
                    <a:pt x="415" y="415"/>
                  </a:lnTo>
                  <a:lnTo>
                    <a:pt x="293" y="554"/>
                  </a:lnTo>
                  <a:lnTo>
                    <a:pt x="190" y="708"/>
                  </a:lnTo>
                  <a:lnTo>
                    <a:pt x="108" y="875"/>
                  </a:lnTo>
                  <a:lnTo>
                    <a:pt x="49" y="1050"/>
                  </a:lnTo>
                  <a:lnTo>
                    <a:pt x="13" y="1232"/>
                  </a:lnTo>
                  <a:lnTo>
                    <a:pt x="0" y="1417"/>
                  </a:lnTo>
                  <a:lnTo>
                    <a:pt x="13" y="1601"/>
                  </a:lnTo>
                  <a:lnTo>
                    <a:pt x="49" y="1783"/>
                  </a:lnTo>
                  <a:lnTo>
                    <a:pt x="108" y="1958"/>
                  </a:lnTo>
                  <a:lnTo>
                    <a:pt x="190" y="2125"/>
                  </a:lnTo>
                  <a:lnTo>
                    <a:pt x="293" y="2279"/>
                  </a:lnTo>
                  <a:lnTo>
                    <a:pt x="415" y="2418"/>
                  </a:lnTo>
                  <a:lnTo>
                    <a:pt x="554" y="2541"/>
                  </a:lnTo>
                  <a:lnTo>
                    <a:pt x="708" y="2643"/>
                  </a:lnTo>
                  <a:lnTo>
                    <a:pt x="874" y="2725"/>
                  </a:lnTo>
                  <a:lnTo>
                    <a:pt x="1050" y="2786"/>
                  </a:lnTo>
                  <a:lnTo>
                    <a:pt x="1231" y="2822"/>
                  </a:lnTo>
                  <a:lnTo>
                    <a:pt x="1416" y="2833"/>
                  </a:lnTo>
                  <a:lnTo>
                    <a:pt x="1600" y="2822"/>
                  </a:lnTo>
                  <a:lnTo>
                    <a:pt x="1782" y="2786"/>
                  </a:lnTo>
                  <a:lnTo>
                    <a:pt x="1957" y="2725"/>
                  </a:lnTo>
                  <a:lnTo>
                    <a:pt x="2124" y="2643"/>
                  </a:lnTo>
                  <a:lnTo>
                    <a:pt x="2278" y="2541"/>
                  </a:lnTo>
                  <a:lnTo>
                    <a:pt x="2417" y="2418"/>
                  </a:lnTo>
                  <a:lnTo>
                    <a:pt x="2540" y="2279"/>
                  </a:lnTo>
                  <a:lnTo>
                    <a:pt x="2642" y="2125"/>
                  </a:lnTo>
                  <a:lnTo>
                    <a:pt x="2724" y="1958"/>
                  </a:lnTo>
                  <a:lnTo>
                    <a:pt x="2783" y="1783"/>
                  </a:lnTo>
                  <a:lnTo>
                    <a:pt x="2820" y="1601"/>
                  </a:lnTo>
                  <a:lnTo>
                    <a:pt x="2831" y="1417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Freeform 7">
              <a:extLst>
                <a:ext uri="{FF2B5EF4-FFF2-40B4-BE49-F238E27FC236}">
                  <a16:creationId xmlns:a16="http://schemas.microsoft.com/office/drawing/2014/main" id="{320743AB-2052-2E16-4649-88B94EEA1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66"/>
              <a:ext cx="478" cy="477"/>
            </a:xfrm>
            <a:custGeom>
              <a:avLst/>
              <a:gdLst>
                <a:gd name="T0" fmla="*/ 0 w 1416"/>
                <a:gd name="T1" fmla="*/ 0 h 1417"/>
                <a:gd name="T2" fmla="*/ 0 w 1416"/>
                <a:gd name="T3" fmla="*/ 0 h 1417"/>
                <a:gd name="T4" fmla="*/ 0 w 1416"/>
                <a:gd name="T5" fmla="*/ 0 h 1417"/>
                <a:gd name="T6" fmla="*/ 0 w 1416"/>
                <a:gd name="T7" fmla="*/ 0 h 1417"/>
                <a:gd name="T8" fmla="*/ 0 w 1416"/>
                <a:gd name="T9" fmla="*/ 0 h 1417"/>
                <a:gd name="T10" fmla="*/ 0 w 1416"/>
                <a:gd name="T11" fmla="*/ 0 h 1417"/>
                <a:gd name="T12" fmla="*/ 0 w 1416"/>
                <a:gd name="T13" fmla="*/ 0 h 1417"/>
                <a:gd name="T14" fmla="*/ 0 w 1416"/>
                <a:gd name="T15" fmla="*/ 0 h 1417"/>
                <a:gd name="T16" fmla="*/ 0 w 1416"/>
                <a:gd name="T17" fmla="*/ 0 h 1417"/>
                <a:gd name="T18" fmla="*/ 0 w 1416"/>
                <a:gd name="T19" fmla="*/ 0 h 1417"/>
                <a:gd name="T20" fmla="*/ 0 w 1416"/>
                <a:gd name="T21" fmla="*/ 0 h 1417"/>
                <a:gd name="T22" fmla="*/ 0 w 1416"/>
                <a:gd name="T23" fmla="*/ 0 h 1417"/>
                <a:gd name="T24" fmla="*/ 0 w 1416"/>
                <a:gd name="T25" fmla="*/ 0 h 1417"/>
                <a:gd name="T26" fmla="*/ 0 w 1416"/>
                <a:gd name="T27" fmla="*/ 0 h 1417"/>
                <a:gd name="T28" fmla="*/ 0 w 1416"/>
                <a:gd name="T29" fmla="*/ 0 h 1417"/>
                <a:gd name="T30" fmla="*/ 0 w 1416"/>
                <a:gd name="T31" fmla="*/ 0 h 1417"/>
                <a:gd name="T32" fmla="*/ 0 w 1416"/>
                <a:gd name="T33" fmla="*/ 0 h 1417"/>
                <a:gd name="T34" fmla="*/ 0 w 1416"/>
                <a:gd name="T35" fmla="*/ 0 h 1417"/>
                <a:gd name="T36" fmla="*/ 0 w 1416"/>
                <a:gd name="T37" fmla="*/ 0 h 1417"/>
                <a:gd name="T38" fmla="*/ 0 w 1416"/>
                <a:gd name="T39" fmla="*/ 0 h 1417"/>
                <a:gd name="T40" fmla="*/ 0 w 1416"/>
                <a:gd name="T41" fmla="*/ 0 h 1417"/>
                <a:gd name="T42" fmla="*/ 0 w 1416"/>
                <a:gd name="T43" fmla="*/ 0 h 1417"/>
                <a:gd name="T44" fmla="*/ 0 w 1416"/>
                <a:gd name="T45" fmla="*/ 0 h 1417"/>
                <a:gd name="T46" fmla="*/ 0 w 1416"/>
                <a:gd name="T47" fmla="*/ 0 h 1417"/>
                <a:gd name="T48" fmla="*/ 0 w 1416"/>
                <a:gd name="T49" fmla="*/ 0 h 1417"/>
                <a:gd name="T50" fmla="*/ 0 w 1416"/>
                <a:gd name="T51" fmla="*/ 0 h 1417"/>
                <a:gd name="T52" fmla="*/ 0 w 1416"/>
                <a:gd name="T53" fmla="*/ 0 h 1417"/>
                <a:gd name="T54" fmla="*/ 0 w 1416"/>
                <a:gd name="T55" fmla="*/ 0 h 1417"/>
                <a:gd name="T56" fmla="*/ 0 w 1416"/>
                <a:gd name="T57" fmla="*/ 0 h 1417"/>
                <a:gd name="T58" fmla="*/ 0 w 1416"/>
                <a:gd name="T59" fmla="*/ 0 h 1417"/>
                <a:gd name="T60" fmla="*/ 0 w 1416"/>
                <a:gd name="T61" fmla="*/ 0 h 1417"/>
                <a:gd name="T62" fmla="*/ 0 w 1416"/>
                <a:gd name="T63" fmla="*/ 0 h 1417"/>
                <a:gd name="T64" fmla="*/ 0 w 1416"/>
                <a:gd name="T65" fmla="*/ 0 h 1417"/>
                <a:gd name="T66" fmla="*/ 0 w 1416"/>
                <a:gd name="T67" fmla="*/ 0 h 14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416" h="1417">
                  <a:moveTo>
                    <a:pt x="1416" y="709"/>
                  </a:moveTo>
                  <a:lnTo>
                    <a:pt x="1413" y="644"/>
                  </a:lnTo>
                  <a:lnTo>
                    <a:pt x="1403" y="578"/>
                  </a:lnTo>
                  <a:lnTo>
                    <a:pt x="1388" y="514"/>
                  </a:lnTo>
                  <a:lnTo>
                    <a:pt x="1368" y="452"/>
                  </a:lnTo>
                  <a:lnTo>
                    <a:pt x="1342" y="393"/>
                  </a:lnTo>
                  <a:lnTo>
                    <a:pt x="1310" y="336"/>
                  </a:lnTo>
                  <a:lnTo>
                    <a:pt x="1273" y="282"/>
                  </a:lnTo>
                  <a:lnTo>
                    <a:pt x="1231" y="232"/>
                  </a:lnTo>
                  <a:lnTo>
                    <a:pt x="1185" y="185"/>
                  </a:lnTo>
                  <a:lnTo>
                    <a:pt x="1134" y="143"/>
                  </a:lnTo>
                  <a:lnTo>
                    <a:pt x="1080" y="106"/>
                  </a:lnTo>
                  <a:lnTo>
                    <a:pt x="1023" y="74"/>
                  </a:lnTo>
                  <a:lnTo>
                    <a:pt x="964" y="48"/>
                  </a:lnTo>
                  <a:lnTo>
                    <a:pt x="902" y="28"/>
                  </a:lnTo>
                  <a:lnTo>
                    <a:pt x="838" y="13"/>
                  </a:lnTo>
                  <a:lnTo>
                    <a:pt x="773" y="3"/>
                  </a:lnTo>
                  <a:lnTo>
                    <a:pt x="708" y="0"/>
                  </a:lnTo>
                  <a:lnTo>
                    <a:pt x="643" y="3"/>
                  </a:lnTo>
                  <a:lnTo>
                    <a:pt x="577" y="13"/>
                  </a:lnTo>
                  <a:lnTo>
                    <a:pt x="514" y="28"/>
                  </a:lnTo>
                  <a:lnTo>
                    <a:pt x="453" y="48"/>
                  </a:lnTo>
                  <a:lnTo>
                    <a:pt x="392" y="74"/>
                  </a:lnTo>
                  <a:lnTo>
                    <a:pt x="335" y="106"/>
                  </a:lnTo>
                  <a:lnTo>
                    <a:pt x="281" y="143"/>
                  </a:lnTo>
                  <a:lnTo>
                    <a:pt x="231" y="185"/>
                  </a:lnTo>
                  <a:lnTo>
                    <a:pt x="184" y="232"/>
                  </a:lnTo>
                  <a:lnTo>
                    <a:pt x="143" y="282"/>
                  </a:lnTo>
                  <a:lnTo>
                    <a:pt x="106" y="336"/>
                  </a:lnTo>
                  <a:lnTo>
                    <a:pt x="75" y="393"/>
                  </a:lnTo>
                  <a:lnTo>
                    <a:pt x="48" y="452"/>
                  </a:lnTo>
                  <a:lnTo>
                    <a:pt x="27" y="514"/>
                  </a:lnTo>
                  <a:lnTo>
                    <a:pt x="12" y="578"/>
                  </a:lnTo>
                  <a:lnTo>
                    <a:pt x="3" y="644"/>
                  </a:lnTo>
                  <a:lnTo>
                    <a:pt x="0" y="709"/>
                  </a:lnTo>
                  <a:lnTo>
                    <a:pt x="3" y="774"/>
                  </a:lnTo>
                  <a:lnTo>
                    <a:pt x="12" y="839"/>
                  </a:lnTo>
                  <a:lnTo>
                    <a:pt x="27" y="903"/>
                  </a:lnTo>
                  <a:lnTo>
                    <a:pt x="48" y="965"/>
                  </a:lnTo>
                  <a:lnTo>
                    <a:pt x="75" y="1024"/>
                  </a:lnTo>
                  <a:lnTo>
                    <a:pt x="106" y="1081"/>
                  </a:lnTo>
                  <a:lnTo>
                    <a:pt x="143" y="1136"/>
                  </a:lnTo>
                  <a:lnTo>
                    <a:pt x="184" y="1186"/>
                  </a:lnTo>
                  <a:lnTo>
                    <a:pt x="231" y="1232"/>
                  </a:lnTo>
                  <a:lnTo>
                    <a:pt x="281" y="1274"/>
                  </a:lnTo>
                  <a:lnTo>
                    <a:pt x="335" y="1311"/>
                  </a:lnTo>
                  <a:lnTo>
                    <a:pt x="392" y="1343"/>
                  </a:lnTo>
                  <a:lnTo>
                    <a:pt x="453" y="1369"/>
                  </a:lnTo>
                  <a:lnTo>
                    <a:pt x="514" y="1390"/>
                  </a:lnTo>
                  <a:lnTo>
                    <a:pt x="577" y="1404"/>
                  </a:lnTo>
                  <a:lnTo>
                    <a:pt x="643" y="1414"/>
                  </a:lnTo>
                  <a:lnTo>
                    <a:pt x="708" y="1417"/>
                  </a:lnTo>
                  <a:lnTo>
                    <a:pt x="773" y="1414"/>
                  </a:lnTo>
                  <a:lnTo>
                    <a:pt x="838" y="1404"/>
                  </a:lnTo>
                  <a:lnTo>
                    <a:pt x="902" y="1390"/>
                  </a:lnTo>
                  <a:lnTo>
                    <a:pt x="964" y="1369"/>
                  </a:lnTo>
                  <a:lnTo>
                    <a:pt x="1023" y="1343"/>
                  </a:lnTo>
                  <a:lnTo>
                    <a:pt x="1080" y="1311"/>
                  </a:lnTo>
                  <a:lnTo>
                    <a:pt x="1134" y="1274"/>
                  </a:lnTo>
                  <a:lnTo>
                    <a:pt x="1185" y="1232"/>
                  </a:lnTo>
                  <a:lnTo>
                    <a:pt x="1231" y="1186"/>
                  </a:lnTo>
                  <a:lnTo>
                    <a:pt x="1273" y="1136"/>
                  </a:lnTo>
                  <a:lnTo>
                    <a:pt x="1310" y="1081"/>
                  </a:lnTo>
                  <a:lnTo>
                    <a:pt x="1342" y="1024"/>
                  </a:lnTo>
                  <a:lnTo>
                    <a:pt x="1368" y="965"/>
                  </a:lnTo>
                  <a:lnTo>
                    <a:pt x="1388" y="903"/>
                  </a:lnTo>
                  <a:lnTo>
                    <a:pt x="1403" y="839"/>
                  </a:lnTo>
                  <a:lnTo>
                    <a:pt x="1413" y="774"/>
                  </a:lnTo>
                  <a:lnTo>
                    <a:pt x="1416" y="709"/>
                  </a:lnTo>
                  <a:close/>
                </a:path>
              </a:pathLst>
            </a:custGeom>
            <a:solidFill>
              <a:srgbClr val="5F5F5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Freeform 8">
              <a:extLst>
                <a:ext uri="{FF2B5EF4-FFF2-40B4-BE49-F238E27FC236}">
                  <a16:creationId xmlns:a16="http://schemas.microsoft.com/office/drawing/2014/main" id="{00181596-8F62-7824-2379-A4697058800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9" y="2787"/>
              <a:ext cx="303" cy="1201"/>
            </a:xfrm>
            <a:custGeom>
              <a:avLst/>
              <a:gdLst>
                <a:gd name="T0" fmla="*/ 0 w 897"/>
                <a:gd name="T1" fmla="*/ 0 h 3557"/>
                <a:gd name="T2" fmla="*/ 0 w 897"/>
                <a:gd name="T3" fmla="*/ 0 h 3557"/>
                <a:gd name="T4" fmla="*/ 0 w 897"/>
                <a:gd name="T5" fmla="*/ 0 h 3557"/>
                <a:gd name="T6" fmla="*/ 0 w 897"/>
                <a:gd name="T7" fmla="*/ 0 h 3557"/>
                <a:gd name="T8" fmla="*/ 0 w 897"/>
                <a:gd name="T9" fmla="*/ 0 h 3557"/>
                <a:gd name="T10" fmla="*/ 0 w 897"/>
                <a:gd name="T11" fmla="*/ 0 h 3557"/>
                <a:gd name="T12" fmla="*/ 0 w 897"/>
                <a:gd name="T13" fmla="*/ 0 h 3557"/>
                <a:gd name="T14" fmla="*/ 0 w 897"/>
                <a:gd name="T15" fmla="*/ 0 h 3557"/>
                <a:gd name="T16" fmla="*/ 0 w 897"/>
                <a:gd name="T17" fmla="*/ 0 h 3557"/>
                <a:gd name="T18" fmla="*/ 0 w 897"/>
                <a:gd name="T19" fmla="*/ 0 h 3557"/>
                <a:gd name="T20" fmla="*/ 0 w 897"/>
                <a:gd name="T21" fmla="*/ 0 h 3557"/>
                <a:gd name="T22" fmla="*/ 0 w 897"/>
                <a:gd name="T23" fmla="*/ 0 h 3557"/>
                <a:gd name="T24" fmla="*/ 0 w 897"/>
                <a:gd name="T25" fmla="*/ 0 h 3557"/>
                <a:gd name="T26" fmla="*/ 0 w 897"/>
                <a:gd name="T27" fmla="*/ 0 h 3557"/>
                <a:gd name="T28" fmla="*/ 0 w 897"/>
                <a:gd name="T29" fmla="*/ 0 h 3557"/>
                <a:gd name="T30" fmla="*/ 0 w 897"/>
                <a:gd name="T31" fmla="*/ 0 h 3557"/>
                <a:gd name="T32" fmla="*/ 0 w 897"/>
                <a:gd name="T33" fmla="*/ 0 h 3557"/>
                <a:gd name="T34" fmla="*/ 0 w 897"/>
                <a:gd name="T35" fmla="*/ 0 h 3557"/>
                <a:gd name="T36" fmla="*/ 0 w 897"/>
                <a:gd name="T37" fmla="*/ 0 h 3557"/>
                <a:gd name="T38" fmla="*/ 0 w 897"/>
                <a:gd name="T39" fmla="*/ 0 h 3557"/>
                <a:gd name="T40" fmla="*/ 0 w 897"/>
                <a:gd name="T41" fmla="*/ 0 h 3557"/>
                <a:gd name="T42" fmla="*/ 0 w 897"/>
                <a:gd name="T43" fmla="*/ 0 h 3557"/>
                <a:gd name="T44" fmla="*/ 0 w 897"/>
                <a:gd name="T45" fmla="*/ 0 h 3557"/>
                <a:gd name="T46" fmla="*/ 0 w 897"/>
                <a:gd name="T47" fmla="*/ 0 h 3557"/>
                <a:gd name="T48" fmla="*/ 0 w 897"/>
                <a:gd name="T49" fmla="*/ 0 h 3557"/>
                <a:gd name="T50" fmla="*/ 0 w 897"/>
                <a:gd name="T51" fmla="*/ 0 h 3557"/>
                <a:gd name="T52" fmla="*/ 0 w 897"/>
                <a:gd name="T53" fmla="*/ 0 h 3557"/>
                <a:gd name="T54" fmla="*/ 0 w 897"/>
                <a:gd name="T55" fmla="*/ 0 h 3557"/>
                <a:gd name="T56" fmla="*/ 0 w 897"/>
                <a:gd name="T57" fmla="*/ 0 h 3557"/>
                <a:gd name="T58" fmla="*/ 0 w 897"/>
                <a:gd name="T59" fmla="*/ 0 h 3557"/>
                <a:gd name="T60" fmla="*/ 0 w 897"/>
                <a:gd name="T61" fmla="*/ 0 h 355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897" h="3557">
                  <a:moveTo>
                    <a:pt x="125" y="3557"/>
                  </a:moveTo>
                  <a:lnTo>
                    <a:pt x="223" y="3463"/>
                  </a:lnTo>
                  <a:lnTo>
                    <a:pt x="315" y="3364"/>
                  </a:lnTo>
                  <a:lnTo>
                    <a:pt x="403" y="3260"/>
                  </a:lnTo>
                  <a:lnTo>
                    <a:pt x="483" y="3152"/>
                  </a:lnTo>
                  <a:lnTo>
                    <a:pt x="557" y="3039"/>
                  </a:lnTo>
                  <a:lnTo>
                    <a:pt x="624" y="2922"/>
                  </a:lnTo>
                  <a:lnTo>
                    <a:pt x="684" y="2801"/>
                  </a:lnTo>
                  <a:lnTo>
                    <a:pt x="738" y="2676"/>
                  </a:lnTo>
                  <a:lnTo>
                    <a:pt x="783" y="2549"/>
                  </a:lnTo>
                  <a:lnTo>
                    <a:pt x="822" y="2419"/>
                  </a:lnTo>
                  <a:lnTo>
                    <a:pt x="852" y="2287"/>
                  </a:lnTo>
                  <a:lnTo>
                    <a:pt x="875" y="2153"/>
                  </a:lnTo>
                  <a:lnTo>
                    <a:pt x="890" y="2019"/>
                  </a:lnTo>
                  <a:lnTo>
                    <a:pt x="897" y="1884"/>
                  </a:lnTo>
                  <a:lnTo>
                    <a:pt x="896" y="1748"/>
                  </a:lnTo>
                  <a:lnTo>
                    <a:pt x="888" y="1614"/>
                  </a:lnTo>
                  <a:lnTo>
                    <a:pt x="871" y="1480"/>
                  </a:lnTo>
                  <a:lnTo>
                    <a:pt x="846" y="1346"/>
                  </a:lnTo>
                  <a:lnTo>
                    <a:pt x="815" y="1215"/>
                  </a:lnTo>
                  <a:lnTo>
                    <a:pt x="775" y="1086"/>
                  </a:lnTo>
                  <a:lnTo>
                    <a:pt x="727" y="959"/>
                  </a:lnTo>
                  <a:lnTo>
                    <a:pt x="673" y="835"/>
                  </a:lnTo>
                  <a:lnTo>
                    <a:pt x="612" y="715"/>
                  </a:lnTo>
                  <a:lnTo>
                    <a:pt x="543" y="598"/>
                  </a:lnTo>
                  <a:lnTo>
                    <a:pt x="468" y="486"/>
                  </a:lnTo>
                  <a:lnTo>
                    <a:pt x="386" y="378"/>
                  </a:lnTo>
                  <a:lnTo>
                    <a:pt x="298" y="275"/>
                  </a:lnTo>
                  <a:lnTo>
                    <a:pt x="204" y="177"/>
                  </a:lnTo>
                  <a:lnTo>
                    <a:pt x="105" y="86"/>
                  </a:lnTo>
                  <a:lnTo>
                    <a:pt x="0" y="0"/>
                  </a:lnTo>
                </a:path>
              </a:pathLst>
            </a:custGeom>
            <a:noFill/>
            <a:ln w="762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9">
              <a:extLst>
                <a:ext uri="{FF2B5EF4-FFF2-40B4-BE49-F238E27FC236}">
                  <a16:creationId xmlns:a16="http://schemas.microsoft.com/office/drawing/2014/main" id="{DB77060E-3250-E6E4-7B10-F685DFAA2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3988"/>
              <a:ext cx="1042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Freeform 10">
              <a:extLst>
                <a:ext uri="{FF2B5EF4-FFF2-40B4-BE49-F238E27FC236}">
                  <a16:creationId xmlns:a16="http://schemas.microsoft.com/office/drawing/2014/main" id="{59783857-7583-3A07-D5FF-3A1CFAA4A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0" y="2787"/>
              <a:ext cx="303" cy="1201"/>
            </a:xfrm>
            <a:custGeom>
              <a:avLst/>
              <a:gdLst>
                <a:gd name="T0" fmla="*/ 0 w 896"/>
                <a:gd name="T1" fmla="*/ 0 h 3557"/>
                <a:gd name="T2" fmla="*/ 0 w 896"/>
                <a:gd name="T3" fmla="*/ 0 h 3557"/>
                <a:gd name="T4" fmla="*/ 0 w 896"/>
                <a:gd name="T5" fmla="*/ 0 h 3557"/>
                <a:gd name="T6" fmla="*/ 0 w 896"/>
                <a:gd name="T7" fmla="*/ 0 h 3557"/>
                <a:gd name="T8" fmla="*/ 0 w 896"/>
                <a:gd name="T9" fmla="*/ 0 h 3557"/>
                <a:gd name="T10" fmla="*/ 0 w 896"/>
                <a:gd name="T11" fmla="*/ 0 h 3557"/>
                <a:gd name="T12" fmla="*/ 0 w 896"/>
                <a:gd name="T13" fmla="*/ 0 h 3557"/>
                <a:gd name="T14" fmla="*/ 0 w 896"/>
                <a:gd name="T15" fmla="*/ 0 h 3557"/>
                <a:gd name="T16" fmla="*/ 0 w 896"/>
                <a:gd name="T17" fmla="*/ 0 h 3557"/>
                <a:gd name="T18" fmla="*/ 0 w 896"/>
                <a:gd name="T19" fmla="*/ 0 h 3557"/>
                <a:gd name="T20" fmla="*/ 0 w 896"/>
                <a:gd name="T21" fmla="*/ 0 h 3557"/>
                <a:gd name="T22" fmla="*/ 0 w 896"/>
                <a:gd name="T23" fmla="*/ 0 h 3557"/>
                <a:gd name="T24" fmla="*/ 0 w 896"/>
                <a:gd name="T25" fmla="*/ 0 h 3557"/>
                <a:gd name="T26" fmla="*/ 0 w 896"/>
                <a:gd name="T27" fmla="*/ 0 h 3557"/>
                <a:gd name="T28" fmla="*/ 0 w 896"/>
                <a:gd name="T29" fmla="*/ 0 h 3557"/>
                <a:gd name="T30" fmla="*/ 0 w 896"/>
                <a:gd name="T31" fmla="*/ 0 h 3557"/>
                <a:gd name="T32" fmla="*/ 0 w 896"/>
                <a:gd name="T33" fmla="*/ 0 h 3557"/>
                <a:gd name="T34" fmla="*/ 0 w 896"/>
                <a:gd name="T35" fmla="*/ 0 h 3557"/>
                <a:gd name="T36" fmla="*/ 0 w 896"/>
                <a:gd name="T37" fmla="*/ 0 h 3557"/>
                <a:gd name="T38" fmla="*/ 0 w 896"/>
                <a:gd name="T39" fmla="*/ 0 h 3557"/>
                <a:gd name="T40" fmla="*/ 0 w 896"/>
                <a:gd name="T41" fmla="*/ 0 h 3557"/>
                <a:gd name="T42" fmla="*/ 0 w 896"/>
                <a:gd name="T43" fmla="*/ 0 h 3557"/>
                <a:gd name="T44" fmla="*/ 0 w 896"/>
                <a:gd name="T45" fmla="*/ 0 h 3557"/>
                <a:gd name="T46" fmla="*/ 0 w 896"/>
                <a:gd name="T47" fmla="*/ 0 h 3557"/>
                <a:gd name="T48" fmla="*/ 0 w 896"/>
                <a:gd name="T49" fmla="*/ 0 h 3557"/>
                <a:gd name="T50" fmla="*/ 0 w 896"/>
                <a:gd name="T51" fmla="*/ 0 h 3557"/>
                <a:gd name="T52" fmla="*/ 0 w 896"/>
                <a:gd name="T53" fmla="*/ 0 h 3557"/>
                <a:gd name="T54" fmla="*/ 0 w 896"/>
                <a:gd name="T55" fmla="*/ 0 h 3557"/>
                <a:gd name="T56" fmla="*/ 0 w 896"/>
                <a:gd name="T57" fmla="*/ 0 h 3557"/>
                <a:gd name="T58" fmla="*/ 0 w 896"/>
                <a:gd name="T59" fmla="*/ 0 h 3557"/>
                <a:gd name="T60" fmla="*/ 0 w 896"/>
                <a:gd name="T61" fmla="*/ 0 h 355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896" h="3557">
                  <a:moveTo>
                    <a:pt x="896" y="0"/>
                  </a:moveTo>
                  <a:lnTo>
                    <a:pt x="792" y="86"/>
                  </a:lnTo>
                  <a:lnTo>
                    <a:pt x="693" y="177"/>
                  </a:lnTo>
                  <a:lnTo>
                    <a:pt x="598" y="275"/>
                  </a:lnTo>
                  <a:lnTo>
                    <a:pt x="511" y="378"/>
                  </a:lnTo>
                  <a:lnTo>
                    <a:pt x="429" y="486"/>
                  </a:lnTo>
                  <a:lnTo>
                    <a:pt x="354" y="598"/>
                  </a:lnTo>
                  <a:lnTo>
                    <a:pt x="286" y="715"/>
                  </a:lnTo>
                  <a:lnTo>
                    <a:pt x="224" y="835"/>
                  </a:lnTo>
                  <a:lnTo>
                    <a:pt x="169" y="959"/>
                  </a:lnTo>
                  <a:lnTo>
                    <a:pt x="122" y="1086"/>
                  </a:lnTo>
                  <a:lnTo>
                    <a:pt x="83" y="1215"/>
                  </a:lnTo>
                  <a:lnTo>
                    <a:pt x="50" y="1346"/>
                  </a:lnTo>
                  <a:lnTo>
                    <a:pt x="25" y="1480"/>
                  </a:lnTo>
                  <a:lnTo>
                    <a:pt x="9" y="1614"/>
                  </a:lnTo>
                  <a:lnTo>
                    <a:pt x="1" y="1748"/>
                  </a:lnTo>
                  <a:lnTo>
                    <a:pt x="0" y="1884"/>
                  </a:lnTo>
                  <a:lnTo>
                    <a:pt x="7" y="2019"/>
                  </a:lnTo>
                  <a:lnTo>
                    <a:pt x="22" y="2153"/>
                  </a:lnTo>
                  <a:lnTo>
                    <a:pt x="45" y="2287"/>
                  </a:lnTo>
                  <a:lnTo>
                    <a:pt x="76" y="2419"/>
                  </a:lnTo>
                  <a:lnTo>
                    <a:pt x="114" y="2549"/>
                  </a:lnTo>
                  <a:lnTo>
                    <a:pt x="160" y="2676"/>
                  </a:lnTo>
                  <a:lnTo>
                    <a:pt x="212" y="2801"/>
                  </a:lnTo>
                  <a:lnTo>
                    <a:pt x="273" y="2922"/>
                  </a:lnTo>
                  <a:lnTo>
                    <a:pt x="340" y="3039"/>
                  </a:lnTo>
                  <a:lnTo>
                    <a:pt x="414" y="3152"/>
                  </a:lnTo>
                  <a:lnTo>
                    <a:pt x="494" y="3260"/>
                  </a:lnTo>
                  <a:lnTo>
                    <a:pt x="581" y="3364"/>
                  </a:lnTo>
                  <a:lnTo>
                    <a:pt x="674" y="3463"/>
                  </a:lnTo>
                  <a:lnTo>
                    <a:pt x="772" y="3557"/>
                  </a:lnTo>
                </a:path>
              </a:pathLst>
            </a:custGeom>
            <a:noFill/>
            <a:ln w="762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28" name="Group 11">
              <a:extLst>
                <a:ext uri="{FF2B5EF4-FFF2-40B4-BE49-F238E27FC236}">
                  <a16:creationId xmlns:a16="http://schemas.microsoft.com/office/drawing/2014/main" id="{FEF02F0A-7B92-67FF-2B98-5FD5DBFDBD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5" y="1009"/>
              <a:ext cx="286" cy="538"/>
              <a:chOff x="2252" y="463"/>
              <a:chExt cx="223" cy="617"/>
            </a:xfrm>
          </p:grpSpPr>
          <p:sp>
            <p:nvSpPr>
              <p:cNvPr id="13380" name="Freeform 12">
                <a:extLst>
                  <a:ext uri="{FF2B5EF4-FFF2-40B4-BE49-F238E27FC236}">
                    <a16:creationId xmlns:a16="http://schemas.microsoft.com/office/drawing/2014/main" id="{94A6C4F8-609D-9524-2AF8-5561EB5094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2" y="891"/>
                <a:ext cx="223" cy="189"/>
              </a:xfrm>
              <a:custGeom>
                <a:avLst/>
                <a:gdLst>
                  <a:gd name="T0" fmla="*/ 0 w 555"/>
                  <a:gd name="T1" fmla="*/ 0 h 466"/>
                  <a:gd name="T2" fmla="*/ 0 w 555"/>
                  <a:gd name="T3" fmla="*/ 0 h 466"/>
                  <a:gd name="T4" fmla="*/ 0 w 555"/>
                  <a:gd name="T5" fmla="*/ 0 h 466"/>
                  <a:gd name="T6" fmla="*/ 0 w 555"/>
                  <a:gd name="T7" fmla="*/ 0 h 4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55" h="466">
                    <a:moveTo>
                      <a:pt x="555" y="466"/>
                    </a:moveTo>
                    <a:lnTo>
                      <a:pt x="268" y="0"/>
                    </a:lnTo>
                    <a:lnTo>
                      <a:pt x="0" y="466"/>
                    </a:lnTo>
                    <a:lnTo>
                      <a:pt x="555" y="46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666666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1" name="Freeform 13">
                <a:extLst>
                  <a:ext uri="{FF2B5EF4-FFF2-40B4-BE49-F238E27FC236}">
                    <a16:creationId xmlns:a16="http://schemas.microsoft.com/office/drawing/2014/main" id="{0F5A2C3D-C588-ED63-5E94-3031DD38A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8" y="463"/>
                <a:ext cx="62" cy="482"/>
              </a:xfrm>
              <a:custGeom>
                <a:avLst/>
                <a:gdLst>
                  <a:gd name="T0" fmla="*/ 0 w 153"/>
                  <a:gd name="T1" fmla="*/ 0 h 1192"/>
                  <a:gd name="T2" fmla="*/ 0 w 153"/>
                  <a:gd name="T3" fmla="*/ 0 h 1192"/>
                  <a:gd name="T4" fmla="*/ 0 w 153"/>
                  <a:gd name="T5" fmla="*/ 0 h 1192"/>
                  <a:gd name="T6" fmla="*/ 0 w 153"/>
                  <a:gd name="T7" fmla="*/ 0 h 1192"/>
                  <a:gd name="T8" fmla="*/ 0 w 15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3" h="1192">
                    <a:moveTo>
                      <a:pt x="2" y="1192"/>
                    </a:moveTo>
                    <a:lnTo>
                      <a:pt x="0" y="1192"/>
                    </a:lnTo>
                    <a:lnTo>
                      <a:pt x="0" y="0"/>
                    </a:lnTo>
                    <a:lnTo>
                      <a:pt x="139" y="0"/>
                    </a:lnTo>
                    <a:lnTo>
                      <a:pt x="153" y="1188"/>
                    </a:lnTo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2" name="Rectangle 14">
                <a:extLst>
                  <a:ext uri="{FF2B5EF4-FFF2-40B4-BE49-F238E27FC236}">
                    <a16:creationId xmlns:a16="http://schemas.microsoft.com/office/drawing/2014/main" id="{2CF554EA-A5CA-F430-5328-81F585075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2" y="474"/>
                <a:ext cx="132" cy="51"/>
              </a:xfrm>
              <a:prstGeom prst="rect">
                <a:avLst/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3329" name="Freeform 15">
              <a:extLst>
                <a:ext uri="{FF2B5EF4-FFF2-40B4-BE49-F238E27FC236}">
                  <a16:creationId xmlns:a16="http://schemas.microsoft.com/office/drawing/2014/main" id="{D862B472-A8D3-136F-52CC-802C6FE0E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1435"/>
              <a:ext cx="168" cy="72"/>
            </a:xfrm>
            <a:custGeom>
              <a:avLst/>
              <a:gdLst>
                <a:gd name="T0" fmla="*/ 0 w 437"/>
                <a:gd name="T1" fmla="*/ 0 h 145"/>
                <a:gd name="T2" fmla="*/ 0 w 437"/>
                <a:gd name="T3" fmla="*/ 0 h 145"/>
                <a:gd name="T4" fmla="*/ 0 w 437"/>
                <a:gd name="T5" fmla="*/ 0 h 145"/>
                <a:gd name="T6" fmla="*/ 0 w 437"/>
                <a:gd name="T7" fmla="*/ 0 h 1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7" h="145">
                  <a:moveTo>
                    <a:pt x="437" y="0"/>
                  </a:moveTo>
                  <a:lnTo>
                    <a:pt x="0" y="0"/>
                  </a:lnTo>
                  <a:lnTo>
                    <a:pt x="0" y="145"/>
                  </a:lnTo>
                  <a:lnTo>
                    <a:pt x="329" y="145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25">
              <a:extLst>
                <a:ext uri="{FF2B5EF4-FFF2-40B4-BE49-F238E27FC236}">
                  <a16:creationId xmlns:a16="http://schemas.microsoft.com/office/drawing/2014/main" id="{3EE8BAAF-E326-526E-05DD-5CC360347CD5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2" y="1435"/>
              <a:ext cx="164" cy="72"/>
            </a:xfrm>
            <a:custGeom>
              <a:avLst/>
              <a:gdLst>
                <a:gd name="T0" fmla="*/ 0 w 410"/>
                <a:gd name="T1" fmla="*/ 0 h 145"/>
                <a:gd name="T2" fmla="*/ 0 w 410"/>
                <a:gd name="T3" fmla="*/ 0 h 145"/>
                <a:gd name="T4" fmla="*/ 0 w 410"/>
                <a:gd name="T5" fmla="*/ 0 h 145"/>
                <a:gd name="T6" fmla="*/ 0 w 410"/>
                <a:gd name="T7" fmla="*/ 0 h 1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0" h="145">
                  <a:moveTo>
                    <a:pt x="106" y="145"/>
                  </a:moveTo>
                  <a:lnTo>
                    <a:pt x="410" y="145"/>
                  </a:lnTo>
                  <a:lnTo>
                    <a:pt x="410" y="0"/>
                  </a:lnTo>
                  <a:lnTo>
                    <a:pt x="0" y="0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Rectangle 26">
              <a:extLst>
                <a:ext uri="{FF2B5EF4-FFF2-40B4-BE49-F238E27FC236}">
                  <a16:creationId xmlns:a16="http://schemas.microsoft.com/office/drawing/2014/main" id="{9CB09890-FB54-6CC9-00E0-D4B8376FB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0" y="1313"/>
              <a:ext cx="170" cy="60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2" name="Rectangle 27">
              <a:extLst>
                <a:ext uri="{FF2B5EF4-FFF2-40B4-BE49-F238E27FC236}">
                  <a16:creationId xmlns:a16="http://schemas.microsoft.com/office/drawing/2014/main" id="{1DC864DC-6C15-92A4-82F4-BDF3D9248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1315"/>
              <a:ext cx="502" cy="6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333" name="Group 28">
              <a:extLst>
                <a:ext uri="{FF2B5EF4-FFF2-40B4-BE49-F238E27FC236}">
                  <a16:creationId xmlns:a16="http://schemas.microsoft.com/office/drawing/2014/main" id="{83EAB8A2-50FD-1AE2-840C-77ECA37445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3" y="1008"/>
              <a:ext cx="286" cy="538"/>
              <a:chOff x="2252" y="463"/>
              <a:chExt cx="223" cy="617"/>
            </a:xfrm>
          </p:grpSpPr>
          <p:sp>
            <p:nvSpPr>
              <p:cNvPr id="13377" name="Freeform 29">
                <a:extLst>
                  <a:ext uri="{FF2B5EF4-FFF2-40B4-BE49-F238E27FC236}">
                    <a16:creationId xmlns:a16="http://schemas.microsoft.com/office/drawing/2014/main" id="{38A64AA1-7371-194F-4CAC-F1C4B8AC4F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2" y="891"/>
                <a:ext cx="223" cy="189"/>
              </a:xfrm>
              <a:custGeom>
                <a:avLst/>
                <a:gdLst>
                  <a:gd name="T0" fmla="*/ 0 w 555"/>
                  <a:gd name="T1" fmla="*/ 0 h 466"/>
                  <a:gd name="T2" fmla="*/ 0 w 555"/>
                  <a:gd name="T3" fmla="*/ 0 h 466"/>
                  <a:gd name="T4" fmla="*/ 0 w 555"/>
                  <a:gd name="T5" fmla="*/ 0 h 466"/>
                  <a:gd name="T6" fmla="*/ 0 w 555"/>
                  <a:gd name="T7" fmla="*/ 0 h 4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55" h="466">
                    <a:moveTo>
                      <a:pt x="555" y="466"/>
                    </a:moveTo>
                    <a:lnTo>
                      <a:pt x="268" y="0"/>
                    </a:lnTo>
                    <a:lnTo>
                      <a:pt x="0" y="466"/>
                    </a:lnTo>
                    <a:lnTo>
                      <a:pt x="555" y="46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666666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8" name="Freeform 30">
                <a:extLst>
                  <a:ext uri="{FF2B5EF4-FFF2-40B4-BE49-F238E27FC236}">
                    <a16:creationId xmlns:a16="http://schemas.microsoft.com/office/drawing/2014/main" id="{54312437-D370-48BE-26DF-AABC299B34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8" y="463"/>
                <a:ext cx="62" cy="482"/>
              </a:xfrm>
              <a:custGeom>
                <a:avLst/>
                <a:gdLst>
                  <a:gd name="T0" fmla="*/ 0 w 153"/>
                  <a:gd name="T1" fmla="*/ 0 h 1192"/>
                  <a:gd name="T2" fmla="*/ 0 w 153"/>
                  <a:gd name="T3" fmla="*/ 0 h 1192"/>
                  <a:gd name="T4" fmla="*/ 0 w 153"/>
                  <a:gd name="T5" fmla="*/ 0 h 1192"/>
                  <a:gd name="T6" fmla="*/ 0 w 153"/>
                  <a:gd name="T7" fmla="*/ 0 h 1192"/>
                  <a:gd name="T8" fmla="*/ 0 w 15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3" h="1192">
                    <a:moveTo>
                      <a:pt x="2" y="1192"/>
                    </a:moveTo>
                    <a:lnTo>
                      <a:pt x="0" y="1192"/>
                    </a:lnTo>
                    <a:lnTo>
                      <a:pt x="0" y="0"/>
                    </a:lnTo>
                    <a:lnTo>
                      <a:pt x="139" y="0"/>
                    </a:lnTo>
                    <a:lnTo>
                      <a:pt x="153" y="1188"/>
                    </a:lnTo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9" name="Rectangle 31">
                <a:extLst>
                  <a:ext uri="{FF2B5EF4-FFF2-40B4-BE49-F238E27FC236}">
                    <a16:creationId xmlns:a16="http://schemas.microsoft.com/office/drawing/2014/main" id="{3422A647-5BAD-E2F0-36B6-C9ECA4425C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2" y="474"/>
                <a:ext cx="132" cy="51"/>
              </a:xfrm>
              <a:prstGeom prst="rect">
                <a:avLst/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3334" name="Rectangle 32">
              <a:extLst>
                <a:ext uri="{FF2B5EF4-FFF2-40B4-BE49-F238E27FC236}">
                  <a16:creationId xmlns:a16="http://schemas.microsoft.com/office/drawing/2014/main" id="{0420118F-D492-EBBA-DF34-931F50E88A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" y="1318"/>
              <a:ext cx="167" cy="60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3335" name="Group 33">
              <a:extLst>
                <a:ext uri="{FF2B5EF4-FFF2-40B4-BE49-F238E27FC236}">
                  <a16:creationId xmlns:a16="http://schemas.microsoft.com/office/drawing/2014/main" id="{4A9224E3-8610-12BB-8370-ACD04FC969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" y="1075"/>
              <a:ext cx="165" cy="237"/>
              <a:chOff x="2997" y="518"/>
              <a:chExt cx="132" cy="286"/>
            </a:xfrm>
          </p:grpSpPr>
          <p:sp>
            <p:nvSpPr>
              <p:cNvPr id="13369" name="Line 34">
                <a:extLst>
                  <a:ext uri="{FF2B5EF4-FFF2-40B4-BE49-F238E27FC236}">
                    <a16:creationId xmlns:a16="http://schemas.microsoft.com/office/drawing/2014/main" id="{DA7BFC90-D678-5E78-4341-058C2AB9D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799"/>
                <a:ext cx="132" cy="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0" name="Line 35">
                <a:extLst>
                  <a:ext uri="{FF2B5EF4-FFF2-40B4-BE49-F238E27FC236}">
                    <a16:creationId xmlns:a16="http://schemas.microsoft.com/office/drawing/2014/main" id="{23FCF8C3-3D18-F5DA-F860-7ADE6398B5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18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1" name="Line 36">
                <a:extLst>
                  <a:ext uri="{FF2B5EF4-FFF2-40B4-BE49-F238E27FC236}">
                    <a16:creationId xmlns:a16="http://schemas.microsoft.com/office/drawing/2014/main" id="{B88AB2B3-E112-B0D6-BC45-B59107EFCB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556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2" name="Line 37">
                <a:extLst>
                  <a:ext uri="{FF2B5EF4-FFF2-40B4-BE49-F238E27FC236}">
                    <a16:creationId xmlns:a16="http://schemas.microsoft.com/office/drawing/2014/main" id="{12659B7F-0216-52D3-B1FB-355C731DFA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94"/>
                <a:ext cx="113" cy="26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3" name="Line 38">
                <a:extLst>
                  <a:ext uri="{FF2B5EF4-FFF2-40B4-BE49-F238E27FC236}">
                    <a16:creationId xmlns:a16="http://schemas.microsoft.com/office/drawing/2014/main" id="{53BBE43F-B979-73CD-E8C2-F40AB13CA5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620"/>
                <a:ext cx="113" cy="47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4" name="Line 39">
                <a:extLst>
                  <a:ext uri="{FF2B5EF4-FFF2-40B4-BE49-F238E27FC236}">
                    <a16:creationId xmlns:a16="http://schemas.microsoft.com/office/drawing/2014/main" id="{18D1E5D6-4831-8825-3B17-07675080D9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667"/>
                <a:ext cx="113" cy="43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5" name="Line 40">
                <a:extLst>
                  <a:ext uri="{FF2B5EF4-FFF2-40B4-BE49-F238E27FC236}">
                    <a16:creationId xmlns:a16="http://schemas.microsoft.com/office/drawing/2014/main" id="{C834D5B7-A6A5-EE48-C02A-D66CDB137B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710"/>
                <a:ext cx="113" cy="2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6" name="Line 41">
                <a:extLst>
                  <a:ext uri="{FF2B5EF4-FFF2-40B4-BE49-F238E27FC236}">
                    <a16:creationId xmlns:a16="http://schemas.microsoft.com/office/drawing/2014/main" id="{607ECDA1-6EB7-CA87-589B-4BAEE34B6A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735"/>
                <a:ext cx="113" cy="64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3336" name="AutoShape 42">
              <a:extLst>
                <a:ext uri="{FF2B5EF4-FFF2-40B4-BE49-F238E27FC236}">
                  <a16:creationId xmlns:a16="http://schemas.microsoft.com/office/drawing/2014/main" id="{EA1418B3-EFE1-D5D8-4A80-BA471F6EE38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92" y="1494"/>
              <a:ext cx="0" cy="1290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37" name="AutoShape 43">
              <a:extLst>
                <a:ext uri="{FF2B5EF4-FFF2-40B4-BE49-F238E27FC236}">
                  <a16:creationId xmlns:a16="http://schemas.microsoft.com/office/drawing/2014/main" id="{8E1E9BF7-1DCA-5E3E-8A49-D4F4D87CFA3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3" y="1494"/>
              <a:ext cx="0" cy="1290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38" name="AutoShape 44">
              <a:extLst>
                <a:ext uri="{FF2B5EF4-FFF2-40B4-BE49-F238E27FC236}">
                  <a16:creationId xmlns:a16="http://schemas.microsoft.com/office/drawing/2014/main" id="{E7644D2B-E2A0-0C7F-7755-33F9C7F08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1435"/>
              <a:ext cx="484" cy="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258 w 21600"/>
                <a:gd name="T13" fmla="*/ 3300 h 21600"/>
                <a:gd name="T14" fmla="*/ 18342 w 21600"/>
                <a:gd name="T15" fmla="*/ 183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924" y="21600"/>
                  </a:lnTo>
                  <a:lnTo>
                    <a:pt x="18676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9" name="Line 45">
              <a:extLst>
                <a:ext uri="{FF2B5EF4-FFF2-40B4-BE49-F238E27FC236}">
                  <a16:creationId xmlns:a16="http://schemas.microsoft.com/office/drawing/2014/main" id="{491EEF72-9479-A274-9E69-2D3803EF0E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2455"/>
              <a:ext cx="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46">
              <a:extLst>
                <a:ext uri="{FF2B5EF4-FFF2-40B4-BE49-F238E27FC236}">
                  <a16:creationId xmlns:a16="http://schemas.microsoft.com/office/drawing/2014/main" id="{83117162-3F45-E9DB-3BC0-1F6678BD7E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2448"/>
              <a:ext cx="1116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Text Box 47">
              <a:extLst>
                <a:ext uri="{FF2B5EF4-FFF2-40B4-BE49-F238E27FC236}">
                  <a16:creationId xmlns:a16="http://schemas.microsoft.com/office/drawing/2014/main" id="{0A1DD874-C39F-1A87-85E8-67D7F813D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" y="2310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ĐCD</a:t>
              </a:r>
            </a:p>
          </p:txBody>
        </p:sp>
        <p:sp>
          <p:nvSpPr>
            <p:cNvPr id="13342" name="Freeform 48">
              <a:extLst>
                <a:ext uri="{FF2B5EF4-FFF2-40B4-BE49-F238E27FC236}">
                  <a16:creationId xmlns:a16="http://schemas.microsoft.com/office/drawing/2014/main" id="{4AB1B5AE-053F-CED4-4153-5B15926502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6" y="3129"/>
              <a:ext cx="550" cy="550"/>
            </a:xfrm>
            <a:custGeom>
              <a:avLst/>
              <a:gdLst>
                <a:gd name="T0" fmla="*/ 0 w 1416"/>
                <a:gd name="T1" fmla="*/ 0 h 1417"/>
                <a:gd name="T2" fmla="*/ 0 w 1416"/>
                <a:gd name="T3" fmla="*/ 0 h 1417"/>
                <a:gd name="T4" fmla="*/ 0 w 1416"/>
                <a:gd name="T5" fmla="*/ 0 h 1417"/>
                <a:gd name="T6" fmla="*/ 0 w 1416"/>
                <a:gd name="T7" fmla="*/ 0 h 1417"/>
                <a:gd name="T8" fmla="*/ 0 w 1416"/>
                <a:gd name="T9" fmla="*/ 0 h 1417"/>
                <a:gd name="T10" fmla="*/ 0 w 1416"/>
                <a:gd name="T11" fmla="*/ 0 h 1417"/>
                <a:gd name="T12" fmla="*/ 0 w 1416"/>
                <a:gd name="T13" fmla="*/ 0 h 1417"/>
                <a:gd name="T14" fmla="*/ 0 w 1416"/>
                <a:gd name="T15" fmla="*/ 0 h 1417"/>
                <a:gd name="T16" fmla="*/ 0 w 1416"/>
                <a:gd name="T17" fmla="*/ 0 h 1417"/>
                <a:gd name="T18" fmla="*/ 0 w 1416"/>
                <a:gd name="T19" fmla="*/ 0 h 1417"/>
                <a:gd name="T20" fmla="*/ 0 w 1416"/>
                <a:gd name="T21" fmla="*/ 0 h 1417"/>
                <a:gd name="T22" fmla="*/ 0 w 1416"/>
                <a:gd name="T23" fmla="*/ 0 h 1417"/>
                <a:gd name="T24" fmla="*/ 0 w 1416"/>
                <a:gd name="T25" fmla="*/ 0 h 1417"/>
                <a:gd name="T26" fmla="*/ 0 w 1416"/>
                <a:gd name="T27" fmla="*/ 0 h 1417"/>
                <a:gd name="T28" fmla="*/ 0 w 1416"/>
                <a:gd name="T29" fmla="*/ 0 h 1417"/>
                <a:gd name="T30" fmla="*/ 0 w 1416"/>
                <a:gd name="T31" fmla="*/ 0 h 1417"/>
                <a:gd name="T32" fmla="*/ 0 w 1416"/>
                <a:gd name="T33" fmla="*/ 0 h 1417"/>
                <a:gd name="T34" fmla="*/ 0 w 1416"/>
                <a:gd name="T35" fmla="*/ 0 h 1417"/>
                <a:gd name="T36" fmla="*/ 0 w 1416"/>
                <a:gd name="T37" fmla="*/ 0 h 1417"/>
                <a:gd name="T38" fmla="*/ 0 w 1416"/>
                <a:gd name="T39" fmla="*/ 0 h 1417"/>
                <a:gd name="T40" fmla="*/ 0 w 1416"/>
                <a:gd name="T41" fmla="*/ 0 h 1417"/>
                <a:gd name="T42" fmla="*/ 0 w 1416"/>
                <a:gd name="T43" fmla="*/ 0 h 1417"/>
                <a:gd name="T44" fmla="*/ 0 w 1416"/>
                <a:gd name="T45" fmla="*/ 0 h 1417"/>
                <a:gd name="T46" fmla="*/ 0 w 1416"/>
                <a:gd name="T47" fmla="*/ 0 h 1417"/>
                <a:gd name="T48" fmla="*/ 0 w 1416"/>
                <a:gd name="T49" fmla="*/ 0 h 1417"/>
                <a:gd name="T50" fmla="*/ 0 w 1416"/>
                <a:gd name="T51" fmla="*/ 0 h 1417"/>
                <a:gd name="T52" fmla="*/ 0 w 1416"/>
                <a:gd name="T53" fmla="*/ 0 h 1417"/>
                <a:gd name="T54" fmla="*/ 0 w 1416"/>
                <a:gd name="T55" fmla="*/ 0 h 1417"/>
                <a:gd name="T56" fmla="*/ 0 w 1416"/>
                <a:gd name="T57" fmla="*/ 0 h 1417"/>
                <a:gd name="T58" fmla="*/ 0 w 1416"/>
                <a:gd name="T59" fmla="*/ 0 h 1417"/>
                <a:gd name="T60" fmla="*/ 0 w 1416"/>
                <a:gd name="T61" fmla="*/ 0 h 1417"/>
                <a:gd name="T62" fmla="*/ 0 w 1416"/>
                <a:gd name="T63" fmla="*/ 0 h 1417"/>
                <a:gd name="T64" fmla="*/ 0 w 1416"/>
                <a:gd name="T65" fmla="*/ 0 h 1417"/>
                <a:gd name="T66" fmla="*/ 0 w 1416"/>
                <a:gd name="T67" fmla="*/ 0 h 14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416" h="1417">
                  <a:moveTo>
                    <a:pt x="1416" y="709"/>
                  </a:moveTo>
                  <a:lnTo>
                    <a:pt x="1413" y="644"/>
                  </a:lnTo>
                  <a:lnTo>
                    <a:pt x="1403" y="578"/>
                  </a:lnTo>
                  <a:lnTo>
                    <a:pt x="1388" y="514"/>
                  </a:lnTo>
                  <a:lnTo>
                    <a:pt x="1368" y="452"/>
                  </a:lnTo>
                  <a:lnTo>
                    <a:pt x="1342" y="393"/>
                  </a:lnTo>
                  <a:lnTo>
                    <a:pt x="1310" y="336"/>
                  </a:lnTo>
                  <a:lnTo>
                    <a:pt x="1273" y="282"/>
                  </a:lnTo>
                  <a:lnTo>
                    <a:pt x="1231" y="232"/>
                  </a:lnTo>
                  <a:lnTo>
                    <a:pt x="1185" y="185"/>
                  </a:lnTo>
                  <a:lnTo>
                    <a:pt x="1134" y="143"/>
                  </a:lnTo>
                  <a:lnTo>
                    <a:pt x="1080" y="106"/>
                  </a:lnTo>
                  <a:lnTo>
                    <a:pt x="1023" y="74"/>
                  </a:lnTo>
                  <a:lnTo>
                    <a:pt x="964" y="48"/>
                  </a:lnTo>
                  <a:lnTo>
                    <a:pt x="902" y="28"/>
                  </a:lnTo>
                  <a:lnTo>
                    <a:pt x="838" y="13"/>
                  </a:lnTo>
                  <a:lnTo>
                    <a:pt x="773" y="3"/>
                  </a:lnTo>
                  <a:lnTo>
                    <a:pt x="708" y="0"/>
                  </a:lnTo>
                  <a:lnTo>
                    <a:pt x="643" y="3"/>
                  </a:lnTo>
                  <a:lnTo>
                    <a:pt x="577" y="13"/>
                  </a:lnTo>
                  <a:lnTo>
                    <a:pt x="514" y="28"/>
                  </a:lnTo>
                  <a:lnTo>
                    <a:pt x="453" y="48"/>
                  </a:lnTo>
                  <a:lnTo>
                    <a:pt x="392" y="74"/>
                  </a:lnTo>
                  <a:lnTo>
                    <a:pt x="335" y="106"/>
                  </a:lnTo>
                  <a:lnTo>
                    <a:pt x="281" y="143"/>
                  </a:lnTo>
                  <a:lnTo>
                    <a:pt x="231" y="185"/>
                  </a:lnTo>
                  <a:lnTo>
                    <a:pt x="184" y="232"/>
                  </a:lnTo>
                  <a:lnTo>
                    <a:pt x="143" y="282"/>
                  </a:lnTo>
                  <a:lnTo>
                    <a:pt x="106" y="336"/>
                  </a:lnTo>
                  <a:lnTo>
                    <a:pt x="75" y="393"/>
                  </a:lnTo>
                  <a:lnTo>
                    <a:pt x="48" y="452"/>
                  </a:lnTo>
                  <a:lnTo>
                    <a:pt x="27" y="514"/>
                  </a:lnTo>
                  <a:lnTo>
                    <a:pt x="12" y="578"/>
                  </a:lnTo>
                  <a:lnTo>
                    <a:pt x="3" y="644"/>
                  </a:lnTo>
                  <a:lnTo>
                    <a:pt x="0" y="709"/>
                  </a:lnTo>
                  <a:lnTo>
                    <a:pt x="3" y="774"/>
                  </a:lnTo>
                  <a:lnTo>
                    <a:pt x="12" y="839"/>
                  </a:lnTo>
                  <a:lnTo>
                    <a:pt x="27" y="903"/>
                  </a:lnTo>
                  <a:lnTo>
                    <a:pt x="48" y="965"/>
                  </a:lnTo>
                  <a:lnTo>
                    <a:pt x="75" y="1024"/>
                  </a:lnTo>
                  <a:lnTo>
                    <a:pt x="106" y="1081"/>
                  </a:lnTo>
                  <a:lnTo>
                    <a:pt x="143" y="1136"/>
                  </a:lnTo>
                  <a:lnTo>
                    <a:pt x="184" y="1186"/>
                  </a:lnTo>
                  <a:lnTo>
                    <a:pt x="231" y="1232"/>
                  </a:lnTo>
                  <a:lnTo>
                    <a:pt x="281" y="1274"/>
                  </a:lnTo>
                  <a:lnTo>
                    <a:pt x="335" y="1311"/>
                  </a:lnTo>
                  <a:lnTo>
                    <a:pt x="392" y="1343"/>
                  </a:lnTo>
                  <a:lnTo>
                    <a:pt x="453" y="1369"/>
                  </a:lnTo>
                  <a:lnTo>
                    <a:pt x="514" y="1390"/>
                  </a:lnTo>
                  <a:lnTo>
                    <a:pt x="577" y="1404"/>
                  </a:lnTo>
                  <a:lnTo>
                    <a:pt x="643" y="1414"/>
                  </a:lnTo>
                  <a:lnTo>
                    <a:pt x="708" y="1417"/>
                  </a:lnTo>
                  <a:lnTo>
                    <a:pt x="773" y="1414"/>
                  </a:lnTo>
                  <a:lnTo>
                    <a:pt x="838" y="1404"/>
                  </a:lnTo>
                  <a:lnTo>
                    <a:pt x="902" y="1390"/>
                  </a:lnTo>
                  <a:lnTo>
                    <a:pt x="964" y="1369"/>
                  </a:lnTo>
                  <a:lnTo>
                    <a:pt x="1023" y="1343"/>
                  </a:lnTo>
                  <a:lnTo>
                    <a:pt x="1080" y="1311"/>
                  </a:lnTo>
                  <a:lnTo>
                    <a:pt x="1134" y="1274"/>
                  </a:lnTo>
                  <a:lnTo>
                    <a:pt x="1185" y="1232"/>
                  </a:lnTo>
                  <a:lnTo>
                    <a:pt x="1231" y="1186"/>
                  </a:lnTo>
                  <a:lnTo>
                    <a:pt x="1273" y="1136"/>
                  </a:lnTo>
                  <a:lnTo>
                    <a:pt x="1310" y="1081"/>
                  </a:lnTo>
                  <a:lnTo>
                    <a:pt x="1342" y="1024"/>
                  </a:lnTo>
                  <a:lnTo>
                    <a:pt x="1368" y="965"/>
                  </a:lnTo>
                  <a:lnTo>
                    <a:pt x="1388" y="903"/>
                  </a:lnTo>
                  <a:lnTo>
                    <a:pt x="1403" y="839"/>
                  </a:lnTo>
                  <a:lnTo>
                    <a:pt x="1413" y="774"/>
                  </a:lnTo>
                  <a:lnTo>
                    <a:pt x="1416" y="709"/>
                  </a:lnTo>
                  <a:close/>
                </a:path>
              </a:pathLst>
            </a:custGeom>
            <a:solidFill>
              <a:srgbClr val="5F5F5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3" name="Group 49">
              <a:extLst>
                <a:ext uri="{FF2B5EF4-FFF2-40B4-BE49-F238E27FC236}">
                  <a16:creationId xmlns:a16="http://schemas.microsoft.com/office/drawing/2014/main" id="{0DA41FAE-3145-E34E-16EC-7A161E7C0D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8" y="3103"/>
              <a:ext cx="1968" cy="672"/>
              <a:chOff x="1824" y="2796"/>
              <a:chExt cx="1968" cy="672"/>
            </a:xfrm>
          </p:grpSpPr>
          <p:sp>
            <p:nvSpPr>
              <p:cNvPr id="13366" name="Line 50">
                <a:extLst>
                  <a:ext uri="{FF2B5EF4-FFF2-40B4-BE49-F238E27FC236}">
                    <a16:creationId xmlns:a16="http://schemas.microsoft.com/office/drawing/2014/main" id="{5433A8B3-E5AE-A9A6-2DAF-5DAA2009A9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108"/>
                <a:ext cx="19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7" name="Line 51">
                <a:extLst>
                  <a:ext uri="{FF2B5EF4-FFF2-40B4-BE49-F238E27FC236}">
                    <a16:creationId xmlns:a16="http://schemas.microsoft.com/office/drawing/2014/main" id="{7933422A-CF68-1B9C-5887-455DC07B3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2" y="27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8" name="Oval 52">
                <a:extLst>
                  <a:ext uri="{FF2B5EF4-FFF2-40B4-BE49-F238E27FC236}">
                    <a16:creationId xmlns:a16="http://schemas.microsoft.com/office/drawing/2014/main" id="{1C942793-6E8A-97BE-AE26-2D280C654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4" y="305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3344" name="Freeform 53">
              <a:extLst>
                <a:ext uri="{FF2B5EF4-FFF2-40B4-BE49-F238E27FC236}">
                  <a16:creationId xmlns:a16="http://schemas.microsoft.com/office/drawing/2014/main" id="{5F89214A-B3AC-E4CD-A9F1-169200B3A0DE}"/>
                </a:ext>
              </a:extLst>
            </p:cNvPr>
            <p:cNvSpPr>
              <a:spLocks/>
            </p:cNvSpPr>
            <p:nvPr/>
          </p:nvSpPr>
          <p:spPr bwMode="auto">
            <a:xfrm rot="537855">
              <a:off x="4132" y="1872"/>
              <a:ext cx="303" cy="1158"/>
            </a:xfrm>
            <a:custGeom>
              <a:avLst/>
              <a:gdLst>
                <a:gd name="T0" fmla="*/ 0 w 895"/>
                <a:gd name="T1" fmla="*/ 0 h 3433"/>
                <a:gd name="T2" fmla="*/ 0 w 895"/>
                <a:gd name="T3" fmla="*/ 0 h 3433"/>
                <a:gd name="T4" fmla="*/ 0 w 895"/>
                <a:gd name="T5" fmla="*/ 0 h 3433"/>
                <a:gd name="T6" fmla="*/ 0 w 895"/>
                <a:gd name="T7" fmla="*/ 0 h 3433"/>
                <a:gd name="T8" fmla="*/ 0 w 895"/>
                <a:gd name="T9" fmla="*/ 0 h 3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5" h="3433">
                  <a:moveTo>
                    <a:pt x="0" y="56"/>
                  </a:moveTo>
                  <a:lnTo>
                    <a:pt x="231" y="0"/>
                  </a:lnTo>
                  <a:lnTo>
                    <a:pt x="895" y="3199"/>
                  </a:lnTo>
                  <a:lnTo>
                    <a:pt x="404" y="3433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DDDDD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5" name="Group 54">
              <a:extLst>
                <a:ext uri="{FF2B5EF4-FFF2-40B4-BE49-F238E27FC236}">
                  <a16:creationId xmlns:a16="http://schemas.microsoft.com/office/drawing/2014/main" id="{DB68E2BD-959D-53F8-DB29-554A5CA94E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1632"/>
              <a:ext cx="906" cy="359"/>
              <a:chOff x="2346" y="2121"/>
              <a:chExt cx="906" cy="359"/>
            </a:xfrm>
          </p:grpSpPr>
          <p:sp>
            <p:nvSpPr>
              <p:cNvPr id="13363" name="Rectangle 55">
                <a:extLst>
                  <a:ext uri="{FF2B5EF4-FFF2-40B4-BE49-F238E27FC236}">
                    <a16:creationId xmlns:a16="http://schemas.microsoft.com/office/drawing/2014/main" id="{ADCB8B81-C0FD-9CF7-4613-03BEBDD34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6" y="2121"/>
                <a:ext cx="906" cy="359"/>
              </a:xfrm>
              <a:prstGeom prst="rect">
                <a:avLst/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57150">
                <a:solidFill>
                  <a:srgbClr val="5F5F5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364" name="Freeform 56">
                <a:extLst>
                  <a:ext uri="{FF2B5EF4-FFF2-40B4-BE49-F238E27FC236}">
                    <a16:creationId xmlns:a16="http://schemas.microsoft.com/office/drawing/2014/main" id="{C5929864-E46C-0B3A-87C6-C9804CBAE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6" y="2217"/>
                <a:ext cx="162" cy="164"/>
              </a:xfrm>
              <a:custGeom>
                <a:avLst/>
                <a:gdLst>
                  <a:gd name="T0" fmla="*/ 0 w 480"/>
                  <a:gd name="T1" fmla="*/ 0 h 481"/>
                  <a:gd name="T2" fmla="*/ 0 w 480"/>
                  <a:gd name="T3" fmla="*/ 0 h 481"/>
                  <a:gd name="T4" fmla="*/ 0 w 480"/>
                  <a:gd name="T5" fmla="*/ 0 h 481"/>
                  <a:gd name="T6" fmla="*/ 0 w 480"/>
                  <a:gd name="T7" fmla="*/ 0 h 481"/>
                  <a:gd name="T8" fmla="*/ 0 w 480"/>
                  <a:gd name="T9" fmla="*/ 0 h 481"/>
                  <a:gd name="T10" fmla="*/ 0 w 480"/>
                  <a:gd name="T11" fmla="*/ 0 h 481"/>
                  <a:gd name="T12" fmla="*/ 0 w 480"/>
                  <a:gd name="T13" fmla="*/ 0 h 481"/>
                  <a:gd name="T14" fmla="*/ 0 w 480"/>
                  <a:gd name="T15" fmla="*/ 0 h 481"/>
                  <a:gd name="T16" fmla="*/ 0 w 480"/>
                  <a:gd name="T17" fmla="*/ 0 h 481"/>
                  <a:gd name="T18" fmla="*/ 0 w 480"/>
                  <a:gd name="T19" fmla="*/ 0 h 481"/>
                  <a:gd name="T20" fmla="*/ 0 w 480"/>
                  <a:gd name="T21" fmla="*/ 0 h 481"/>
                  <a:gd name="T22" fmla="*/ 0 w 480"/>
                  <a:gd name="T23" fmla="*/ 0 h 481"/>
                  <a:gd name="T24" fmla="*/ 0 w 480"/>
                  <a:gd name="T25" fmla="*/ 0 h 481"/>
                  <a:gd name="T26" fmla="*/ 0 w 480"/>
                  <a:gd name="T27" fmla="*/ 0 h 481"/>
                  <a:gd name="T28" fmla="*/ 0 w 480"/>
                  <a:gd name="T29" fmla="*/ 0 h 481"/>
                  <a:gd name="T30" fmla="*/ 0 w 480"/>
                  <a:gd name="T31" fmla="*/ 0 h 481"/>
                  <a:gd name="T32" fmla="*/ 0 w 480"/>
                  <a:gd name="T33" fmla="*/ 0 h 481"/>
                  <a:gd name="T34" fmla="*/ 0 w 480"/>
                  <a:gd name="T35" fmla="*/ 0 h 481"/>
                  <a:gd name="T36" fmla="*/ 0 w 480"/>
                  <a:gd name="T37" fmla="*/ 0 h 481"/>
                  <a:gd name="T38" fmla="*/ 0 w 480"/>
                  <a:gd name="T39" fmla="*/ 0 h 481"/>
                  <a:gd name="T40" fmla="*/ 0 w 480"/>
                  <a:gd name="T41" fmla="*/ 0 h 481"/>
                  <a:gd name="T42" fmla="*/ 0 w 480"/>
                  <a:gd name="T43" fmla="*/ 0 h 481"/>
                  <a:gd name="T44" fmla="*/ 0 w 480"/>
                  <a:gd name="T45" fmla="*/ 0 h 481"/>
                  <a:gd name="T46" fmla="*/ 0 w 480"/>
                  <a:gd name="T47" fmla="*/ 0 h 481"/>
                  <a:gd name="T48" fmla="*/ 0 w 480"/>
                  <a:gd name="T49" fmla="*/ 0 h 481"/>
                  <a:gd name="T50" fmla="*/ 0 w 480"/>
                  <a:gd name="T51" fmla="*/ 0 h 481"/>
                  <a:gd name="T52" fmla="*/ 0 w 480"/>
                  <a:gd name="T53" fmla="*/ 0 h 481"/>
                  <a:gd name="T54" fmla="*/ 0 w 480"/>
                  <a:gd name="T55" fmla="*/ 0 h 481"/>
                  <a:gd name="T56" fmla="*/ 0 w 480"/>
                  <a:gd name="T57" fmla="*/ 0 h 481"/>
                  <a:gd name="T58" fmla="*/ 0 w 480"/>
                  <a:gd name="T59" fmla="*/ 0 h 481"/>
                  <a:gd name="T60" fmla="*/ 0 w 480"/>
                  <a:gd name="T61" fmla="*/ 0 h 481"/>
                  <a:gd name="T62" fmla="*/ 0 w 480"/>
                  <a:gd name="T63" fmla="*/ 0 h 481"/>
                  <a:gd name="T64" fmla="*/ 0 w 480"/>
                  <a:gd name="T65" fmla="*/ 0 h 481"/>
                  <a:gd name="T66" fmla="*/ 0 w 480"/>
                  <a:gd name="T67" fmla="*/ 0 h 481"/>
                  <a:gd name="T68" fmla="*/ 0 w 480"/>
                  <a:gd name="T69" fmla="*/ 0 h 481"/>
                  <a:gd name="T70" fmla="*/ 0 w 480"/>
                  <a:gd name="T71" fmla="*/ 0 h 481"/>
                  <a:gd name="T72" fmla="*/ 0 w 480"/>
                  <a:gd name="T73" fmla="*/ 0 h 481"/>
                  <a:gd name="T74" fmla="*/ 0 w 480"/>
                  <a:gd name="T75" fmla="*/ 0 h 481"/>
                  <a:gd name="T76" fmla="*/ 0 w 480"/>
                  <a:gd name="T77" fmla="*/ 0 h 481"/>
                  <a:gd name="T78" fmla="*/ 0 w 480"/>
                  <a:gd name="T79" fmla="*/ 0 h 481"/>
                  <a:gd name="T80" fmla="*/ 0 w 480"/>
                  <a:gd name="T81" fmla="*/ 0 h 481"/>
                  <a:gd name="T82" fmla="*/ 0 w 480"/>
                  <a:gd name="T83" fmla="*/ 0 h 481"/>
                  <a:gd name="T84" fmla="*/ 0 w 480"/>
                  <a:gd name="T85" fmla="*/ 0 h 481"/>
                  <a:gd name="T86" fmla="*/ 0 w 480"/>
                  <a:gd name="T87" fmla="*/ 0 h 481"/>
                  <a:gd name="T88" fmla="*/ 0 w 480"/>
                  <a:gd name="T89" fmla="*/ 0 h 481"/>
                  <a:gd name="T90" fmla="*/ 0 w 480"/>
                  <a:gd name="T91" fmla="*/ 0 h 48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480" h="481">
                    <a:moveTo>
                      <a:pt x="480" y="241"/>
                    </a:moveTo>
                    <a:lnTo>
                      <a:pt x="479" y="224"/>
                    </a:lnTo>
                    <a:lnTo>
                      <a:pt x="478" y="208"/>
                    </a:lnTo>
                    <a:lnTo>
                      <a:pt x="475" y="192"/>
                    </a:lnTo>
                    <a:lnTo>
                      <a:pt x="471" y="175"/>
                    </a:lnTo>
                    <a:lnTo>
                      <a:pt x="466" y="160"/>
                    </a:lnTo>
                    <a:lnTo>
                      <a:pt x="459" y="145"/>
                    </a:lnTo>
                    <a:lnTo>
                      <a:pt x="452" y="130"/>
                    </a:lnTo>
                    <a:lnTo>
                      <a:pt x="445" y="116"/>
                    </a:lnTo>
                    <a:lnTo>
                      <a:pt x="436" y="102"/>
                    </a:lnTo>
                    <a:lnTo>
                      <a:pt x="426" y="89"/>
                    </a:lnTo>
                    <a:lnTo>
                      <a:pt x="415" y="76"/>
                    </a:lnTo>
                    <a:lnTo>
                      <a:pt x="403" y="65"/>
                    </a:lnTo>
                    <a:lnTo>
                      <a:pt x="392" y="54"/>
                    </a:lnTo>
                    <a:lnTo>
                      <a:pt x="378" y="45"/>
                    </a:lnTo>
                    <a:lnTo>
                      <a:pt x="365" y="35"/>
                    </a:lnTo>
                    <a:lnTo>
                      <a:pt x="350" y="27"/>
                    </a:lnTo>
                    <a:lnTo>
                      <a:pt x="336" y="20"/>
                    </a:lnTo>
                    <a:lnTo>
                      <a:pt x="321" y="14"/>
                    </a:lnTo>
                    <a:lnTo>
                      <a:pt x="304" y="10"/>
                    </a:lnTo>
                    <a:lnTo>
                      <a:pt x="289" y="5"/>
                    </a:lnTo>
                    <a:lnTo>
                      <a:pt x="273" y="3"/>
                    </a:lnTo>
                    <a:lnTo>
                      <a:pt x="256" y="0"/>
                    </a:lnTo>
                    <a:lnTo>
                      <a:pt x="240" y="0"/>
                    </a:lnTo>
                    <a:lnTo>
                      <a:pt x="224" y="0"/>
                    </a:lnTo>
                    <a:lnTo>
                      <a:pt x="207" y="3"/>
                    </a:lnTo>
                    <a:lnTo>
                      <a:pt x="191" y="5"/>
                    </a:lnTo>
                    <a:lnTo>
                      <a:pt x="175" y="10"/>
                    </a:lnTo>
                    <a:lnTo>
                      <a:pt x="160" y="14"/>
                    </a:lnTo>
                    <a:lnTo>
                      <a:pt x="144" y="20"/>
                    </a:lnTo>
                    <a:lnTo>
                      <a:pt x="129" y="27"/>
                    </a:lnTo>
                    <a:lnTo>
                      <a:pt x="115" y="35"/>
                    </a:lnTo>
                    <a:lnTo>
                      <a:pt x="101" y="45"/>
                    </a:lnTo>
                    <a:lnTo>
                      <a:pt x="88" y="54"/>
                    </a:lnTo>
                    <a:lnTo>
                      <a:pt x="76" y="65"/>
                    </a:lnTo>
                    <a:lnTo>
                      <a:pt x="65" y="76"/>
                    </a:lnTo>
                    <a:lnTo>
                      <a:pt x="53" y="89"/>
                    </a:lnTo>
                    <a:lnTo>
                      <a:pt x="44" y="102"/>
                    </a:lnTo>
                    <a:lnTo>
                      <a:pt x="35" y="116"/>
                    </a:lnTo>
                    <a:lnTo>
                      <a:pt x="27" y="130"/>
                    </a:lnTo>
                    <a:lnTo>
                      <a:pt x="20" y="145"/>
                    </a:lnTo>
                    <a:lnTo>
                      <a:pt x="14" y="160"/>
                    </a:lnTo>
                    <a:lnTo>
                      <a:pt x="9" y="175"/>
                    </a:lnTo>
                    <a:lnTo>
                      <a:pt x="4" y="192"/>
                    </a:lnTo>
                    <a:lnTo>
                      <a:pt x="2" y="208"/>
                    </a:lnTo>
                    <a:lnTo>
                      <a:pt x="1" y="224"/>
                    </a:lnTo>
                    <a:lnTo>
                      <a:pt x="0" y="241"/>
                    </a:lnTo>
                    <a:lnTo>
                      <a:pt x="1" y="257"/>
                    </a:lnTo>
                    <a:lnTo>
                      <a:pt x="2" y="273"/>
                    </a:lnTo>
                    <a:lnTo>
                      <a:pt x="4" y="290"/>
                    </a:lnTo>
                    <a:lnTo>
                      <a:pt x="9" y="305"/>
                    </a:lnTo>
                    <a:lnTo>
                      <a:pt x="14" y="321"/>
                    </a:lnTo>
                    <a:lnTo>
                      <a:pt x="20" y="336"/>
                    </a:lnTo>
                    <a:lnTo>
                      <a:pt x="27" y="350"/>
                    </a:lnTo>
                    <a:lnTo>
                      <a:pt x="35" y="366"/>
                    </a:lnTo>
                    <a:lnTo>
                      <a:pt x="44" y="378"/>
                    </a:lnTo>
                    <a:lnTo>
                      <a:pt x="53" y="392"/>
                    </a:lnTo>
                    <a:lnTo>
                      <a:pt x="65" y="404"/>
                    </a:lnTo>
                    <a:lnTo>
                      <a:pt x="76" y="416"/>
                    </a:lnTo>
                    <a:lnTo>
                      <a:pt x="88" y="426"/>
                    </a:lnTo>
                    <a:lnTo>
                      <a:pt x="101" y="437"/>
                    </a:lnTo>
                    <a:lnTo>
                      <a:pt x="115" y="446"/>
                    </a:lnTo>
                    <a:lnTo>
                      <a:pt x="129" y="453"/>
                    </a:lnTo>
                    <a:lnTo>
                      <a:pt x="144" y="460"/>
                    </a:lnTo>
                    <a:lnTo>
                      <a:pt x="160" y="467"/>
                    </a:lnTo>
                    <a:lnTo>
                      <a:pt x="175" y="472"/>
                    </a:lnTo>
                    <a:lnTo>
                      <a:pt x="191" y="475"/>
                    </a:lnTo>
                    <a:lnTo>
                      <a:pt x="207" y="479"/>
                    </a:lnTo>
                    <a:lnTo>
                      <a:pt x="224" y="480"/>
                    </a:lnTo>
                    <a:lnTo>
                      <a:pt x="240" y="481"/>
                    </a:lnTo>
                    <a:lnTo>
                      <a:pt x="256" y="480"/>
                    </a:lnTo>
                    <a:lnTo>
                      <a:pt x="273" y="479"/>
                    </a:lnTo>
                    <a:lnTo>
                      <a:pt x="289" y="475"/>
                    </a:lnTo>
                    <a:lnTo>
                      <a:pt x="304" y="472"/>
                    </a:lnTo>
                    <a:lnTo>
                      <a:pt x="321" y="467"/>
                    </a:lnTo>
                    <a:lnTo>
                      <a:pt x="336" y="460"/>
                    </a:lnTo>
                    <a:lnTo>
                      <a:pt x="350" y="453"/>
                    </a:lnTo>
                    <a:lnTo>
                      <a:pt x="365" y="446"/>
                    </a:lnTo>
                    <a:lnTo>
                      <a:pt x="378" y="437"/>
                    </a:lnTo>
                    <a:lnTo>
                      <a:pt x="392" y="426"/>
                    </a:lnTo>
                    <a:lnTo>
                      <a:pt x="403" y="416"/>
                    </a:lnTo>
                    <a:lnTo>
                      <a:pt x="415" y="404"/>
                    </a:lnTo>
                    <a:lnTo>
                      <a:pt x="426" y="392"/>
                    </a:lnTo>
                    <a:lnTo>
                      <a:pt x="436" y="378"/>
                    </a:lnTo>
                    <a:lnTo>
                      <a:pt x="445" y="366"/>
                    </a:lnTo>
                    <a:lnTo>
                      <a:pt x="452" y="350"/>
                    </a:lnTo>
                    <a:lnTo>
                      <a:pt x="459" y="336"/>
                    </a:lnTo>
                    <a:lnTo>
                      <a:pt x="466" y="321"/>
                    </a:lnTo>
                    <a:lnTo>
                      <a:pt x="471" y="305"/>
                    </a:lnTo>
                    <a:lnTo>
                      <a:pt x="475" y="290"/>
                    </a:lnTo>
                    <a:lnTo>
                      <a:pt x="478" y="273"/>
                    </a:lnTo>
                    <a:lnTo>
                      <a:pt x="479" y="257"/>
                    </a:lnTo>
                    <a:lnTo>
                      <a:pt x="480" y="24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5" name="Freeform 57">
                <a:extLst>
                  <a:ext uri="{FF2B5EF4-FFF2-40B4-BE49-F238E27FC236}">
                    <a16:creationId xmlns:a16="http://schemas.microsoft.com/office/drawing/2014/main" id="{924A41D1-CF2A-C59A-FC20-A213A09AB6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7" y="2260"/>
                <a:ext cx="80" cy="81"/>
              </a:xfrm>
              <a:custGeom>
                <a:avLst/>
                <a:gdLst>
                  <a:gd name="T0" fmla="*/ 0 w 238"/>
                  <a:gd name="T1" fmla="*/ 0 h 237"/>
                  <a:gd name="T2" fmla="*/ 0 w 238"/>
                  <a:gd name="T3" fmla="*/ 0 h 237"/>
                  <a:gd name="T4" fmla="*/ 0 w 238"/>
                  <a:gd name="T5" fmla="*/ 0 h 237"/>
                  <a:gd name="T6" fmla="*/ 0 w 238"/>
                  <a:gd name="T7" fmla="*/ 0 h 237"/>
                  <a:gd name="T8" fmla="*/ 0 w 238"/>
                  <a:gd name="T9" fmla="*/ 0 h 237"/>
                  <a:gd name="T10" fmla="*/ 0 w 238"/>
                  <a:gd name="T11" fmla="*/ 0 h 237"/>
                  <a:gd name="T12" fmla="*/ 0 w 238"/>
                  <a:gd name="T13" fmla="*/ 0 h 237"/>
                  <a:gd name="T14" fmla="*/ 0 w 238"/>
                  <a:gd name="T15" fmla="*/ 0 h 237"/>
                  <a:gd name="T16" fmla="*/ 0 w 238"/>
                  <a:gd name="T17" fmla="*/ 0 h 237"/>
                  <a:gd name="T18" fmla="*/ 0 w 238"/>
                  <a:gd name="T19" fmla="*/ 0 h 237"/>
                  <a:gd name="T20" fmla="*/ 0 w 238"/>
                  <a:gd name="T21" fmla="*/ 0 h 237"/>
                  <a:gd name="T22" fmla="*/ 0 w 238"/>
                  <a:gd name="T23" fmla="*/ 0 h 237"/>
                  <a:gd name="T24" fmla="*/ 0 w 238"/>
                  <a:gd name="T25" fmla="*/ 0 h 237"/>
                  <a:gd name="T26" fmla="*/ 0 w 238"/>
                  <a:gd name="T27" fmla="*/ 0 h 237"/>
                  <a:gd name="T28" fmla="*/ 0 w 238"/>
                  <a:gd name="T29" fmla="*/ 0 h 237"/>
                  <a:gd name="T30" fmla="*/ 0 w 238"/>
                  <a:gd name="T31" fmla="*/ 0 h 237"/>
                  <a:gd name="T32" fmla="*/ 0 w 238"/>
                  <a:gd name="T33" fmla="*/ 0 h 237"/>
                  <a:gd name="T34" fmla="*/ 0 w 238"/>
                  <a:gd name="T35" fmla="*/ 0 h 237"/>
                  <a:gd name="T36" fmla="*/ 0 w 238"/>
                  <a:gd name="T37" fmla="*/ 0 h 237"/>
                  <a:gd name="T38" fmla="*/ 0 w 238"/>
                  <a:gd name="T39" fmla="*/ 0 h 237"/>
                  <a:gd name="T40" fmla="*/ 0 w 238"/>
                  <a:gd name="T41" fmla="*/ 0 h 237"/>
                  <a:gd name="T42" fmla="*/ 0 w 238"/>
                  <a:gd name="T43" fmla="*/ 0 h 237"/>
                  <a:gd name="T44" fmla="*/ 0 w 238"/>
                  <a:gd name="T45" fmla="*/ 0 h 237"/>
                  <a:gd name="T46" fmla="*/ 0 w 238"/>
                  <a:gd name="T47" fmla="*/ 0 h 237"/>
                  <a:gd name="T48" fmla="*/ 0 w 238"/>
                  <a:gd name="T49" fmla="*/ 0 h 237"/>
                  <a:gd name="T50" fmla="*/ 0 w 238"/>
                  <a:gd name="T51" fmla="*/ 0 h 237"/>
                  <a:gd name="T52" fmla="*/ 0 w 238"/>
                  <a:gd name="T53" fmla="*/ 0 h 237"/>
                  <a:gd name="T54" fmla="*/ 0 w 238"/>
                  <a:gd name="T55" fmla="*/ 0 h 237"/>
                  <a:gd name="T56" fmla="*/ 0 w 238"/>
                  <a:gd name="T57" fmla="*/ 0 h 237"/>
                  <a:gd name="T58" fmla="*/ 0 w 238"/>
                  <a:gd name="T59" fmla="*/ 0 h 237"/>
                  <a:gd name="T60" fmla="*/ 0 w 238"/>
                  <a:gd name="T61" fmla="*/ 0 h 237"/>
                  <a:gd name="T62" fmla="*/ 0 w 238"/>
                  <a:gd name="T63" fmla="*/ 0 h 23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238" h="237">
                    <a:moveTo>
                      <a:pt x="238" y="119"/>
                    </a:moveTo>
                    <a:lnTo>
                      <a:pt x="237" y="107"/>
                    </a:lnTo>
                    <a:lnTo>
                      <a:pt x="236" y="95"/>
                    </a:lnTo>
                    <a:lnTo>
                      <a:pt x="232" y="84"/>
                    </a:lnTo>
                    <a:lnTo>
                      <a:pt x="229" y="73"/>
                    </a:lnTo>
                    <a:lnTo>
                      <a:pt x="224" y="63"/>
                    </a:lnTo>
                    <a:lnTo>
                      <a:pt x="217" y="52"/>
                    </a:lnTo>
                    <a:lnTo>
                      <a:pt x="210" y="43"/>
                    </a:lnTo>
                    <a:lnTo>
                      <a:pt x="203" y="35"/>
                    </a:lnTo>
                    <a:lnTo>
                      <a:pt x="194" y="27"/>
                    </a:lnTo>
                    <a:lnTo>
                      <a:pt x="184" y="20"/>
                    </a:lnTo>
                    <a:lnTo>
                      <a:pt x="175" y="14"/>
                    </a:lnTo>
                    <a:lnTo>
                      <a:pt x="165" y="9"/>
                    </a:lnTo>
                    <a:lnTo>
                      <a:pt x="153" y="4"/>
                    </a:lnTo>
                    <a:lnTo>
                      <a:pt x="142" y="2"/>
                    </a:lnTo>
                    <a:lnTo>
                      <a:pt x="131" y="0"/>
                    </a:lnTo>
                    <a:lnTo>
                      <a:pt x="119" y="0"/>
                    </a:lnTo>
                    <a:lnTo>
                      <a:pt x="107" y="0"/>
                    </a:lnTo>
                    <a:lnTo>
                      <a:pt x="96" y="2"/>
                    </a:lnTo>
                    <a:lnTo>
                      <a:pt x="84" y="4"/>
                    </a:lnTo>
                    <a:lnTo>
                      <a:pt x="74" y="9"/>
                    </a:lnTo>
                    <a:lnTo>
                      <a:pt x="63" y="14"/>
                    </a:lnTo>
                    <a:lnTo>
                      <a:pt x="53" y="20"/>
                    </a:lnTo>
                    <a:lnTo>
                      <a:pt x="43" y="27"/>
                    </a:lnTo>
                    <a:lnTo>
                      <a:pt x="35" y="35"/>
                    </a:lnTo>
                    <a:lnTo>
                      <a:pt x="27" y="43"/>
                    </a:lnTo>
                    <a:lnTo>
                      <a:pt x="20" y="52"/>
                    </a:lnTo>
                    <a:lnTo>
                      <a:pt x="14" y="63"/>
                    </a:lnTo>
                    <a:lnTo>
                      <a:pt x="9" y="73"/>
                    </a:lnTo>
                    <a:lnTo>
                      <a:pt x="6" y="84"/>
                    </a:lnTo>
                    <a:lnTo>
                      <a:pt x="2" y="95"/>
                    </a:lnTo>
                    <a:lnTo>
                      <a:pt x="1" y="107"/>
                    </a:lnTo>
                    <a:lnTo>
                      <a:pt x="0" y="119"/>
                    </a:lnTo>
                    <a:lnTo>
                      <a:pt x="1" y="130"/>
                    </a:lnTo>
                    <a:lnTo>
                      <a:pt x="2" y="142"/>
                    </a:lnTo>
                    <a:lnTo>
                      <a:pt x="6" y="153"/>
                    </a:lnTo>
                    <a:lnTo>
                      <a:pt x="9" y="164"/>
                    </a:lnTo>
                    <a:lnTo>
                      <a:pt x="14" y="175"/>
                    </a:lnTo>
                    <a:lnTo>
                      <a:pt x="20" y="184"/>
                    </a:lnTo>
                    <a:lnTo>
                      <a:pt x="27" y="193"/>
                    </a:lnTo>
                    <a:lnTo>
                      <a:pt x="35" y="203"/>
                    </a:lnTo>
                    <a:lnTo>
                      <a:pt x="43" y="210"/>
                    </a:lnTo>
                    <a:lnTo>
                      <a:pt x="53" y="217"/>
                    </a:lnTo>
                    <a:lnTo>
                      <a:pt x="63" y="223"/>
                    </a:lnTo>
                    <a:lnTo>
                      <a:pt x="74" y="228"/>
                    </a:lnTo>
                    <a:lnTo>
                      <a:pt x="84" y="232"/>
                    </a:lnTo>
                    <a:lnTo>
                      <a:pt x="96" y="235"/>
                    </a:lnTo>
                    <a:lnTo>
                      <a:pt x="107" y="237"/>
                    </a:lnTo>
                    <a:lnTo>
                      <a:pt x="119" y="237"/>
                    </a:lnTo>
                    <a:lnTo>
                      <a:pt x="131" y="237"/>
                    </a:lnTo>
                    <a:lnTo>
                      <a:pt x="142" y="235"/>
                    </a:lnTo>
                    <a:lnTo>
                      <a:pt x="153" y="232"/>
                    </a:lnTo>
                    <a:lnTo>
                      <a:pt x="165" y="228"/>
                    </a:lnTo>
                    <a:lnTo>
                      <a:pt x="175" y="223"/>
                    </a:lnTo>
                    <a:lnTo>
                      <a:pt x="184" y="217"/>
                    </a:lnTo>
                    <a:lnTo>
                      <a:pt x="194" y="210"/>
                    </a:lnTo>
                    <a:lnTo>
                      <a:pt x="203" y="203"/>
                    </a:lnTo>
                    <a:lnTo>
                      <a:pt x="210" y="193"/>
                    </a:lnTo>
                    <a:lnTo>
                      <a:pt x="217" y="184"/>
                    </a:lnTo>
                    <a:lnTo>
                      <a:pt x="224" y="175"/>
                    </a:lnTo>
                    <a:lnTo>
                      <a:pt x="229" y="164"/>
                    </a:lnTo>
                    <a:lnTo>
                      <a:pt x="232" y="153"/>
                    </a:lnTo>
                    <a:lnTo>
                      <a:pt x="236" y="142"/>
                    </a:lnTo>
                    <a:lnTo>
                      <a:pt x="237" y="130"/>
                    </a:lnTo>
                    <a:lnTo>
                      <a:pt x="238" y="119"/>
                    </a:lnTo>
                    <a:close/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46" name="Group 58">
              <a:extLst>
                <a:ext uri="{FF2B5EF4-FFF2-40B4-BE49-F238E27FC236}">
                  <a16:creationId xmlns:a16="http://schemas.microsoft.com/office/drawing/2014/main" id="{A078F2E3-80F9-6B5A-44D8-6D49BCB588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6" y="2832"/>
              <a:ext cx="353" cy="350"/>
              <a:chOff x="2802" y="3235"/>
              <a:chExt cx="353" cy="350"/>
            </a:xfrm>
          </p:grpSpPr>
          <p:sp>
            <p:nvSpPr>
              <p:cNvPr id="13361" name="Freeform 59">
                <a:extLst>
                  <a:ext uri="{FF2B5EF4-FFF2-40B4-BE49-F238E27FC236}">
                    <a16:creationId xmlns:a16="http://schemas.microsoft.com/office/drawing/2014/main" id="{E633EB89-5447-46BE-36C7-AF01CE1E4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3235"/>
                <a:ext cx="353" cy="350"/>
              </a:xfrm>
              <a:custGeom>
                <a:avLst/>
                <a:gdLst>
                  <a:gd name="T0" fmla="*/ 0 w 1039"/>
                  <a:gd name="T1" fmla="*/ 0 h 1039"/>
                  <a:gd name="T2" fmla="*/ 0 w 1039"/>
                  <a:gd name="T3" fmla="*/ 0 h 1039"/>
                  <a:gd name="T4" fmla="*/ 0 w 1039"/>
                  <a:gd name="T5" fmla="*/ 0 h 1039"/>
                  <a:gd name="T6" fmla="*/ 0 w 1039"/>
                  <a:gd name="T7" fmla="*/ 0 h 1039"/>
                  <a:gd name="T8" fmla="*/ 0 w 1039"/>
                  <a:gd name="T9" fmla="*/ 0 h 1039"/>
                  <a:gd name="T10" fmla="*/ 0 w 1039"/>
                  <a:gd name="T11" fmla="*/ 0 h 1039"/>
                  <a:gd name="T12" fmla="*/ 0 w 1039"/>
                  <a:gd name="T13" fmla="*/ 0 h 1039"/>
                  <a:gd name="T14" fmla="*/ 0 w 1039"/>
                  <a:gd name="T15" fmla="*/ 0 h 1039"/>
                  <a:gd name="T16" fmla="*/ 0 w 1039"/>
                  <a:gd name="T17" fmla="*/ 0 h 1039"/>
                  <a:gd name="T18" fmla="*/ 0 w 1039"/>
                  <a:gd name="T19" fmla="*/ 0 h 1039"/>
                  <a:gd name="T20" fmla="*/ 0 w 1039"/>
                  <a:gd name="T21" fmla="*/ 0 h 1039"/>
                  <a:gd name="T22" fmla="*/ 0 w 1039"/>
                  <a:gd name="T23" fmla="*/ 0 h 1039"/>
                  <a:gd name="T24" fmla="*/ 0 w 1039"/>
                  <a:gd name="T25" fmla="*/ 0 h 1039"/>
                  <a:gd name="T26" fmla="*/ 0 w 1039"/>
                  <a:gd name="T27" fmla="*/ 0 h 1039"/>
                  <a:gd name="T28" fmla="*/ 0 w 1039"/>
                  <a:gd name="T29" fmla="*/ 0 h 1039"/>
                  <a:gd name="T30" fmla="*/ 0 w 1039"/>
                  <a:gd name="T31" fmla="*/ 0 h 1039"/>
                  <a:gd name="T32" fmla="*/ 0 w 1039"/>
                  <a:gd name="T33" fmla="*/ 0 h 1039"/>
                  <a:gd name="T34" fmla="*/ 0 w 1039"/>
                  <a:gd name="T35" fmla="*/ 0 h 1039"/>
                  <a:gd name="T36" fmla="*/ 0 w 1039"/>
                  <a:gd name="T37" fmla="*/ 0 h 1039"/>
                  <a:gd name="T38" fmla="*/ 0 w 1039"/>
                  <a:gd name="T39" fmla="*/ 0 h 1039"/>
                  <a:gd name="T40" fmla="*/ 0 w 1039"/>
                  <a:gd name="T41" fmla="*/ 0 h 1039"/>
                  <a:gd name="T42" fmla="*/ 0 w 1039"/>
                  <a:gd name="T43" fmla="*/ 0 h 1039"/>
                  <a:gd name="T44" fmla="*/ 0 w 1039"/>
                  <a:gd name="T45" fmla="*/ 0 h 1039"/>
                  <a:gd name="T46" fmla="*/ 0 w 1039"/>
                  <a:gd name="T47" fmla="*/ 0 h 1039"/>
                  <a:gd name="T48" fmla="*/ 0 w 1039"/>
                  <a:gd name="T49" fmla="*/ 0 h 1039"/>
                  <a:gd name="T50" fmla="*/ 0 w 1039"/>
                  <a:gd name="T51" fmla="*/ 0 h 1039"/>
                  <a:gd name="T52" fmla="*/ 0 w 1039"/>
                  <a:gd name="T53" fmla="*/ 0 h 1039"/>
                  <a:gd name="T54" fmla="*/ 0 w 1039"/>
                  <a:gd name="T55" fmla="*/ 0 h 1039"/>
                  <a:gd name="T56" fmla="*/ 0 w 1039"/>
                  <a:gd name="T57" fmla="*/ 0 h 1039"/>
                  <a:gd name="T58" fmla="*/ 0 w 1039"/>
                  <a:gd name="T59" fmla="*/ 0 h 1039"/>
                  <a:gd name="T60" fmla="*/ 0 w 1039"/>
                  <a:gd name="T61" fmla="*/ 0 h 1039"/>
                  <a:gd name="T62" fmla="*/ 0 w 1039"/>
                  <a:gd name="T63" fmla="*/ 0 h 1039"/>
                  <a:gd name="T64" fmla="*/ 0 w 1039"/>
                  <a:gd name="T65" fmla="*/ 0 h 1039"/>
                  <a:gd name="T66" fmla="*/ 0 w 1039"/>
                  <a:gd name="T67" fmla="*/ 0 h 1039"/>
                  <a:gd name="T68" fmla="*/ 0 w 1039"/>
                  <a:gd name="T69" fmla="*/ 0 h 1039"/>
                  <a:gd name="T70" fmla="*/ 0 w 1039"/>
                  <a:gd name="T71" fmla="*/ 0 h 1039"/>
                  <a:gd name="T72" fmla="*/ 0 w 1039"/>
                  <a:gd name="T73" fmla="*/ 0 h 1039"/>
                  <a:gd name="T74" fmla="*/ 0 w 1039"/>
                  <a:gd name="T75" fmla="*/ 0 h 1039"/>
                  <a:gd name="T76" fmla="*/ 0 w 1039"/>
                  <a:gd name="T77" fmla="*/ 0 h 1039"/>
                  <a:gd name="T78" fmla="*/ 0 w 1039"/>
                  <a:gd name="T79" fmla="*/ 0 h 1039"/>
                  <a:gd name="T80" fmla="*/ 0 w 1039"/>
                  <a:gd name="T81" fmla="*/ 0 h 1039"/>
                  <a:gd name="T82" fmla="*/ 0 w 1039"/>
                  <a:gd name="T83" fmla="*/ 0 h 1039"/>
                  <a:gd name="T84" fmla="*/ 0 w 1039"/>
                  <a:gd name="T85" fmla="*/ 0 h 1039"/>
                  <a:gd name="T86" fmla="*/ 0 w 1039"/>
                  <a:gd name="T87" fmla="*/ 0 h 1039"/>
                  <a:gd name="T88" fmla="*/ 0 w 1039"/>
                  <a:gd name="T89" fmla="*/ 0 h 1039"/>
                  <a:gd name="T90" fmla="*/ 0 w 1039"/>
                  <a:gd name="T91" fmla="*/ 0 h 1039"/>
                  <a:gd name="T92" fmla="*/ 0 w 1039"/>
                  <a:gd name="T93" fmla="*/ 0 h 1039"/>
                  <a:gd name="T94" fmla="*/ 0 w 1039"/>
                  <a:gd name="T95" fmla="*/ 0 h 1039"/>
                  <a:gd name="T96" fmla="*/ 0 w 1039"/>
                  <a:gd name="T97" fmla="*/ 0 h 1039"/>
                  <a:gd name="T98" fmla="*/ 0 w 1039"/>
                  <a:gd name="T99" fmla="*/ 0 h 103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039" h="1039">
                    <a:moveTo>
                      <a:pt x="1039" y="520"/>
                    </a:moveTo>
                    <a:lnTo>
                      <a:pt x="1037" y="488"/>
                    </a:lnTo>
                    <a:lnTo>
                      <a:pt x="1035" y="455"/>
                    </a:lnTo>
                    <a:lnTo>
                      <a:pt x="1029" y="422"/>
                    </a:lnTo>
                    <a:lnTo>
                      <a:pt x="1022" y="391"/>
                    </a:lnTo>
                    <a:lnTo>
                      <a:pt x="1013" y="359"/>
                    </a:lnTo>
                    <a:lnTo>
                      <a:pt x="1002" y="328"/>
                    </a:lnTo>
                    <a:lnTo>
                      <a:pt x="990" y="299"/>
                    </a:lnTo>
                    <a:lnTo>
                      <a:pt x="974" y="269"/>
                    </a:lnTo>
                    <a:lnTo>
                      <a:pt x="958" y="241"/>
                    </a:lnTo>
                    <a:lnTo>
                      <a:pt x="939" y="215"/>
                    </a:lnTo>
                    <a:lnTo>
                      <a:pt x="920" y="189"/>
                    </a:lnTo>
                    <a:lnTo>
                      <a:pt x="899" y="164"/>
                    </a:lnTo>
                    <a:lnTo>
                      <a:pt x="875" y="141"/>
                    </a:lnTo>
                    <a:lnTo>
                      <a:pt x="851" y="119"/>
                    </a:lnTo>
                    <a:lnTo>
                      <a:pt x="825" y="99"/>
                    </a:lnTo>
                    <a:lnTo>
                      <a:pt x="798" y="80"/>
                    </a:lnTo>
                    <a:lnTo>
                      <a:pt x="769" y="64"/>
                    </a:lnTo>
                    <a:lnTo>
                      <a:pt x="741" y="49"/>
                    </a:lnTo>
                    <a:lnTo>
                      <a:pt x="711" y="36"/>
                    </a:lnTo>
                    <a:lnTo>
                      <a:pt x="680" y="26"/>
                    </a:lnTo>
                    <a:lnTo>
                      <a:pt x="649" y="16"/>
                    </a:lnTo>
                    <a:lnTo>
                      <a:pt x="616" y="9"/>
                    </a:lnTo>
                    <a:lnTo>
                      <a:pt x="585" y="3"/>
                    </a:lnTo>
                    <a:lnTo>
                      <a:pt x="552" y="1"/>
                    </a:lnTo>
                    <a:lnTo>
                      <a:pt x="519" y="0"/>
                    </a:lnTo>
                    <a:lnTo>
                      <a:pt x="487" y="1"/>
                    </a:lnTo>
                    <a:lnTo>
                      <a:pt x="454" y="3"/>
                    </a:lnTo>
                    <a:lnTo>
                      <a:pt x="423" y="9"/>
                    </a:lnTo>
                    <a:lnTo>
                      <a:pt x="390" y="16"/>
                    </a:lnTo>
                    <a:lnTo>
                      <a:pt x="358" y="26"/>
                    </a:lnTo>
                    <a:lnTo>
                      <a:pt x="328" y="36"/>
                    </a:lnTo>
                    <a:lnTo>
                      <a:pt x="298" y="49"/>
                    </a:lnTo>
                    <a:lnTo>
                      <a:pt x="269" y="64"/>
                    </a:lnTo>
                    <a:lnTo>
                      <a:pt x="241" y="80"/>
                    </a:lnTo>
                    <a:lnTo>
                      <a:pt x="214" y="99"/>
                    </a:lnTo>
                    <a:lnTo>
                      <a:pt x="188" y="119"/>
                    </a:lnTo>
                    <a:lnTo>
                      <a:pt x="164" y="141"/>
                    </a:lnTo>
                    <a:lnTo>
                      <a:pt x="140" y="164"/>
                    </a:lnTo>
                    <a:lnTo>
                      <a:pt x="119" y="189"/>
                    </a:lnTo>
                    <a:lnTo>
                      <a:pt x="99" y="215"/>
                    </a:lnTo>
                    <a:lnTo>
                      <a:pt x="81" y="241"/>
                    </a:lnTo>
                    <a:lnTo>
                      <a:pt x="64" y="269"/>
                    </a:lnTo>
                    <a:lnTo>
                      <a:pt x="49" y="299"/>
                    </a:lnTo>
                    <a:lnTo>
                      <a:pt x="36" y="328"/>
                    </a:lnTo>
                    <a:lnTo>
                      <a:pt x="26" y="359"/>
                    </a:lnTo>
                    <a:lnTo>
                      <a:pt x="17" y="391"/>
                    </a:lnTo>
                    <a:lnTo>
                      <a:pt x="10" y="422"/>
                    </a:lnTo>
                    <a:lnTo>
                      <a:pt x="4" y="455"/>
                    </a:lnTo>
                    <a:lnTo>
                      <a:pt x="1" y="488"/>
                    </a:lnTo>
                    <a:lnTo>
                      <a:pt x="0" y="520"/>
                    </a:lnTo>
                    <a:lnTo>
                      <a:pt x="1" y="552"/>
                    </a:lnTo>
                    <a:lnTo>
                      <a:pt x="4" y="584"/>
                    </a:lnTo>
                    <a:lnTo>
                      <a:pt x="10" y="617"/>
                    </a:lnTo>
                    <a:lnTo>
                      <a:pt x="17" y="649"/>
                    </a:lnTo>
                    <a:lnTo>
                      <a:pt x="26" y="680"/>
                    </a:lnTo>
                    <a:lnTo>
                      <a:pt x="36" y="712"/>
                    </a:lnTo>
                    <a:lnTo>
                      <a:pt x="49" y="741"/>
                    </a:lnTo>
                    <a:lnTo>
                      <a:pt x="64" y="770"/>
                    </a:lnTo>
                    <a:lnTo>
                      <a:pt x="81" y="798"/>
                    </a:lnTo>
                    <a:lnTo>
                      <a:pt x="99" y="825"/>
                    </a:lnTo>
                    <a:lnTo>
                      <a:pt x="119" y="852"/>
                    </a:lnTo>
                    <a:lnTo>
                      <a:pt x="140" y="876"/>
                    </a:lnTo>
                    <a:lnTo>
                      <a:pt x="164" y="898"/>
                    </a:lnTo>
                    <a:lnTo>
                      <a:pt x="188" y="920"/>
                    </a:lnTo>
                    <a:lnTo>
                      <a:pt x="214" y="940"/>
                    </a:lnTo>
                    <a:lnTo>
                      <a:pt x="241" y="959"/>
                    </a:lnTo>
                    <a:lnTo>
                      <a:pt x="269" y="975"/>
                    </a:lnTo>
                    <a:lnTo>
                      <a:pt x="298" y="990"/>
                    </a:lnTo>
                    <a:lnTo>
                      <a:pt x="328" y="1003"/>
                    </a:lnTo>
                    <a:lnTo>
                      <a:pt x="358" y="1014"/>
                    </a:lnTo>
                    <a:lnTo>
                      <a:pt x="390" y="1023"/>
                    </a:lnTo>
                    <a:lnTo>
                      <a:pt x="423" y="1030"/>
                    </a:lnTo>
                    <a:lnTo>
                      <a:pt x="454" y="1036"/>
                    </a:lnTo>
                    <a:lnTo>
                      <a:pt x="487" y="1038"/>
                    </a:lnTo>
                    <a:lnTo>
                      <a:pt x="519" y="1039"/>
                    </a:lnTo>
                    <a:lnTo>
                      <a:pt x="552" y="1038"/>
                    </a:lnTo>
                    <a:lnTo>
                      <a:pt x="585" y="1036"/>
                    </a:lnTo>
                    <a:lnTo>
                      <a:pt x="616" y="1030"/>
                    </a:lnTo>
                    <a:lnTo>
                      <a:pt x="649" y="1023"/>
                    </a:lnTo>
                    <a:lnTo>
                      <a:pt x="680" y="1014"/>
                    </a:lnTo>
                    <a:lnTo>
                      <a:pt x="711" y="1003"/>
                    </a:lnTo>
                    <a:lnTo>
                      <a:pt x="741" y="990"/>
                    </a:lnTo>
                    <a:lnTo>
                      <a:pt x="769" y="975"/>
                    </a:lnTo>
                    <a:lnTo>
                      <a:pt x="798" y="959"/>
                    </a:lnTo>
                    <a:lnTo>
                      <a:pt x="825" y="940"/>
                    </a:lnTo>
                    <a:lnTo>
                      <a:pt x="851" y="920"/>
                    </a:lnTo>
                    <a:lnTo>
                      <a:pt x="875" y="898"/>
                    </a:lnTo>
                    <a:lnTo>
                      <a:pt x="899" y="876"/>
                    </a:lnTo>
                    <a:lnTo>
                      <a:pt x="920" y="852"/>
                    </a:lnTo>
                    <a:lnTo>
                      <a:pt x="939" y="825"/>
                    </a:lnTo>
                    <a:lnTo>
                      <a:pt x="958" y="798"/>
                    </a:lnTo>
                    <a:lnTo>
                      <a:pt x="974" y="770"/>
                    </a:lnTo>
                    <a:lnTo>
                      <a:pt x="990" y="741"/>
                    </a:lnTo>
                    <a:lnTo>
                      <a:pt x="1002" y="712"/>
                    </a:lnTo>
                    <a:lnTo>
                      <a:pt x="1013" y="680"/>
                    </a:lnTo>
                    <a:lnTo>
                      <a:pt x="1022" y="649"/>
                    </a:lnTo>
                    <a:lnTo>
                      <a:pt x="1029" y="617"/>
                    </a:lnTo>
                    <a:lnTo>
                      <a:pt x="1035" y="584"/>
                    </a:lnTo>
                    <a:lnTo>
                      <a:pt x="1037" y="552"/>
                    </a:lnTo>
                    <a:lnTo>
                      <a:pt x="1039" y="52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2" name="Freeform 60">
                <a:extLst>
                  <a:ext uri="{FF2B5EF4-FFF2-40B4-BE49-F238E27FC236}">
                    <a16:creationId xmlns:a16="http://schemas.microsoft.com/office/drawing/2014/main" id="{6E619398-8E73-0638-5561-89F0ADECA3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3317"/>
                <a:ext cx="182" cy="185"/>
              </a:xfrm>
              <a:custGeom>
                <a:avLst/>
                <a:gdLst>
                  <a:gd name="T0" fmla="*/ 0 w 543"/>
                  <a:gd name="T1" fmla="*/ 0 h 545"/>
                  <a:gd name="T2" fmla="*/ 0 w 543"/>
                  <a:gd name="T3" fmla="*/ 0 h 545"/>
                  <a:gd name="T4" fmla="*/ 0 w 543"/>
                  <a:gd name="T5" fmla="*/ 0 h 545"/>
                  <a:gd name="T6" fmla="*/ 0 w 543"/>
                  <a:gd name="T7" fmla="*/ 0 h 545"/>
                  <a:gd name="T8" fmla="*/ 0 w 543"/>
                  <a:gd name="T9" fmla="*/ 0 h 545"/>
                  <a:gd name="T10" fmla="*/ 0 w 543"/>
                  <a:gd name="T11" fmla="*/ 0 h 545"/>
                  <a:gd name="T12" fmla="*/ 0 w 543"/>
                  <a:gd name="T13" fmla="*/ 0 h 545"/>
                  <a:gd name="T14" fmla="*/ 0 w 543"/>
                  <a:gd name="T15" fmla="*/ 0 h 545"/>
                  <a:gd name="T16" fmla="*/ 0 w 543"/>
                  <a:gd name="T17" fmla="*/ 0 h 545"/>
                  <a:gd name="T18" fmla="*/ 0 w 543"/>
                  <a:gd name="T19" fmla="*/ 0 h 545"/>
                  <a:gd name="T20" fmla="*/ 0 w 543"/>
                  <a:gd name="T21" fmla="*/ 0 h 545"/>
                  <a:gd name="T22" fmla="*/ 0 w 543"/>
                  <a:gd name="T23" fmla="*/ 0 h 545"/>
                  <a:gd name="T24" fmla="*/ 0 w 543"/>
                  <a:gd name="T25" fmla="*/ 0 h 545"/>
                  <a:gd name="T26" fmla="*/ 0 w 543"/>
                  <a:gd name="T27" fmla="*/ 0 h 545"/>
                  <a:gd name="T28" fmla="*/ 0 w 543"/>
                  <a:gd name="T29" fmla="*/ 0 h 545"/>
                  <a:gd name="T30" fmla="*/ 0 w 543"/>
                  <a:gd name="T31" fmla="*/ 0 h 545"/>
                  <a:gd name="T32" fmla="*/ 0 w 543"/>
                  <a:gd name="T33" fmla="*/ 0 h 545"/>
                  <a:gd name="T34" fmla="*/ 0 w 543"/>
                  <a:gd name="T35" fmla="*/ 0 h 545"/>
                  <a:gd name="T36" fmla="*/ 0 w 543"/>
                  <a:gd name="T37" fmla="*/ 0 h 545"/>
                  <a:gd name="T38" fmla="*/ 0 w 543"/>
                  <a:gd name="T39" fmla="*/ 0 h 545"/>
                  <a:gd name="T40" fmla="*/ 0 w 543"/>
                  <a:gd name="T41" fmla="*/ 0 h 545"/>
                  <a:gd name="T42" fmla="*/ 0 w 543"/>
                  <a:gd name="T43" fmla="*/ 0 h 545"/>
                  <a:gd name="T44" fmla="*/ 0 w 543"/>
                  <a:gd name="T45" fmla="*/ 0 h 545"/>
                  <a:gd name="T46" fmla="*/ 0 w 543"/>
                  <a:gd name="T47" fmla="*/ 0 h 545"/>
                  <a:gd name="T48" fmla="*/ 0 w 543"/>
                  <a:gd name="T49" fmla="*/ 0 h 545"/>
                  <a:gd name="T50" fmla="*/ 0 w 543"/>
                  <a:gd name="T51" fmla="*/ 0 h 545"/>
                  <a:gd name="T52" fmla="*/ 0 w 543"/>
                  <a:gd name="T53" fmla="*/ 0 h 545"/>
                  <a:gd name="T54" fmla="*/ 0 w 543"/>
                  <a:gd name="T55" fmla="*/ 0 h 545"/>
                  <a:gd name="T56" fmla="*/ 0 w 543"/>
                  <a:gd name="T57" fmla="*/ 0 h 545"/>
                  <a:gd name="T58" fmla="*/ 0 w 543"/>
                  <a:gd name="T59" fmla="*/ 0 h 545"/>
                  <a:gd name="T60" fmla="*/ 0 w 543"/>
                  <a:gd name="T61" fmla="*/ 0 h 545"/>
                  <a:gd name="T62" fmla="*/ 0 w 543"/>
                  <a:gd name="T63" fmla="*/ 0 h 545"/>
                  <a:gd name="T64" fmla="*/ 0 w 543"/>
                  <a:gd name="T65" fmla="*/ 0 h 545"/>
                  <a:gd name="T66" fmla="*/ 0 w 543"/>
                  <a:gd name="T67" fmla="*/ 0 h 545"/>
                  <a:gd name="T68" fmla="*/ 0 w 543"/>
                  <a:gd name="T69" fmla="*/ 0 h 545"/>
                  <a:gd name="T70" fmla="*/ 0 w 543"/>
                  <a:gd name="T71" fmla="*/ 0 h 5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43" h="545">
                    <a:moveTo>
                      <a:pt x="543" y="273"/>
                    </a:moveTo>
                    <a:lnTo>
                      <a:pt x="543" y="249"/>
                    </a:lnTo>
                    <a:lnTo>
                      <a:pt x="540" y="225"/>
                    </a:lnTo>
                    <a:lnTo>
                      <a:pt x="534" y="202"/>
                    </a:lnTo>
                    <a:lnTo>
                      <a:pt x="527" y="180"/>
                    </a:lnTo>
                    <a:lnTo>
                      <a:pt x="519" y="158"/>
                    </a:lnTo>
                    <a:lnTo>
                      <a:pt x="507" y="137"/>
                    </a:lnTo>
                    <a:lnTo>
                      <a:pt x="494" y="117"/>
                    </a:lnTo>
                    <a:lnTo>
                      <a:pt x="480" y="97"/>
                    </a:lnTo>
                    <a:lnTo>
                      <a:pt x="464" y="80"/>
                    </a:lnTo>
                    <a:lnTo>
                      <a:pt x="446" y="64"/>
                    </a:lnTo>
                    <a:lnTo>
                      <a:pt x="428" y="49"/>
                    </a:lnTo>
                    <a:lnTo>
                      <a:pt x="408" y="36"/>
                    </a:lnTo>
                    <a:lnTo>
                      <a:pt x="387" y="26"/>
                    </a:lnTo>
                    <a:lnTo>
                      <a:pt x="365" y="17"/>
                    </a:lnTo>
                    <a:lnTo>
                      <a:pt x="341" y="10"/>
                    </a:lnTo>
                    <a:lnTo>
                      <a:pt x="319" y="4"/>
                    </a:lnTo>
                    <a:lnTo>
                      <a:pt x="295" y="1"/>
                    </a:lnTo>
                    <a:lnTo>
                      <a:pt x="271" y="0"/>
                    </a:lnTo>
                    <a:lnTo>
                      <a:pt x="248" y="1"/>
                    </a:lnTo>
                    <a:lnTo>
                      <a:pt x="224" y="4"/>
                    </a:lnTo>
                    <a:lnTo>
                      <a:pt x="201" y="10"/>
                    </a:lnTo>
                    <a:lnTo>
                      <a:pt x="178" y="17"/>
                    </a:lnTo>
                    <a:lnTo>
                      <a:pt x="156" y="26"/>
                    </a:lnTo>
                    <a:lnTo>
                      <a:pt x="135" y="36"/>
                    </a:lnTo>
                    <a:lnTo>
                      <a:pt x="115" y="49"/>
                    </a:lnTo>
                    <a:lnTo>
                      <a:pt x="96" y="64"/>
                    </a:lnTo>
                    <a:lnTo>
                      <a:pt x="79" y="80"/>
                    </a:lnTo>
                    <a:lnTo>
                      <a:pt x="63" y="97"/>
                    </a:lnTo>
                    <a:lnTo>
                      <a:pt x="49" y="117"/>
                    </a:lnTo>
                    <a:lnTo>
                      <a:pt x="36" y="137"/>
                    </a:lnTo>
                    <a:lnTo>
                      <a:pt x="24" y="158"/>
                    </a:lnTo>
                    <a:lnTo>
                      <a:pt x="16" y="180"/>
                    </a:lnTo>
                    <a:lnTo>
                      <a:pt x="8" y="202"/>
                    </a:lnTo>
                    <a:lnTo>
                      <a:pt x="3" y="225"/>
                    </a:lnTo>
                    <a:lnTo>
                      <a:pt x="0" y="249"/>
                    </a:lnTo>
                    <a:lnTo>
                      <a:pt x="0" y="273"/>
                    </a:lnTo>
                    <a:lnTo>
                      <a:pt x="0" y="297"/>
                    </a:lnTo>
                    <a:lnTo>
                      <a:pt x="3" y="320"/>
                    </a:lnTo>
                    <a:lnTo>
                      <a:pt x="8" y="343"/>
                    </a:lnTo>
                    <a:lnTo>
                      <a:pt x="16" y="365"/>
                    </a:lnTo>
                    <a:lnTo>
                      <a:pt x="24" y="388"/>
                    </a:lnTo>
                    <a:lnTo>
                      <a:pt x="36" y="409"/>
                    </a:lnTo>
                    <a:lnTo>
                      <a:pt x="49" y="430"/>
                    </a:lnTo>
                    <a:lnTo>
                      <a:pt x="63" y="448"/>
                    </a:lnTo>
                    <a:lnTo>
                      <a:pt x="79" y="466"/>
                    </a:lnTo>
                    <a:lnTo>
                      <a:pt x="96" y="481"/>
                    </a:lnTo>
                    <a:lnTo>
                      <a:pt x="115" y="496"/>
                    </a:lnTo>
                    <a:lnTo>
                      <a:pt x="135" y="509"/>
                    </a:lnTo>
                    <a:lnTo>
                      <a:pt x="156" y="519"/>
                    </a:lnTo>
                    <a:lnTo>
                      <a:pt x="178" y="529"/>
                    </a:lnTo>
                    <a:lnTo>
                      <a:pt x="201" y="536"/>
                    </a:lnTo>
                    <a:lnTo>
                      <a:pt x="224" y="542"/>
                    </a:lnTo>
                    <a:lnTo>
                      <a:pt x="248" y="544"/>
                    </a:lnTo>
                    <a:lnTo>
                      <a:pt x="271" y="545"/>
                    </a:lnTo>
                    <a:lnTo>
                      <a:pt x="295" y="544"/>
                    </a:lnTo>
                    <a:lnTo>
                      <a:pt x="319" y="542"/>
                    </a:lnTo>
                    <a:lnTo>
                      <a:pt x="341" y="536"/>
                    </a:lnTo>
                    <a:lnTo>
                      <a:pt x="365" y="529"/>
                    </a:lnTo>
                    <a:lnTo>
                      <a:pt x="387" y="519"/>
                    </a:lnTo>
                    <a:lnTo>
                      <a:pt x="408" y="509"/>
                    </a:lnTo>
                    <a:lnTo>
                      <a:pt x="428" y="496"/>
                    </a:lnTo>
                    <a:lnTo>
                      <a:pt x="446" y="481"/>
                    </a:lnTo>
                    <a:lnTo>
                      <a:pt x="464" y="466"/>
                    </a:lnTo>
                    <a:lnTo>
                      <a:pt x="480" y="448"/>
                    </a:lnTo>
                    <a:lnTo>
                      <a:pt x="494" y="430"/>
                    </a:lnTo>
                    <a:lnTo>
                      <a:pt x="507" y="409"/>
                    </a:lnTo>
                    <a:lnTo>
                      <a:pt x="519" y="388"/>
                    </a:lnTo>
                    <a:lnTo>
                      <a:pt x="527" y="365"/>
                    </a:lnTo>
                    <a:lnTo>
                      <a:pt x="534" y="343"/>
                    </a:lnTo>
                    <a:lnTo>
                      <a:pt x="540" y="320"/>
                    </a:lnTo>
                    <a:lnTo>
                      <a:pt x="543" y="297"/>
                    </a:lnTo>
                    <a:lnTo>
                      <a:pt x="543" y="273"/>
                    </a:lnTo>
                    <a:close/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47" name="Line 61">
              <a:extLst>
                <a:ext uri="{FF2B5EF4-FFF2-40B4-BE49-F238E27FC236}">
                  <a16:creationId xmlns:a16="http://schemas.microsoft.com/office/drawing/2014/main" id="{173626DF-1706-1B88-7027-B242CB3152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1632"/>
              <a:ext cx="1116" cy="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Text Box 62">
              <a:extLst>
                <a:ext uri="{FF2B5EF4-FFF2-40B4-BE49-F238E27FC236}">
                  <a16:creationId xmlns:a16="http://schemas.microsoft.com/office/drawing/2014/main" id="{27F7F1B4-CD5E-D7DA-B65B-F9773309A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5" y="1496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ĐCT</a:t>
              </a:r>
            </a:p>
          </p:txBody>
        </p:sp>
        <p:grpSp>
          <p:nvGrpSpPr>
            <p:cNvPr id="13349" name="Group 63">
              <a:extLst>
                <a:ext uri="{FF2B5EF4-FFF2-40B4-BE49-F238E27FC236}">
                  <a16:creationId xmlns:a16="http://schemas.microsoft.com/office/drawing/2014/main" id="{0AD0C612-266B-5579-DCB1-D519841B0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4" y="1075"/>
              <a:ext cx="159" cy="239"/>
              <a:chOff x="2997" y="518"/>
              <a:chExt cx="132" cy="286"/>
            </a:xfrm>
          </p:grpSpPr>
          <p:sp>
            <p:nvSpPr>
              <p:cNvPr id="13353" name="Line 64">
                <a:extLst>
                  <a:ext uri="{FF2B5EF4-FFF2-40B4-BE49-F238E27FC236}">
                    <a16:creationId xmlns:a16="http://schemas.microsoft.com/office/drawing/2014/main" id="{BECF2147-5F2C-E1AF-8337-0BFDDE403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799"/>
                <a:ext cx="132" cy="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4" name="Line 65">
                <a:extLst>
                  <a:ext uri="{FF2B5EF4-FFF2-40B4-BE49-F238E27FC236}">
                    <a16:creationId xmlns:a16="http://schemas.microsoft.com/office/drawing/2014/main" id="{D6413AFC-1FF9-538C-C2FD-4158939E55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18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5" name="Line 66">
                <a:extLst>
                  <a:ext uri="{FF2B5EF4-FFF2-40B4-BE49-F238E27FC236}">
                    <a16:creationId xmlns:a16="http://schemas.microsoft.com/office/drawing/2014/main" id="{055FA72F-91C6-66F9-7A73-FAC588B84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556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6" name="Line 67">
                <a:extLst>
                  <a:ext uri="{FF2B5EF4-FFF2-40B4-BE49-F238E27FC236}">
                    <a16:creationId xmlns:a16="http://schemas.microsoft.com/office/drawing/2014/main" id="{8E43880B-B4D1-7E5C-9DCA-31244A91C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94"/>
                <a:ext cx="113" cy="26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7" name="Line 68">
                <a:extLst>
                  <a:ext uri="{FF2B5EF4-FFF2-40B4-BE49-F238E27FC236}">
                    <a16:creationId xmlns:a16="http://schemas.microsoft.com/office/drawing/2014/main" id="{62F70490-4C51-B108-ACC9-F46110CC77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620"/>
                <a:ext cx="113" cy="47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8" name="Line 69">
                <a:extLst>
                  <a:ext uri="{FF2B5EF4-FFF2-40B4-BE49-F238E27FC236}">
                    <a16:creationId xmlns:a16="http://schemas.microsoft.com/office/drawing/2014/main" id="{1ED9D733-B900-E5D1-81DB-BDD0D00AB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667"/>
                <a:ext cx="113" cy="43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9" name="Line 70">
                <a:extLst>
                  <a:ext uri="{FF2B5EF4-FFF2-40B4-BE49-F238E27FC236}">
                    <a16:creationId xmlns:a16="http://schemas.microsoft.com/office/drawing/2014/main" id="{2A026F86-E600-6347-5546-DD2AC77E9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710"/>
                <a:ext cx="113" cy="2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0" name="Line 71">
                <a:extLst>
                  <a:ext uri="{FF2B5EF4-FFF2-40B4-BE49-F238E27FC236}">
                    <a16:creationId xmlns:a16="http://schemas.microsoft.com/office/drawing/2014/main" id="{ABA4C070-B3E4-4693-57A2-FFDB0EB666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735"/>
                <a:ext cx="113" cy="64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50" name="Arc 72">
              <a:extLst>
                <a:ext uri="{FF2B5EF4-FFF2-40B4-BE49-F238E27FC236}">
                  <a16:creationId xmlns:a16="http://schemas.microsoft.com/office/drawing/2014/main" id="{73D3924F-5398-C4C6-7356-DDADE3E637AC}"/>
                </a:ext>
              </a:extLst>
            </p:cNvPr>
            <p:cNvSpPr>
              <a:spLocks/>
            </p:cNvSpPr>
            <p:nvPr/>
          </p:nvSpPr>
          <p:spPr bwMode="auto">
            <a:xfrm rot="2130478">
              <a:off x="4738" y="3055"/>
              <a:ext cx="590" cy="589"/>
            </a:xfrm>
            <a:custGeom>
              <a:avLst/>
              <a:gdLst>
                <a:gd name="T0" fmla="*/ 0 w 21600"/>
                <a:gd name="T1" fmla="*/ 0 h 23877"/>
                <a:gd name="T2" fmla="*/ 0 w 21600"/>
                <a:gd name="T3" fmla="*/ 0 h 23877"/>
                <a:gd name="T4" fmla="*/ 0 w 21600"/>
                <a:gd name="T5" fmla="*/ 0 h 238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77" fill="none" extrusionOk="0">
                  <a:moveTo>
                    <a:pt x="5129" y="0"/>
                  </a:moveTo>
                  <a:cubicBezTo>
                    <a:pt x="14798" y="2363"/>
                    <a:pt x="21600" y="11028"/>
                    <a:pt x="21600" y="20982"/>
                  </a:cubicBezTo>
                  <a:cubicBezTo>
                    <a:pt x="21600" y="21950"/>
                    <a:pt x="21534" y="22917"/>
                    <a:pt x="21405" y="23877"/>
                  </a:cubicBezTo>
                </a:path>
                <a:path w="21600" h="23877" stroke="0" extrusionOk="0">
                  <a:moveTo>
                    <a:pt x="5129" y="0"/>
                  </a:moveTo>
                  <a:cubicBezTo>
                    <a:pt x="14798" y="2363"/>
                    <a:pt x="21600" y="11028"/>
                    <a:pt x="21600" y="20982"/>
                  </a:cubicBezTo>
                  <a:cubicBezTo>
                    <a:pt x="21600" y="21950"/>
                    <a:pt x="21534" y="22917"/>
                    <a:pt x="21405" y="23877"/>
                  </a:cubicBezTo>
                  <a:lnTo>
                    <a:pt x="0" y="20982"/>
                  </a:lnTo>
                  <a:lnTo>
                    <a:pt x="5129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1" name="Text Box 79">
              <a:extLst>
                <a:ext uri="{FF2B5EF4-FFF2-40B4-BE49-F238E27FC236}">
                  <a16:creationId xmlns:a16="http://schemas.microsoft.com/office/drawing/2014/main" id="{E283EF6A-4533-44FF-197E-2F7E88D36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134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00CC"/>
                  </a:solidFill>
                </a:rPr>
                <a:t>V</a:t>
              </a:r>
              <a:r>
                <a:rPr lang="en-US" altLang="en-US" sz="2000" b="1" baseline="-25000">
                  <a:solidFill>
                    <a:srgbClr val="0000CC"/>
                  </a:solidFill>
                </a:rPr>
                <a:t>bc</a:t>
              </a:r>
              <a:endParaRPr lang="en-US" altLang="en-US" sz="2000" b="1">
                <a:solidFill>
                  <a:srgbClr val="0000CC"/>
                </a:solidFill>
              </a:endParaRPr>
            </a:p>
          </p:txBody>
        </p:sp>
        <p:sp>
          <p:nvSpPr>
            <p:cNvPr id="13352" name="Line 80">
              <a:extLst>
                <a:ext uri="{FF2B5EF4-FFF2-40B4-BE49-F238E27FC236}">
                  <a16:creationId xmlns:a16="http://schemas.microsoft.com/office/drawing/2014/main" id="{B9F12D79-401B-EAD4-B153-B764018929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1488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C341EA72-3C13-3FB7-D6C0-E49E67C96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7C48D246-F04A-BA15-F507-B94745660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10" y="779823"/>
            <a:ext cx="6217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4" grpId="0"/>
      <p:bldP spid="15435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id="{442D6438-EF04-5944-2C39-03637D42A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371600"/>
            <a:ext cx="4495800" cy="5181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5" name="Text Box 31">
            <a:extLst>
              <a:ext uri="{FF2B5EF4-FFF2-40B4-BE49-F238E27FC236}">
                <a16:creationId xmlns:a16="http://schemas.microsoft.com/office/drawing/2014/main" id="{C23A4B3E-C654-86A2-0852-BF2E4C9D8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88" y="2915303"/>
            <a:ext cx="39417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ơ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vị</a:t>
            </a:r>
            <a:r>
              <a:rPr lang="en-US" altLang="en-US" sz="2800" dirty="0">
                <a:solidFill>
                  <a:srgbClr val="0000CC"/>
                </a:solidFill>
              </a:rPr>
              <a:t> : cm</a:t>
            </a:r>
            <a:r>
              <a:rPr lang="en-US" altLang="en-US" sz="2800" baseline="30000" dirty="0">
                <a:solidFill>
                  <a:srgbClr val="0000CC"/>
                </a:solidFill>
              </a:rPr>
              <a:t>3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oặc</a:t>
            </a:r>
            <a:r>
              <a:rPr lang="en-US" altLang="en-US" sz="2800" dirty="0">
                <a:solidFill>
                  <a:srgbClr val="0000CC"/>
                </a:solidFill>
              </a:rPr>
              <a:t> lit.</a:t>
            </a:r>
          </a:p>
        </p:txBody>
      </p:sp>
      <p:sp>
        <p:nvSpPr>
          <p:cNvPr id="16416" name="Text Box 32">
            <a:extLst>
              <a:ext uri="{FF2B5EF4-FFF2-40B4-BE49-F238E27FC236}">
                <a16:creationId xmlns:a16="http://schemas.microsoft.com/office/drawing/2014/main" id="{94AF3AFD-F3E2-24B7-51F2-8A34D8F97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88" y="1662897"/>
            <a:ext cx="62420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ể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íc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ô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á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ể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ích</a:t>
            </a:r>
            <a:r>
              <a:rPr lang="en-US" altLang="en-US" sz="2800" dirty="0">
                <a:solidFill>
                  <a:srgbClr val="0000CC"/>
                </a:solidFill>
              </a:rPr>
              <a:t> xi </a:t>
            </a:r>
            <a:r>
              <a:rPr lang="en-US" altLang="en-US" sz="2800" dirty="0" err="1">
                <a:solidFill>
                  <a:srgbClr val="0000CC"/>
                </a:solidFill>
              </a:rPr>
              <a:t>la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giớ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ạ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bở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iểm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hết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  <p:grpSp>
        <p:nvGrpSpPr>
          <p:cNvPr id="16464" name="Group 80">
            <a:extLst>
              <a:ext uri="{FF2B5EF4-FFF2-40B4-BE49-F238E27FC236}">
                <a16:creationId xmlns:a16="http://schemas.microsoft.com/office/drawing/2014/main" id="{5F22BCF4-97DE-B2D8-0ED8-5CC62BAE580B}"/>
              </a:ext>
            </a:extLst>
          </p:cNvPr>
          <p:cNvGrpSpPr>
            <a:grpSpLocks/>
          </p:cNvGrpSpPr>
          <p:nvPr/>
        </p:nvGrpSpPr>
        <p:grpSpPr bwMode="auto">
          <a:xfrm>
            <a:off x="7073266" y="1554478"/>
            <a:ext cx="3508375" cy="4735513"/>
            <a:chOff x="3118" y="1008"/>
            <a:chExt cx="2210" cy="2983"/>
          </a:xfrm>
        </p:grpSpPr>
        <p:sp>
          <p:nvSpPr>
            <p:cNvPr id="14347" name="Rectangle 5">
              <a:extLst>
                <a:ext uri="{FF2B5EF4-FFF2-40B4-BE49-F238E27FC236}">
                  <a16:creationId xmlns:a16="http://schemas.microsoft.com/office/drawing/2014/main" id="{92739F7E-3236-D23F-1A11-D2D3E9E5C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1632"/>
              <a:ext cx="960" cy="83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66FF"/>
                </a:solidFill>
                <a:latin typeface=".VnBlack" pitchFamily="34" charset="0"/>
              </a:endParaRPr>
            </a:p>
          </p:txBody>
        </p:sp>
        <p:sp>
          <p:nvSpPr>
            <p:cNvPr id="14348" name="Freeform 6">
              <a:extLst>
                <a:ext uri="{FF2B5EF4-FFF2-40B4-BE49-F238E27FC236}">
                  <a16:creationId xmlns:a16="http://schemas.microsoft.com/office/drawing/2014/main" id="{9E52E92B-F0BB-F771-5CF2-B59AF4CF5F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3" y="2926"/>
              <a:ext cx="956" cy="956"/>
            </a:xfrm>
            <a:custGeom>
              <a:avLst/>
              <a:gdLst>
                <a:gd name="T0" fmla="*/ 0 w 2831"/>
                <a:gd name="T1" fmla="*/ 0 h 2833"/>
                <a:gd name="T2" fmla="*/ 0 w 2831"/>
                <a:gd name="T3" fmla="*/ 0 h 2833"/>
                <a:gd name="T4" fmla="*/ 0 w 2831"/>
                <a:gd name="T5" fmla="*/ 0 h 2833"/>
                <a:gd name="T6" fmla="*/ 0 w 2831"/>
                <a:gd name="T7" fmla="*/ 0 h 2833"/>
                <a:gd name="T8" fmla="*/ 0 w 2831"/>
                <a:gd name="T9" fmla="*/ 0 h 2833"/>
                <a:gd name="T10" fmla="*/ 0 w 2831"/>
                <a:gd name="T11" fmla="*/ 0 h 2833"/>
                <a:gd name="T12" fmla="*/ 0 w 2831"/>
                <a:gd name="T13" fmla="*/ 0 h 2833"/>
                <a:gd name="T14" fmla="*/ 0 w 2831"/>
                <a:gd name="T15" fmla="*/ 0 h 2833"/>
                <a:gd name="T16" fmla="*/ 0 w 2831"/>
                <a:gd name="T17" fmla="*/ 0 h 2833"/>
                <a:gd name="T18" fmla="*/ 0 w 2831"/>
                <a:gd name="T19" fmla="*/ 0 h 2833"/>
                <a:gd name="T20" fmla="*/ 0 w 2831"/>
                <a:gd name="T21" fmla="*/ 0 h 2833"/>
                <a:gd name="T22" fmla="*/ 0 w 2831"/>
                <a:gd name="T23" fmla="*/ 0 h 2833"/>
                <a:gd name="T24" fmla="*/ 0 w 2831"/>
                <a:gd name="T25" fmla="*/ 0 h 2833"/>
                <a:gd name="T26" fmla="*/ 0 w 2831"/>
                <a:gd name="T27" fmla="*/ 0 h 2833"/>
                <a:gd name="T28" fmla="*/ 0 w 2831"/>
                <a:gd name="T29" fmla="*/ 0 h 2833"/>
                <a:gd name="T30" fmla="*/ 0 w 2831"/>
                <a:gd name="T31" fmla="*/ 0 h 2833"/>
                <a:gd name="T32" fmla="*/ 0 w 2831"/>
                <a:gd name="T33" fmla="*/ 0 h 2833"/>
                <a:gd name="T34" fmla="*/ 0 w 2831"/>
                <a:gd name="T35" fmla="*/ 0 h 2833"/>
                <a:gd name="T36" fmla="*/ 0 w 2831"/>
                <a:gd name="T37" fmla="*/ 0 h 2833"/>
                <a:gd name="T38" fmla="*/ 0 w 2831"/>
                <a:gd name="T39" fmla="*/ 0 h 2833"/>
                <a:gd name="T40" fmla="*/ 0 w 2831"/>
                <a:gd name="T41" fmla="*/ 0 h 2833"/>
                <a:gd name="T42" fmla="*/ 0 w 2831"/>
                <a:gd name="T43" fmla="*/ 0 h 2833"/>
                <a:gd name="T44" fmla="*/ 0 w 2831"/>
                <a:gd name="T45" fmla="*/ 0 h 2833"/>
                <a:gd name="T46" fmla="*/ 0 w 2831"/>
                <a:gd name="T47" fmla="*/ 0 h 2833"/>
                <a:gd name="T48" fmla="*/ 0 w 2831"/>
                <a:gd name="T49" fmla="*/ 0 h 2833"/>
                <a:gd name="T50" fmla="*/ 0 w 2831"/>
                <a:gd name="T51" fmla="*/ 0 h 2833"/>
                <a:gd name="T52" fmla="*/ 0 w 2831"/>
                <a:gd name="T53" fmla="*/ 0 h 2833"/>
                <a:gd name="T54" fmla="*/ 0 w 2831"/>
                <a:gd name="T55" fmla="*/ 0 h 2833"/>
                <a:gd name="T56" fmla="*/ 0 w 2831"/>
                <a:gd name="T57" fmla="*/ 0 h 2833"/>
                <a:gd name="T58" fmla="*/ 0 w 2831"/>
                <a:gd name="T59" fmla="*/ 0 h 2833"/>
                <a:gd name="T60" fmla="*/ 0 w 2831"/>
                <a:gd name="T61" fmla="*/ 0 h 2833"/>
                <a:gd name="T62" fmla="*/ 0 w 2831"/>
                <a:gd name="T63" fmla="*/ 0 h 2833"/>
                <a:gd name="T64" fmla="*/ 0 w 2831"/>
                <a:gd name="T65" fmla="*/ 0 h 2833"/>
                <a:gd name="T66" fmla="*/ 0 w 2831"/>
                <a:gd name="T67" fmla="*/ 0 h 2833"/>
                <a:gd name="T68" fmla="*/ 0 w 2831"/>
                <a:gd name="T69" fmla="*/ 0 h 2833"/>
                <a:gd name="T70" fmla="*/ 0 w 2831"/>
                <a:gd name="T71" fmla="*/ 0 h 2833"/>
                <a:gd name="T72" fmla="*/ 0 w 2831"/>
                <a:gd name="T73" fmla="*/ 0 h 2833"/>
                <a:gd name="T74" fmla="*/ 0 w 2831"/>
                <a:gd name="T75" fmla="*/ 0 h 2833"/>
                <a:gd name="T76" fmla="*/ 0 w 2831"/>
                <a:gd name="T77" fmla="*/ 0 h 2833"/>
                <a:gd name="T78" fmla="*/ 0 w 2831"/>
                <a:gd name="T79" fmla="*/ 0 h 2833"/>
                <a:gd name="T80" fmla="*/ 0 w 2831"/>
                <a:gd name="T81" fmla="*/ 0 h 2833"/>
                <a:gd name="T82" fmla="*/ 0 w 2831"/>
                <a:gd name="T83" fmla="*/ 0 h 2833"/>
                <a:gd name="T84" fmla="*/ 0 w 2831"/>
                <a:gd name="T85" fmla="*/ 0 h 2833"/>
                <a:gd name="T86" fmla="*/ 0 w 2831"/>
                <a:gd name="T87" fmla="*/ 0 h 2833"/>
                <a:gd name="T88" fmla="*/ 0 w 2831"/>
                <a:gd name="T89" fmla="*/ 0 h 2833"/>
                <a:gd name="T90" fmla="*/ 0 w 2831"/>
                <a:gd name="T91" fmla="*/ 0 h 2833"/>
                <a:gd name="T92" fmla="*/ 0 w 2831"/>
                <a:gd name="T93" fmla="*/ 0 h 2833"/>
                <a:gd name="T94" fmla="*/ 0 w 2831"/>
                <a:gd name="T95" fmla="*/ 0 h 2833"/>
                <a:gd name="T96" fmla="*/ 0 w 2831"/>
                <a:gd name="T97" fmla="*/ 0 h 283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831" h="2833">
                  <a:moveTo>
                    <a:pt x="2831" y="1417"/>
                  </a:moveTo>
                  <a:lnTo>
                    <a:pt x="2820" y="1232"/>
                  </a:lnTo>
                  <a:lnTo>
                    <a:pt x="2783" y="1050"/>
                  </a:lnTo>
                  <a:lnTo>
                    <a:pt x="2724" y="875"/>
                  </a:lnTo>
                  <a:lnTo>
                    <a:pt x="2642" y="708"/>
                  </a:lnTo>
                  <a:lnTo>
                    <a:pt x="2540" y="554"/>
                  </a:lnTo>
                  <a:lnTo>
                    <a:pt x="2417" y="415"/>
                  </a:lnTo>
                  <a:lnTo>
                    <a:pt x="2278" y="292"/>
                  </a:lnTo>
                  <a:lnTo>
                    <a:pt x="2124" y="190"/>
                  </a:lnTo>
                  <a:lnTo>
                    <a:pt x="1957" y="108"/>
                  </a:lnTo>
                  <a:lnTo>
                    <a:pt x="1782" y="49"/>
                  </a:lnTo>
                  <a:lnTo>
                    <a:pt x="1600" y="12"/>
                  </a:lnTo>
                  <a:lnTo>
                    <a:pt x="1416" y="0"/>
                  </a:lnTo>
                  <a:lnTo>
                    <a:pt x="1231" y="12"/>
                  </a:lnTo>
                  <a:lnTo>
                    <a:pt x="1050" y="49"/>
                  </a:lnTo>
                  <a:lnTo>
                    <a:pt x="874" y="108"/>
                  </a:lnTo>
                  <a:lnTo>
                    <a:pt x="708" y="190"/>
                  </a:lnTo>
                  <a:lnTo>
                    <a:pt x="554" y="292"/>
                  </a:lnTo>
                  <a:lnTo>
                    <a:pt x="415" y="415"/>
                  </a:lnTo>
                  <a:lnTo>
                    <a:pt x="293" y="554"/>
                  </a:lnTo>
                  <a:lnTo>
                    <a:pt x="190" y="708"/>
                  </a:lnTo>
                  <a:lnTo>
                    <a:pt x="108" y="875"/>
                  </a:lnTo>
                  <a:lnTo>
                    <a:pt x="49" y="1050"/>
                  </a:lnTo>
                  <a:lnTo>
                    <a:pt x="13" y="1232"/>
                  </a:lnTo>
                  <a:lnTo>
                    <a:pt x="0" y="1417"/>
                  </a:lnTo>
                  <a:lnTo>
                    <a:pt x="13" y="1601"/>
                  </a:lnTo>
                  <a:lnTo>
                    <a:pt x="49" y="1783"/>
                  </a:lnTo>
                  <a:lnTo>
                    <a:pt x="108" y="1958"/>
                  </a:lnTo>
                  <a:lnTo>
                    <a:pt x="190" y="2125"/>
                  </a:lnTo>
                  <a:lnTo>
                    <a:pt x="293" y="2279"/>
                  </a:lnTo>
                  <a:lnTo>
                    <a:pt x="415" y="2418"/>
                  </a:lnTo>
                  <a:lnTo>
                    <a:pt x="554" y="2541"/>
                  </a:lnTo>
                  <a:lnTo>
                    <a:pt x="708" y="2643"/>
                  </a:lnTo>
                  <a:lnTo>
                    <a:pt x="874" y="2725"/>
                  </a:lnTo>
                  <a:lnTo>
                    <a:pt x="1050" y="2786"/>
                  </a:lnTo>
                  <a:lnTo>
                    <a:pt x="1231" y="2822"/>
                  </a:lnTo>
                  <a:lnTo>
                    <a:pt x="1416" y="2833"/>
                  </a:lnTo>
                  <a:lnTo>
                    <a:pt x="1600" y="2822"/>
                  </a:lnTo>
                  <a:lnTo>
                    <a:pt x="1782" y="2786"/>
                  </a:lnTo>
                  <a:lnTo>
                    <a:pt x="1957" y="2725"/>
                  </a:lnTo>
                  <a:lnTo>
                    <a:pt x="2124" y="2643"/>
                  </a:lnTo>
                  <a:lnTo>
                    <a:pt x="2278" y="2541"/>
                  </a:lnTo>
                  <a:lnTo>
                    <a:pt x="2417" y="2418"/>
                  </a:lnTo>
                  <a:lnTo>
                    <a:pt x="2540" y="2279"/>
                  </a:lnTo>
                  <a:lnTo>
                    <a:pt x="2642" y="2125"/>
                  </a:lnTo>
                  <a:lnTo>
                    <a:pt x="2724" y="1958"/>
                  </a:lnTo>
                  <a:lnTo>
                    <a:pt x="2783" y="1783"/>
                  </a:lnTo>
                  <a:lnTo>
                    <a:pt x="2820" y="1601"/>
                  </a:lnTo>
                  <a:lnTo>
                    <a:pt x="2831" y="1417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Freeform 7">
              <a:extLst>
                <a:ext uri="{FF2B5EF4-FFF2-40B4-BE49-F238E27FC236}">
                  <a16:creationId xmlns:a16="http://schemas.microsoft.com/office/drawing/2014/main" id="{6E735518-301B-E29D-6E5C-8B62B4DE6C4B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66"/>
              <a:ext cx="478" cy="477"/>
            </a:xfrm>
            <a:custGeom>
              <a:avLst/>
              <a:gdLst>
                <a:gd name="T0" fmla="*/ 0 w 1416"/>
                <a:gd name="T1" fmla="*/ 0 h 1417"/>
                <a:gd name="T2" fmla="*/ 0 w 1416"/>
                <a:gd name="T3" fmla="*/ 0 h 1417"/>
                <a:gd name="T4" fmla="*/ 0 w 1416"/>
                <a:gd name="T5" fmla="*/ 0 h 1417"/>
                <a:gd name="T6" fmla="*/ 0 w 1416"/>
                <a:gd name="T7" fmla="*/ 0 h 1417"/>
                <a:gd name="T8" fmla="*/ 0 w 1416"/>
                <a:gd name="T9" fmla="*/ 0 h 1417"/>
                <a:gd name="T10" fmla="*/ 0 w 1416"/>
                <a:gd name="T11" fmla="*/ 0 h 1417"/>
                <a:gd name="T12" fmla="*/ 0 w 1416"/>
                <a:gd name="T13" fmla="*/ 0 h 1417"/>
                <a:gd name="T14" fmla="*/ 0 w 1416"/>
                <a:gd name="T15" fmla="*/ 0 h 1417"/>
                <a:gd name="T16" fmla="*/ 0 w 1416"/>
                <a:gd name="T17" fmla="*/ 0 h 1417"/>
                <a:gd name="T18" fmla="*/ 0 w 1416"/>
                <a:gd name="T19" fmla="*/ 0 h 1417"/>
                <a:gd name="T20" fmla="*/ 0 w 1416"/>
                <a:gd name="T21" fmla="*/ 0 h 1417"/>
                <a:gd name="T22" fmla="*/ 0 w 1416"/>
                <a:gd name="T23" fmla="*/ 0 h 1417"/>
                <a:gd name="T24" fmla="*/ 0 w 1416"/>
                <a:gd name="T25" fmla="*/ 0 h 1417"/>
                <a:gd name="T26" fmla="*/ 0 w 1416"/>
                <a:gd name="T27" fmla="*/ 0 h 1417"/>
                <a:gd name="T28" fmla="*/ 0 w 1416"/>
                <a:gd name="T29" fmla="*/ 0 h 1417"/>
                <a:gd name="T30" fmla="*/ 0 w 1416"/>
                <a:gd name="T31" fmla="*/ 0 h 1417"/>
                <a:gd name="T32" fmla="*/ 0 w 1416"/>
                <a:gd name="T33" fmla="*/ 0 h 1417"/>
                <a:gd name="T34" fmla="*/ 0 w 1416"/>
                <a:gd name="T35" fmla="*/ 0 h 1417"/>
                <a:gd name="T36" fmla="*/ 0 w 1416"/>
                <a:gd name="T37" fmla="*/ 0 h 1417"/>
                <a:gd name="T38" fmla="*/ 0 w 1416"/>
                <a:gd name="T39" fmla="*/ 0 h 1417"/>
                <a:gd name="T40" fmla="*/ 0 w 1416"/>
                <a:gd name="T41" fmla="*/ 0 h 1417"/>
                <a:gd name="T42" fmla="*/ 0 w 1416"/>
                <a:gd name="T43" fmla="*/ 0 h 1417"/>
                <a:gd name="T44" fmla="*/ 0 w 1416"/>
                <a:gd name="T45" fmla="*/ 0 h 1417"/>
                <a:gd name="T46" fmla="*/ 0 w 1416"/>
                <a:gd name="T47" fmla="*/ 0 h 1417"/>
                <a:gd name="T48" fmla="*/ 0 w 1416"/>
                <a:gd name="T49" fmla="*/ 0 h 1417"/>
                <a:gd name="T50" fmla="*/ 0 w 1416"/>
                <a:gd name="T51" fmla="*/ 0 h 1417"/>
                <a:gd name="T52" fmla="*/ 0 w 1416"/>
                <a:gd name="T53" fmla="*/ 0 h 1417"/>
                <a:gd name="T54" fmla="*/ 0 w 1416"/>
                <a:gd name="T55" fmla="*/ 0 h 1417"/>
                <a:gd name="T56" fmla="*/ 0 w 1416"/>
                <a:gd name="T57" fmla="*/ 0 h 1417"/>
                <a:gd name="T58" fmla="*/ 0 w 1416"/>
                <a:gd name="T59" fmla="*/ 0 h 1417"/>
                <a:gd name="T60" fmla="*/ 0 w 1416"/>
                <a:gd name="T61" fmla="*/ 0 h 1417"/>
                <a:gd name="T62" fmla="*/ 0 w 1416"/>
                <a:gd name="T63" fmla="*/ 0 h 1417"/>
                <a:gd name="T64" fmla="*/ 0 w 1416"/>
                <a:gd name="T65" fmla="*/ 0 h 1417"/>
                <a:gd name="T66" fmla="*/ 0 w 1416"/>
                <a:gd name="T67" fmla="*/ 0 h 14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416" h="1417">
                  <a:moveTo>
                    <a:pt x="1416" y="709"/>
                  </a:moveTo>
                  <a:lnTo>
                    <a:pt x="1413" y="644"/>
                  </a:lnTo>
                  <a:lnTo>
                    <a:pt x="1403" y="578"/>
                  </a:lnTo>
                  <a:lnTo>
                    <a:pt x="1388" y="514"/>
                  </a:lnTo>
                  <a:lnTo>
                    <a:pt x="1368" y="452"/>
                  </a:lnTo>
                  <a:lnTo>
                    <a:pt x="1342" y="393"/>
                  </a:lnTo>
                  <a:lnTo>
                    <a:pt x="1310" y="336"/>
                  </a:lnTo>
                  <a:lnTo>
                    <a:pt x="1273" y="282"/>
                  </a:lnTo>
                  <a:lnTo>
                    <a:pt x="1231" y="232"/>
                  </a:lnTo>
                  <a:lnTo>
                    <a:pt x="1185" y="185"/>
                  </a:lnTo>
                  <a:lnTo>
                    <a:pt x="1134" y="143"/>
                  </a:lnTo>
                  <a:lnTo>
                    <a:pt x="1080" y="106"/>
                  </a:lnTo>
                  <a:lnTo>
                    <a:pt x="1023" y="74"/>
                  </a:lnTo>
                  <a:lnTo>
                    <a:pt x="964" y="48"/>
                  </a:lnTo>
                  <a:lnTo>
                    <a:pt x="902" y="28"/>
                  </a:lnTo>
                  <a:lnTo>
                    <a:pt x="838" y="13"/>
                  </a:lnTo>
                  <a:lnTo>
                    <a:pt x="773" y="3"/>
                  </a:lnTo>
                  <a:lnTo>
                    <a:pt x="708" y="0"/>
                  </a:lnTo>
                  <a:lnTo>
                    <a:pt x="643" y="3"/>
                  </a:lnTo>
                  <a:lnTo>
                    <a:pt x="577" y="13"/>
                  </a:lnTo>
                  <a:lnTo>
                    <a:pt x="514" y="28"/>
                  </a:lnTo>
                  <a:lnTo>
                    <a:pt x="453" y="48"/>
                  </a:lnTo>
                  <a:lnTo>
                    <a:pt x="392" y="74"/>
                  </a:lnTo>
                  <a:lnTo>
                    <a:pt x="335" y="106"/>
                  </a:lnTo>
                  <a:lnTo>
                    <a:pt x="281" y="143"/>
                  </a:lnTo>
                  <a:lnTo>
                    <a:pt x="231" y="185"/>
                  </a:lnTo>
                  <a:lnTo>
                    <a:pt x="184" y="232"/>
                  </a:lnTo>
                  <a:lnTo>
                    <a:pt x="143" y="282"/>
                  </a:lnTo>
                  <a:lnTo>
                    <a:pt x="106" y="336"/>
                  </a:lnTo>
                  <a:lnTo>
                    <a:pt x="75" y="393"/>
                  </a:lnTo>
                  <a:lnTo>
                    <a:pt x="48" y="452"/>
                  </a:lnTo>
                  <a:lnTo>
                    <a:pt x="27" y="514"/>
                  </a:lnTo>
                  <a:lnTo>
                    <a:pt x="12" y="578"/>
                  </a:lnTo>
                  <a:lnTo>
                    <a:pt x="3" y="644"/>
                  </a:lnTo>
                  <a:lnTo>
                    <a:pt x="0" y="709"/>
                  </a:lnTo>
                  <a:lnTo>
                    <a:pt x="3" y="774"/>
                  </a:lnTo>
                  <a:lnTo>
                    <a:pt x="12" y="839"/>
                  </a:lnTo>
                  <a:lnTo>
                    <a:pt x="27" y="903"/>
                  </a:lnTo>
                  <a:lnTo>
                    <a:pt x="48" y="965"/>
                  </a:lnTo>
                  <a:lnTo>
                    <a:pt x="75" y="1024"/>
                  </a:lnTo>
                  <a:lnTo>
                    <a:pt x="106" y="1081"/>
                  </a:lnTo>
                  <a:lnTo>
                    <a:pt x="143" y="1136"/>
                  </a:lnTo>
                  <a:lnTo>
                    <a:pt x="184" y="1186"/>
                  </a:lnTo>
                  <a:lnTo>
                    <a:pt x="231" y="1232"/>
                  </a:lnTo>
                  <a:lnTo>
                    <a:pt x="281" y="1274"/>
                  </a:lnTo>
                  <a:lnTo>
                    <a:pt x="335" y="1311"/>
                  </a:lnTo>
                  <a:lnTo>
                    <a:pt x="392" y="1343"/>
                  </a:lnTo>
                  <a:lnTo>
                    <a:pt x="453" y="1369"/>
                  </a:lnTo>
                  <a:lnTo>
                    <a:pt x="514" y="1390"/>
                  </a:lnTo>
                  <a:lnTo>
                    <a:pt x="577" y="1404"/>
                  </a:lnTo>
                  <a:lnTo>
                    <a:pt x="643" y="1414"/>
                  </a:lnTo>
                  <a:lnTo>
                    <a:pt x="708" y="1417"/>
                  </a:lnTo>
                  <a:lnTo>
                    <a:pt x="773" y="1414"/>
                  </a:lnTo>
                  <a:lnTo>
                    <a:pt x="838" y="1404"/>
                  </a:lnTo>
                  <a:lnTo>
                    <a:pt x="902" y="1390"/>
                  </a:lnTo>
                  <a:lnTo>
                    <a:pt x="964" y="1369"/>
                  </a:lnTo>
                  <a:lnTo>
                    <a:pt x="1023" y="1343"/>
                  </a:lnTo>
                  <a:lnTo>
                    <a:pt x="1080" y="1311"/>
                  </a:lnTo>
                  <a:lnTo>
                    <a:pt x="1134" y="1274"/>
                  </a:lnTo>
                  <a:lnTo>
                    <a:pt x="1185" y="1232"/>
                  </a:lnTo>
                  <a:lnTo>
                    <a:pt x="1231" y="1186"/>
                  </a:lnTo>
                  <a:lnTo>
                    <a:pt x="1273" y="1136"/>
                  </a:lnTo>
                  <a:lnTo>
                    <a:pt x="1310" y="1081"/>
                  </a:lnTo>
                  <a:lnTo>
                    <a:pt x="1342" y="1024"/>
                  </a:lnTo>
                  <a:lnTo>
                    <a:pt x="1368" y="965"/>
                  </a:lnTo>
                  <a:lnTo>
                    <a:pt x="1388" y="903"/>
                  </a:lnTo>
                  <a:lnTo>
                    <a:pt x="1403" y="839"/>
                  </a:lnTo>
                  <a:lnTo>
                    <a:pt x="1413" y="774"/>
                  </a:lnTo>
                  <a:lnTo>
                    <a:pt x="1416" y="709"/>
                  </a:lnTo>
                  <a:close/>
                </a:path>
              </a:pathLst>
            </a:custGeom>
            <a:solidFill>
              <a:srgbClr val="5F5F5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Freeform 8">
              <a:extLst>
                <a:ext uri="{FF2B5EF4-FFF2-40B4-BE49-F238E27FC236}">
                  <a16:creationId xmlns:a16="http://schemas.microsoft.com/office/drawing/2014/main" id="{A791123D-C4AE-6171-43DB-9C8F0675A5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9" y="2787"/>
              <a:ext cx="303" cy="1201"/>
            </a:xfrm>
            <a:custGeom>
              <a:avLst/>
              <a:gdLst>
                <a:gd name="T0" fmla="*/ 0 w 897"/>
                <a:gd name="T1" fmla="*/ 0 h 3557"/>
                <a:gd name="T2" fmla="*/ 0 w 897"/>
                <a:gd name="T3" fmla="*/ 0 h 3557"/>
                <a:gd name="T4" fmla="*/ 0 w 897"/>
                <a:gd name="T5" fmla="*/ 0 h 3557"/>
                <a:gd name="T6" fmla="*/ 0 w 897"/>
                <a:gd name="T7" fmla="*/ 0 h 3557"/>
                <a:gd name="T8" fmla="*/ 0 w 897"/>
                <a:gd name="T9" fmla="*/ 0 h 3557"/>
                <a:gd name="T10" fmla="*/ 0 w 897"/>
                <a:gd name="T11" fmla="*/ 0 h 3557"/>
                <a:gd name="T12" fmla="*/ 0 w 897"/>
                <a:gd name="T13" fmla="*/ 0 h 3557"/>
                <a:gd name="T14" fmla="*/ 0 w 897"/>
                <a:gd name="T15" fmla="*/ 0 h 3557"/>
                <a:gd name="T16" fmla="*/ 0 w 897"/>
                <a:gd name="T17" fmla="*/ 0 h 3557"/>
                <a:gd name="T18" fmla="*/ 0 w 897"/>
                <a:gd name="T19" fmla="*/ 0 h 3557"/>
                <a:gd name="T20" fmla="*/ 0 w 897"/>
                <a:gd name="T21" fmla="*/ 0 h 3557"/>
                <a:gd name="T22" fmla="*/ 0 w 897"/>
                <a:gd name="T23" fmla="*/ 0 h 3557"/>
                <a:gd name="T24" fmla="*/ 0 w 897"/>
                <a:gd name="T25" fmla="*/ 0 h 3557"/>
                <a:gd name="T26" fmla="*/ 0 w 897"/>
                <a:gd name="T27" fmla="*/ 0 h 3557"/>
                <a:gd name="T28" fmla="*/ 0 w 897"/>
                <a:gd name="T29" fmla="*/ 0 h 3557"/>
                <a:gd name="T30" fmla="*/ 0 w 897"/>
                <a:gd name="T31" fmla="*/ 0 h 3557"/>
                <a:gd name="T32" fmla="*/ 0 w 897"/>
                <a:gd name="T33" fmla="*/ 0 h 3557"/>
                <a:gd name="T34" fmla="*/ 0 w 897"/>
                <a:gd name="T35" fmla="*/ 0 h 3557"/>
                <a:gd name="T36" fmla="*/ 0 w 897"/>
                <a:gd name="T37" fmla="*/ 0 h 3557"/>
                <a:gd name="T38" fmla="*/ 0 w 897"/>
                <a:gd name="T39" fmla="*/ 0 h 3557"/>
                <a:gd name="T40" fmla="*/ 0 w 897"/>
                <a:gd name="T41" fmla="*/ 0 h 3557"/>
                <a:gd name="T42" fmla="*/ 0 w 897"/>
                <a:gd name="T43" fmla="*/ 0 h 3557"/>
                <a:gd name="T44" fmla="*/ 0 w 897"/>
                <a:gd name="T45" fmla="*/ 0 h 3557"/>
                <a:gd name="T46" fmla="*/ 0 w 897"/>
                <a:gd name="T47" fmla="*/ 0 h 3557"/>
                <a:gd name="T48" fmla="*/ 0 w 897"/>
                <a:gd name="T49" fmla="*/ 0 h 3557"/>
                <a:gd name="T50" fmla="*/ 0 w 897"/>
                <a:gd name="T51" fmla="*/ 0 h 3557"/>
                <a:gd name="T52" fmla="*/ 0 w 897"/>
                <a:gd name="T53" fmla="*/ 0 h 3557"/>
                <a:gd name="T54" fmla="*/ 0 w 897"/>
                <a:gd name="T55" fmla="*/ 0 h 3557"/>
                <a:gd name="T56" fmla="*/ 0 w 897"/>
                <a:gd name="T57" fmla="*/ 0 h 3557"/>
                <a:gd name="T58" fmla="*/ 0 w 897"/>
                <a:gd name="T59" fmla="*/ 0 h 3557"/>
                <a:gd name="T60" fmla="*/ 0 w 897"/>
                <a:gd name="T61" fmla="*/ 0 h 355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897" h="3557">
                  <a:moveTo>
                    <a:pt x="125" y="3557"/>
                  </a:moveTo>
                  <a:lnTo>
                    <a:pt x="223" y="3463"/>
                  </a:lnTo>
                  <a:lnTo>
                    <a:pt x="315" y="3364"/>
                  </a:lnTo>
                  <a:lnTo>
                    <a:pt x="403" y="3260"/>
                  </a:lnTo>
                  <a:lnTo>
                    <a:pt x="483" y="3152"/>
                  </a:lnTo>
                  <a:lnTo>
                    <a:pt x="557" y="3039"/>
                  </a:lnTo>
                  <a:lnTo>
                    <a:pt x="624" y="2922"/>
                  </a:lnTo>
                  <a:lnTo>
                    <a:pt x="684" y="2801"/>
                  </a:lnTo>
                  <a:lnTo>
                    <a:pt x="738" y="2676"/>
                  </a:lnTo>
                  <a:lnTo>
                    <a:pt x="783" y="2549"/>
                  </a:lnTo>
                  <a:lnTo>
                    <a:pt x="822" y="2419"/>
                  </a:lnTo>
                  <a:lnTo>
                    <a:pt x="852" y="2287"/>
                  </a:lnTo>
                  <a:lnTo>
                    <a:pt x="875" y="2153"/>
                  </a:lnTo>
                  <a:lnTo>
                    <a:pt x="890" y="2019"/>
                  </a:lnTo>
                  <a:lnTo>
                    <a:pt x="897" y="1884"/>
                  </a:lnTo>
                  <a:lnTo>
                    <a:pt x="896" y="1748"/>
                  </a:lnTo>
                  <a:lnTo>
                    <a:pt x="888" y="1614"/>
                  </a:lnTo>
                  <a:lnTo>
                    <a:pt x="871" y="1480"/>
                  </a:lnTo>
                  <a:lnTo>
                    <a:pt x="846" y="1346"/>
                  </a:lnTo>
                  <a:lnTo>
                    <a:pt x="815" y="1215"/>
                  </a:lnTo>
                  <a:lnTo>
                    <a:pt x="775" y="1086"/>
                  </a:lnTo>
                  <a:lnTo>
                    <a:pt x="727" y="959"/>
                  </a:lnTo>
                  <a:lnTo>
                    <a:pt x="673" y="835"/>
                  </a:lnTo>
                  <a:lnTo>
                    <a:pt x="612" y="715"/>
                  </a:lnTo>
                  <a:lnTo>
                    <a:pt x="543" y="598"/>
                  </a:lnTo>
                  <a:lnTo>
                    <a:pt x="468" y="486"/>
                  </a:lnTo>
                  <a:lnTo>
                    <a:pt x="386" y="378"/>
                  </a:lnTo>
                  <a:lnTo>
                    <a:pt x="298" y="275"/>
                  </a:lnTo>
                  <a:lnTo>
                    <a:pt x="204" y="177"/>
                  </a:lnTo>
                  <a:lnTo>
                    <a:pt x="105" y="86"/>
                  </a:lnTo>
                  <a:lnTo>
                    <a:pt x="0" y="0"/>
                  </a:lnTo>
                </a:path>
              </a:pathLst>
            </a:custGeom>
            <a:noFill/>
            <a:ln w="762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9">
              <a:extLst>
                <a:ext uri="{FF2B5EF4-FFF2-40B4-BE49-F238E27FC236}">
                  <a16:creationId xmlns:a16="http://schemas.microsoft.com/office/drawing/2014/main" id="{3A7CA436-C71E-6979-EA5D-AB9A6CA36D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3988"/>
              <a:ext cx="1042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Freeform 10">
              <a:extLst>
                <a:ext uri="{FF2B5EF4-FFF2-40B4-BE49-F238E27FC236}">
                  <a16:creationId xmlns:a16="http://schemas.microsoft.com/office/drawing/2014/main" id="{7A6E6EDB-466B-3BA1-D020-8647504108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0" y="2787"/>
              <a:ext cx="303" cy="1201"/>
            </a:xfrm>
            <a:custGeom>
              <a:avLst/>
              <a:gdLst>
                <a:gd name="T0" fmla="*/ 0 w 896"/>
                <a:gd name="T1" fmla="*/ 0 h 3557"/>
                <a:gd name="T2" fmla="*/ 0 w 896"/>
                <a:gd name="T3" fmla="*/ 0 h 3557"/>
                <a:gd name="T4" fmla="*/ 0 w 896"/>
                <a:gd name="T5" fmla="*/ 0 h 3557"/>
                <a:gd name="T6" fmla="*/ 0 w 896"/>
                <a:gd name="T7" fmla="*/ 0 h 3557"/>
                <a:gd name="T8" fmla="*/ 0 w 896"/>
                <a:gd name="T9" fmla="*/ 0 h 3557"/>
                <a:gd name="T10" fmla="*/ 0 w 896"/>
                <a:gd name="T11" fmla="*/ 0 h 3557"/>
                <a:gd name="T12" fmla="*/ 0 w 896"/>
                <a:gd name="T13" fmla="*/ 0 h 3557"/>
                <a:gd name="T14" fmla="*/ 0 w 896"/>
                <a:gd name="T15" fmla="*/ 0 h 3557"/>
                <a:gd name="T16" fmla="*/ 0 w 896"/>
                <a:gd name="T17" fmla="*/ 0 h 3557"/>
                <a:gd name="T18" fmla="*/ 0 w 896"/>
                <a:gd name="T19" fmla="*/ 0 h 3557"/>
                <a:gd name="T20" fmla="*/ 0 w 896"/>
                <a:gd name="T21" fmla="*/ 0 h 3557"/>
                <a:gd name="T22" fmla="*/ 0 w 896"/>
                <a:gd name="T23" fmla="*/ 0 h 3557"/>
                <a:gd name="T24" fmla="*/ 0 w 896"/>
                <a:gd name="T25" fmla="*/ 0 h 3557"/>
                <a:gd name="T26" fmla="*/ 0 w 896"/>
                <a:gd name="T27" fmla="*/ 0 h 3557"/>
                <a:gd name="T28" fmla="*/ 0 w 896"/>
                <a:gd name="T29" fmla="*/ 0 h 3557"/>
                <a:gd name="T30" fmla="*/ 0 w 896"/>
                <a:gd name="T31" fmla="*/ 0 h 3557"/>
                <a:gd name="T32" fmla="*/ 0 w 896"/>
                <a:gd name="T33" fmla="*/ 0 h 3557"/>
                <a:gd name="T34" fmla="*/ 0 w 896"/>
                <a:gd name="T35" fmla="*/ 0 h 3557"/>
                <a:gd name="T36" fmla="*/ 0 w 896"/>
                <a:gd name="T37" fmla="*/ 0 h 3557"/>
                <a:gd name="T38" fmla="*/ 0 w 896"/>
                <a:gd name="T39" fmla="*/ 0 h 3557"/>
                <a:gd name="T40" fmla="*/ 0 w 896"/>
                <a:gd name="T41" fmla="*/ 0 h 3557"/>
                <a:gd name="T42" fmla="*/ 0 w 896"/>
                <a:gd name="T43" fmla="*/ 0 h 3557"/>
                <a:gd name="T44" fmla="*/ 0 w 896"/>
                <a:gd name="T45" fmla="*/ 0 h 3557"/>
                <a:gd name="T46" fmla="*/ 0 w 896"/>
                <a:gd name="T47" fmla="*/ 0 h 3557"/>
                <a:gd name="T48" fmla="*/ 0 w 896"/>
                <a:gd name="T49" fmla="*/ 0 h 3557"/>
                <a:gd name="T50" fmla="*/ 0 w 896"/>
                <a:gd name="T51" fmla="*/ 0 h 3557"/>
                <a:gd name="T52" fmla="*/ 0 w 896"/>
                <a:gd name="T53" fmla="*/ 0 h 3557"/>
                <a:gd name="T54" fmla="*/ 0 w 896"/>
                <a:gd name="T55" fmla="*/ 0 h 3557"/>
                <a:gd name="T56" fmla="*/ 0 w 896"/>
                <a:gd name="T57" fmla="*/ 0 h 3557"/>
                <a:gd name="T58" fmla="*/ 0 w 896"/>
                <a:gd name="T59" fmla="*/ 0 h 3557"/>
                <a:gd name="T60" fmla="*/ 0 w 896"/>
                <a:gd name="T61" fmla="*/ 0 h 355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896" h="3557">
                  <a:moveTo>
                    <a:pt x="896" y="0"/>
                  </a:moveTo>
                  <a:lnTo>
                    <a:pt x="792" y="86"/>
                  </a:lnTo>
                  <a:lnTo>
                    <a:pt x="693" y="177"/>
                  </a:lnTo>
                  <a:lnTo>
                    <a:pt x="598" y="275"/>
                  </a:lnTo>
                  <a:lnTo>
                    <a:pt x="511" y="378"/>
                  </a:lnTo>
                  <a:lnTo>
                    <a:pt x="429" y="486"/>
                  </a:lnTo>
                  <a:lnTo>
                    <a:pt x="354" y="598"/>
                  </a:lnTo>
                  <a:lnTo>
                    <a:pt x="286" y="715"/>
                  </a:lnTo>
                  <a:lnTo>
                    <a:pt x="224" y="835"/>
                  </a:lnTo>
                  <a:lnTo>
                    <a:pt x="169" y="959"/>
                  </a:lnTo>
                  <a:lnTo>
                    <a:pt x="122" y="1086"/>
                  </a:lnTo>
                  <a:lnTo>
                    <a:pt x="83" y="1215"/>
                  </a:lnTo>
                  <a:lnTo>
                    <a:pt x="50" y="1346"/>
                  </a:lnTo>
                  <a:lnTo>
                    <a:pt x="25" y="1480"/>
                  </a:lnTo>
                  <a:lnTo>
                    <a:pt x="9" y="1614"/>
                  </a:lnTo>
                  <a:lnTo>
                    <a:pt x="1" y="1748"/>
                  </a:lnTo>
                  <a:lnTo>
                    <a:pt x="0" y="1884"/>
                  </a:lnTo>
                  <a:lnTo>
                    <a:pt x="7" y="2019"/>
                  </a:lnTo>
                  <a:lnTo>
                    <a:pt x="22" y="2153"/>
                  </a:lnTo>
                  <a:lnTo>
                    <a:pt x="45" y="2287"/>
                  </a:lnTo>
                  <a:lnTo>
                    <a:pt x="76" y="2419"/>
                  </a:lnTo>
                  <a:lnTo>
                    <a:pt x="114" y="2549"/>
                  </a:lnTo>
                  <a:lnTo>
                    <a:pt x="160" y="2676"/>
                  </a:lnTo>
                  <a:lnTo>
                    <a:pt x="212" y="2801"/>
                  </a:lnTo>
                  <a:lnTo>
                    <a:pt x="273" y="2922"/>
                  </a:lnTo>
                  <a:lnTo>
                    <a:pt x="340" y="3039"/>
                  </a:lnTo>
                  <a:lnTo>
                    <a:pt x="414" y="3152"/>
                  </a:lnTo>
                  <a:lnTo>
                    <a:pt x="494" y="3260"/>
                  </a:lnTo>
                  <a:lnTo>
                    <a:pt x="581" y="3364"/>
                  </a:lnTo>
                  <a:lnTo>
                    <a:pt x="674" y="3463"/>
                  </a:lnTo>
                  <a:lnTo>
                    <a:pt x="772" y="3557"/>
                  </a:lnTo>
                </a:path>
              </a:pathLst>
            </a:custGeom>
            <a:noFill/>
            <a:ln w="762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353" name="AutoShape 11">
              <a:extLst>
                <a:ext uri="{FF2B5EF4-FFF2-40B4-BE49-F238E27FC236}">
                  <a16:creationId xmlns:a16="http://schemas.microsoft.com/office/drawing/2014/main" id="{A5AB58BC-4767-437B-C075-F2C4314FD7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92" y="1494"/>
              <a:ext cx="0" cy="1290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54" name="AutoShape 12">
              <a:extLst>
                <a:ext uri="{FF2B5EF4-FFF2-40B4-BE49-F238E27FC236}">
                  <a16:creationId xmlns:a16="http://schemas.microsoft.com/office/drawing/2014/main" id="{C4D47390-104E-0738-315C-932DF2480D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3" y="1494"/>
              <a:ext cx="0" cy="1290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55" name="Line 13">
              <a:extLst>
                <a:ext uri="{FF2B5EF4-FFF2-40B4-BE49-F238E27FC236}">
                  <a16:creationId xmlns:a16="http://schemas.microsoft.com/office/drawing/2014/main" id="{5F5A0B1D-7E3C-75EC-41D9-6F7252D262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2455"/>
              <a:ext cx="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Text Box 14">
              <a:extLst>
                <a:ext uri="{FF2B5EF4-FFF2-40B4-BE49-F238E27FC236}">
                  <a16:creationId xmlns:a16="http://schemas.microsoft.com/office/drawing/2014/main" id="{51F125E3-D224-1409-6A77-9398DFB58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" y="2310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ĐCD</a:t>
              </a:r>
            </a:p>
          </p:txBody>
        </p:sp>
        <p:sp>
          <p:nvSpPr>
            <p:cNvPr id="14357" name="Freeform 15">
              <a:extLst>
                <a:ext uri="{FF2B5EF4-FFF2-40B4-BE49-F238E27FC236}">
                  <a16:creationId xmlns:a16="http://schemas.microsoft.com/office/drawing/2014/main" id="{66D6D296-03A1-AED3-BE41-F7DD0C9E5E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6" y="3129"/>
              <a:ext cx="550" cy="550"/>
            </a:xfrm>
            <a:custGeom>
              <a:avLst/>
              <a:gdLst>
                <a:gd name="T0" fmla="*/ 0 w 1416"/>
                <a:gd name="T1" fmla="*/ 0 h 1417"/>
                <a:gd name="T2" fmla="*/ 0 w 1416"/>
                <a:gd name="T3" fmla="*/ 0 h 1417"/>
                <a:gd name="T4" fmla="*/ 0 w 1416"/>
                <a:gd name="T5" fmla="*/ 0 h 1417"/>
                <a:gd name="T6" fmla="*/ 0 w 1416"/>
                <a:gd name="T7" fmla="*/ 0 h 1417"/>
                <a:gd name="T8" fmla="*/ 0 w 1416"/>
                <a:gd name="T9" fmla="*/ 0 h 1417"/>
                <a:gd name="T10" fmla="*/ 0 w 1416"/>
                <a:gd name="T11" fmla="*/ 0 h 1417"/>
                <a:gd name="T12" fmla="*/ 0 w 1416"/>
                <a:gd name="T13" fmla="*/ 0 h 1417"/>
                <a:gd name="T14" fmla="*/ 0 w 1416"/>
                <a:gd name="T15" fmla="*/ 0 h 1417"/>
                <a:gd name="T16" fmla="*/ 0 w 1416"/>
                <a:gd name="T17" fmla="*/ 0 h 1417"/>
                <a:gd name="T18" fmla="*/ 0 w 1416"/>
                <a:gd name="T19" fmla="*/ 0 h 1417"/>
                <a:gd name="T20" fmla="*/ 0 w 1416"/>
                <a:gd name="T21" fmla="*/ 0 h 1417"/>
                <a:gd name="T22" fmla="*/ 0 w 1416"/>
                <a:gd name="T23" fmla="*/ 0 h 1417"/>
                <a:gd name="T24" fmla="*/ 0 w 1416"/>
                <a:gd name="T25" fmla="*/ 0 h 1417"/>
                <a:gd name="T26" fmla="*/ 0 w 1416"/>
                <a:gd name="T27" fmla="*/ 0 h 1417"/>
                <a:gd name="T28" fmla="*/ 0 w 1416"/>
                <a:gd name="T29" fmla="*/ 0 h 1417"/>
                <a:gd name="T30" fmla="*/ 0 w 1416"/>
                <a:gd name="T31" fmla="*/ 0 h 1417"/>
                <a:gd name="T32" fmla="*/ 0 w 1416"/>
                <a:gd name="T33" fmla="*/ 0 h 1417"/>
                <a:gd name="T34" fmla="*/ 0 w 1416"/>
                <a:gd name="T35" fmla="*/ 0 h 1417"/>
                <a:gd name="T36" fmla="*/ 0 w 1416"/>
                <a:gd name="T37" fmla="*/ 0 h 1417"/>
                <a:gd name="T38" fmla="*/ 0 w 1416"/>
                <a:gd name="T39" fmla="*/ 0 h 1417"/>
                <a:gd name="T40" fmla="*/ 0 w 1416"/>
                <a:gd name="T41" fmla="*/ 0 h 1417"/>
                <a:gd name="T42" fmla="*/ 0 w 1416"/>
                <a:gd name="T43" fmla="*/ 0 h 1417"/>
                <a:gd name="T44" fmla="*/ 0 w 1416"/>
                <a:gd name="T45" fmla="*/ 0 h 1417"/>
                <a:gd name="T46" fmla="*/ 0 w 1416"/>
                <a:gd name="T47" fmla="*/ 0 h 1417"/>
                <a:gd name="T48" fmla="*/ 0 w 1416"/>
                <a:gd name="T49" fmla="*/ 0 h 1417"/>
                <a:gd name="T50" fmla="*/ 0 w 1416"/>
                <a:gd name="T51" fmla="*/ 0 h 1417"/>
                <a:gd name="T52" fmla="*/ 0 w 1416"/>
                <a:gd name="T53" fmla="*/ 0 h 1417"/>
                <a:gd name="T54" fmla="*/ 0 w 1416"/>
                <a:gd name="T55" fmla="*/ 0 h 1417"/>
                <a:gd name="T56" fmla="*/ 0 w 1416"/>
                <a:gd name="T57" fmla="*/ 0 h 1417"/>
                <a:gd name="T58" fmla="*/ 0 w 1416"/>
                <a:gd name="T59" fmla="*/ 0 h 1417"/>
                <a:gd name="T60" fmla="*/ 0 w 1416"/>
                <a:gd name="T61" fmla="*/ 0 h 1417"/>
                <a:gd name="T62" fmla="*/ 0 w 1416"/>
                <a:gd name="T63" fmla="*/ 0 h 1417"/>
                <a:gd name="T64" fmla="*/ 0 w 1416"/>
                <a:gd name="T65" fmla="*/ 0 h 1417"/>
                <a:gd name="T66" fmla="*/ 0 w 1416"/>
                <a:gd name="T67" fmla="*/ 0 h 14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416" h="1417">
                  <a:moveTo>
                    <a:pt x="1416" y="709"/>
                  </a:moveTo>
                  <a:lnTo>
                    <a:pt x="1413" y="644"/>
                  </a:lnTo>
                  <a:lnTo>
                    <a:pt x="1403" y="578"/>
                  </a:lnTo>
                  <a:lnTo>
                    <a:pt x="1388" y="514"/>
                  </a:lnTo>
                  <a:lnTo>
                    <a:pt x="1368" y="452"/>
                  </a:lnTo>
                  <a:lnTo>
                    <a:pt x="1342" y="393"/>
                  </a:lnTo>
                  <a:lnTo>
                    <a:pt x="1310" y="336"/>
                  </a:lnTo>
                  <a:lnTo>
                    <a:pt x="1273" y="282"/>
                  </a:lnTo>
                  <a:lnTo>
                    <a:pt x="1231" y="232"/>
                  </a:lnTo>
                  <a:lnTo>
                    <a:pt x="1185" y="185"/>
                  </a:lnTo>
                  <a:lnTo>
                    <a:pt x="1134" y="143"/>
                  </a:lnTo>
                  <a:lnTo>
                    <a:pt x="1080" y="106"/>
                  </a:lnTo>
                  <a:lnTo>
                    <a:pt x="1023" y="74"/>
                  </a:lnTo>
                  <a:lnTo>
                    <a:pt x="964" y="48"/>
                  </a:lnTo>
                  <a:lnTo>
                    <a:pt x="902" y="28"/>
                  </a:lnTo>
                  <a:lnTo>
                    <a:pt x="838" y="13"/>
                  </a:lnTo>
                  <a:lnTo>
                    <a:pt x="773" y="3"/>
                  </a:lnTo>
                  <a:lnTo>
                    <a:pt x="708" y="0"/>
                  </a:lnTo>
                  <a:lnTo>
                    <a:pt x="643" y="3"/>
                  </a:lnTo>
                  <a:lnTo>
                    <a:pt x="577" y="13"/>
                  </a:lnTo>
                  <a:lnTo>
                    <a:pt x="514" y="28"/>
                  </a:lnTo>
                  <a:lnTo>
                    <a:pt x="453" y="48"/>
                  </a:lnTo>
                  <a:lnTo>
                    <a:pt x="392" y="74"/>
                  </a:lnTo>
                  <a:lnTo>
                    <a:pt x="335" y="106"/>
                  </a:lnTo>
                  <a:lnTo>
                    <a:pt x="281" y="143"/>
                  </a:lnTo>
                  <a:lnTo>
                    <a:pt x="231" y="185"/>
                  </a:lnTo>
                  <a:lnTo>
                    <a:pt x="184" y="232"/>
                  </a:lnTo>
                  <a:lnTo>
                    <a:pt x="143" y="282"/>
                  </a:lnTo>
                  <a:lnTo>
                    <a:pt x="106" y="336"/>
                  </a:lnTo>
                  <a:lnTo>
                    <a:pt x="75" y="393"/>
                  </a:lnTo>
                  <a:lnTo>
                    <a:pt x="48" y="452"/>
                  </a:lnTo>
                  <a:lnTo>
                    <a:pt x="27" y="514"/>
                  </a:lnTo>
                  <a:lnTo>
                    <a:pt x="12" y="578"/>
                  </a:lnTo>
                  <a:lnTo>
                    <a:pt x="3" y="644"/>
                  </a:lnTo>
                  <a:lnTo>
                    <a:pt x="0" y="709"/>
                  </a:lnTo>
                  <a:lnTo>
                    <a:pt x="3" y="774"/>
                  </a:lnTo>
                  <a:lnTo>
                    <a:pt x="12" y="839"/>
                  </a:lnTo>
                  <a:lnTo>
                    <a:pt x="27" y="903"/>
                  </a:lnTo>
                  <a:lnTo>
                    <a:pt x="48" y="965"/>
                  </a:lnTo>
                  <a:lnTo>
                    <a:pt x="75" y="1024"/>
                  </a:lnTo>
                  <a:lnTo>
                    <a:pt x="106" y="1081"/>
                  </a:lnTo>
                  <a:lnTo>
                    <a:pt x="143" y="1136"/>
                  </a:lnTo>
                  <a:lnTo>
                    <a:pt x="184" y="1186"/>
                  </a:lnTo>
                  <a:lnTo>
                    <a:pt x="231" y="1232"/>
                  </a:lnTo>
                  <a:lnTo>
                    <a:pt x="281" y="1274"/>
                  </a:lnTo>
                  <a:lnTo>
                    <a:pt x="335" y="1311"/>
                  </a:lnTo>
                  <a:lnTo>
                    <a:pt x="392" y="1343"/>
                  </a:lnTo>
                  <a:lnTo>
                    <a:pt x="453" y="1369"/>
                  </a:lnTo>
                  <a:lnTo>
                    <a:pt x="514" y="1390"/>
                  </a:lnTo>
                  <a:lnTo>
                    <a:pt x="577" y="1404"/>
                  </a:lnTo>
                  <a:lnTo>
                    <a:pt x="643" y="1414"/>
                  </a:lnTo>
                  <a:lnTo>
                    <a:pt x="708" y="1417"/>
                  </a:lnTo>
                  <a:lnTo>
                    <a:pt x="773" y="1414"/>
                  </a:lnTo>
                  <a:lnTo>
                    <a:pt x="838" y="1404"/>
                  </a:lnTo>
                  <a:lnTo>
                    <a:pt x="902" y="1390"/>
                  </a:lnTo>
                  <a:lnTo>
                    <a:pt x="964" y="1369"/>
                  </a:lnTo>
                  <a:lnTo>
                    <a:pt x="1023" y="1343"/>
                  </a:lnTo>
                  <a:lnTo>
                    <a:pt x="1080" y="1311"/>
                  </a:lnTo>
                  <a:lnTo>
                    <a:pt x="1134" y="1274"/>
                  </a:lnTo>
                  <a:lnTo>
                    <a:pt x="1185" y="1232"/>
                  </a:lnTo>
                  <a:lnTo>
                    <a:pt x="1231" y="1186"/>
                  </a:lnTo>
                  <a:lnTo>
                    <a:pt x="1273" y="1136"/>
                  </a:lnTo>
                  <a:lnTo>
                    <a:pt x="1310" y="1081"/>
                  </a:lnTo>
                  <a:lnTo>
                    <a:pt x="1342" y="1024"/>
                  </a:lnTo>
                  <a:lnTo>
                    <a:pt x="1368" y="965"/>
                  </a:lnTo>
                  <a:lnTo>
                    <a:pt x="1388" y="903"/>
                  </a:lnTo>
                  <a:lnTo>
                    <a:pt x="1403" y="839"/>
                  </a:lnTo>
                  <a:lnTo>
                    <a:pt x="1413" y="774"/>
                  </a:lnTo>
                  <a:lnTo>
                    <a:pt x="1416" y="709"/>
                  </a:lnTo>
                  <a:close/>
                </a:path>
              </a:pathLst>
            </a:custGeom>
            <a:solidFill>
              <a:srgbClr val="5F5F5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58" name="Group 16">
              <a:extLst>
                <a:ext uri="{FF2B5EF4-FFF2-40B4-BE49-F238E27FC236}">
                  <a16:creationId xmlns:a16="http://schemas.microsoft.com/office/drawing/2014/main" id="{9B9E98BF-6499-D65C-8940-2D38DBE3D0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8" y="3103"/>
              <a:ext cx="1968" cy="672"/>
              <a:chOff x="1824" y="2796"/>
              <a:chExt cx="1968" cy="672"/>
            </a:xfrm>
          </p:grpSpPr>
          <p:sp>
            <p:nvSpPr>
              <p:cNvPr id="14414" name="Line 17">
                <a:extLst>
                  <a:ext uri="{FF2B5EF4-FFF2-40B4-BE49-F238E27FC236}">
                    <a16:creationId xmlns:a16="http://schemas.microsoft.com/office/drawing/2014/main" id="{750623D9-100A-5CC4-FB95-35C439CABB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108"/>
                <a:ext cx="19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15" name="Line 18">
                <a:extLst>
                  <a:ext uri="{FF2B5EF4-FFF2-40B4-BE49-F238E27FC236}">
                    <a16:creationId xmlns:a16="http://schemas.microsoft.com/office/drawing/2014/main" id="{42CA2096-F51D-D808-76EF-4E82FCAA2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2" y="27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16" name="Oval 19">
                <a:extLst>
                  <a:ext uri="{FF2B5EF4-FFF2-40B4-BE49-F238E27FC236}">
                    <a16:creationId xmlns:a16="http://schemas.microsoft.com/office/drawing/2014/main" id="{B9973C35-EE82-1703-03B1-D28DEADB3A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4" y="305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359" name="Freeform 20">
              <a:extLst>
                <a:ext uri="{FF2B5EF4-FFF2-40B4-BE49-F238E27FC236}">
                  <a16:creationId xmlns:a16="http://schemas.microsoft.com/office/drawing/2014/main" id="{848964FD-4C0F-54EF-5579-AAF7D718E3EB}"/>
                </a:ext>
              </a:extLst>
            </p:cNvPr>
            <p:cNvSpPr>
              <a:spLocks/>
            </p:cNvSpPr>
            <p:nvPr/>
          </p:nvSpPr>
          <p:spPr bwMode="auto">
            <a:xfrm rot="537855">
              <a:off x="4132" y="2631"/>
              <a:ext cx="303" cy="1158"/>
            </a:xfrm>
            <a:custGeom>
              <a:avLst/>
              <a:gdLst>
                <a:gd name="T0" fmla="*/ 0 w 895"/>
                <a:gd name="T1" fmla="*/ 0 h 3433"/>
                <a:gd name="T2" fmla="*/ 0 w 895"/>
                <a:gd name="T3" fmla="*/ 0 h 3433"/>
                <a:gd name="T4" fmla="*/ 0 w 895"/>
                <a:gd name="T5" fmla="*/ 0 h 3433"/>
                <a:gd name="T6" fmla="*/ 0 w 895"/>
                <a:gd name="T7" fmla="*/ 0 h 3433"/>
                <a:gd name="T8" fmla="*/ 0 w 895"/>
                <a:gd name="T9" fmla="*/ 0 h 3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5" h="3433">
                  <a:moveTo>
                    <a:pt x="0" y="56"/>
                  </a:moveTo>
                  <a:lnTo>
                    <a:pt x="231" y="0"/>
                  </a:lnTo>
                  <a:lnTo>
                    <a:pt x="895" y="3199"/>
                  </a:lnTo>
                  <a:lnTo>
                    <a:pt x="404" y="3433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DDDDD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60" name="Group 21">
              <a:extLst>
                <a:ext uri="{FF2B5EF4-FFF2-40B4-BE49-F238E27FC236}">
                  <a16:creationId xmlns:a16="http://schemas.microsoft.com/office/drawing/2014/main" id="{FBE0234A-C50F-FC3E-F6CC-68D26A2F19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0" y="2473"/>
              <a:ext cx="906" cy="359"/>
              <a:chOff x="2346" y="2121"/>
              <a:chExt cx="906" cy="359"/>
            </a:xfrm>
          </p:grpSpPr>
          <p:sp>
            <p:nvSpPr>
              <p:cNvPr id="14411" name="Rectangle 22">
                <a:extLst>
                  <a:ext uri="{FF2B5EF4-FFF2-40B4-BE49-F238E27FC236}">
                    <a16:creationId xmlns:a16="http://schemas.microsoft.com/office/drawing/2014/main" id="{F5B082CA-459D-7AE9-70C3-24A3FA4BC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6" y="2121"/>
                <a:ext cx="906" cy="359"/>
              </a:xfrm>
              <a:prstGeom prst="rect">
                <a:avLst/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57150">
                <a:solidFill>
                  <a:srgbClr val="5F5F5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2" name="Freeform 23">
                <a:extLst>
                  <a:ext uri="{FF2B5EF4-FFF2-40B4-BE49-F238E27FC236}">
                    <a16:creationId xmlns:a16="http://schemas.microsoft.com/office/drawing/2014/main" id="{36C6561D-C605-F3CF-31C5-40B7E0A54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6" y="2217"/>
                <a:ext cx="162" cy="164"/>
              </a:xfrm>
              <a:custGeom>
                <a:avLst/>
                <a:gdLst>
                  <a:gd name="T0" fmla="*/ 0 w 480"/>
                  <a:gd name="T1" fmla="*/ 0 h 481"/>
                  <a:gd name="T2" fmla="*/ 0 w 480"/>
                  <a:gd name="T3" fmla="*/ 0 h 481"/>
                  <a:gd name="T4" fmla="*/ 0 w 480"/>
                  <a:gd name="T5" fmla="*/ 0 h 481"/>
                  <a:gd name="T6" fmla="*/ 0 w 480"/>
                  <a:gd name="T7" fmla="*/ 0 h 481"/>
                  <a:gd name="T8" fmla="*/ 0 w 480"/>
                  <a:gd name="T9" fmla="*/ 0 h 481"/>
                  <a:gd name="T10" fmla="*/ 0 w 480"/>
                  <a:gd name="T11" fmla="*/ 0 h 481"/>
                  <a:gd name="T12" fmla="*/ 0 w 480"/>
                  <a:gd name="T13" fmla="*/ 0 h 481"/>
                  <a:gd name="T14" fmla="*/ 0 w 480"/>
                  <a:gd name="T15" fmla="*/ 0 h 481"/>
                  <a:gd name="T16" fmla="*/ 0 w 480"/>
                  <a:gd name="T17" fmla="*/ 0 h 481"/>
                  <a:gd name="T18" fmla="*/ 0 w 480"/>
                  <a:gd name="T19" fmla="*/ 0 h 481"/>
                  <a:gd name="T20" fmla="*/ 0 w 480"/>
                  <a:gd name="T21" fmla="*/ 0 h 481"/>
                  <a:gd name="T22" fmla="*/ 0 w 480"/>
                  <a:gd name="T23" fmla="*/ 0 h 481"/>
                  <a:gd name="T24" fmla="*/ 0 w 480"/>
                  <a:gd name="T25" fmla="*/ 0 h 481"/>
                  <a:gd name="T26" fmla="*/ 0 w 480"/>
                  <a:gd name="T27" fmla="*/ 0 h 481"/>
                  <a:gd name="T28" fmla="*/ 0 w 480"/>
                  <a:gd name="T29" fmla="*/ 0 h 481"/>
                  <a:gd name="T30" fmla="*/ 0 w 480"/>
                  <a:gd name="T31" fmla="*/ 0 h 481"/>
                  <a:gd name="T32" fmla="*/ 0 w 480"/>
                  <a:gd name="T33" fmla="*/ 0 h 481"/>
                  <a:gd name="T34" fmla="*/ 0 w 480"/>
                  <a:gd name="T35" fmla="*/ 0 h 481"/>
                  <a:gd name="T36" fmla="*/ 0 w 480"/>
                  <a:gd name="T37" fmla="*/ 0 h 481"/>
                  <a:gd name="T38" fmla="*/ 0 w 480"/>
                  <a:gd name="T39" fmla="*/ 0 h 481"/>
                  <a:gd name="T40" fmla="*/ 0 w 480"/>
                  <a:gd name="T41" fmla="*/ 0 h 481"/>
                  <a:gd name="T42" fmla="*/ 0 w 480"/>
                  <a:gd name="T43" fmla="*/ 0 h 481"/>
                  <a:gd name="T44" fmla="*/ 0 w 480"/>
                  <a:gd name="T45" fmla="*/ 0 h 481"/>
                  <a:gd name="T46" fmla="*/ 0 w 480"/>
                  <a:gd name="T47" fmla="*/ 0 h 481"/>
                  <a:gd name="T48" fmla="*/ 0 w 480"/>
                  <a:gd name="T49" fmla="*/ 0 h 481"/>
                  <a:gd name="T50" fmla="*/ 0 w 480"/>
                  <a:gd name="T51" fmla="*/ 0 h 481"/>
                  <a:gd name="T52" fmla="*/ 0 w 480"/>
                  <a:gd name="T53" fmla="*/ 0 h 481"/>
                  <a:gd name="T54" fmla="*/ 0 w 480"/>
                  <a:gd name="T55" fmla="*/ 0 h 481"/>
                  <a:gd name="T56" fmla="*/ 0 w 480"/>
                  <a:gd name="T57" fmla="*/ 0 h 481"/>
                  <a:gd name="T58" fmla="*/ 0 w 480"/>
                  <a:gd name="T59" fmla="*/ 0 h 481"/>
                  <a:gd name="T60" fmla="*/ 0 w 480"/>
                  <a:gd name="T61" fmla="*/ 0 h 481"/>
                  <a:gd name="T62" fmla="*/ 0 w 480"/>
                  <a:gd name="T63" fmla="*/ 0 h 481"/>
                  <a:gd name="T64" fmla="*/ 0 w 480"/>
                  <a:gd name="T65" fmla="*/ 0 h 481"/>
                  <a:gd name="T66" fmla="*/ 0 w 480"/>
                  <a:gd name="T67" fmla="*/ 0 h 481"/>
                  <a:gd name="T68" fmla="*/ 0 w 480"/>
                  <a:gd name="T69" fmla="*/ 0 h 481"/>
                  <a:gd name="T70" fmla="*/ 0 w 480"/>
                  <a:gd name="T71" fmla="*/ 0 h 481"/>
                  <a:gd name="T72" fmla="*/ 0 w 480"/>
                  <a:gd name="T73" fmla="*/ 0 h 481"/>
                  <a:gd name="T74" fmla="*/ 0 w 480"/>
                  <a:gd name="T75" fmla="*/ 0 h 481"/>
                  <a:gd name="T76" fmla="*/ 0 w 480"/>
                  <a:gd name="T77" fmla="*/ 0 h 481"/>
                  <a:gd name="T78" fmla="*/ 0 w 480"/>
                  <a:gd name="T79" fmla="*/ 0 h 481"/>
                  <a:gd name="T80" fmla="*/ 0 w 480"/>
                  <a:gd name="T81" fmla="*/ 0 h 481"/>
                  <a:gd name="T82" fmla="*/ 0 w 480"/>
                  <a:gd name="T83" fmla="*/ 0 h 481"/>
                  <a:gd name="T84" fmla="*/ 0 w 480"/>
                  <a:gd name="T85" fmla="*/ 0 h 481"/>
                  <a:gd name="T86" fmla="*/ 0 w 480"/>
                  <a:gd name="T87" fmla="*/ 0 h 481"/>
                  <a:gd name="T88" fmla="*/ 0 w 480"/>
                  <a:gd name="T89" fmla="*/ 0 h 481"/>
                  <a:gd name="T90" fmla="*/ 0 w 480"/>
                  <a:gd name="T91" fmla="*/ 0 h 48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480" h="481">
                    <a:moveTo>
                      <a:pt x="480" y="241"/>
                    </a:moveTo>
                    <a:lnTo>
                      <a:pt x="479" y="224"/>
                    </a:lnTo>
                    <a:lnTo>
                      <a:pt x="478" y="208"/>
                    </a:lnTo>
                    <a:lnTo>
                      <a:pt x="475" y="192"/>
                    </a:lnTo>
                    <a:lnTo>
                      <a:pt x="471" y="175"/>
                    </a:lnTo>
                    <a:lnTo>
                      <a:pt x="466" y="160"/>
                    </a:lnTo>
                    <a:lnTo>
                      <a:pt x="459" y="145"/>
                    </a:lnTo>
                    <a:lnTo>
                      <a:pt x="452" y="130"/>
                    </a:lnTo>
                    <a:lnTo>
                      <a:pt x="445" y="116"/>
                    </a:lnTo>
                    <a:lnTo>
                      <a:pt x="436" y="102"/>
                    </a:lnTo>
                    <a:lnTo>
                      <a:pt x="426" y="89"/>
                    </a:lnTo>
                    <a:lnTo>
                      <a:pt x="415" y="76"/>
                    </a:lnTo>
                    <a:lnTo>
                      <a:pt x="403" y="65"/>
                    </a:lnTo>
                    <a:lnTo>
                      <a:pt x="392" y="54"/>
                    </a:lnTo>
                    <a:lnTo>
                      <a:pt x="378" y="45"/>
                    </a:lnTo>
                    <a:lnTo>
                      <a:pt x="365" y="35"/>
                    </a:lnTo>
                    <a:lnTo>
                      <a:pt x="350" y="27"/>
                    </a:lnTo>
                    <a:lnTo>
                      <a:pt x="336" y="20"/>
                    </a:lnTo>
                    <a:lnTo>
                      <a:pt x="321" y="14"/>
                    </a:lnTo>
                    <a:lnTo>
                      <a:pt x="304" y="10"/>
                    </a:lnTo>
                    <a:lnTo>
                      <a:pt x="289" y="5"/>
                    </a:lnTo>
                    <a:lnTo>
                      <a:pt x="273" y="3"/>
                    </a:lnTo>
                    <a:lnTo>
                      <a:pt x="256" y="0"/>
                    </a:lnTo>
                    <a:lnTo>
                      <a:pt x="240" y="0"/>
                    </a:lnTo>
                    <a:lnTo>
                      <a:pt x="224" y="0"/>
                    </a:lnTo>
                    <a:lnTo>
                      <a:pt x="207" y="3"/>
                    </a:lnTo>
                    <a:lnTo>
                      <a:pt x="191" y="5"/>
                    </a:lnTo>
                    <a:lnTo>
                      <a:pt x="175" y="10"/>
                    </a:lnTo>
                    <a:lnTo>
                      <a:pt x="160" y="14"/>
                    </a:lnTo>
                    <a:lnTo>
                      <a:pt x="144" y="20"/>
                    </a:lnTo>
                    <a:lnTo>
                      <a:pt x="129" y="27"/>
                    </a:lnTo>
                    <a:lnTo>
                      <a:pt x="115" y="35"/>
                    </a:lnTo>
                    <a:lnTo>
                      <a:pt x="101" y="45"/>
                    </a:lnTo>
                    <a:lnTo>
                      <a:pt x="88" y="54"/>
                    </a:lnTo>
                    <a:lnTo>
                      <a:pt x="76" y="65"/>
                    </a:lnTo>
                    <a:lnTo>
                      <a:pt x="65" y="76"/>
                    </a:lnTo>
                    <a:lnTo>
                      <a:pt x="53" y="89"/>
                    </a:lnTo>
                    <a:lnTo>
                      <a:pt x="44" y="102"/>
                    </a:lnTo>
                    <a:lnTo>
                      <a:pt x="35" y="116"/>
                    </a:lnTo>
                    <a:lnTo>
                      <a:pt x="27" y="130"/>
                    </a:lnTo>
                    <a:lnTo>
                      <a:pt x="20" y="145"/>
                    </a:lnTo>
                    <a:lnTo>
                      <a:pt x="14" y="160"/>
                    </a:lnTo>
                    <a:lnTo>
                      <a:pt x="9" y="175"/>
                    </a:lnTo>
                    <a:lnTo>
                      <a:pt x="4" y="192"/>
                    </a:lnTo>
                    <a:lnTo>
                      <a:pt x="2" y="208"/>
                    </a:lnTo>
                    <a:lnTo>
                      <a:pt x="1" y="224"/>
                    </a:lnTo>
                    <a:lnTo>
                      <a:pt x="0" y="241"/>
                    </a:lnTo>
                    <a:lnTo>
                      <a:pt x="1" y="257"/>
                    </a:lnTo>
                    <a:lnTo>
                      <a:pt x="2" y="273"/>
                    </a:lnTo>
                    <a:lnTo>
                      <a:pt x="4" y="290"/>
                    </a:lnTo>
                    <a:lnTo>
                      <a:pt x="9" y="305"/>
                    </a:lnTo>
                    <a:lnTo>
                      <a:pt x="14" y="321"/>
                    </a:lnTo>
                    <a:lnTo>
                      <a:pt x="20" y="336"/>
                    </a:lnTo>
                    <a:lnTo>
                      <a:pt x="27" y="350"/>
                    </a:lnTo>
                    <a:lnTo>
                      <a:pt x="35" y="366"/>
                    </a:lnTo>
                    <a:lnTo>
                      <a:pt x="44" y="378"/>
                    </a:lnTo>
                    <a:lnTo>
                      <a:pt x="53" y="392"/>
                    </a:lnTo>
                    <a:lnTo>
                      <a:pt x="65" y="404"/>
                    </a:lnTo>
                    <a:lnTo>
                      <a:pt x="76" y="416"/>
                    </a:lnTo>
                    <a:lnTo>
                      <a:pt x="88" y="426"/>
                    </a:lnTo>
                    <a:lnTo>
                      <a:pt x="101" y="437"/>
                    </a:lnTo>
                    <a:lnTo>
                      <a:pt x="115" y="446"/>
                    </a:lnTo>
                    <a:lnTo>
                      <a:pt x="129" y="453"/>
                    </a:lnTo>
                    <a:lnTo>
                      <a:pt x="144" y="460"/>
                    </a:lnTo>
                    <a:lnTo>
                      <a:pt x="160" y="467"/>
                    </a:lnTo>
                    <a:lnTo>
                      <a:pt x="175" y="472"/>
                    </a:lnTo>
                    <a:lnTo>
                      <a:pt x="191" y="475"/>
                    </a:lnTo>
                    <a:lnTo>
                      <a:pt x="207" y="479"/>
                    </a:lnTo>
                    <a:lnTo>
                      <a:pt x="224" y="480"/>
                    </a:lnTo>
                    <a:lnTo>
                      <a:pt x="240" y="481"/>
                    </a:lnTo>
                    <a:lnTo>
                      <a:pt x="256" y="480"/>
                    </a:lnTo>
                    <a:lnTo>
                      <a:pt x="273" y="479"/>
                    </a:lnTo>
                    <a:lnTo>
                      <a:pt x="289" y="475"/>
                    </a:lnTo>
                    <a:lnTo>
                      <a:pt x="304" y="472"/>
                    </a:lnTo>
                    <a:lnTo>
                      <a:pt x="321" y="467"/>
                    </a:lnTo>
                    <a:lnTo>
                      <a:pt x="336" y="460"/>
                    </a:lnTo>
                    <a:lnTo>
                      <a:pt x="350" y="453"/>
                    </a:lnTo>
                    <a:lnTo>
                      <a:pt x="365" y="446"/>
                    </a:lnTo>
                    <a:lnTo>
                      <a:pt x="378" y="437"/>
                    </a:lnTo>
                    <a:lnTo>
                      <a:pt x="392" y="426"/>
                    </a:lnTo>
                    <a:lnTo>
                      <a:pt x="403" y="416"/>
                    </a:lnTo>
                    <a:lnTo>
                      <a:pt x="415" y="404"/>
                    </a:lnTo>
                    <a:lnTo>
                      <a:pt x="426" y="392"/>
                    </a:lnTo>
                    <a:lnTo>
                      <a:pt x="436" y="378"/>
                    </a:lnTo>
                    <a:lnTo>
                      <a:pt x="445" y="366"/>
                    </a:lnTo>
                    <a:lnTo>
                      <a:pt x="452" y="350"/>
                    </a:lnTo>
                    <a:lnTo>
                      <a:pt x="459" y="336"/>
                    </a:lnTo>
                    <a:lnTo>
                      <a:pt x="466" y="321"/>
                    </a:lnTo>
                    <a:lnTo>
                      <a:pt x="471" y="305"/>
                    </a:lnTo>
                    <a:lnTo>
                      <a:pt x="475" y="290"/>
                    </a:lnTo>
                    <a:lnTo>
                      <a:pt x="478" y="273"/>
                    </a:lnTo>
                    <a:lnTo>
                      <a:pt x="479" y="257"/>
                    </a:lnTo>
                    <a:lnTo>
                      <a:pt x="480" y="24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13" name="Freeform 24">
                <a:extLst>
                  <a:ext uri="{FF2B5EF4-FFF2-40B4-BE49-F238E27FC236}">
                    <a16:creationId xmlns:a16="http://schemas.microsoft.com/office/drawing/2014/main" id="{7F02DD3D-A6B1-9313-5934-2C12216832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7" y="2260"/>
                <a:ext cx="80" cy="81"/>
              </a:xfrm>
              <a:custGeom>
                <a:avLst/>
                <a:gdLst>
                  <a:gd name="T0" fmla="*/ 0 w 238"/>
                  <a:gd name="T1" fmla="*/ 0 h 237"/>
                  <a:gd name="T2" fmla="*/ 0 w 238"/>
                  <a:gd name="T3" fmla="*/ 0 h 237"/>
                  <a:gd name="T4" fmla="*/ 0 w 238"/>
                  <a:gd name="T5" fmla="*/ 0 h 237"/>
                  <a:gd name="T6" fmla="*/ 0 w 238"/>
                  <a:gd name="T7" fmla="*/ 0 h 237"/>
                  <a:gd name="T8" fmla="*/ 0 w 238"/>
                  <a:gd name="T9" fmla="*/ 0 h 237"/>
                  <a:gd name="T10" fmla="*/ 0 w 238"/>
                  <a:gd name="T11" fmla="*/ 0 h 237"/>
                  <a:gd name="T12" fmla="*/ 0 w 238"/>
                  <a:gd name="T13" fmla="*/ 0 h 237"/>
                  <a:gd name="T14" fmla="*/ 0 w 238"/>
                  <a:gd name="T15" fmla="*/ 0 h 237"/>
                  <a:gd name="T16" fmla="*/ 0 w 238"/>
                  <a:gd name="T17" fmla="*/ 0 h 237"/>
                  <a:gd name="T18" fmla="*/ 0 w 238"/>
                  <a:gd name="T19" fmla="*/ 0 h 237"/>
                  <a:gd name="T20" fmla="*/ 0 w 238"/>
                  <a:gd name="T21" fmla="*/ 0 h 237"/>
                  <a:gd name="T22" fmla="*/ 0 w 238"/>
                  <a:gd name="T23" fmla="*/ 0 h 237"/>
                  <a:gd name="T24" fmla="*/ 0 w 238"/>
                  <a:gd name="T25" fmla="*/ 0 h 237"/>
                  <a:gd name="T26" fmla="*/ 0 w 238"/>
                  <a:gd name="T27" fmla="*/ 0 h 237"/>
                  <a:gd name="T28" fmla="*/ 0 w 238"/>
                  <a:gd name="T29" fmla="*/ 0 h 237"/>
                  <a:gd name="T30" fmla="*/ 0 w 238"/>
                  <a:gd name="T31" fmla="*/ 0 h 237"/>
                  <a:gd name="T32" fmla="*/ 0 w 238"/>
                  <a:gd name="T33" fmla="*/ 0 h 237"/>
                  <a:gd name="T34" fmla="*/ 0 w 238"/>
                  <a:gd name="T35" fmla="*/ 0 h 237"/>
                  <a:gd name="T36" fmla="*/ 0 w 238"/>
                  <a:gd name="T37" fmla="*/ 0 h 237"/>
                  <a:gd name="T38" fmla="*/ 0 w 238"/>
                  <a:gd name="T39" fmla="*/ 0 h 237"/>
                  <a:gd name="T40" fmla="*/ 0 w 238"/>
                  <a:gd name="T41" fmla="*/ 0 h 237"/>
                  <a:gd name="T42" fmla="*/ 0 w 238"/>
                  <a:gd name="T43" fmla="*/ 0 h 237"/>
                  <a:gd name="T44" fmla="*/ 0 w 238"/>
                  <a:gd name="T45" fmla="*/ 0 h 237"/>
                  <a:gd name="T46" fmla="*/ 0 w 238"/>
                  <a:gd name="T47" fmla="*/ 0 h 237"/>
                  <a:gd name="T48" fmla="*/ 0 w 238"/>
                  <a:gd name="T49" fmla="*/ 0 h 237"/>
                  <a:gd name="T50" fmla="*/ 0 w 238"/>
                  <a:gd name="T51" fmla="*/ 0 h 237"/>
                  <a:gd name="T52" fmla="*/ 0 w 238"/>
                  <a:gd name="T53" fmla="*/ 0 h 237"/>
                  <a:gd name="T54" fmla="*/ 0 w 238"/>
                  <a:gd name="T55" fmla="*/ 0 h 237"/>
                  <a:gd name="T56" fmla="*/ 0 w 238"/>
                  <a:gd name="T57" fmla="*/ 0 h 237"/>
                  <a:gd name="T58" fmla="*/ 0 w 238"/>
                  <a:gd name="T59" fmla="*/ 0 h 237"/>
                  <a:gd name="T60" fmla="*/ 0 w 238"/>
                  <a:gd name="T61" fmla="*/ 0 h 237"/>
                  <a:gd name="T62" fmla="*/ 0 w 238"/>
                  <a:gd name="T63" fmla="*/ 0 h 23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238" h="237">
                    <a:moveTo>
                      <a:pt x="238" y="119"/>
                    </a:moveTo>
                    <a:lnTo>
                      <a:pt x="237" y="107"/>
                    </a:lnTo>
                    <a:lnTo>
                      <a:pt x="236" y="95"/>
                    </a:lnTo>
                    <a:lnTo>
                      <a:pt x="232" y="84"/>
                    </a:lnTo>
                    <a:lnTo>
                      <a:pt x="229" y="73"/>
                    </a:lnTo>
                    <a:lnTo>
                      <a:pt x="224" y="63"/>
                    </a:lnTo>
                    <a:lnTo>
                      <a:pt x="217" y="52"/>
                    </a:lnTo>
                    <a:lnTo>
                      <a:pt x="210" y="43"/>
                    </a:lnTo>
                    <a:lnTo>
                      <a:pt x="203" y="35"/>
                    </a:lnTo>
                    <a:lnTo>
                      <a:pt x="194" y="27"/>
                    </a:lnTo>
                    <a:lnTo>
                      <a:pt x="184" y="20"/>
                    </a:lnTo>
                    <a:lnTo>
                      <a:pt x="175" y="14"/>
                    </a:lnTo>
                    <a:lnTo>
                      <a:pt x="165" y="9"/>
                    </a:lnTo>
                    <a:lnTo>
                      <a:pt x="153" y="4"/>
                    </a:lnTo>
                    <a:lnTo>
                      <a:pt x="142" y="2"/>
                    </a:lnTo>
                    <a:lnTo>
                      <a:pt x="131" y="0"/>
                    </a:lnTo>
                    <a:lnTo>
                      <a:pt x="119" y="0"/>
                    </a:lnTo>
                    <a:lnTo>
                      <a:pt x="107" y="0"/>
                    </a:lnTo>
                    <a:lnTo>
                      <a:pt x="96" y="2"/>
                    </a:lnTo>
                    <a:lnTo>
                      <a:pt x="84" y="4"/>
                    </a:lnTo>
                    <a:lnTo>
                      <a:pt x="74" y="9"/>
                    </a:lnTo>
                    <a:lnTo>
                      <a:pt x="63" y="14"/>
                    </a:lnTo>
                    <a:lnTo>
                      <a:pt x="53" y="20"/>
                    </a:lnTo>
                    <a:lnTo>
                      <a:pt x="43" y="27"/>
                    </a:lnTo>
                    <a:lnTo>
                      <a:pt x="35" y="35"/>
                    </a:lnTo>
                    <a:lnTo>
                      <a:pt x="27" y="43"/>
                    </a:lnTo>
                    <a:lnTo>
                      <a:pt x="20" y="52"/>
                    </a:lnTo>
                    <a:lnTo>
                      <a:pt x="14" y="63"/>
                    </a:lnTo>
                    <a:lnTo>
                      <a:pt x="9" y="73"/>
                    </a:lnTo>
                    <a:lnTo>
                      <a:pt x="6" y="84"/>
                    </a:lnTo>
                    <a:lnTo>
                      <a:pt x="2" y="95"/>
                    </a:lnTo>
                    <a:lnTo>
                      <a:pt x="1" y="107"/>
                    </a:lnTo>
                    <a:lnTo>
                      <a:pt x="0" y="119"/>
                    </a:lnTo>
                    <a:lnTo>
                      <a:pt x="1" y="130"/>
                    </a:lnTo>
                    <a:lnTo>
                      <a:pt x="2" y="142"/>
                    </a:lnTo>
                    <a:lnTo>
                      <a:pt x="6" y="153"/>
                    </a:lnTo>
                    <a:lnTo>
                      <a:pt x="9" y="164"/>
                    </a:lnTo>
                    <a:lnTo>
                      <a:pt x="14" y="175"/>
                    </a:lnTo>
                    <a:lnTo>
                      <a:pt x="20" y="184"/>
                    </a:lnTo>
                    <a:lnTo>
                      <a:pt x="27" y="193"/>
                    </a:lnTo>
                    <a:lnTo>
                      <a:pt x="35" y="203"/>
                    </a:lnTo>
                    <a:lnTo>
                      <a:pt x="43" y="210"/>
                    </a:lnTo>
                    <a:lnTo>
                      <a:pt x="53" y="217"/>
                    </a:lnTo>
                    <a:lnTo>
                      <a:pt x="63" y="223"/>
                    </a:lnTo>
                    <a:lnTo>
                      <a:pt x="74" y="228"/>
                    </a:lnTo>
                    <a:lnTo>
                      <a:pt x="84" y="232"/>
                    </a:lnTo>
                    <a:lnTo>
                      <a:pt x="96" y="235"/>
                    </a:lnTo>
                    <a:lnTo>
                      <a:pt x="107" y="237"/>
                    </a:lnTo>
                    <a:lnTo>
                      <a:pt x="119" y="237"/>
                    </a:lnTo>
                    <a:lnTo>
                      <a:pt x="131" y="237"/>
                    </a:lnTo>
                    <a:lnTo>
                      <a:pt x="142" y="235"/>
                    </a:lnTo>
                    <a:lnTo>
                      <a:pt x="153" y="232"/>
                    </a:lnTo>
                    <a:lnTo>
                      <a:pt x="165" y="228"/>
                    </a:lnTo>
                    <a:lnTo>
                      <a:pt x="175" y="223"/>
                    </a:lnTo>
                    <a:lnTo>
                      <a:pt x="184" y="217"/>
                    </a:lnTo>
                    <a:lnTo>
                      <a:pt x="194" y="210"/>
                    </a:lnTo>
                    <a:lnTo>
                      <a:pt x="203" y="203"/>
                    </a:lnTo>
                    <a:lnTo>
                      <a:pt x="210" y="193"/>
                    </a:lnTo>
                    <a:lnTo>
                      <a:pt x="217" y="184"/>
                    </a:lnTo>
                    <a:lnTo>
                      <a:pt x="224" y="175"/>
                    </a:lnTo>
                    <a:lnTo>
                      <a:pt x="229" y="164"/>
                    </a:lnTo>
                    <a:lnTo>
                      <a:pt x="232" y="153"/>
                    </a:lnTo>
                    <a:lnTo>
                      <a:pt x="236" y="142"/>
                    </a:lnTo>
                    <a:lnTo>
                      <a:pt x="237" y="130"/>
                    </a:lnTo>
                    <a:lnTo>
                      <a:pt x="238" y="119"/>
                    </a:lnTo>
                    <a:close/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61" name="Group 25">
              <a:extLst>
                <a:ext uri="{FF2B5EF4-FFF2-40B4-BE49-F238E27FC236}">
                  <a16:creationId xmlns:a16="http://schemas.microsoft.com/office/drawing/2014/main" id="{35B73707-2218-C6B3-99E4-24C5731840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6" y="3617"/>
              <a:ext cx="353" cy="350"/>
              <a:chOff x="2802" y="3235"/>
              <a:chExt cx="353" cy="350"/>
            </a:xfrm>
          </p:grpSpPr>
          <p:sp>
            <p:nvSpPr>
              <p:cNvPr id="14409" name="Freeform 26">
                <a:extLst>
                  <a:ext uri="{FF2B5EF4-FFF2-40B4-BE49-F238E27FC236}">
                    <a16:creationId xmlns:a16="http://schemas.microsoft.com/office/drawing/2014/main" id="{2E9538C4-4DAF-FE19-6818-26AF24ACC8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3235"/>
                <a:ext cx="353" cy="350"/>
              </a:xfrm>
              <a:custGeom>
                <a:avLst/>
                <a:gdLst>
                  <a:gd name="T0" fmla="*/ 0 w 1039"/>
                  <a:gd name="T1" fmla="*/ 0 h 1039"/>
                  <a:gd name="T2" fmla="*/ 0 w 1039"/>
                  <a:gd name="T3" fmla="*/ 0 h 1039"/>
                  <a:gd name="T4" fmla="*/ 0 w 1039"/>
                  <a:gd name="T5" fmla="*/ 0 h 1039"/>
                  <a:gd name="T6" fmla="*/ 0 w 1039"/>
                  <a:gd name="T7" fmla="*/ 0 h 1039"/>
                  <a:gd name="T8" fmla="*/ 0 w 1039"/>
                  <a:gd name="T9" fmla="*/ 0 h 1039"/>
                  <a:gd name="T10" fmla="*/ 0 w 1039"/>
                  <a:gd name="T11" fmla="*/ 0 h 1039"/>
                  <a:gd name="T12" fmla="*/ 0 w 1039"/>
                  <a:gd name="T13" fmla="*/ 0 h 1039"/>
                  <a:gd name="T14" fmla="*/ 0 w 1039"/>
                  <a:gd name="T15" fmla="*/ 0 h 1039"/>
                  <a:gd name="T16" fmla="*/ 0 w 1039"/>
                  <a:gd name="T17" fmla="*/ 0 h 1039"/>
                  <a:gd name="T18" fmla="*/ 0 w 1039"/>
                  <a:gd name="T19" fmla="*/ 0 h 1039"/>
                  <a:gd name="T20" fmla="*/ 0 w 1039"/>
                  <a:gd name="T21" fmla="*/ 0 h 1039"/>
                  <a:gd name="T22" fmla="*/ 0 w 1039"/>
                  <a:gd name="T23" fmla="*/ 0 h 1039"/>
                  <a:gd name="T24" fmla="*/ 0 w 1039"/>
                  <a:gd name="T25" fmla="*/ 0 h 1039"/>
                  <a:gd name="T26" fmla="*/ 0 w 1039"/>
                  <a:gd name="T27" fmla="*/ 0 h 1039"/>
                  <a:gd name="T28" fmla="*/ 0 w 1039"/>
                  <a:gd name="T29" fmla="*/ 0 h 1039"/>
                  <a:gd name="T30" fmla="*/ 0 w 1039"/>
                  <a:gd name="T31" fmla="*/ 0 h 1039"/>
                  <a:gd name="T32" fmla="*/ 0 w 1039"/>
                  <a:gd name="T33" fmla="*/ 0 h 1039"/>
                  <a:gd name="T34" fmla="*/ 0 w 1039"/>
                  <a:gd name="T35" fmla="*/ 0 h 1039"/>
                  <a:gd name="T36" fmla="*/ 0 w 1039"/>
                  <a:gd name="T37" fmla="*/ 0 h 1039"/>
                  <a:gd name="T38" fmla="*/ 0 w 1039"/>
                  <a:gd name="T39" fmla="*/ 0 h 1039"/>
                  <a:gd name="T40" fmla="*/ 0 w 1039"/>
                  <a:gd name="T41" fmla="*/ 0 h 1039"/>
                  <a:gd name="T42" fmla="*/ 0 w 1039"/>
                  <a:gd name="T43" fmla="*/ 0 h 1039"/>
                  <a:gd name="T44" fmla="*/ 0 w 1039"/>
                  <a:gd name="T45" fmla="*/ 0 h 1039"/>
                  <a:gd name="T46" fmla="*/ 0 w 1039"/>
                  <a:gd name="T47" fmla="*/ 0 h 1039"/>
                  <a:gd name="T48" fmla="*/ 0 w 1039"/>
                  <a:gd name="T49" fmla="*/ 0 h 1039"/>
                  <a:gd name="T50" fmla="*/ 0 w 1039"/>
                  <a:gd name="T51" fmla="*/ 0 h 1039"/>
                  <a:gd name="T52" fmla="*/ 0 w 1039"/>
                  <a:gd name="T53" fmla="*/ 0 h 1039"/>
                  <a:gd name="T54" fmla="*/ 0 w 1039"/>
                  <a:gd name="T55" fmla="*/ 0 h 1039"/>
                  <a:gd name="T56" fmla="*/ 0 w 1039"/>
                  <a:gd name="T57" fmla="*/ 0 h 1039"/>
                  <a:gd name="T58" fmla="*/ 0 w 1039"/>
                  <a:gd name="T59" fmla="*/ 0 h 1039"/>
                  <a:gd name="T60" fmla="*/ 0 w 1039"/>
                  <a:gd name="T61" fmla="*/ 0 h 1039"/>
                  <a:gd name="T62" fmla="*/ 0 w 1039"/>
                  <a:gd name="T63" fmla="*/ 0 h 1039"/>
                  <a:gd name="T64" fmla="*/ 0 w 1039"/>
                  <a:gd name="T65" fmla="*/ 0 h 1039"/>
                  <a:gd name="T66" fmla="*/ 0 w 1039"/>
                  <a:gd name="T67" fmla="*/ 0 h 1039"/>
                  <a:gd name="T68" fmla="*/ 0 w 1039"/>
                  <a:gd name="T69" fmla="*/ 0 h 1039"/>
                  <a:gd name="T70" fmla="*/ 0 w 1039"/>
                  <a:gd name="T71" fmla="*/ 0 h 1039"/>
                  <a:gd name="T72" fmla="*/ 0 w 1039"/>
                  <a:gd name="T73" fmla="*/ 0 h 1039"/>
                  <a:gd name="T74" fmla="*/ 0 w 1039"/>
                  <a:gd name="T75" fmla="*/ 0 h 1039"/>
                  <a:gd name="T76" fmla="*/ 0 w 1039"/>
                  <a:gd name="T77" fmla="*/ 0 h 1039"/>
                  <a:gd name="T78" fmla="*/ 0 w 1039"/>
                  <a:gd name="T79" fmla="*/ 0 h 1039"/>
                  <a:gd name="T80" fmla="*/ 0 w 1039"/>
                  <a:gd name="T81" fmla="*/ 0 h 1039"/>
                  <a:gd name="T82" fmla="*/ 0 w 1039"/>
                  <a:gd name="T83" fmla="*/ 0 h 1039"/>
                  <a:gd name="T84" fmla="*/ 0 w 1039"/>
                  <a:gd name="T85" fmla="*/ 0 h 1039"/>
                  <a:gd name="T86" fmla="*/ 0 w 1039"/>
                  <a:gd name="T87" fmla="*/ 0 h 1039"/>
                  <a:gd name="T88" fmla="*/ 0 w 1039"/>
                  <a:gd name="T89" fmla="*/ 0 h 1039"/>
                  <a:gd name="T90" fmla="*/ 0 w 1039"/>
                  <a:gd name="T91" fmla="*/ 0 h 1039"/>
                  <a:gd name="T92" fmla="*/ 0 w 1039"/>
                  <a:gd name="T93" fmla="*/ 0 h 1039"/>
                  <a:gd name="T94" fmla="*/ 0 w 1039"/>
                  <a:gd name="T95" fmla="*/ 0 h 1039"/>
                  <a:gd name="T96" fmla="*/ 0 w 1039"/>
                  <a:gd name="T97" fmla="*/ 0 h 1039"/>
                  <a:gd name="T98" fmla="*/ 0 w 1039"/>
                  <a:gd name="T99" fmla="*/ 0 h 103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039" h="1039">
                    <a:moveTo>
                      <a:pt x="1039" y="520"/>
                    </a:moveTo>
                    <a:lnTo>
                      <a:pt x="1037" y="488"/>
                    </a:lnTo>
                    <a:lnTo>
                      <a:pt x="1035" y="455"/>
                    </a:lnTo>
                    <a:lnTo>
                      <a:pt x="1029" y="422"/>
                    </a:lnTo>
                    <a:lnTo>
                      <a:pt x="1022" y="391"/>
                    </a:lnTo>
                    <a:lnTo>
                      <a:pt x="1013" y="359"/>
                    </a:lnTo>
                    <a:lnTo>
                      <a:pt x="1002" y="328"/>
                    </a:lnTo>
                    <a:lnTo>
                      <a:pt x="990" y="299"/>
                    </a:lnTo>
                    <a:lnTo>
                      <a:pt x="974" y="269"/>
                    </a:lnTo>
                    <a:lnTo>
                      <a:pt x="958" y="241"/>
                    </a:lnTo>
                    <a:lnTo>
                      <a:pt x="939" y="215"/>
                    </a:lnTo>
                    <a:lnTo>
                      <a:pt x="920" y="189"/>
                    </a:lnTo>
                    <a:lnTo>
                      <a:pt x="899" y="164"/>
                    </a:lnTo>
                    <a:lnTo>
                      <a:pt x="875" y="141"/>
                    </a:lnTo>
                    <a:lnTo>
                      <a:pt x="851" y="119"/>
                    </a:lnTo>
                    <a:lnTo>
                      <a:pt x="825" y="99"/>
                    </a:lnTo>
                    <a:lnTo>
                      <a:pt x="798" y="80"/>
                    </a:lnTo>
                    <a:lnTo>
                      <a:pt x="769" y="64"/>
                    </a:lnTo>
                    <a:lnTo>
                      <a:pt x="741" y="49"/>
                    </a:lnTo>
                    <a:lnTo>
                      <a:pt x="711" y="36"/>
                    </a:lnTo>
                    <a:lnTo>
                      <a:pt x="680" y="26"/>
                    </a:lnTo>
                    <a:lnTo>
                      <a:pt x="649" y="16"/>
                    </a:lnTo>
                    <a:lnTo>
                      <a:pt x="616" y="9"/>
                    </a:lnTo>
                    <a:lnTo>
                      <a:pt x="585" y="3"/>
                    </a:lnTo>
                    <a:lnTo>
                      <a:pt x="552" y="1"/>
                    </a:lnTo>
                    <a:lnTo>
                      <a:pt x="519" y="0"/>
                    </a:lnTo>
                    <a:lnTo>
                      <a:pt x="487" y="1"/>
                    </a:lnTo>
                    <a:lnTo>
                      <a:pt x="454" y="3"/>
                    </a:lnTo>
                    <a:lnTo>
                      <a:pt x="423" y="9"/>
                    </a:lnTo>
                    <a:lnTo>
                      <a:pt x="390" y="16"/>
                    </a:lnTo>
                    <a:lnTo>
                      <a:pt x="358" y="26"/>
                    </a:lnTo>
                    <a:lnTo>
                      <a:pt x="328" y="36"/>
                    </a:lnTo>
                    <a:lnTo>
                      <a:pt x="298" y="49"/>
                    </a:lnTo>
                    <a:lnTo>
                      <a:pt x="269" y="64"/>
                    </a:lnTo>
                    <a:lnTo>
                      <a:pt x="241" y="80"/>
                    </a:lnTo>
                    <a:lnTo>
                      <a:pt x="214" y="99"/>
                    </a:lnTo>
                    <a:lnTo>
                      <a:pt x="188" y="119"/>
                    </a:lnTo>
                    <a:lnTo>
                      <a:pt x="164" y="141"/>
                    </a:lnTo>
                    <a:lnTo>
                      <a:pt x="140" y="164"/>
                    </a:lnTo>
                    <a:lnTo>
                      <a:pt x="119" y="189"/>
                    </a:lnTo>
                    <a:lnTo>
                      <a:pt x="99" y="215"/>
                    </a:lnTo>
                    <a:lnTo>
                      <a:pt x="81" y="241"/>
                    </a:lnTo>
                    <a:lnTo>
                      <a:pt x="64" y="269"/>
                    </a:lnTo>
                    <a:lnTo>
                      <a:pt x="49" y="299"/>
                    </a:lnTo>
                    <a:lnTo>
                      <a:pt x="36" y="328"/>
                    </a:lnTo>
                    <a:lnTo>
                      <a:pt x="26" y="359"/>
                    </a:lnTo>
                    <a:lnTo>
                      <a:pt x="17" y="391"/>
                    </a:lnTo>
                    <a:lnTo>
                      <a:pt x="10" y="422"/>
                    </a:lnTo>
                    <a:lnTo>
                      <a:pt x="4" y="455"/>
                    </a:lnTo>
                    <a:lnTo>
                      <a:pt x="1" y="488"/>
                    </a:lnTo>
                    <a:lnTo>
                      <a:pt x="0" y="520"/>
                    </a:lnTo>
                    <a:lnTo>
                      <a:pt x="1" y="552"/>
                    </a:lnTo>
                    <a:lnTo>
                      <a:pt x="4" y="584"/>
                    </a:lnTo>
                    <a:lnTo>
                      <a:pt x="10" y="617"/>
                    </a:lnTo>
                    <a:lnTo>
                      <a:pt x="17" y="649"/>
                    </a:lnTo>
                    <a:lnTo>
                      <a:pt x="26" y="680"/>
                    </a:lnTo>
                    <a:lnTo>
                      <a:pt x="36" y="712"/>
                    </a:lnTo>
                    <a:lnTo>
                      <a:pt x="49" y="741"/>
                    </a:lnTo>
                    <a:lnTo>
                      <a:pt x="64" y="770"/>
                    </a:lnTo>
                    <a:lnTo>
                      <a:pt x="81" y="798"/>
                    </a:lnTo>
                    <a:lnTo>
                      <a:pt x="99" y="825"/>
                    </a:lnTo>
                    <a:lnTo>
                      <a:pt x="119" y="852"/>
                    </a:lnTo>
                    <a:lnTo>
                      <a:pt x="140" y="876"/>
                    </a:lnTo>
                    <a:lnTo>
                      <a:pt x="164" y="898"/>
                    </a:lnTo>
                    <a:lnTo>
                      <a:pt x="188" y="920"/>
                    </a:lnTo>
                    <a:lnTo>
                      <a:pt x="214" y="940"/>
                    </a:lnTo>
                    <a:lnTo>
                      <a:pt x="241" y="959"/>
                    </a:lnTo>
                    <a:lnTo>
                      <a:pt x="269" y="975"/>
                    </a:lnTo>
                    <a:lnTo>
                      <a:pt x="298" y="990"/>
                    </a:lnTo>
                    <a:lnTo>
                      <a:pt x="328" y="1003"/>
                    </a:lnTo>
                    <a:lnTo>
                      <a:pt x="358" y="1014"/>
                    </a:lnTo>
                    <a:lnTo>
                      <a:pt x="390" y="1023"/>
                    </a:lnTo>
                    <a:lnTo>
                      <a:pt x="423" y="1030"/>
                    </a:lnTo>
                    <a:lnTo>
                      <a:pt x="454" y="1036"/>
                    </a:lnTo>
                    <a:lnTo>
                      <a:pt x="487" y="1038"/>
                    </a:lnTo>
                    <a:lnTo>
                      <a:pt x="519" y="1039"/>
                    </a:lnTo>
                    <a:lnTo>
                      <a:pt x="552" y="1038"/>
                    </a:lnTo>
                    <a:lnTo>
                      <a:pt x="585" y="1036"/>
                    </a:lnTo>
                    <a:lnTo>
                      <a:pt x="616" y="1030"/>
                    </a:lnTo>
                    <a:lnTo>
                      <a:pt x="649" y="1023"/>
                    </a:lnTo>
                    <a:lnTo>
                      <a:pt x="680" y="1014"/>
                    </a:lnTo>
                    <a:lnTo>
                      <a:pt x="711" y="1003"/>
                    </a:lnTo>
                    <a:lnTo>
                      <a:pt x="741" y="990"/>
                    </a:lnTo>
                    <a:lnTo>
                      <a:pt x="769" y="975"/>
                    </a:lnTo>
                    <a:lnTo>
                      <a:pt x="798" y="959"/>
                    </a:lnTo>
                    <a:lnTo>
                      <a:pt x="825" y="940"/>
                    </a:lnTo>
                    <a:lnTo>
                      <a:pt x="851" y="920"/>
                    </a:lnTo>
                    <a:lnTo>
                      <a:pt x="875" y="898"/>
                    </a:lnTo>
                    <a:lnTo>
                      <a:pt x="899" y="876"/>
                    </a:lnTo>
                    <a:lnTo>
                      <a:pt x="920" y="852"/>
                    </a:lnTo>
                    <a:lnTo>
                      <a:pt x="939" y="825"/>
                    </a:lnTo>
                    <a:lnTo>
                      <a:pt x="958" y="798"/>
                    </a:lnTo>
                    <a:lnTo>
                      <a:pt x="974" y="770"/>
                    </a:lnTo>
                    <a:lnTo>
                      <a:pt x="990" y="741"/>
                    </a:lnTo>
                    <a:lnTo>
                      <a:pt x="1002" y="712"/>
                    </a:lnTo>
                    <a:lnTo>
                      <a:pt x="1013" y="680"/>
                    </a:lnTo>
                    <a:lnTo>
                      <a:pt x="1022" y="649"/>
                    </a:lnTo>
                    <a:lnTo>
                      <a:pt x="1029" y="617"/>
                    </a:lnTo>
                    <a:lnTo>
                      <a:pt x="1035" y="584"/>
                    </a:lnTo>
                    <a:lnTo>
                      <a:pt x="1037" y="552"/>
                    </a:lnTo>
                    <a:lnTo>
                      <a:pt x="1039" y="52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10" name="Freeform 27">
                <a:extLst>
                  <a:ext uri="{FF2B5EF4-FFF2-40B4-BE49-F238E27FC236}">
                    <a16:creationId xmlns:a16="http://schemas.microsoft.com/office/drawing/2014/main" id="{46D2658A-69D5-B55C-4C77-1BE8F54206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3317"/>
                <a:ext cx="182" cy="185"/>
              </a:xfrm>
              <a:custGeom>
                <a:avLst/>
                <a:gdLst>
                  <a:gd name="T0" fmla="*/ 0 w 543"/>
                  <a:gd name="T1" fmla="*/ 0 h 545"/>
                  <a:gd name="T2" fmla="*/ 0 w 543"/>
                  <a:gd name="T3" fmla="*/ 0 h 545"/>
                  <a:gd name="T4" fmla="*/ 0 w 543"/>
                  <a:gd name="T5" fmla="*/ 0 h 545"/>
                  <a:gd name="T6" fmla="*/ 0 w 543"/>
                  <a:gd name="T7" fmla="*/ 0 h 545"/>
                  <a:gd name="T8" fmla="*/ 0 w 543"/>
                  <a:gd name="T9" fmla="*/ 0 h 545"/>
                  <a:gd name="T10" fmla="*/ 0 w 543"/>
                  <a:gd name="T11" fmla="*/ 0 h 545"/>
                  <a:gd name="T12" fmla="*/ 0 w 543"/>
                  <a:gd name="T13" fmla="*/ 0 h 545"/>
                  <a:gd name="T14" fmla="*/ 0 w 543"/>
                  <a:gd name="T15" fmla="*/ 0 h 545"/>
                  <a:gd name="T16" fmla="*/ 0 w 543"/>
                  <a:gd name="T17" fmla="*/ 0 h 545"/>
                  <a:gd name="T18" fmla="*/ 0 w 543"/>
                  <a:gd name="T19" fmla="*/ 0 h 545"/>
                  <a:gd name="T20" fmla="*/ 0 w 543"/>
                  <a:gd name="T21" fmla="*/ 0 h 545"/>
                  <a:gd name="T22" fmla="*/ 0 w 543"/>
                  <a:gd name="T23" fmla="*/ 0 h 545"/>
                  <a:gd name="T24" fmla="*/ 0 w 543"/>
                  <a:gd name="T25" fmla="*/ 0 h 545"/>
                  <a:gd name="T26" fmla="*/ 0 w 543"/>
                  <a:gd name="T27" fmla="*/ 0 h 545"/>
                  <a:gd name="T28" fmla="*/ 0 w 543"/>
                  <a:gd name="T29" fmla="*/ 0 h 545"/>
                  <a:gd name="T30" fmla="*/ 0 w 543"/>
                  <a:gd name="T31" fmla="*/ 0 h 545"/>
                  <a:gd name="T32" fmla="*/ 0 w 543"/>
                  <a:gd name="T33" fmla="*/ 0 h 545"/>
                  <a:gd name="T34" fmla="*/ 0 w 543"/>
                  <a:gd name="T35" fmla="*/ 0 h 545"/>
                  <a:gd name="T36" fmla="*/ 0 w 543"/>
                  <a:gd name="T37" fmla="*/ 0 h 545"/>
                  <a:gd name="T38" fmla="*/ 0 w 543"/>
                  <a:gd name="T39" fmla="*/ 0 h 545"/>
                  <a:gd name="T40" fmla="*/ 0 w 543"/>
                  <a:gd name="T41" fmla="*/ 0 h 545"/>
                  <a:gd name="T42" fmla="*/ 0 w 543"/>
                  <a:gd name="T43" fmla="*/ 0 h 545"/>
                  <a:gd name="T44" fmla="*/ 0 w 543"/>
                  <a:gd name="T45" fmla="*/ 0 h 545"/>
                  <a:gd name="T46" fmla="*/ 0 w 543"/>
                  <a:gd name="T47" fmla="*/ 0 h 545"/>
                  <a:gd name="T48" fmla="*/ 0 w 543"/>
                  <a:gd name="T49" fmla="*/ 0 h 545"/>
                  <a:gd name="T50" fmla="*/ 0 w 543"/>
                  <a:gd name="T51" fmla="*/ 0 h 545"/>
                  <a:gd name="T52" fmla="*/ 0 w 543"/>
                  <a:gd name="T53" fmla="*/ 0 h 545"/>
                  <a:gd name="T54" fmla="*/ 0 w 543"/>
                  <a:gd name="T55" fmla="*/ 0 h 545"/>
                  <a:gd name="T56" fmla="*/ 0 w 543"/>
                  <a:gd name="T57" fmla="*/ 0 h 545"/>
                  <a:gd name="T58" fmla="*/ 0 w 543"/>
                  <a:gd name="T59" fmla="*/ 0 h 545"/>
                  <a:gd name="T60" fmla="*/ 0 w 543"/>
                  <a:gd name="T61" fmla="*/ 0 h 545"/>
                  <a:gd name="T62" fmla="*/ 0 w 543"/>
                  <a:gd name="T63" fmla="*/ 0 h 545"/>
                  <a:gd name="T64" fmla="*/ 0 w 543"/>
                  <a:gd name="T65" fmla="*/ 0 h 545"/>
                  <a:gd name="T66" fmla="*/ 0 w 543"/>
                  <a:gd name="T67" fmla="*/ 0 h 545"/>
                  <a:gd name="T68" fmla="*/ 0 w 543"/>
                  <a:gd name="T69" fmla="*/ 0 h 545"/>
                  <a:gd name="T70" fmla="*/ 0 w 543"/>
                  <a:gd name="T71" fmla="*/ 0 h 5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43" h="545">
                    <a:moveTo>
                      <a:pt x="543" y="273"/>
                    </a:moveTo>
                    <a:lnTo>
                      <a:pt x="543" y="249"/>
                    </a:lnTo>
                    <a:lnTo>
                      <a:pt x="540" y="225"/>
                    </a:lnTo>
                    <a:lnTo>
                      <a:pt x="534" y="202"/>
                    </a:lnTo>
                    <a:lnTo>
                      <a:pt x="527" y="180"/>
                    </a:lnTo>
                    <a:lnTo>
                      <a:pt x="519" y="158"/>
                    </a:lnTo>
                    <a:lnTo>
                      <a:pt x="507" y="137"/>
                    </a:lnTo>
                    <a:lnTo>
                      <a:pt x="494" y="117"/>
                    </a:lnTo>
                    <a:lnTo>
                      <a:pt x="480" y="97"/>
                    </a:lnTo>
                    <a:lnTo>
                      <a:pt x="464" y="80"/>
                    </a:lnTo>
                    <a:lnTo>
                      <a:pt x="446" y="64"/>
                    </a:lnTo>
                    <a:lnTo>
                      <a:pt x="428" y="49"/>
                    </a:lnTo>
                    <a:lnTo>
                      <a:pt x="408" y="36"/>
                    </a:lnTo>
                    <a:lnTo>
                      <a:pt x="387" y="26"/>
                    </a:lnTo>
                    <a:lnTo>
                      <a:pt x="365" y="17"/>
                    </a:lnTo>
                    <a:lnTo>
                      <a:pt x="341" y="10"/>
                    </a:lnTo>
                    <a:lnTo>
                      <a:pt x="319" y="4"/>
                    </a:lnTo>
                    <a:lnTo>
                      <a:pt x="295" y="1"/>
                    </a:lnTo>
                    <a:lnTo>
                      <a:pt x="271" y="0"/>
                    </a:lnTo>
                    <a:lnTo>
                      <a:pt x="248" y="1"/>
                    </a:lnTo>
                    <a:lnTo>
                      <a:pt x="224" y="4"/>
                    </a:lnTo>
                    <a:lnTo>
                      <a:pt x="201" y="10"/>
                    </a:lnTo>
                    <a:lnTo>
                      <a:pt x="178" y="17"/>
                    </a:lnTo>
                    <a:lnTo>
                      <a:pt x="156" y="26"/>
                    </a:lnTo>
                    <a:lnTo>
                      <a:pt x="135" y="36"/>
                    </a:lnTo>
                    <a:lnTo>
                      <a:pt x="115" y="49"/>
                    </a:lnTo>
                    <a:lnTo>
                      <a:pt x="96" y="64"/>
                    </a:lnTo>
                    <a:lnTo>
                      <a:pt x="79" y="80"/>
                    </a:lnTo>
                    <a:lnTo>
                      <a:pt x="63" y="97"/>
                    </a:lnTo>
                    <a:lnTo>
                      <a:pt x="49" y="117"/>
                    </a:lnTo>
                    <a:lnTo>
                      <a:pt x="36" y="137"/>
                    </a:lnTo>
                    <a:lnTo>
                      <a:pt x="24" y="158"/>
                    </a:lnTo>
                    <a:lnTo>
                      <a:pt x="16" y="180"/>
                    </a:lnTo>
                    <a:lnTo>
                      <a:pt x="8" y="202"/>
                    </a:lnTo>
                    <a:lnTo>
                      <a:pt x="3" y="225"/>
                    </a:lnTo>
                    <a:lnTo>
                      <a:pt x="0" y="249"/>
                    </a:lnTo>
                    <a:lnTo>
                      <a:pt x="0" y="273"/>
                    </a:lnTo>
                    <a:lnTo>
                      <a:pt x="0" y="297"/>
                    </a:lnTo>
                    <a:lnTo>
                      <a:pt x="3" y="320"/>
                    </a:lnTo>
                    <a:lnTo>
                      <a:pt x="8" y="343"/>
                    </a:lnTo>
                    <a:lnTo>
                      <a:pt x="16" y="365"/>
                    </a:lnTo>
                    <a:lnTo>
                      <a:pt x="24" y="388"/>
                    </a:lnTo>
                    <a:lnTo>
                      <a:pt x="36" y="409"/>
                    </a:lnTo>
                    <a:lnTo>
                      <a:pt x="49" y="430"/>
                    </a:lnTo>
                    <a:lnTo>
                      <a:pt x="63" y="448"/>
                    </a:lnTo>
                    <a:lnTo>
                      <a:pt x="79" y="466"/>
                    </a:lnTo>
                    <a:lnTo>
                      <a:pt x="96" y="481"/>
                    </a:lnTo>
                    <a:lnTo>
                      <a:pt x="115" y="496"/>
                    </a:lnTo>
                    <a:lnTo>
                      <a:pt x="135" y="509"/>
                    </a:lnTo>
                    <a:lnTo>
                      <a:pt x="156" y="519"/>
                    </a:lnTo>
                    <a:lnTo>
                      <a:pt x="178" y="529"/>
                    </a:lnTo>
                    <a:lnTo>
                      <a:pt x="201" y="536"/>
                    </a:lnTo>
                    <a:lnTo>
                      <a:pt x="224" y="542"/>
                    </a:lnTo>
                    <a:lnTo>
                      <a:pt x="248" y="544"/>
                    </a:lnTo>
                    <a:lnTo>
                      <a:pt x="271" y="545"/>
                    </a:lnTo>
                    <a:lnTo>
                      <a:pt x="295" y="544"/>
                    </a:lnTo>
                    <a:lnTo>
                      <a:pt x="319" y="542"/>
                    </a:lnTo>
                    <a:lnTo>
                      <a:pt x="341" y="536"/>
                    </a:lnTo>
                    <a:lnTo>
                      <a:pt x="365" y="529"/>
                    </a:lnTo>
                    <a:lnTo>
                      <a:pt x="387" y="519"/>
                    </a:lnTo>
                    <a:lnTo>
                      <a:pt x="408" y="509"/>
                    </a:lnTo>
                    <a:lnTo>
                      <a:pt x="428" y="496"/>
                    </a:lnTo>
                    <a:lnTo>
                      <a:pt x="446" y="481"/>
                    </a:lnTo>
                    <a:lnTo>
                      <a:pt x="464" y="466"/>
                    </a:lnTo>
                    <a:lnTo>
                      <a:pt x="480" y="448"/>
                    </a:lnTo>
                    <a:lnTo>
                      <a:pt x="494" y="430"/>
                    </a:lnTo>
                    <a:lnTo>
                      <a:pt x="507" y="409"/>
                    </a:lnTo>
                    <a:lnTo>
                      <a:pt x="519" y="388"/>
                    </a:lnTo>
                    <a:lnTo>
                      <a:pt x="527" y="365"/>
                    </a:lnTo>
                    <a:lnTo>
                      <a:pt x="534" y="343"/>
                    </a:lnTo>
                    <a:lnTo>
                      <a:pt x="540" y="320"/>
                    </a:lnTo>
                    <a:lnTo>
                      <a:pt x="543" y="297"/>
                    </a:lnTo>
                    <a:lnTo>
                      <a:pt x="543" y="273"/>
                    </a:lnTo>
                    <a:close/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62" name="Text Box 28">
              <a:extLst>
                <a:ext uri="{FF2B5EF4-FFF2-40B4-BE49-F238E27FC236}">
                  <a16:creationId xmlns:a16="http://schemas.microsoft.com/office/drawing/2014/main" id="{E9A94C1D-A642-E319-5B5B-DF0AA8591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5" y="1496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ĐCT</a:t>
              </a:r>
            </a:p>
          </p:txBody>
        </p:sp>
        <p:sp>
          <p:nvSpPr>
            <p:cNvPr id="14363" name="Arc 29">
              <a:extLst>
                <a:ext uri="{FF2B5EF4-FFF2-40B4-BE49-F238E27FC236}">
                  <a16:creationId xmlns:a16="http://schemas.microsoft.com/office/drawing/2014/main" id="{053663E3-41F2-9FF6-C8C8-1ED0855DDB20}"/>
                </a:ext>
              </a:extLst>
            </p:cNvPr>
            <p:cNvSpPr>
              <a:spLocks/>
            </p:cNvSpPr>
            <p:nvPr/>
          </p:nvSpPr>
          <p:spPr bwMode="auto">
            <a:xfrm rot="2130478">
              <a:off x="4738" y="3055"/>
              <a:ext cx="590" cy="589"/>
            </a:xfrm>
            <a:custGeom>
              <a:avLst/>
              <a:gdLst>
                <a:gd name="T0" fmla="*/ 0 w 21600"/>
                <a:gd name="T1" fmla="*/ 0 h 23877"/>
                <a:gd name="T2" fmla="*/ 0 w 21600"/>
                <a:gd name="T3" fmla="*/ 0 h 23877"/>
                <a:gd name="T4" fmla="*/ 0 w 21600"/>
                <a:gd name="T5" fmla="*/ 0 h 238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77" fill="none" extrusionOk="0">
                  <a:moveTo>
                    <a:pt x="5129" y="0"/>
                  </a:moveTo>
                  <a:cubicBezTo>
                    <a:pt x="14798" y="2363"/>
                    <a:pt x="21600" y="11028"/>
                    <a:pt x="21600" y="20982"/>
                  </a:cubicBezTo>
                  <a:cubicBezTo>
                    <a:pt x="21600" y="21950"/>
                    <a:pt x="21534" y="22917"/>
                    <a:pt x="21405" y="23877"/>
                  </a:cubicBezTo>
                </a:path>
                <a:path w="21600" h="23877" stroke="0" extrusionOk="0">
                  <a:moveTo>
                    <a:pt x="5129" y="0"/>
                  </a:moveTo>
                  <a:cubicBezTo>
                    <a:pt x="14798" y="2363"/>
                    <a:pt x="21600" y="11028"/>
                    <a:pt x="21600" y="20982"/>
                  </a:cubicBezTo>
                  <a:cubicBezTo>
                    <a:pt x="21600" y="21950"/>
                    <a:pt x="21534" y="22917"/>
                    <a:pt x="21405" y="23877"/>
                  </a:cubicBezTo>
                  <a:lnTo>
                    <a:pt x="0" y="20982"/>
                  </a:lnTo>
                  <a:lnTo>
                    <a:pt x="5129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4" name="Rectangle 35">
              <a:extLst>
                <a:ext uri="{FF2B5EF4-FFF2-40B4-BE49-F238E27FC236}">
                  <a16:creationId xmlns:a16="http://schemas.microsoft.com/office/drawing/2014/main" id="{40E5B49F-04A1-5A02-C388-F909227E6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1507"/>
              <a:ext cx="960" cy="125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66FF"/>
                </a:solidFill>
                <a:latin typeface=".VnBlack" pitchFamily="34" charset="0"/>
              </a:endParaRPr>
            </a:p>
          </p:txBody>
        </p:sp>
        <p:sp>
          <p:nvSpPr>
            <p:cNvPr id="14365" name="Line 36">
              <a:extLst>
                <a:ext uri="{FF2B5EF4-FFF2-40B4-BE49-F238E27FC236}">
                  <a16:creationId xmlns:a16="http://schemas.microsoft.com/office/drawing/2014/main" id="{3C0785F2-4801-D78A-DC59-3EAFE3D456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2448"/>
              <a:ext cx="1116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37">
              <a:extLst>
                <a:ext uri="{FF2B5EF4-FFF2-40B4-BE49-F238E27FC236}">
                  <a16:creationId xmlns:a16="http://schemas.microsoft.com/office/drawing/2014/main" id="{08A89E2E-734B-1758-4167-E3E198826C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1632"/>
              <a:ext cx="1116" cy="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67" name="Group 38">
              <a:extLst>
                <a:ext uri="{FF2B5EF4-FFF2-40B4-BE49-F238E27FC236}">
                  <a16:creationId xmlns:a16="http://schemas.microsoft.com/office/drawing/2014/main" id="{64D947D3-8273-34F7-269D-1C0E939FBD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5" y="1009"/>
              <a:ext cx="286" cy="538"/>
              <a:chOff x="2252" y="463"/>
              <a:chExt cx="223" cy="617"/>
            </a:xfrm>
          </p:grpSpPr>
          <p:sp>
            <p:nvSpPr>
              <p:cNvPr id="14406" name="Freeform 39">
                <a:extLst>
                  <a:ext uri="{FF2B5EF4-FFF2-40B4-BE49-F238E27FC236}">
                    <a16:creationId xmlns:a16="http://schemas.microsoft.com/office/drawing/2014/main" id="{CDB874A3-92A2-51EE-08C6-1EBFA27672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2" y="891"/>
                <a:ext cx="223" cy="189"/>
              </a:xfrm>
              <a:custGeom>
                <a:avLst/>
                <a:gdLst>
                  <a:gd name="T0" fmla="*/ 0 w 555"/>
                  <a:gd name="T1" fmla="*/ 0 h 466"/>
                  <a:gd name="T2" fmla="*/ 0 w 555"/>
                  <a:gd name="T3" fmla="*/ 0 h 466"/>
                  <a:gd name="T4" fmla="*/ 0 w 555"/>
                  <a:gd name="T5" fmla="*/ 0 h 466"/>
                  <a:gd name="T6" fmla="*/ 0 w 555"/>
                  <a:gd name="T7" fmla="*/ 0 h 4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55" h="466">
                    <a:moveTo>
                      <a:pt x="555" y="466"/>
                    </a:moveTo>
                    <a:lnTo>
                      <a:pt x="268" y="0"/>
                    </a:lnTo>
                    <a:lnTo>
                      <a:pt x="0" y="466"/>
                    </a:lnTo>
                    <a:lnTo>
                      <a:pt x="555" y="46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666666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7" name="Freeform 40">
                <a:extLst>
                  <a:ext uri="{FF2B5EF4-FFF2-40B4-BE49-F238E27FC236}">
                    <a16:creationId xmlns:a16="http://schemas.microsoft.com/office/drawing/2014/main" id="{AFDF1040-BDFA-9869-946A-2B2B9FEC95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8" y="463"/>
                <a:ext cx="62" cy="482"/>
              </a:xfrm>
              <a:custGeom>
                <a:avLst/>
                <a:gdLst>
                  <a:gd name="T0" fmla="*/ 0 w 153"/>
                  <a:gd name="T1" fmla="*/ 0 h 1192"/>
                  <a:gd name="T2" fmla="*/ 0 w 153"/>
                  <a:gd name="T3" fmla="*/ 0 h 1192"/>
                  <a:gd name="T4" fmla="*/ 0 w 153"/>
                  <a:gd name="T5" fmla="*/ 0 h 1192"/>
                  <a:gd name="T6" fmla="*/ 0 w 153"/>
                  <a:gd name="T7" fmla="*/ 0 h 1192"/>
                  <a:gd name="T8" fmla="*/ 0 w 15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3" h="1192">
                    <a:moveTo>
                      <a:pt x="2" y="1192"/>
                    </a:moveTo>
                    <a:lnTo>
                      <a:pt x="0" y="1192"/>
                    </a:lnTo>
                    <a:lnTo>
                      <a:pt x="0" y="0"/>
                    </a:lnTo>
                    <a:lnTo>
                      <a:pt x="139" y="0"/>
                    </a:lnTo>
                    <a:lnTo>
                      <a:pt x="153" y="1188"/>
                    </a:lnTo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8" name="Rectangle 41">
                <a:extLst>
                  <a:ext uri="{FF2B5EF4-FFF2-40B4-BE49-F238E27FC236}">
                    <a16:creationId xmlns:a16="http://schemas.microsoft.com/office/drawing/2014/main" id="{358344AC-6001-3273-B6CA-FEE20084F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2" y="474"/>
                <a:ext cx="132" cy="51"/>
              </a:xfrm>
              <a:prstGeom prst="rect">
                <a:avLst/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368" name="Freeform 42">
              <a:extLst>
                <a:ext uri="{FF2B5EF4-FFF2-40B4-BE49-F238E27FC236}">
                  <a16:creationId xmlns:a16="http://schemas.microsoft.com/office/drawing/2014/main" id="{2873722A-50EF-75E7-284A-245E2D8793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1435"/>
              <a:ext cx="168" cy="72"/>
            </a:xfrm>
            <a:custGeom>
              <a:avLst/>
              <a:gdLst>
                <a:gd name="T0" fmla="*/ 0 w 437"/>
                <a:gd name="T1" fmla="*/ 0 h 145"/>
                <a:gd name="T2" fmla="*/ 0 w 437"/>
                <a:gd name="T3" fmla="*/ 0 h 145"/>
                <a:gd name="T4" fmla="*/ 0 w 437"/>
                <a:gd name="T5" fmla="*/ 0 h 145"/>
                <a:gd name="T6" fmla="*/ 0 w 437"/>
                <a:gd name="T7" fmla="*/ 0 h 1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7" h="145">
                  <a:moveTo>
                    <a:pt x="437" y="0"/>
                  </a:moveTo>
                  <a:lnTo>
                    <a:pt x="0" y="0"/>
                  </a:lnTo>
                  <a:lnTo>
                    <a:pt x="0" y="145"/>
                  </a:lnTo>
                  <a:lnTo>
                    <a:pt x="329" y="145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69" name="Group 43">
              <a:extLst>
                <a:ext uri="{FF2B5EF4-FFF2-40B4-BE49-F238E27FC236}">
                  <a16:creationId xmlns:a16="http://schemas.microsoft.com/office/drawing/2014/main" id="{AD16679E-FF60-A10E-7E7A-A19FBAB367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5" y="1011"/>
              <a:ext cx="274" cy="531"/>
              <a:chOff x="2671" y="704"/>
              <a:chExt cx="274" cy="531"/>
            </a:xfrm>
          </p:grpSpPr>
          <p:sp>
            <p:nvSpPr>
              <p:cNvPr id="14398" name="Line 44">
                <a:extLst>
                  <a:ext uri="{FF2B5EF4-FFF2-40B4-BE49-F238E27FC236}">
                    <a16:creationId xmlns:a16="http://schemas.microsoft.com/office/drawing/2014/main" id="{ED9FC16B-5EF2-3EDB-A40B-55336CD90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704"/>
                <a:ext cx="3" cy="2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9" name="Line 45">
                <a:extLst>
                  <a:ext uri="{FF2B5EF4-FFF2-40B4-BE49-F238E27FC236}">
                    <a16:creationId xmlns:a16="http://schemas.microsoft.com/office/drawing/2014/main" id="{D803CF1B-1A70-4FC1-5825-C38256BE2D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1181"/>
                <a:ext cx="3" cy="3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0" name="Line 46">
                <a:extLst>
                  <a:ext uri="{FF2B5EF4-FFF2-40B4-BE49-F238E27FC236}">
                    <a16:creationId xmlns:a16="http://schemas.microsoft.com/office/drawing/2014/main" id="{88C7A1D8-E9CB-E152-388A-D6B4D3C8CC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0" y="738"/>
                <a:ext cx="3" cy="455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1" name="Line 47">
                <a:extLst>
                  <a:ext uri="{FF2B5EF4-FFF2-40B4-BE49-F238E27FC236}">
                    <a16:creationId xmlns:a16="http://schemas.microsoft.com/office/drawing/2014/main" id="{20839B4D-09E6-9225-75F7-334547998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8" y="726"/>
                <a:ext cx="2" cy="509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2" name="Line 48">
                <a:extLst>
                  <a:ext uri="{FF2B5EF4-FFF2-40B4-BE49-F238E27FC236}">
                    <a16:creationId xmlns:a16="http://schemas.microsoft.com/office/drawing/2014/main" id="{81A01EC9-4150-4079-DCD9-75DF23663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1181"/>
                <a:ext cx="3" cy="52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3" name="Line 49">
                <a:extLst>
                  <a:ext uri="{FF2B5EF4-FFF2-40B4-BE49-F238E27FC236}">
                    <a16:creationId xmlns:a16="http://schemas.microsoft.com/office/drawing/2014/main" id="{1472E67E-7EBC-0AF6-B95E-FFEE85BC1C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28" y="1181"/>
                <a:ext cx="69" cy="52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4" name="Line 50">
                <a:extLst>
                  <a:ext uri="{FF2B5EF4-FFF2-40B4-BE49-F238E27FC236}">
                    <a16:creationId xmlns:a16="http://schemas.microsoft.com/office/drawing/2014/main" id="{15E2E401-19EF-4F51-9740-5C904B11AA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1" y="1147"/>
                <a:ext cx="96" cy="86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5" name="Line 51">
                <a:extLst>
                  <a:ext uri="{FF2B5EF4-FFF2-40B4-BE49-F238E27FC236}">
                    <a16:creationId xmlns:a16="http://schemas.microsoft.com/office/drawing/2014/main" id="{2440382B-7DCB-0288-473E-54CAE4E83A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9" y="1147"/>
                <a:ext cx="106" cy="86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70" name="Freeform 52">
              <a:extLst>
                <a:ext uri="{FF2B5EF4-FFF2-40B4-BE49-F238E27FC236}">
                  <a16:creationId xmlns:a16="http://schemas.microsoft.com/office/drawing/2014/main" id="{28D7824D-3BD6-0021-B363-E760C37100D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2" y="1435"/>
              <a:ext cx="164" cy="72"/>
            </a:xfrm>
            <a:custGeom>
              <a:avLst/>
              <a:gdLst>
                <a:gd name="T0" fmla="*/ 0 w 410"/>
                <a:gd name="T1" fmla="*/ 0 h 145"/>
                <a:gd name="T2" fmla="*/ 0 w 410"/>
                <a:gd name="T3" fmla="*/ 0 h 145"/>
                <a:gd name="T4" fmla="*/ 0 w 410"/>
                <a:gd name="T5" fmla="*/ 0 h 145"/>
                <a:gd name="T6" fmla="*/ 0 w 410"/>
                <a:gd name="T7" fmla="*/ 0 h 1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0" h="145">
                  <a:moveTo>
                    <a:pt x="106" y="145"/>
                  </a:moveTo>
                  <a:lnTo>
                    <a:pt x="410" y="145"/>
                  </a:lnTo>
                  <a:lnTo>
                    <a:pt x="410" y="0"/>
                  </a:lnTo>
                  <a:lnTo>
                    <a:pt x="0" y="0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Rectangle 53">
              <a:extLst>
                <a:ext uri="{FF2B5EF4-FFF2-40B4-BE49-F238E27FC236}">
                  <a16:creationId xmlns:a16="http://schemas.microsoft.com/office/drawing/2014/main" id="{63A9F9A2-73EF-5A84-F3E3-1E5D0654C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0" y="1313"/>
              <a:ext cx="170" cy="60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2" name="Rectangle 54">
              <a:extLst>
                <a:ext uri="{FF2B5EF4-FFF2-40B4-BE49-F238E27FC236}">
                  <a16:creationId xmlns:a16="http://schemas.microsoft.com/office/drawing/2014/main" id="{4ECA0BCF-C24E-21BF-B0E4-D16164D89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1315"/>
              <a:ext cx="502" cy="6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4373" name="Group 55">
              <a:extLst>
                <a:ext uri="{FF2B5EF4-FFF2-40B4-BE49-F238E27FC236}">
                  <a16:creationId xmlns:a16="http://schemas.microsoft.com/office/drawing/2014/main" id="{5AB1495F-80DE-98C4-58BF-CB42B04B2A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3" y="1008"/>
              <a:ext cx="286" cy="538"/>
              <a:chOff x="2252" y="463"/>
              <a:chExt cx="223" cy="617"/>
            </a:xfrm>
          </p:grpSpPr>
          <p:sp>
            <p:nvSpPr>
              <p:cNvPr id="14395" name="Freeform 56">
                <a:extLst>
                  <a:ext uri="{FF2B5EF4-FFF2-40B4-BE49-F238E27FC236}">
                    <a16:creationId xmlns:a16="http://schemas.microsoft.com/office/drawing/2014/main" id="{4CEF03D7-865F-9DC5-4A2C-D011F953C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2" y="891"/>
                <a:ext cx="223" cy="189"/>
              </a:xfrm>
              <a:custGeom>
                <a:avLst/>
                <a:gdLst>
                  <a:gd name="T0" fmla="*/ 0 w 555"/>
                  <a:gd name="T1" fmla="*/ 0 h 466"/>
                  <a:gd name="T2" fmla="*/ 0 w 555"/>
                  <a:gd name="T3" fmla="*/ 0 h 466"/>
                  <a:gd name="T4" fmla="*/ 0 w 555"/>
                  <a:gd name="T5" fmla="*/ 0 h 466"/>
                  <a:gd name="T6" fmla="*/ 0 w 555"/>
                  <a:gd name="T7" fmla="*/ 0 h 4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55" h="466">
                    <a:moveTo>
                      <a:pt x="555" y="466"/>
                    </a:moveTo>
                    <a:lnTo>
                      <a:pt x="268" y="0"/>
                    </a:lnTo>
                    <a:lnTo>
                      <a:pt x="0" y="466"/>
                    </a:lnTo>
                    <a:lnTo>
                      <a:pt x="555" y="46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666666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6" name="Freeform 57">
                <a:extLst>
                  <a:ext uri="{FF2B5EF4-FFF2-40B4-BE49-F238E27FC236}">
                    <a16:creationId xmlns:a16="http://schemas.microsoft.com/office/drawing/2014/main" id="{97A55C0F-04CD-A80E-B5DF-150EB0611D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8" y="463"/>
                <a:ext cx="62" cy="482"/>
              </a:xfrm>
              <a:custGeom>
                <a:avLst/>
                <a:gdLst>
                  <a:gd name="T0" fmla="*/ 0 w 153"/>
                  <a:gd name="T1" fmla="*/ 0 h 1192"/>
                  <a:gd name="T2" fmla="*/ 0 w 153"/>
                  <a:gd name="T3" fmla="*/ 0 h 1192"/>
                  <a:gd name="T4" fmla="*/ 0 w 153"/>
                  <a:gd name="T5" fmla="*/ 0 h 1192"/>
                  <a:gd name="T6" fmla="*/ 0 w 153"/>
                  <a:gd name="T7" fmla="*/ 0 h 1192"/>
                  <a:gd name="T8" fmla="*/ 0 w 15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3" h="1192">
                    <a:moveTo>
                      <a:pt x="2" y="1192"/>
                    </a:moveTo>
                    <a:lnTo>
                      <a:pt x="0" y="1192"/>
                    </a:lnTo>
                    <a:lnTo>
                      <a:pt x="0" y="0"/>
                    </a:lnTo>
                    <a:lnTo>
                      <a:pt x="139" y="0"/>
                    </a:lnTo>
                    <a:lnTo>
                      <a:pt x="153" y="1188"/>
                    </a:lnTo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7" name="Rectangle 58">
                <a:extLst>
                  <a:ext uri="{FF2B5EF4-FFF2-40B4-BE49-F238E27FC236}">
                    <a16:creationId xmlns:a16="http://schemas.microsoft.com/office/drawing/2014/main" id="{95029745-162D-14B5-784B-4C0D92BB9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2" y="474"/>
                <a:ext cx="132" cy="51"/>
              </a:xfrm>
              <a:prstGeom prst="rect">
                <a:avLst/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374" name="Rectangle 59">
              <a:extLst>
                <a:ext uri="{FF2B5EF4-FFF2-40B4-BE49-F238E27FC236}">
                  <a16:creationId xmlns:a16="http://schemas.microsoft.com/office/drawing/2014/main" id="{B609DEC7-97C4-DAB5-0A82-A5890E368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" y="1318"/>
              <a:ext cx="167" cy="60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4375" name="Group 60">
              <a:extLst>
                <a:ext uri="{FF2B5EF4-FFF2-40B4-BE49-F238E27FC236}">
                  <a16:creationId xmlns:a16="http://schemas.microsoft.com/office/drawing/2014/main" id="{FE644DAE-60B9-BF39-ABA9-E185329DEB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" y="1075"/>
              <a:ext cx="165" cy="237"/>
              <a:chOff x="2997" y="518"/>
              <a:chExt cx="132" cy="286"/>
            </a:xfrm>
          </p:grpSpPr>
          <p:sp>
            <p:nvSpPr>
              <p:cNvPr id="14387" name="Line 61">
                <a:extLst>
                  <a:ext uri="{FF2B5EF4-FFF2-40B4-BE49-F238E27FC236}">
                    <a16:creationId xmlns:a16="http://schemas.microsoft.com/office/drawing/2014/main" id="{121B5A36-F4EE-0A9D-CFE7-888B0D0C8E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799"/>
                <a:ext cx="132" cy="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8" name="Line 62">
                <a:extLst>
                  <a:ext uri="{FF2B5EF4-FFF2-40B4-BE49-F238E27FC236}">
                    <a16:creationId xmlns:a16="http://schemas.microsoft.com/office/drawing/2014/main" id="{C5968E7E-511F-A46E-8594-1FC0DD1F2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18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9" name="Line 63">
                <a:extLst>
                  <a:ext uri="{FF2B5EF4-FFF2-40B4-BE49-F238E27FC236}">
                    <a16:creationId xmlns:a16="http://schemas.microsoft.com/office/drawing/2014/main" id="{65778DFD-E2E0-0C96-1E12-4E751031CA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556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0" name="Line 64">
                <a:extLst>
                  <a:ext uri="{FF2B5EF4-FFF2-40B4-BE49-F238E27FC236}">
                    <a16:creationId xmlns:a16="http://schemas.microsoft.com/office/drawing/2014/main" id="{88406DDD-51B6-56E7-DEEE-B8BEC71A5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94"/>
                <a:ext cx="113" cy="26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1" name="Line 65">
                <a:extLst>
                  <a:ext uri="{FF2B5EF4-FFF2-40B4-BE49-F238E27FC236}">
                    <a16:creationId xmlns:a16="http://schemas.microsoft.com/office/drawing/2014/main" id="{D4D205A5-2E69-8700-8C8D-A4BF64DA49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620"/>
                <a:ext cx="113" cy="47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2" name="Line 66">
                <a:extLst>
                  <a:ext uri="{FF2B5EF4-FFF2-40B4-BE49-F238E27FC236}">
                    <a16:creationId xmlns:a16="http://schemas.microsoft.com/office/drawing/2014/main" id="{357ED664-42BA-EF20-2177-B07AB34022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667"/>
                <a:ext cx="113" cy="43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3" name="Line 67">
                <a:extLst>
                  <a:ext uri="{FF2B5EF4-FFF2-40B4-BE49-F238E27FC236}">
                    <a16:creationId xmlns:a16="http://schemas.microsoft.com/office/drawing/2014/main" id="{94959383-74F4-8873-EED1-E6B577467C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710"/>
                <a:ext cx="113" cy="2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4" name="Line 68">
                <a:extLst>
                  <a:ext uri="{FF2B5EF4-FFF2-40B4-BE49-F238E27FC236}">
                    <a16:creationId xmlns:a16="http://schemas.microsoft.com/office/drawing/2014/main" id="{3DB5FC54-5204-A334-E664-5090EDB775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735"/>
                <a:ext cx="113" cy="64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76" name="AutoShape 69">
              <a:extLst>
                <a:ext uri="{FF2B5EF4-FFF2-40B4-BE49-F238E27FC236}">
                  <a16:creationId xmlns:a16="http://schemas.microsoft.com/office/drawing/2014/main" id="{9D18B34B-4D4B-2A2A-FEA6-F8A410816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1435"/>
              <a:ext cx="484" cy="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258 w 21600"/>
                <a:gd name="T13" fmla="*/ 3300 h 21600"/>
                <a:gd name="T14" fmla="*/ 18342 w 21600"/>
                <a:gd name="T15" fmla="*/ 183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924" y="21600"/>
                  </a:lnTo>
                  <a:lnTo>
                    <a:pt x="18676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377" name="Group 70">
              <a:extLst>
                <a:ext uri="{FF2B5EF4-FFF2-40B4-BE49-F238E27FC236}">
                  <a16:creationId xmlns:a16="http://schemas.microsoft.com/office/drawing/2014/main" id="{6E42529A-3317-7213-7DDE-C363FA14AD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4" y="1075"/>
              <a:ext cx="159" cy="239"/>
              <a:chOff x="2997" y="518"/>
              <a:chExt cx="132" cy="286"/>
            </a:xfrm>
          </p:grpSpPr>
          <p:sp>
            <p:nvSpPr>
              <p:cNvPr id="14379" name="Line 71">
                <a:extLst>
                  <a:ext uri="{FF2B5EF4-FFF2-40B4-BE49-F238E27FC236}">
                    <a16:creationId xmlns:a16="http://schemas.microsoft.com/office/drawing/2014/main" id="{8B3B7D02-7BE1-16A8-DF7E-D3FDE0D2C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799"/>
                <a:ext cx="132" cy="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0" name="Line 72">
                <a:extLst>
                  <a:ext uri="{FF2B5EF4-FFF2-40B4-BE49-F238E27FC236}">
                    <a16:creationId xmlns:a16="http://schemas.microsoft.com/office/drawing/2014/main" id="{A42B6807-D031-6DE3-35FC-1889D49BC7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18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1" name="Line 73">
                <a:extLst>
                  <a:ext uri="{FF2B5EF4-FFF2-40B4-BE49-F238E27FC236}">
                    <a16:creationId xmlns:a16="http://schemas.microsoft.com/office/drawing/2014/main" id="{46BF5AF5-5B3E-9EC0-035A-87F9576277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556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2" name="Line 74">
                <a:extLst>
                  <a:ext uri="{FF2B5EF4-FFF2-40B4-BE49-F238E27FC236}">
                    <a16:creationId xmlns:a16="http://schemas.microsoft.com/office/drawing/2014/main" id="{B06CDDCF-4279-8D8D-7623-AC4725B92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94"/>
                <a:ext cx="113" cy="26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3" name="Line 75">
                <a:extLst>
                  <a:ext uri="{FF2B5EF4-FFF2-40B4-BE49-F238E27FC236}">
                    <a16:creationId xmlns:a16="http://schemas.microsoft.com/office/drawing/2014/main" id="{FDF1890C-6455-2EA1-F89B-040D5A408E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620"/>
                <a:ext cx="113" cy="47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4" name="Line 76">
                <a:extLst>
                  <a:ext uri="{FF2B5EF4-FFF2-40B4-BE49-F238E27FC236}">
                    <a16:creationId xmlns:a16="http://schemas.microsoft.com/office/drawing/2014/main" id="{A929A058-6CB4-8AB3-8D70-AD5985C06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667"/>
                <a:ext cx="113" cy="43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5" name="Line 77">
                <a:extLst>
                  <a:ext uri="{FF2B5EF4-FFF2-40B4-BE49-F238E27FC236}">
                    <a16:creationId xmlns:a16="http://schemas.microsoft.com/office/drawing/2014/main" id="{9EA8D63D-7C46-E7FE-6344-3C31AF9E09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710"/>
                <a:ext cx="113" cy="2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6" name="Line 78">
                <a:extLst>
                  <a:ext uri="{FF2B5EF4-FFF2-40B4-BE49-F238E27FC236}">
                    <a16:creationId xmlns:a16="http://schemas.microsoft.com/office/drawing/2014/main" id="{912A7824-ACD7-644E-CFC9-C3B70454F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735"/>
                <a:ext cx="113" cy="64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78" name="Text Box 79">
              <a:extLst>
                <a:ext uri="{FF2B5EF4-FFF2-40B4-BE49-F238E27FC236}">
                  <a16:creationId xmlns:a16="http://schemas.microsoft.com/office/drawing/2014/main" id="{93F34D23-43BE-3EEE-A2B0-C6242F385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920"/>
              <a:ext cx="3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/>
                <a:t>V</a:t>
              </a:r>
              <a:r>
                <a:rPr lang="en-US" altLang="en-US" sz="2400" b="1" baseline="-25000" dirty="0"/>
                <a:t>s</a:t>
              </a:r>
              <a:endParaRPr lang="en-US" altLang="en-US" sz="2400" b="1" dirty="0"/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0AB1A9CD-1D73-062D-B044-A6CD82A53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866C5522-449A-E090-FBE8-5202D6E72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79823"/>
            <a:ext cx="7278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i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Vs)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581CAB-724D-A712-7239-218E95284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38498"/>
              </p:ext>
            </p:extLst>
          </p:nvPr>
        </p:nvGraphicFramePr>
        <p:xfrm>
          <a:off x="2236788" y="3962400"/>
          <a:ext cx="2400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1104840" progId="Equation.DSMT4">
                  <p:embed/>
                </p:oleObj>
              </mc:Choice>
              <mc:Fallback>
                <p:oleObj name="Equation" r:id="rId2" imgW="2400120" imgH="1104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D581CAB-724D-A712-7239-218E95284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6788" y="3962400"/>
                        <a:ext cx="2400300" cy="1104900"/>
                      </a:xfrm>
                      <a:prstGeom prst="rect">
                        <a:avLst/>
                      </a:prstGeom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>
            <a:extLst>
              <a:ext uri="{FF2B5EF4-FFF2-40B4-BE49-F238E27FC236}">
                <a16:creationId xmlns:a16="http://schemas.microsoft.com/office/drawing/2014/main" id="{36F27E21-7E76-8F89-4123-7405BD36F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6" y="5382263"/>
            <a:ext cx="5676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CC"/>
                </a:solidFill>
              </a:rPr>
              <a:t>D: </a:t>
            </a:r>
            <a:r>
              <a:rPr lang="en-US" altLang="en-US" sz="2800" dirty="0" err="1">
                <a:solidFill>
                  <a:srgbClr val="0000CC"/>
                </a:solidFill>
              </a:rPr>
              <a:t>Đường</a:t>
            </a:r>
            <a:r>
              <a:rPr lang="en-US" altLang="en-US" sz="2800" dirty="0">
                <a:solidFill>
                  <a:srgbClr val="0000CC"/>
                </a:solidFill>
              </a:rPr>
              <a:t> kính </a:t>
            </a:r>
            <a:r>
              <a:rPr lang="en-US" altLang="en-US" sz="2800" dirty="0" err="1">
                <a:solidFill>
                  <a:srgbClr val="0000CC"/>
                </a:solidFill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</a:rPr>
              <a:t> xi </a:t>
            </a:r>
            <a:r>
              <a:rPr lang="en-US" altLang="en-US" sz="2800" dirty="0" err="1">
                <a:solidFill>
                  <a:srgbClr val="0000CC"/>
                </a:solidFill>
              </a:rPr>
              <a:t>lanh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5" grpId="0"/>
      <p:bldP spid="16416" grpId="0"/>
      <p:bldP spid="3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0" name="Text Box 74">
            <a:extLst>
              <a:ext uri="{FF2B5EF4-FFF2-40B4-BE49-F238E27FC236}">
                <a16:creationId xmlns:a16="http://schemas.microsoft.com/office/drawing/2014/main" id="{04A03475-3F65-B273-91F1-D546A9915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22" y="1658938"/>
            <a:ext cx="689836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ể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íc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oà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phầ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ể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íc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xila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kh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pittông</a:t>
            </a:r>
            <a:r>
              <a:rPr lang="en-US" altLang="en-US" sz="2800" dirty="0">
                <a:solidFill>
                  <a:srgbClr val="0000CC"/>
                </a:solidFill>
              </a:rPr>
              <a:t> ở </a:t>
            </a:r>
            <a:r>
              <a:rPr lang="en-US" altLang="en-US" sz="2800" dirty="0" err="1">
                <a:solidFill>
                  <a:srgbClr val="0000CC"/>
                </a:solidFill>
              </a:rPr>
              <a:t>điểm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hết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dưới</a:t>
            </a:r>
            <a:r>
              <a:rPr lang="en-US" altLang="en-US" sz="2800" dirty="0">
                <a:solidFill>
                  <a:srgbClr val="0000CC"/>
                </a:solidFill>
              </a:rPr>
              <a:t>. </a:t>
            </a:r>
            <a:r>
              <a:rPr lang="en-US" altLang="en-US" sz="2800" dirty="0" err="1">
                <a:solidFill>
                  <a:srgbClr val="0000CC"/>
                </a:solidFill>
              </a:rPr>
              <a:t>Nó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ượ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giớ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ạ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bở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nắp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máy</a:t>
            </a:r>
            <a:r>
              <a:rPr lang="en-US" altLang="en-US" sz="2800" dirty="0">
                <a:solidFill>
                  <a:srgbClr val="0000CC"/>
                </a:solidFill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</a:rPr>
              <a:t>xila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và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ỉ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pittông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4411" name="Text Box 75">
            <a:extLst>
              <a:ext uri="{FF2B5EF4-FFF2-40B4-BE49-F238E27FC236}">
                <a16:creationId xmlns:a16="http://schemas.microsoft.com/office/drawing/2014/main" id="{E67CA7A7-2747-18B7-09D4-337C63CB6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22" y="3476398"/>
            <a:ext cx="41163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ơ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vị</a:t>
            </a:r>
            <a:r>
              <a:rPr lang="en-US" altLang="en-US" sz="2800" dirty="0">
                <a:solidFill>
                  <a:srgbClr val="0000CC"/>
                </a:solidFill>
              </a:rPr>
              <a:t> : cm</a:t>
            </a:r>
            <a:r>
              <a:rPr lang="en-US" altLang="en-US" sz="2800" baseline="30000" dirty="0">
                <a:solidFill>
                  <a:srgbClr val="0000CC"/>
                </a:solidFill>
              </a:rPr>
              <a:t>3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oặ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lít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  <p:grpSp>
        <p:nvGrpSpPr>
          <p:cNvPr id="14413" name="Group 77">
            <a:extLst>
              <a:ext uri="{FF2B5EF4-FFF2-40B4-BE49-F238E27FC236}">
                <a16:creationId xmlns:a16="http://schemas.microsoft.com/office/drawing/2014/main" id="{DBEAC873-E446-FE21-ED6F-835DE6E80724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364598"/>
            <a:ext cx="4495800" cy="5181600"/>
            <a:chOff x="2688" y="864"/>
            <a:chExt cx="2832" cy="3264"/>
          </a:xfrm>
        </p:grpSpPr>
        <p:sp>
          <p:nvSpPr>
            <p:cNvPr id="12296" name="Rectangle 4">
              <a:extLst>
                <a:ext uri="{FF2B5EF4-FFF2-40B4-BE49-F238E27FC236}">
                  <a16:creationId xmlns:a16="http://schemas.microsoft.com/office/drawing/2014/main" id="{BE677BFD-2A41-C7E4-5747-055AE59D50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864"/>
              <a:ext cx="2832" cy="32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297" name="Rectangle 5">
              <a:extLst>
                <a:ext uri="{FF2B5EF4-FFF2-40B4-BE49-F238E27FC236}">
                  <a16:creationId xmlns:a16="http://schemas.microsoft.com/office/drawing/2014/main" id="{4BA9A845-E843-8F3C-0D5E-B13CB745D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8" y="1507"/>
              <a:ext cx="960" cy="96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66FF"/>
                </a:solidFill>
                <a:latin typeface=".VnBlack" pitchFamily="34" charset="0"/>
              </a:endParaRPr>
            </a:p>
          </p:txBody>
        </p:sp>
        <p:sp>
          <p:nvSpPr>
            <p:cNvPr id="12298" name="Freeform 6">
              <a:extLst>
                <a:ext uri="{FF2B5EF4-FFF2-40B4-BE49-F238E27FC236}">
                  <a16:creationId xmlns:a16="http://schemas.microsoft.com/office/drawing/2014/main" id="{8CE85A7E-457B-6F91-7DA7-AA9B272C26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3" y="2926"/>
              <a:ext cx="956" cy="956"/>
            </a:xfrm>
            <a:custGeom>
              <a:avLst/>
              <a:gdLst>
                <a:gd name="T0" fmla="*/ 0 w 2831"/>
                <a:gd name="T1" fmla="*/ 0 h 2833"/>
                <a:gd name="T2" fmla="*/ 0 w 2831"/>
                <a:gd name="T3" fmla="*/ 0 h 2833"/>
                <a:gd name="T4" fmla="*/ 0 w 2831"/>
                <a:gd name="T5" fmla="*/ 0 h 2833"/>
                <a:gd name="T6" fmla="*/ 0 w 2831"/>
                <a:gd name="T7" fmla="*/ 0 h 2833"/>
                <a:gd name="T8" fmla="*/ 0 w 2831"/>
                <a:gd name="T9" fmla="*/ 0 h 2833"/>
                <a:gd name="T10" fmla="*/ 0 w 2831"/>
                <a:gd name="T11" fmla="*/ 0 h 2833"/>
                <a:gd name="T12" fmla="*/ 0 w 2831"/>
                <a:gd name="T13" fmla="*/ 0 h 2833"/>
                <a:gd name="T14" fmla="*/ 0 w 2831"/>
                <a:gd name="T15" fmla="*/ 0 h 2833"/>
                <a:gd name="T16" fmla="*/ 0 w 2831"/>
                <a:gd name="T17" fmla="*/ 0 h 2833"/>
                <a:gd name="T18" fmla="*/ 0 w 2831"/>
                <a:gd name="T19" fmla="*/ 0 h 2833"/>
                <a:gd name="T20" fmla="*/ 0 w 2831"/>
                <a:gd name="T21" fmla="*/ 0 h 2833"/>
                <a:gd name="T22" fmla="*/ 0 w 2831"/>
                <a:gd name="T23" fmla="*/ 0 h 2833"/>
                <a:gd name="T24" fmla="*/ 0 w 2831"/>
                <a:gd name="T25" fmla="*/ 0 h 2833"/>
                <a:gd name="T26" fmla="*/ 0 w 2831"/>
                <a:gd name="T27" fmla="*/ 0 h 2833"/>
                <a:gd name="T28" fmla="*/ 0 w 2831"/>
                <a:gd name="T29" fmla="*/ 0 h 2833"/>
                <a:gd name="T30" fmla="*/ 0 w 2831"/>
                <a:gd name="T31" fmla="*/ 0 h 2833"/>
                <a:gd name="T32" fmla="*/ 0 w 2831"/>
                <a:gd name="T33" fmla="*/ 0 h 2833"/>
                <a:gd name="T34" fmla="*/ 0 w 2831"/>
                <a:gd name="T35" fmla="*/ 0 h 2833"/>
                <a:gd name="T36" fmla="*/ 0 w 2831"/>
                <a:gd name="T37" fmla="*/ 0 h 2833"/>
                <a:gd name="T38" fmla="*/ 0 w 2831"/>
                <a:gd name="T39" fmla="*/ 0 h 2833"/>
                <a:gd name="T40" fmla="*/ 0 w 2831"/>
                <a:gd name="T41" fmla="*/ 0 h 2833"/>
                <a:gd name="T42" fmla="*/ 0 w 2831"/>
                <a:gd name="T43" fmla="*/ 0 h 2833"/>
                <a:gd name="T44" fmla="*/ 0 w 2831"/>
                <a:gd name="T45" fmla="*/ 0 h 2833"/>
                <a:gd name="T46" fmla="*/ 0 w 2831"/>
                <a:gd name="T47" fmla="*/ 0 h 2833"/>
                <a:gd name="T48" fmla="*/ 0 w 2831"/>
                <a:gd name="T49" fmla="*/ 0 h 2833"/>
                <a:gd name="T50" fmla="*/ 0 w 2831"/>
                <a:gd name="T51" fmla="*/ 0 h 2833"/>
                <a:gd name="T52" fmla="*/ 0 w 2831"/>
                <a:gd name="T53" fmla="*/ 0 h 2833"/>
                <a:gd name="T54" fmla="*/ 0 w 2831"/>
                <a:gd name="T55" fmla="*/ 0 h 2833"/>
                <a:gd name="T56" fmla="*/ 0 w 2831"/>
                <a:gd name="T57" fmla="*/ 0 h 2833"/>
                <a:gd name="T58" fmla="*/ 0 w 2831"/>
                <a:gd name="T59" fmla="*/ 0 h 2833"/>
                <a:gd name="T60" fmla="*/ 0 w 2831"/>
                <a:gd name="T61" fmla="*/ 0 h 2833"/>
                <a:gd name="T62" fmla="*/ 0 w 2831"/>
                <a:gd name="T63" fmla="*/ 0 h 2833"/>
                <a:gd name="T64" fmla="*/ 0 w 2831"/>
                <a:gd name="T65" fmla="*/ 0 h 2833"/>
                <a:gd name="T66" fmla="*/ 0 w 2831"/>
                <a:gd name="T67" fmla="*/ 0 h 2833"/>
                <a:gd name="T68" fmla="*/ 0 w 2831"/>
                <a:gd name="T69" fmla="*/ 0 h 2833"/>
                <a:gd name="T70" fmla="*/ 0 w 2831"/>
                <a:gd name="T71" fmla="*/ 0 h 2833"/>
                <a:gd name="T72" fmla="*/ 0 w 2831"/>
                <a:gd name="T73" fmla="*/ 0 h 2833"/>
                <a:gd name="T74" fmla="*/ 0 w 2831"/>
                <a:gd name="T75" fmla="*/ 0 h 2833"/>
                <a:gd name="T76" fmla="*/ 0 w 2831"/>
                <a:gd name="T77" fmla="*/ 0 h 2833"/>
                <a:gd name="T78" fmla="*/ 0 w 2831"/>
                <a:gd name="T79" fmla="*/ 0 h 2833"/>
                <a:gd name="T80" fmla="*/ 0 w 2831"/>
                <a:gd name="T81" fmla="*/ 0 h 2833"/>
                <a:gd name="T82" fmla="*/ 0 w 2831"/>
                <a:gd name="T83" fmla="*/ 0 h 2833"/>
                <a:gd name="T84" fmla="*/ 0 w 2831"/>
                <a:gd name="T85" fmla="*/ 0 h 2833"/>
                <a:gd name="T86" fmla="*/ 0 w 2831"/>
                <a:gd name="T87" fmla="*/ 0 h 2833"/>
                <a:gd name="T88" fmla="*/ 0 w 2831"/>
                <a:gd name="T89" fmla="*/ 0 h 2833"/>
                <a:gd name="T90" fmla="*/ 0 w 2831"/>
                <a:gd name="T91" fmla="*/ 0 h 2833"/>
                <a:gd name="T92" fmla="*/ 0 w 2831"/>
                <a:gd name="T93" fmla="*/ 0 h 2833"/>
                <a:gd name="T94" fmla="*/ 0 w 2831"/>
                <a:gd name="T95" fmla="*/ 0 h 2833"/>
                <a:gd name="T96" fmla="*/ 0 w 2831"/>
                <a:gd name="T97" fmla="*/ 0 h 2833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2831" h="2833">
                  <a:moveTo>
                    <a:pt x="2831" y="1417"/>
                  </a:moveTo>
                  <a:lnTo>
                    <a:pt x="2820" y="1232"/>
                  </a:lnTo>
                  <a:lnTo>
                    <a:pt x="2783" y="1050"/>
                  </a:lnTo>
                  <a:lnTo>
                    <a:pt x="2724" y="875"/>
                  </a:lnTo>
                  <a:lnTo>
                    <a:pt x="2642" y="708"/>
                  </a:lnTo>
                  <a:lnTo>
                    <a:pt x="2540" y="554"/>
                  </a:lnTo>
                  <a:lnTo>
                    <a:pt x="2417" y="415"/>
                  </a:lnTo>
                  <a:lnTo>
                    <a:pt x="2278" y="292"/>
                  </a:lnTo>
                  <a:lnTo>
                    <a:pt x="2124" y="190"/>
                  </a:lnTo>
                  <a:lnTo>
                    <a:pt x="1957" y="108"/>
                  </a:lnTo>
                  <a:lnTo>
                    <a:pt x="1782" y="49"/>
                  </a:lnTo>
                  <a:lnTo>
                    <a:pt x="1600" y="12"/>
                  </a:lnTo>
                  <a:lnTo>
                    <a:pt x="1416" y="0"/>
                  </a:lnTo>
                  <a:lnTo>
                    <a:pt x="1231" y="12"/>
                  </a:lnTo>
                  <a:lnTo>
                    <a:pt x="1050" y="49"/>
                  </a:lnTo>
                  <a:lnTo>
                    <a:pt x="874" y="108"/>
                  </a:lnTo>
                  <a:lnTo>
                    <a:pt x="708" y="190"/>
                  </a:lnTo>
                  <a:lnTo>
                    <a:pt x="554" y="292"/>
                  </a:lnTo>
                  <a:lnTo>
                    <a:pt x="415" y="415"/>
                  </a:lnTo>
                  <a:lnTo>
                    <a:pt x="293" y="554"/>
                  </a:lnTo>
                  <a:lnTo>
                    <a:pt x="190" y="708"/>
                  </a:lnTo>
                  <a:lnTo>
                    <a:pt x="108" y="875"/>
                  </a:lnTo>
                  <a:lnTo>
                    <a:pt x="49" y="1050"/>
                  </a:lnTo>
                  <a:lnTo>
                    <a:pt x="13" y="1232"/>
                  </a:lnTo>
                  <a:lnTo>
                    <a:pt x="0" y="1417"/>
                  </a:lnTo>
                  <a:lnTo>
                    <a:pt x="13" y="1601"/>
                  </a:lnTo>
                  <a:lnTo>
                    <a:pt x="49" y="1783"/>
                  </a:lnTo>
                  <a:lnTo>
                    <a:pt x="108" y="1958"/>
                  </a:lnTo>
                  <a:lnTo>
                    <a:pt x="190" y="2125"/>
                  </a:lnTo>
                  <a:lnTo>
                    <a:pt x="293" y="2279"/>
                  </a:lnTo>
                  <a:lnTo>
                    <a:pt x="415" y="2418"/>
                  </a:lnTo>
                  <a:lnTo>
                    <a:pt x="554" y="2541"/>
                  </a:lnTo>
                  <a:lnTo>
                    <a:pt x="708" y="2643"/>
                  </a:lnTo>
                  <a:lnTo>
                    <a:pt x="874" y="2725"/>
                  </a:lnTo>
                  <a:lnTo>
                    <a:pt x="1050" y="2786"/>
                  </a:lnTo>
                  <a:lnTo>
                    <a:pt x="1231" y="2822"/>
                  </a:lnTo>
                  <a:lnTo>
                    <a:pt x="1416" y="2833"/>
                  </a:lnTo>
                  <a:lnTo>
                    <a:pt x="1600" y="2822"/>
                  </a:lnTo>
                  <a:lnTo>
                    <a:pt x="1782" y="2786"/>
                  </a:lnTo>
                  <a:lnTo>
                    <a:pt x="1957" y="2725"/>
                  </a:lnTo>
                  <a:lnTo>
                    <a:pt x="2124" y="2643"/>
                  </a:lnTo>
                  <a:lnTo>
                    <a:pt x="2278" y="2541"/>
                  </a:lnTo>
                  <a:lnTo>
                    <a:pt x="2417" y="2418"/>
                  </a:lnTo>
                  <a:lnTo>
                    <a:pt x="2540" y="2279"/>
                  </a:lnTo>
                  <a:lnTo>
                    <a:pt x="2642" y="2125"/>
                  </a:lnTo>
                  <a:lnTo>
                    <a:pt x="2724" y="1958"/>
                  </a:lnTo>
                  <a:lnTo>
                    <a:pt x="2783" y="1783"/>
                  </a:lnTo>
                  <a:lnTo>
                    <a:pt x="2820" y="1601"/>
                  </a:lnTo>
                  <a:lnTo>
                    <a:pt x="2831" y="1417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Freeform 7">
              <a:extLst>
                <a:ext uri="{FF2B5EF4-FFF2-40B4-BE49-F238E27FC236}">
                  <a16:creationId xmlns:a16="http://schemas.microsoft.com/office/drawing/2014/main" id="{2690D43F-9475-3809-B06C-6B3BA42268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66"/>
              <a:ext cx="478" cy="477"/>
            </a:xfrm>
            <a:custGeom>
              <a:avLst/>
              <a:gdLst>
                <a:gd name="T0" fmla="*/ 0 w 1416"/>
                <a:gd name="T1" fmla="*/ 0 h 1417"/>
                <a:gd name="T2" fmla="*/ 0 w 1416"/>
                <a:gd name="T3" fmla="*/ 0 h 1417"/>
                <a:gd name="T4" fmla="*/ 0 w 1416"/>
                <a:gd name="T5" fmla="*/ 0 h 1417"/>
                <a:gd name="T6" fmla="*/ 0 w 1416"/>
                <a:gd name="T7" fmla="*/ 0 h 1417"/>
                <a:gd name="T8" fmla="*/ 0 w 1416"/>
                <a:gd name="T9" fmla="*/ 0 h 1417"/>
                <a:gd name="T10" fmla="*/ 0 w 1416"/>
                <a:gd name="T11" fmla="*/ 0 h 1417"/>
                <a:gd name="T12" fmla="*/ 0 w 1416"/>
                <a:gd name="T13" fmla="*/ 0 h 1417"/>
                <a:gd name="T14" fmla="*/ 0 w 1416"/>
                <a:gd name="T15" fmla="*/ 0 h 1417"/>
                <a:gd name="T16" fmla="*/ 0 w 1416"/>
                <a:gd name="T17" fmla="*/ 0 h 1417"/>
                <a:gd name="T18" fmla="*/ 0 w 1416"/>
                <a:gd name="T19" fmla="*/ 0 h 1417"/>
                <a:gd name="T20" fmla="*/ 0 w 1416"/>
                <a:gd name="T21" fmla="*/ 0 h 1417"/>
                <a:gd name="T22" fmla="*/ 0 w 1416"/>
                <a:gd name="T23" fmla="*/ 0 h 1417"/>
                <a:gd name="T24" fmla="*/ 0 w 1416"/>
                <a:gd name="T25" fmla="*/ 0 h 1417"/>
                <a:gd name="T26" fmla="*/ 0 w 1416"/>
                <a:gd name="T27" fmla="*/ 0 h 1417"/>
                <a:gd name="T28" fmla="*/ 0 w 1416"/>
                <a:gd name="T29" fmla="*/ 0 h 1417"/>
                <a:gd name="T30" fmla="*/ 0 w 1416"/>
                <a:gd name="T31" fmla="*/ 0 h 1417"/>
                <a:gd name="T32" fmla="*/ 0 w 1416"/>
                <a:gd name="T33" fmla="*/ 0 h 1417"/>
                <a:gd name="T34" fmla="*/ 0 w 1416"/>
                <a:gd name="T35" fmla="*/ 0 h 1417"/>
                <a:gd name="T36" fmla="*/ 0 w 1416"/>
                <a:gd name="T37" fmla="*/ 0 h 1417"/>
                <a:gd name="T38" fmla="*/ 0 w 1416"/>
                <a:gd name="T39" fmla="*/ 0 h 1417"/>
                <a:gd name="T40" fmla="*/ 0 w 1416"/>
                <a:gd name="T41" fmla="*/ 0 h 1417"/>
                <a:gd name="T42" fmla="*/ 0 w 1416"/>
                <a:gd name="T43" fmla="*/ 0 h 1417"/>
                <a:gd name="T44" fmla="*/ 0 w 1416"/>
                <a:gd name="T45" fmla="*/ 0 h 1417"/>
                <a:gd name="T46" fmla="*/ 0 w 1416"/>
                <a:gd name="T47" fmla="*/ 0 h 1417"/>
                <a:gd name="T48" fmla="*/ 0 w 1416"/>
                <a:gd name="T49" fmla="*/ 0 h 1417"/>
                <a:gd name="T50" fmla="*/ 0 w 1416"/>
                <a:gd name="T51" fmla="*/ 0 h 1417"/>
                <a:gd name="T52" fmla="*/ 0 w 1416"/>
                <a:gd name="T53" fmla="*/ 0 h 1417"/>
                <a:gd name="T54" fmla="*/ 0 w 1416"/>
                <a:gd name="T55" fmla="*/ 0 h 1417"/>
                <a:gd name="T56" fmla="*/ 0 w 1416"/>
                <a:gd name="T57" fmla="*/ 0 h 1417"/>
                <a:gd name="T58" fmla="*/ 0 w 1416"/>
                <a:gd name="T59" fmla="*/ 0 h 1417"/>
                <a:gd name="T60" fmla="*/ 0 w 1416"/>
                <a:gd name="T61" fmla="*/ 0 h 1417"/>
                <a:gd name="T62" fmla="*/ 0 w 1416"/>
                <a:gd name="T63" fmla="*/ 0 h 1417"/>
                <a:gd name="T64" fmla="*/ 0 w 1416"/>
                <a:gd name="T65" fmla="*/ 0 h 1417"/>
                <a:gd name="T66" fmla="*/ 0 w 1416"/>
                <a:gd name="T67" fmla="*/ 0 h 14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416" h="1417">
                  <a:moveTo>
                    <a:pt x="1416" y="709"/>
                  </a:moveTo>
                  <a:lnTo>
                    <a:pt x="1413" y="644"/>
                  </a:lnTo>
                  <a:lnTo>
                    <a:pt x="1403" y="578"/>
                  </a:lnTo>
                  <a:lnTo>
                    <a:pt x="1388" y="514"/>
                  </a:lnTo>
                  <a:lnTo>
                    <a:pt x="1368" y="452"/>
                  </a:lnTo>
                  <a:lnTo>
                    <a:pt x="1342" y="393"/>
                  </a:lnTo>
                  <a:lnTo>
                    <a:pt x="1310" y="336"/>
                  </a:lnTo>
                  <a:lnTo>
                    <a:pt x="1273" y="282"/>
                  </a:lnTo>
                  <a:lnTo>
                    <a:pt x="1231" y="232"/>
                  </a:lnTo>
                  <a:lnTo>
                    <a:pt x="1185" y="185"/>
                  </a:lnTo>
                  <a:lnTo>
                    <a:pt x="1134" y="143"/>
                  </a:lnTo>
                  <a:lnTo>
                    <a:pt x="1080" y="106"/>
                  </a:lnTo>
                  <a:lnTo>
                    <a:pt x="1023" y="74"/>
                  </a:lnTo>
                  <a:lnTo>
                    <a:pt x="964" y="48"/>
                  </a:lnTo>
                  <a:lnTo>
                    <a:pt x="902" y="28"/>
                  </a:lnTo>
                  <a:lnTo>
                    <a:pt x="838" y="13"/>
                  </a:lnTo>
                  <a:lnTo>
                    <a:pt x="773" y="3"/>
                  </a:lnTo>
                  <a:lnTo>
                    <a:pt x="708" y="0"/>
                  </a:lnTo>
                  <a:lnTo>
                    <a:pt x="643" y="3"/>
                  </a:lnTo>
                  <a:lnTo>
                    <a:pt x="577" y="13"/>
                  </a:lnTo>
                  <a:lnTo>
                    <a:pt x="514" y="28"/>
                  </a:lnTo>
                  <a:lnTo>
                    <a:pt x="453" y="48"/>
                  </a:lnTo>
                  <a:lnTo>
                    <a:pt x="392" y="74"/>
                  </a:lnTo>
                  <a:lnTo>
                    <a:pt x="335" y="106"/>
                  </a:lnTo>
                  <a:lnTo>
                    <a:pt x="281" y="143"/>
                  </a:lnTo>
                  <a:lnTo>
                    <a:pt x="231" y="185"/>
                  </a:lnTo>
                  <a:lnTo>
                    <a:pt x="184" y="232"/>
                  </a:lnTo>
                  <a:lnTo>
                    <a:pt x="143" y="282"/>
                  </a:lnTo>
                  <a:lnTo>
                    <a:pt x="106" y="336"/>
                  </a:lnTo>
                  <a:lnTo>
                    <a:pt x="75" y="393"/>
                  </a:lnTo>
                  <a:lnTo>
                    <a:pt x="48" y="452"/>
                  </a:lnTo>
                  <a:lnTo>
                    <a:pt x="27" y="514"/>
                  </a:lnTo>
                  <a:lnTo>
                    <a:pt x="12" y="578"/>
                  </a:lnTo>
                  <a:lnTo>
                    <a:pt x="3" y="644"/>
                  </a:lnTo>
                  <a:lnTo>
                    <a:pt x="0" y="709"/>
                  </a:lnTo>
                  <a:lnTo>
                    <a:pt x="3" y="774"/>
                  </a:lnTo>
                  <a:lnTo>
                    <a:pt x="12" y="839"/>
                  </a:lnTo>
                  <a:lnTo>
                    <a:pt x="27" y="903"/>
                  </a:lnTo>
                  <a:lnTo>
                    <a:pt x="48" y="965"/>
                  </a:lnTo>
                  <a:lnTo>
                    <a:pt x="75" y="1024"/>
                  </a:lnTo>
                  <a:lnTo>
                    <a:pt x="106" y="1081"/>
                  </a:lnTo>
                  <a:lnTo>
                    <a:pt x="143" y="1136"/>
                  </a:lnTo>
                  <a:lnTo>
                    <a:pt x="184" y="1186"/>
                  </a:lnTo>
                  <a:lnTo>
                    <a:pt x="231" y="1232"/>
                  </a:lnTo>
                  <a:lnTo>
                    <a:pt x="281" y="1274"/>
                  </a:lnTo>
                  <a:lnTo>
                    <a:pt x="335" y="1311"/>
                  </a:lnTo>
                  <a:lnTo>
                    <a:pt x="392" y="1343"/>
                  </a:lnTo>
                  <a:lnTo>
                    <a:pt x="453" y="1369"/>
                  </a:lnTo>
                  <a:lnTo>
                    <a:pt x="514" y="1390"/>
                  </a:lnTo>
                  <a:lnTo>
                    <a:pt x="577" y="1404"/>
                  </a:lnTo>
                  <a:lnTo>
                    <a:pt x="643" y="1414"/>
                  </a:lnTo>
                  <a:lnTo>
                    <a:pt x="708" y="1417"/>
                  </a:lnTo>
                  <a:lnTo>
                    <a:pt x="773" y="1414"/>
                  </a:lnTo>
                  <a:lnTo>
                    <a:pt x="838" y="1404"/>
                  </a:lnTo>
                  <a:lnTo>
                    <a:pt x="902" y="1390"/>
                  </a:lnTo>
                  <a:lnTo>
                    <a:pt x="964" y="1369"/>
                  </a:lnTo>
                  <a:lnTo>
                    <a:pt x="1023" y="1343"/>
                  </a:lnTo>
                  <a:lnTo>
                    <a:pt x="1080" y="1311"/>
                  </a:lnTo>
                  <a:lnTo>
                    <a:pt x="1134" y="1274"/>
                  </a:lnTo>
                  <a:lnTo>
                    <a:pt x="1185" y="1232"/>
                  </a:lnTo>
                  <a:lnTo>
                    <a:pt x="1231" y="1186"/>
                  </a:lnTo>
                  <a:lnTo>
                    <a:pt x="1273" y="1136"/>
                  </a:lnTo>
                  <a:lnTo>
                    <a:pt x="1310" y="1081"/>
                  </a:lnTo>
                  <a:lnTo>
                    <a:pt x="1342" y="1024"/>
                  </a:lnTo>
                  <a:lnTo>
                    <a:pt x="1368" y="965"/>
                  </a:lnTo>
                  <a:lnTo>
                    <a:pt x="1388" y="903"/>
                  </a:lnTo>
                  <a:lnTo>
                    <a:pt x="1403" y="839"/>
                  </a:lnTo>
                  <a:lnTo>
                    <a:pt x="1413" y="774"/>
                  </a:lnTo>
                  <a:lnTo>
                    <a:pt x="1416" y="709"/>
                  </a:lnTo>
                  <a:close/>
                </a:path>
              </a:pathLst>
            </a:custGeom>
            <a:solidFill>
              <a:srgbClr val="5F5F5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Freeform 8">
              <a:extLst>
                <a:ext uri="{FF2B5EF4-FFF2-40B4-BE49-F238E27FC236}">
                  <a16:creationId xmlns:a16="http://schemas.microsoft.com/office/drawing/2014/main" id="{98E98E8B-9A24-34AF-0023-0E0D84D1B91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49" y="2787"/>
              <a:ext cx="303" cy="1201"/>
            </a:xfrm>
            <a:custGeom>
              <a:avLst/>
              <a:gdLst>
                <a:gd name="T0" fmla="*/ 0 w 897"/>
                <a:gd name="T1" fmla="*/ 0 h 3557"/>
                <a:gd name="T2" fmla="*/ 0 w 897"/>
                <a:gd name="T3" fmla="*/ 0 h 3557"/>
                <a:gd name="T4" fmla="*/ 0 w 897"/>
                <a:gd name="T5" fmla="*/ 0 h 3557"/>
                <a:gd name="T6" fmla="*/ 0 w 897"/>
                <a:gd name="T7" fmla="*/ 0 h 3557"/>
                <a:gd name="T8" fmla="*/ 0 w 897"/>
                <a:gd name="T9" fmla="*/ 0 h 3557"/>
                <a:gd name="T10" fmla="*/ 0 w 897"/>
                <a:gd name="T11" fmla="*/ 0 h 3557"/>
                <a:gd name="T12" fmla="*/ 0 w 897"/>
                <a:gd name="T13" fmla="*/ 0 h 3557"/>
                <a:gd name="T14" fmla="*/ 0 w 897"/>
                <a:gd name="T15" fmla="*/ 0 h 3557"/>
                <a:gd name="T16" fmla="*/ 0 w 897"/>
                <a:gd name="T17" fmla="*/ 0 h 3557"/>
                <a:gd name="T18" fmla="*/ 0 w 897"/>
                <a:gd name="T19" fmla="*/ 0 h 3557"/>
                <a:gd name="T20" fmla="*/ 0 w 897"/>
                <a:gd name="T21" fmla="*/ 0 h 3557"/>
                <a:gd name="T22" fmla="*/ 0 w 897"/>
                <a:gd name="T23" fmla="*/ 0 h 3557"/>
                <a:gd name="T24" fmla="*/ 0 w 897"/>
                <a:gd name="T25" fmla="*/ 0 h 3557"/>
                <a:gd name="T26" fmla="*/ 0 w 897"/>
                <a:gd name="T27" fmla="*/ 0 h 3557"/>
                <a:gd name="T28" fmla="*/ 0 w 897"/>
                <a:gd name="T29" fmla="*/ 0 h 3557"/>
                <a:gd name="T30" fmla="*/ 0 w 897"/>
                <a:gd name="T31" fmla="*/ 0 h 3557"/>
                <a:gd name="T32" fmla="*/ 0 w 897"/>
                <a:gd name="T33" fmla="*/ 0 h 3557"/>
                <a:gd name="T34" fmla="*/ 0 w 897"/>
                <a:gd name="T35" fmla="*/ 0 h 3557"/>
                <a:gd name="T36" fmla="*/ 0 w 897"/>
                <a:gd name="T37" fmla="*/ 0 h 3557"/>
                <a:gd name="T38" fmla="*/ 0 w 897"/>
                <a:gd name="T39" fmla="*/ 0 h 3557"/>
                <a:gd name="T40" fmla="*/ 0 w 897"/>
                <a:gd name="T41" fmla="*/ 0 h 3557"/>
                <a:gd name="T42" fmla="*/ 0 w 897"/>
                <a:gd name="T43" fmla="*/ 0 h 3557"/>
                <a:gd name="T44" fmla="*/ 0 w 897"/>
                <a:gd name="T45" fmla="*/ 0 h 3557"/>
                <a:gd name="T46" fmla="*/ 0 w 897"/>
                <a:gd name="T47" fmla="*/ 0 h 3557"/>
                <a:gd name="T48" fmla="*/ 0 w 897"/>
                <a:gd name="T49" fmla="*/ 0 h 3557"/>
                <a:gd name="T50" fmla="*/ 0 w 897"/>
                <a:gd name="T51" fmla="*/ 0 h 3557"/>
                <a:gd name="T52" fmla="*/ 0 w 897"/>
                <a:gd name="T53" fmla="*/ 0 h 3557"/>
                <a:gd name="T54" fmla="*/ 0 w 897"/>
                <a:gd name="T55" fmla="*/ 0 h 3557"/>
                <a:gd name="T56" fmla="*/ 0 w 897"/>
                <a:gd name="T57" fmla="*/ 0 h 3557"/>
                <a:gd name="T58" fmla="*/ 0 w 897"/>
                <a:gd name="T59" fmla="*/ 0 h 3557"/>
                <a:gd name="T60" fmla="*/ 0 w 897"/>
                <a:gd name="T61" fmla="*/ 0 h 355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897" h="3557">
                  <a:moveTo>
                    <a:pt x="125" y="3557"/>
                  </a:moveTo>
                  <a:lnTo>
                    <a:pt x="223" y="3463"/>
                  </a:lnTo>
                  <a:lnTo>
                    <a:pt x="315" y="3364"/>
                  </a:lnTo>
                  <a:lnTo>
                    <a:pt x="403" y="3260"/>
                  </a:lnTo>
                  <a:lnTo>
                    <a:pt x="483" y="3152"/>
                  </a:lnTo>
                  <a:lnTo>
                    <a:pt x="557" y="3039"/>
                  </a:lnTo>
                  <a:lnTo>
                    <a:pt x="624" y="2922"/>
                  </a:lnTo>
                  <a:lnTo>
                    <a:pt x="684" y="2801"/>
                  </a:lnTo>
                  <a:lnTo>
                    <a:pt x="738" y="2676"/>
                  </a:lnTo>
                  <a:lnTo>
                    <a:pt x="783" y="2549"/>
                  </a:lnTo>
                  <a:lnTo>
                    <a:pt x="822" y="2419"/>
                  </a:lnTo>
                  <a:lnTo>
                    <a:pt x="852" y="2287"/>
                  </a:lnTo>
                  <a:lnTo>
                    <a:pt x="875" y="2153"/>
                  </a:lnTo>
                  <a:lnTo>
                    <a:pt x="890" y="2019"/>
                  </a:lnTo>
                  <a:lnTo>
                    <a:pt x="897" y="1884"/>
                  </a:lnTo>
                  <a:lnTo>
                    <a:pt x="896" y="1748"/>
                  </a:lnTo>
                  <a:lnTo>
                    <a:pt x="888" y="1614"/>
                  </a:lnTo>
                  <a:lnTo>
                    <a:pt x="871" y="1480"/>
                  </a:lnTo>
                  <a:lnTo>
                    <a:pt x="846" y="1346"/>
                  </a:lnTo>
                  <a:lnTo>
                    <a:pt x="815" y="1215"/>
                  </a:lnTo>
                  <a:lnTo>
                    <a:pt x="775" y="1086"/>
                  </a:lnTo>
                  <a:lnTo>
                    <a:pt x="727" y="959"/>
                  </a:lnTo>
                  <a:lnTo>
                    <a:pt x="673" y="835"/>
                  </a:lnTo>
                  <a:lnTo>
                    <a:pt x="612" y="715"/>
                  </a:lnTo>
                  <a:lnTo>
                    <a:pt x="543" y="598"/>
                  </a:lnTo>
                  <a:lnTo>
                    <a:pt x="468" y="486"/>
                  </a:lnTo>
                  <a:lnTo>
                    <a:pt x="386" y="378"/>
                  </a:lnTo>
                  <a:lnTo>
                    <a:pt x="298" y="275"/>
                  </a:lnTo>
                  <a:lnTo>
                    <a:pt x="204" y="177"/>
                  </a:lnTo>
                  <a:lnTo>
                    <a:pt x="105" y="86"/>
                  </a:lnTo>
                  <a:lnTo>
                    <a:pt x="0" y="0"/>
                  </a:lnTo>
                </a:path>
              </a:pathLst>
            </a:custGeom>
            <a:noFill/>
            <a:ln w="762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Line 9">
              <a:extLst>
                <a:ext uri="{FF2B5EF4-FFF2-40B4-BE49-F238E27FC236}">
                  <a16:creationId xmlns:a16="http://schemas.microsoft.com/office/drawing/2014/main" id="{A168D951-7C20-7F2A-B504-3EC97BD27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0" y="3988"/>
              <a:ext cx="1042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Freeform 10">
              <a:extLst>
                <a:ext uri="{FF2B5EF4-FFF2-40B4-BE49-F238E27FC236}">
                  <a16:creationId xmlns:a16="http://schemas.microsoft.com/office/drawing/2014/main" id="{5F3BFD84-6343-8AED-A58B-8B68949DB3C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0" y="2787"/>
              <a:ext cx="303" cy="1201"/>
            </a:xfrm>
            <a:custGeom>
              <a:avLst/>
              <a:gdLst>
                <a:gd name="T0" fmla="*/ 0 w 896"/>
                <a:gd name="T1" fmla="*/ 0 h 3557"/>
                <a:gd name="T2" fmla="*/ 0 w 896"/>
                <a:gd name="T3" fmla="*/ 0 h 3557"/>
                <a:gd name="T4" fmla="*/ 0 w 896"/>
                <a:gd name="T5" fmla="*/ 0 h 3557"/>
                <a:gd name="T6" fmla="*/ 0 w 896"/>
                <a:gd name="T7" fmla="*/ 0 h 3557"/>
                <a:gd name="T8" fmla="*/ 0 w 896"/>
                <a:gd name="T9" fmla="*/ 0 h 3557"/>
                <a:gd name="T10" fmla="*/ 0 w 896"/>
                <a:gd name="T11" fmla="*/ 0 h 3557"/>
                <a:gd name="T12" fmla="*/ 0 w 896"/>
                <a:gd name="T13" fmla="*/ 0 h 3557"/>
                <a:gd name="T14" fmla="*/ 0 w 896"/>
                <a:gd name="T15" fmla="*/ 0 h 3557"/>
                <a:gd name="T16" fmla="*/ 0 w 896"/>
                <a:gd name="T17" fmla="*/ 0 h 3557"/>
                <a:gd name="T18" fmla="*/ 0 w 896"/>
                <a:gd name="T19" fmla="*/ 0 h 3557"/>
                <a:gd name="T20" fmla="*/ 0 w 896"/>
                <a:gd name="T21" fmla="*/ 0 h 3557"/>
                <a:gd name="T22" fmla="*/ 0 w 896"/>
                <a:gd name="T23" fmla="*/ 0 h 3557"/>
                <a:gd name="T24" fmla="*/ 0 w 896"/>
                <a:gd name="T25" fmla="*/ 0 h 3557"/>
                <a:gd name="T26" fmla="*/ 0 w 896"/>
                <a:gd name="T27" fmla="*/ 0 h 3557"/>
                <a:gd name="T28" fmla="*/ 0 w 896"/>
                <a:gd name="T29" fmla="*/ 0 h 3557"/>
                <a:gd name="T30" fmla="*/ 0 w 896"/>
                <a:gd name="T31" fmla="*/ 0 h 3557"/>
                <a:gd name="T32" fmla="*/ 0 w 896"/>
                <a:gd name="T33" fmla="*/ 0 h 3557"/>
                <a:gd name="T34" fmla="*/ 0 w 896"/>
                <a:gd name="T35" fmla="*/ 0 h 3557"/>
                <a:gd name="T36" fmla="*/ 0 w 896"/>
                <a:gd name="T37" fmla="*/ 0 h 3557"/>
                <a:gd name="T38" fmla="*/ 0 w 896"/>
                <a:gd name="T39" fmla="*/ 0 h 3557"/>
                <a:gd name="T40" fmla="*/ 0 w 896"/>
                <a:gd name="T41" fmla="*/ 0 h 3557"/>
                <a:gd name="T42" fmla="*/ 0 w 896"/>
                <a:gd name="T43" fmla="*/ 0 h 3557"/>
                <a:gd name="T44" fmla="*/ 0 w 896"/>
                <a:gd name="T45" fmla="*/ 0 h 3557"/>
                <a:gd name="T46" fmla="*/ 0 w 896"/>
                <a:gd name="T47" fmla="*/ 0 h 3557"/>
                <a:gd name="T48" fmla="*/ 0 w 896"/>
                <a:gd name="T49" fmla="*/ 0 h 3557"/>
                <a:gd name="T50" fmla="*/ 0 w 896"/>
                <a:gd name="T51" fmla="*/ 0 h 3557"/>
                <a:gd name="T52" fmla="*/ 0 w 896"/>
                <a:gd name="T53" fmla="*/ 0 h 3557"/>
                <a:gd name="T54" fmla="*/ 0 w 896"/>
                <a:gd name="T55" fmla="*/ 0 h 3557"/>
                <a:gd name="T56" fmla="*/ 0 w 896"/>
                <a:gd name="T57" fmla="*/ 0 h 3557"/>
                <a:gd name="T58" fmla="*/ 0 w 896"/>
                <a:gd name="T59" fmla="*/ 0 h 3557"/>
                <a:gd name="T60" fmla="*/ 0 w 896"/>
                <a:gd name="T61" fmla="*/ 0 h 355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896" h="3557">
                  <a:moveTo>
                    <a:pt x="896" y="0"/>
                  </a:moveTo>
                  <a:lnTo>
                    <a:pt x="792" y="86"/>
                  </a:lnTo>
                  <a:lnTo>
                    <a:pt x="693" y="177"/>
                  </a:lnTo>
                  <a:lnTo>
                    <a:pt x="598" y="275"/>
                  </a:lnTo>
                  <a:lnTo>
                    <a:pt x="511" y="378"/>
                  </a:lnTo>
                  <a:lnTo>
                    <a:pt x="429" y="486"/>
                  </a:lnTo>
                  <a:lnTo>
                    <a:pt x="354" y="598"/>
                  </a:lnTo>
                  <a:lnTo>
                    <a:pt x="286" y="715"/>
                  </a:lnTo>
                  <a:lnTo>
                    <a:pt x="224" y="835"/>
                  </a:lnTo>
                  <a:lnTo>
                    <a:pt x="169" y="959"/>
                  </a:lnTo>
                  <a:lnTo>
                    <a:pt x="122" y="1086"/>
                  </a:lnTo>
                  <a:lnTo>
                    <a:pt x="83" y="1215"/>
                  </a:lnTo>
                  <a:lnTo>
                    <a:pt x="50" y="1346"/>
                  </a:lnTo>
                  <a:lnTo>
                    <a:pt x="25" y="1480"/>
                  </a:lnTo>
                  <a:lnTo>
                    <a:pt x="9" y="1614"/>
                  </a:lnTo>
                  <a:lnTo>
                    <a:pt x="1" y="1748"/>
                  </a:lnTo>
                  <a:lnTo>
                    <a:pt x="0" y="1884"/>
                  </a:lnTo>
                  <a:lnTo>
                    <a:pt x="7" y="2019"/>
                  </a:lnTo>
                  <a:lnTo>
                    <a:pt x="22" y="2153"/>
                  </a:lnTo>
                  <a:lnTo>
                    <a:pt x="45" y="2287"/>
                  </a:lnTo>
                  <a:lnTo>
                    <a:pt x="76" y="2419"/>
                  </a:lnTo>
                  <a:lnTo>
                    <a:pt x="114" y="2549"/>
                  </a:lnTo>
                  <a:lnTo>
                    <a:pt x="160" y="2676"/>
                  </a:lnTo>
                  <a:lnTo>
                    <a:pt x="212" y="2801"/>
                  </a:lnTo>
                  <a:lnTo>
                    <a:pt x="273" y="2922"/>
                  </a:lnTo>
                  <a:lnTo>
                    <a:pt x="340" y="3039"/>
                  </a:lnTo>
                  <a:lnTo>
                    <a:pt x="414" y="3152"/>
                  </a:lnTo>
                  <a:lnTo>
                    <a:pt x="494" y="3260"/>
                  </a:lnTo>
                  <a:lnTo>
                    <a:pt x="581" y="3364"/>
                  </a:lnTo>
                  <a:lnTo>
                    <a:pt x="674" y="3463"/>
                  </a:lnTo>
                  <a:lnTo>
                    <a:pt x="772" y="3557"/>
                  </a:lnTo>
                </a:path>
              </a:pathLst>
            </a:custGeom>
            <a:noFill/>
            <a:ln w="76200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03" name="Group 11">
              <a:extLst>
                <a:ext uri="{FF2B5EF4-FFF2-40B4-BE49-F238E27FC236}">
                  <a16:creationId xmlns:a16="http://schemas.microsoft.com/office/drawing/2014/main" id="{00D4D9C3-90BD-B07D-694E-C2FF42F4CD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5" y="1009"/>
              <a:ext cx="286" cy="538"/>
              <a:chOff x="2252" y="463"/>
              <a:chExt cx="223" cy="617"/>
            </a:xfrm>
          </p:grpSpPr>
          <p:sp>
            <p:nvSpPr>
              <p:cNvPr id="12363" name="Freeform 12">
                <a:extLst>
                  <a:ext uri="{FF2B5EF4-FFF2-40B4-BE49-F238E27FC236}">
                    <a16:creationId xmlns:a16="http://schemas.microsoft.com/office/drawing/2014/main" id="{EF1A5487-EC33-6474-25AE-A9720F0D2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2" y="891"/>
                <a:ext cx="223" cy="189"/>
              </a:xfrm>
              <a:custGeom>
                <a:avLst/>
                <a:gdLst>
                  <a:gd name="T0" fmla="*/ 0 w 555"/>
                  <a:gd name="T1" fmla="*/ 0 h 466"/>
                  <a:gd name="T2" fmla="*/ 0 w 555"/>
                  <a:gd name="T3" fmla="*/ 0 h 466"/>
                  <a:gd name="T4" fmla="*/ 0 w 555"/>
                  <a:gd name="T5" fmla="*/ 0 h 466"/>
                  <a:gd name="T6" fmla="*/ 0 w 555"/>
                  <a:gd name="T7" fmla="*/ 0 h 4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55" h="466">
                    <a:moveTo>
                      <a:pt x="555" y="466"/>
                    </a:moveTo>
                    <a:lnTo>
                      <a:pt x="268" y="0"/>
                    </a:lnTo>
                    <a:lnTo>
                      <a:pt x="0" y="466"/>
                    </a:lnTo>
                    <a:lnTo>
                      <a:pt x="555" y="46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666666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4" name="Freeform 13">
                <a:extLst>
                  <a:ext uri="{FF2B5EF4-FFF2-40B4-BE49-F238E27FC236}">
                    <a16:creationId xmlns:a16="http://schemas.microsoft.com/office/drawing/2014/main" id="{2F24B6BB-A39D-B60F-830E-5E7BFEEB36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8" y="463"/>
                <a:ext cx="62" cy="482"/>
              </a:xfrm>
              <a:custGeom>
                <a:avLst/>
                <a:gdLst>
                  <a:gd name="T0" fmla="*/ 0 w 153"/>
                  <a:gd name="T1" fmla="*/ 0 h 1192"/>
                  <a:gd name="T2" fmla="*/ 0 w 153"/>
                  <a:gd name="T3" fmla="*/ 0 h 1192"/>
                  <a:gd name="T4" fmla="*/ 0 w 153"/>
                  <a:gd name="T5" fmla="*/ 0 h 1192"/>
                  <a:gd name="T6" fmla="*/ 0 w 153"/>
                  <a:gd name="T7" fmla="*/ 0 h 1192"/>
                  <a:gd name="T8" fmla="*/ 0 w 15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3" h="1192">
                    <a:moveTo>
                      <a:pt x="2" y="1192"/>
                    </a:moveTo>
                    <a:lnTo>
                      <a:pt x="0" y="1192"/>
                    </a:lnTo>
                    <a:lnTo>
                      <a:pt x="0" y="0"/>
                    </a:lnTo>
                    <a:lnTo>
                      <a:pt x="139" y="0"/>
                    </a:lnTo>
                    <a:lnTo>
                      <a:pt x="153" y="1188"/>
                    </a:lnTo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5" name="Rectangle 14">
                <a:extLst>
                  <a:ext uri="{FF2B5EF4-FFF2-40B4-BE49-F238E27FC236}">
                    <a16:creationId xmlns:a16="http://schemas.microsoft.com/office/drawing/2014/main" id="{DD5B67A6-6C9A-04CB-A237-C03A383FB6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2" y="474"/>
                <a:ext cx="132" cy="51"/>
              </a:xfrm>
              <a:prstGeom prst="rect">
                <a:avLst/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2304" name="Freeform 15">
              <a:extLst>
                <a:ext uri="{FF2B5EF4-FFF2-40B4-BE49-F238E27FC236}">
                  <a16:creationId xmlns:a16="http://schemas.microsoft.com/office/drawing/2014/main" id="{CF08C183-DBAB-7125-847F-6D676E14B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54" y="1435"/>
              <a:ext cx="168" cy="72"/>
            </a:xfrm>
            <a:custGeom>
              <a:avLst/>
              <a:gdLst>
                <a:gd name="T0" fmla="*/ 0 w 437"/>
                <a:gd name="T1" fmla="*/ 0 h 145"/>
                <a:gd name="T2" fmla="*/ 0 w 437"/>
                <a:gd name="T3" fmla="*/ 0 h 145"/>
                <a:gd name="T4" fmla="*/ 0 w 437"/>
                <a:gd name="T5" fmla="*/ 0 h 145"/>
                <a:gd name="T6" fmla="*/ 0 w 437"/>
                <a:gd name="T7" fmla="*/ 0 h 1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7" h="145">
                  <a:moveTo>
                    <a:pt x="437" y="0"/>
                  </a:moveTo>
                  <a:lnTo>
                    <a:pt x="0" y="0"/>
                  </a:lnTo>
                  <a:lnTo>
                    <a:pt x="0" y="145"/>
                  </a:lnTo>
                  <a:lnTo>
                    <a:pt x="329" y="145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05" name="Group 16">
              <a:extLst>
                <a:ext uri="{FF2B5EF4-FFF2-40B4-BE49-F238E27FC236}">
                  <a16:creationId xmlns:a16="http://schemas.microsoft.com/office/drawing/2014/main" id="{7732D872-B1F1-04DC-C7E1-4B2C260D8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45" y="1011"/>
              <a:ext cx="274" cy="531"/>
              <a:chOff x="2671" y="704"/>
              <a:chExt cx="274" cy="531"/>
            </a:xfrm>
          </p:grpSpPr>
          <p:sp>
            <p:nvSpPr>
              <p:cNvPr id="12355" name="Line 17">
                <a:extLst>
                  <a:ext uri="{FF2B5EF4-FFF2-40B4-BE49-F238E27FC236}">
                    <a16:creationId xmlns:a16="http://schemas.microsoft.com/office/drawing/2014/main" id="{FBA7D175-BF58-6876-B0DE-F410B2C1A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704"/>
                <a:ext cx="3" cy="2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6" name="Line 18">
                <a:extLst>
                  <a:ext uri="{FF2B5EF4-FFF2-40B4-BE49-F238E27FC236}">
                    <a16:creationId xmlns:a16="http://schemas.microsoft.com/office/drawing/2014/main" id="{2854CD70-28B3-6C76-2CD8-E5DAD8A560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1181"/>
                <a:ext cx="3" cy="3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7" name="Line 19">
                <a:extLst>
                  <a:ext uri="{FF2B5EF4-FFF2-40B4-BE49-F238E27FC236}">
                    <a16:creationId xmlns:a16="http://schemas.microsoft.com/office/drawing/2014/main" id="{6C732C1C-58A3-B6B1-18BE-65A18E03FB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0" y="738"/>
                <a:ext cx="3" cy="455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8" name="Line 20">
                <a:extLst>
                  <a:ext uri="{FF2B5EF4-FFF2-40B4-BE49-F238E27FC236}">
                    <a16:creationId xmlns:a16="http://schemas.microsoft.com/office/drawing/2014/main" id="{EBE62ACC-8111-5E7E-AB22-F5663C1A2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8" y="726"/>
                <a:ext cx="2" cy="509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9" name="Line 21">
                <a:extLst>
                  <a:ext uri="{FF2B5EF4-FFF2-40B4-BE49-F238E27FC236}">
                    <a16:creationId xmlns:a16="http://schemas.microsoft.com/office/drawing/2014/main" id="{A8097241-1BD7-828D-6DE5-0ADB83B929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1181"/>
                <a:ext cx="3" cy="52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0" name="Line 22">
                <a:extLst>
                  <a:ext uri="{FF2B5EF4-FFF2-40B4-BE49-F238E27FC236}">
                    <a16:creationId xmlns:a16="http://schemas.microsoft.com/office/drawing/2014/main" id="{6E4F4A03-DFA4-B2A2-C333-CD03E1A6D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28" y="1181"/>
                <a:ext cx="69" cy="52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1" name="Line 23">
                <a:extLst>
                  <a:ext uri="{FF2B5EF4-FFF2-40B4-BE49-F238E27FC236}">
                    <a16:creationId xmlns:a16="http://schemas.microsoft.com/office/drawing/2014/main" id="{480AF459-B837-071D-3598-10AACC7FB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71" y="1147"/>
                <a:ext cx="96" cy="86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2" name="Line 24">
                <a:extLst>
                  <a:ext uri="{FF2B5EF4-FFF2-40B4-BE49-F238E27FC236}">
                    <a16:creationId xmlns:a16="http://schemas.microsoft.com/office/drawing/2014/main" id="{6F3A63A8-6206-85CC-F023-4BE341B25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9" y="1147"/>
                <a:ext cx="106" cy="86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06" name="Freeform 25">
              <a:extLst>
                <a:ext uri="{FF2B5EF4-FFF2-40B4-BE49-F238E27FC236}">
                  <a16:creationId xmlns:a16="http://schemas.microsoft.com/office/drawing/2014/main" id="{D69A289E-8320-EBF3-70AA-33A72D821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4622" y="1435"/>
              <a:ext cx="164" cy="72"/>
            </a:xfrm>
            <a:custGeom>
              <a:avLst/>
              <a:gdLst>
                <a:gd name="T0" fmla="*/ 0 w 410"/>
                <a:gd name="T1" fmla="*/ 0 h 145"/>
                <a:gd name="T2" fmla="*/ 0 w 410"/>
                <a:gd name="T3" fmla="*/ 0 h 145"/>
                <a:gd name="T4" fmla="*/ 0 w 410"/>
                <a:gd name="T5" fmla="*/ 0 h 145"/>
                <a:gd name="T6" fmla="*/ 0 w 410"/>
                <a:gd name="T7" fmla="*/ 0 h 1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0" h="145">
                  <a:moveTo>
                    <a:pt x="106" y="145"/>
                  </a:moveTo>
                  <a:lnTo>
                    <a:pt x="410" y="145"/>
                  </a:lnTo>
                  <a:lnTo>
                    <a:pt x="410" y="0"/>
                  </a:lnTo>
                  <a:lnTo>
                    <a:pt x="0" y="0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Rectangle 26">
              <a:extLst>
                <a:ext uri="{FF2B5EF4-FFF2-40B4-BE49-F238E27FC236}">
                  <a16:creationId xmlns:a16="http://schemas.microsoft.com/office/drawing/2014/main" id="{93D8A064-D2EF-A6F7-176F-24089C3733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0" y="1313"/>
              <a:ext cx="170" cy="60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08" name="Rectangle 27">
              <a:extLst>
                <a:ext uri="{FF2B5EF4-FFF2-40B4-BE49-F238E27FC236}">
                  <a16:creationId xmlns:a16="http://schemas.microsoft.com/office/drawing/2014/main" id="{50F24F59-99E9-6B81-4329-6A0507422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1315"/>
              <a:ext cx="502" cy="6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2309" name="Group 28">
              <a:extLst>
                <a:ext uri="{FF2B5EF4-FFF2-40B4-BE49-F238E27FC236}">
                  <a16:creationId xmlns:a16="http://schemas.microsoft.com/office/drawing/2014/main" id="{914064D0-F451-EE6F-E700-B7F532169F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23" y="1008"/>
              <a:ext cx="286" cy="538"/>
              <a:chOff x="2252" y="463"/>
              <a:chExt cx="223" cy="617"/>
            </a:xfrm>
          </p:grpSpPr>
          <p:sp>
            <p:nvSpPr>
              <p:cNvPr id="12352" name="Freeform 29">
                <a:extLst>
                  <a:ext uri="{FF2B5EF4-FFF2-40B4-BE49-F238E27FC236}">
                    <a16:creationId xmlns:a16="http://schemas.microsoft.com/office/drawing/2014/main" id="{AEE812AF-AE9D-DB63-95D3-8573C31F1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2" y="891"/>
                <a:ext cx="223" cy="189"/>
              </a:xfrm>
              <a:custGeom>
                <a:avLst/>
                <a:gdLst>
                  <a:gd name="T0" fmla="*/ 0 w 555"/>
                  <a:gd name="T1" fmla="*/ 0 h 466"/>
                  <a:gd name="T2" fmla="*/ 0 w 555"/>
                  <a:gd name="T3" fmla="*/ 0 h 466"/>
                  <a:gd name="T4" fmla="*/ 0 w 555"/>
                  <a:gd name="T5" fmla="*/ 0 h 466"/>
                  <a:gd name="T6" fmla="*/ 0 w 555"/>
                  <a:gd name="T7" fmla="*/ 0 h 4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55" h="466">
                    <a:moveTo>
                      <a:pt x="555" y="466"/>
                    </a:moveTo>
                    <a:lnTo>
                      <a:pt x="268" y="0"/>
                    </a:lnTo>
                    <a:lnTo>
                      <a:pt x="0" y="466"/>
                    </a:lnTo>
                    <a:lnTo>
                      <a:pt x="555" y="466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DDDDDD"/>
                  </a:gs>
                  <a:gs pos="100000">
                    <a:srgbClr val="666666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3" name="Freeform 30">
                <a:extLst>
                  <a:ext uri="{FF2B5EF4-FFF2-40B4-BE49-F238E27FC236}">
                    <a16:creationId xmlns:a16="http://schemas.microsoft.com/office/drawing/2014/main" id="{99B83EF9-27F8-49DE-8C08-22742B787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8" y="463"/>
                <a:ext cx="62" cy="482"/>
              </a:xfrm>
              <a:custGeom>
                <a:avLst/>
                <a:gdLst>
                  <a:gd name="T0" fmla="*/ 0 w 153"/>
                  <a:gd name="T1" fmla="*/ 0 h 1192"/>
                  <a:gd name="T2" fmla="*/ 0 w 153"/>
                  <a:gd name="T3" fmla="*/ 0 h 1192"/>
                  <a:gd name="T4" fmla="*/ 0 w 153"/>
                  <a:gd name="T5" fmla="*/ 0 h 1192"/>
                  <a:gd name="T6" fmla="*/ 0 w 153"/>
                  <a:gd name="T7" fmla="*/ 0 h 1192"/>
                  <a:gd name="T8" fmla="*/ 0 w 153"/>
                  <a:gd name="T9" fmla="*/ 0 h 1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3" h="1192">
                    <a:moveTo>
                      <a:pt x="2" y="1192"/>
                    </a:moveTo>
                    <a:lnTo>
                      <a:pt x="0" y="1192"/>
                    </a:lnTo>
                    <a:lnTo>
                      <a:pt x="0" y="0"/>
                    </a:lnTo>
                    <a:lnTo>
                      <a:pt x="139" y="0"/>
                    </a:lnTo>
                    <a:lnTo>
                      <a:pt x="153" y="1188"/>
                    </a:lnTo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4" name="Rectangle 31">
                <a:extLst>
                  <a:ext uri="{FF2B5EF4-FFF2-40B4-BE49-F238E27FC236}">
                    <a16:creationId xmlns:a16="http://schemas.microsoft.com/office/drawing/2014/main" id="{F9160ACE-DF9C-17D6-5765-9241DC9420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2" y="474"/>
                <a:ext cx="132" cy="51"/>
              </a:xfrm>
              <a:prstGeom prst="rect">
                <a:avLst/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2310" name="Rectangle 32">
              <a:extLst>
                <a:ext uri="{FF2B5EF4-FFF2-40B4-BE49-F238E27FC236}">
                  <a16:creationId xmlns:a16="http://schemas.microsoft.com/office/drawing/2014/main" id="{571BB9A1-BE26-1A1E-CC1A-DCBC8B10F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" y="1318"/>
              <a:ext cx="167" cy="60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12311" name="Group 33">
              <a:extLst>
                <a:ext uri="{FF2B5EF4-FFF2-40B4-BE49-F238E27FC236}">
                  <a16:creationId xmlns:a16="http://schemas.microsoft.com/office/drawing/2014/main" id="{F6BB40BF-F590-E1B9-C466-2190E46FAA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" y="1075"/>
              <a:ext cx="165" cy="237"/>
              <a:chOff x="2997" y="518"/>
              <a:chExt cx="132" cy="286"/>
            </a:xfrm>
          </p:grpSpPr>
          <p:sp>
            <p:nvSpPr>
              <p:cNvPr id="12344" name="Line 34">
                <a:extLst>
                  <a:ext uri="{FF2B5EF4-FFF2-40B4-BE49-F238E27FC236}">
                    <a16:creationId xmlns:a16="http://schemas.microsoft.com/office/drawing/2014/main" id="{CB6914E4-6B6E-A886-354D-8E83062C8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799"/>
                <a:ext cx="132" cy="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5" name="Line 35">
                <a:extLst>
                  <a:ext uri="{FF2B5EF4-FFF2-40B4-BE49-F238E27FC236}">
                    <a16:creationId xmlns:a16="http://schemas.microsoft.com/office/drawing/2014/main" id="{8E8C391E-0EF2-EF46-EBD6-BB84AF74B1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18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6" name="Line 36">
                <a:extLst>
                  <a:ext uri="{FF2B5EF4-FFF2-40B4-BE49-F238E27FC236}">
                    <a16:creationId xmlns:a16="http://schemas.microsoft.com/office/drawing/2014/main" id="{E2B48D1C-A08E-DF95-D141-F0CDD68E0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556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7" name="Line 37">
                <a:extLst>
                  <a:ext uri="{FF2B5EF4-FFF2-40B4-BE49-F238E27FC236}">
                    <a16:creationId xmlns:a16="http://schemas.microsoft.com/office/drawing/2014/main" id="{CD948084-6FE5-5924-4B10-44E00B1AA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94"/>
                <a:ext cx="113" cy="26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8" name="Line 38">
                <a:extLst>
                  <a:ext uri="{FF2B5EF4-FFF2-40B4-BE49-F238E27FC236}">
                    <a16:creationId xmlns:a16="http://schemas.microsoft.com/office/drawing/2014/main" id="{9B7D7780-B131-E387-3F15-F1BCD9EDF1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620"/>
                <a:ext cx="113" cy="47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9" name="Line 39">
                <a:extLst>
                  <a:ext uri="{FF2B5EF4-FFF2-40B4-BE49-F238E27FC236}">
                    <a16:creationId xmlns:a16="http://schemas.microsoft.com/office/drawing/2014/main" id="{C0D25A45-C205-632D-3B17-D0ED6F56D3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667"/>
                <a:ext cx="113" cy="43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0" name="Line 40">
                <a:extLst>
                  <a:ext uri="{FF2B5EF4-FFF2-40B4-BE49-F238E27FC236}">
                    <a16:creationId xmlns:a16="http://schemas.microsoft.com/office/drawing/2014/main" id="{8C6C38FD-FB50-698B-A57F-7F11400AA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710"/>
                <a:ext cx="113" cy="2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1" name="Line 41">
                <a:extLst>
                  <a:ext uri="{FF2B5EF4-FFF2-40B4-BE49-F238E27FC236}">
                    <a16:creationId xmlns:a16="http://schemas.microsoft.com/office/drawing/2014/main" id="{E8074116-AC26-2A68-5D4B-BD811B7FBC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735"/>
                <a:ext cx="113" cy="64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2312" name="AutoShape 42">
              <a:extLst>
                <a:ext uri="{FF2B5EF4-FFF2-40B4-BE49-F238E27FC236}">
                  <a16:creationId xmlns:a16="http://schemas.microsoft.com/office/drawing/2014/main" id="{019865A1-7B73-6BEE-A443-61FF485CF8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92" y="1494"/>
              <a:ext cx="0" cy="1290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3" name="AutoShape 43">
              <a:extLst>
                <a:ext uri="{FF2B5EF4-FFF2-40B4-BE49-F238E27FC236}">
                  <a16:creationId xmlns:a16="http://schemas.microsoft.com/office/drawing/2014/main" id="{1C5A5567-A3FD-D741-AFAA-1D6C7C1120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53" y="1494"/>
              <a:ext cx="0" cy="1290"/>
            </a:xfrm>
            <a:prstGeom prst="straightConnector1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314" name="AutoShape 44">
              <a:extLst>
                <a:ext uri="{FF2B5EF4-FFF2-40B4-BE49-F238E27FC236}">
                  <a16:creationId xmlns:a16="http://schemas.microsoft.com/office/drawing/2014/main" id="{F8D65970-0ED3-B825-5DAE-A4C99725BF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1435"/>
              <a:ext cx="484" cy="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258 w 21600"/>
                <a:gd name="T13" fmla="*/ 3300 h 21600"/>
                <a:gd name="T14" fmla="*/ 18342 w 21600"/>
                <a:gd name="T15" fmla="*/ 183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924" y="21600"/>
                  </a:lnTo>
                  <a:lnTo>
                    <a:pt x="18676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Line 45">
              <a:extLst>
                <a:ext uri="{FF2B5EF4-FFF2-40B4-BE49-F238E27FC236}">
                  <a16:creationId xmlns:a16="http://schemas.microsoft.com/office/drawing/2014/main" id="{68C62064-F3B8-5BD4-9813-DA88EE72AA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2455"/>
              <a:ext cx="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Line 46">
              <a:extLst>
                <a:ext uri="{FF2B5EF4-FFF2-40B4-BE49-F238E27FC236}">
                  <a16:creationId xmlns:a16="http://schemas.microsoft.com/office/drawing/2014/main" id="{E34F3917-873E-BA2A-0FC6-5CA808CFE4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2448"/>
              <a:ext cx="1116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Text Box 47">
              <a:extLst>
                <a:ext uri="{FF2B5EF4-FFF2-40B4-BE49-F238E27FC236}">
                  <a16:creationId xmlns:a16="http://schemas.microsoft.com/office/drawing/2014/main" id="{94E0DCC8-3652-683F-A73E-5584FE060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8" y="2310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ĐCD</a:t>
              </a:r>
            </a:p>
          </p:txBody>
        </p:sp>
        <p:sp>
          <p:nvSpPr>
            <p:cNvPr id="12318" name="Freeform 48">
              <a:extLst>
                <a:ext uri="{FF2B5EF4-FFF2-40B4-BE49-F238E27FC236}">
                  <a16:creationId xmlns:a16="http://schemas.microsoft.com/office/drawing/2014/main" id="{910298A9-C802-2D53-D874-30548940EB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996" y="3129"/>
              <a:ext cx="550" cy="550"/>
            </a:xfrm>
            <a:custGeom>
              <a:avLst/>
              <a:gdLst>
                <a:gd name="T0" fmla="*/ 0 w 1416"/>
                <a:gd name="T1" fmla="*/ 0 h 1417"/>
                <a:gd name="T2" fmla="*/ 0 w 1416"/>
                <a:gd name="T3" fmla="*/ 0 h 1417"/>
                <a:gd name="T4" fmla="*/ 0 w 1416"/>
                <a:gd name="T5" fmla="*/ 0 h 1417"/>
                <a:gd name="T6" fmla="*/ 0 w 1416"/>
                <a:gd name="T7" fmla="*/ 0 h 1417"/>
                <a:gd name="T8" fmla="*/ 0 w 1416"/>
                <a:gd name="T9" fmla="*/ 0 h 1417"/>
                <a:gd name="T10" fmla="*/ 0 w 1416"/>
                <a:gd name="T11" fmla="*/ 0 h 1417"/>
                <a:gd name="T12" fmla="*/ 0 w 1416"/>
                <a:gd name="T13" fmla="*/ 0 h 1417"/>
                <a:gd name="T14" fmla="*/ 0 w 1416"/>
                <a:gd name="T15" fmla="*/ 0 h 1417"/>
                <a:gd name="T16" fmla="*/ 0 w 1416"/>
                <a:gd name="T17" fmla="*/ 0 h 1417"/>
                <a:gd name="T18" fmla="*/ 0 w 1416"/>
                <a:gd name="T19" fmla="*/ 0 h 1417"/>
                <a:gd name="T20" fmla="*/ 0 w 1416"/>
                <a:gd name="T21" fmla="*/ 0 h 1417"/>
                <a:gd name="T22" fmla="*/ 0 w 1416"/>
                <a:gd name="T23" fmla="*/ 0 h 1417"/>
                <a:gd name="T24" fmla="*/ 0 w 1416"/>
                <a:gd name="T25" fmla="*/ 0 h 1417"/>
                <a:gd name="T26" fmla="*/ 0 w 1416"/>
                <a:gd name="T27" fmla="*/ 0 h 1417"/>
                <a:gd name="T28" fmla="*/ 0 w 1416"/>
                <a:gd name="T29" fmla="*/ 0 h 1417"/>
                <a:gd name="T30" fmla="*/ 0 w 1416"/>
                <a:gd name="T31" fmla="*/ 0 h 1417"/>
                <a:gd name="T32" fmla="*/ 0 w 1416"/>
                <a:gd name="T33" fmla="*/ 0 h 1417"/>
                <a:gd name="T34" fmla="*/ 0 w 1416"/>
                <a:gd name="T35" fmla="*/ 0 h 1417"/>
                <a:gd name="T36" fmla="*/ 0 w 1416"/>
                <a:gd name="T37" fmla="*/ 0 h 1417"/>
                <a:gd name="T38" fmla="*/ 0 w 1416"/>
                <a:gd name="T39" fmla="*/ 0 h 1417"/>
                <a:gd name="T40" fmla="*/ 0 w 1416"/>
                <a:gd name="T41" fmla="*/ 0 h 1417"/>
                <a:gd name="T42" fmla="*/ 0 w 1416"/>
                <a:gd name="T43" fmla="*/ 0 h 1417"/>
                <a:gd name="T44" fmla="*/ 0 w 1416"/>
                <a:gd name="T45" fmla="*/ 0 h 1417"/>
                <a:gd name="T46" fmla="*/ 0 w 1416"/>
                <a:gd name="T47" fmla="*/ 0 h 1417"/>
                <a:gd name="T48" fmla="*/ 0 w 1416"/>
                <a:gd name="T49" fmla="*/ 0 h 1417"/>
                <a:gd name="T50" fmla="*/ 0 w 1416"/>
                <a:gd name="T51" fmla="*/ 0 h 1417"/>
                <a:gd name="T52" fmla="*/ 0 w 1416"/>
                <a:gd name="T53" fmla="*/ 0 h 1417"/>
                <a:gd name="T54" fmla="*/ 0 w 1416"/>
                <a:gd name="T55" fmla="*/ 0 h 1417"/>
                <a:gd name="T56" fmla="*/ 0 w 1416"/>
                <a:gd name="T57" fmla="*/ 0 h 1417"/>
                <a:gd name="T58" fmla="*/ 0 w 1416"/>
                <a:gd name="T59" fmla="*/ 0 h 1417"/>
                <a:gd name="T60" fmla="*/ 0 w 1416"/>
                <a:gd name="T61" fmla="*/ 0 h 1417"/>
                <a:gd name="T62" fmla="*/ 0 w 1416"/>
                <a:gd name="T63" fmla="*/ 0 h 1417"/>
                <a:gd name="T64" fmla="*/ 0 w 1416"/>
                <a:gd name="T65" fmla="*/ 0 h 1417"/>
                <a:gd name="T66" fmla="*/ 0 w 1416"/>
                <a:gd name="T67" fmla="*/ 0 h 141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416" h="1417">
                  <a:moveTo>
                    <a:pt x="1416" y="709"/>
                  </a:moveTo>
                  <a:lnTo>
                    <a:pt x="1413" y="644"/>
                  </a:lnTo>
                  <a:lnTo>
                    <a:pt x="1403" y="578"/>
                  </a:lnTo>
                  <a:lnTo>
                    <a:pt x="1388" y="514"/>
                  </a:lnTo>
                  <a:lnTo>
                    <a:pt x="1368" y="452"/>
                  </a:lnTo>
                  <a:lnTo>
                    <a:pt x="1342" y="393"/>
                  </a:lnTo>
                  <a:lnTo>
                    <a:pt x="1310" y="336"/>
                  </a:lnTo>
                  <a:lnTo>
                    <a:pt x="1273" y="282"/>
                  </a:lnTo>
                  <a:lnTo>
                    <a:pt x="1231" y="232"/>
                  </a:lnTo>
                  <a:lnTo>
                    <a:pt x="1185" y="185"/>
                  </a:lnTo>
                  <a:lnTo>
                    <a:pt x="1134" y="143"/>
                  </a:lnTo>
                  <a:lnTo>
                    <a:pt x="1080" y="106"/>
                  </a:lnTo>
                  <a:lnTo>
                    <a:pt x="1023" y="74"/>
                  </a:lnTo>
                  <a:lnTo>
                    <a:pt x="964" y="48"/>
                  </a:lnTo>
                  <a:lnTo>
                    <a:pt x="902" y="28"/>
                  </a:lnTo>
                  <a:lnTo>
                    <a:pt x="838" y="13"/>
                  </a:lnTo>
                  <a:lnTo>
                    <a:pt x="773" y="3"/>
                  </a:lnTo>
                  <a:lnTo>
                    <a:pt x="708" y="0"/>
                  </a:lnTo>
                  <a:lnTo>
                    <a:pt x="643" y="3"/>
                  </a:lnTo>
                  <a:lnTo>
                    <a:pt x="577" y="13"/>
                  </a:lnTo>
                  <a:lnTo>
                    <a:pt x="514" y="28"/>
                  </a:lnTo>
                  <a:lnTo>
                    <a:pt x="453" y="48"/>
                  </a:lnTo>
                  <a:lnTo>
                    <a:pt x="392" y="74"/>
                  </a:lnTo>
                  <a:lnTo>
                    <a:pt x="335" y="106"/>
                  </a:lnTo>
                  <a:lnTo>
                    <a:pt x="281" y="143"/>
                  </a:lnTo>
                  <a:lnTo>
                    <a:pt x="231" y="185"/>
                  </a:lnTo>
                  <a:lnTo>
                    <a:pt x="184" y="232"/>
                  </a:lnTo>
                  <a:lnTo>
                    <a:pt x="143" y="282"/>
                  </a:lnTo>
                  <a:lnTo>
                    <a:pt x="106" y="336"/>
                  </a:lnTo>
                  <a:lnTo>
                    <a:pt x="75" y="393"/>
                  </a:lnTo>
                  <a:lnTo>
                    <a:pt x="48" y="452"/>
                  </a:lnTo>
                  <a:lnTo>
                    <a:pt x="27" y="514"/>
                  </a:lnTo>
                  <a:lnTo>
                    <a:pt x="12" y="578"/>
                  </a:lnTo>
                  <a:lnTo>
                    <a:pt x="3" y="644"/>
                  </a:lnTo>
                  <a:lnTo>
                    <a:pt x="0" y="709"/>
                  </a:lnTo>
                  <a:lnTo>
                    <a:pt x="3" y="774"/>
                  </a:lnTo>
                  <a:lnTo>
                    <a:pt x="12" y="839"/>
                  </a:lnTo>
                  <a:lnTo>
                    <a:pt x="27" y="903"/>
                  </a:lnTo>
                  <a:lnTo>
                    <a:pt x="48" y="965"/>
                  </a:lnTo>
                  <a:lnTo>
                    <a:pt x="75" y="1024"/>
                  </a:lnTo>
                  <a:lnTo>
                    <a:pt x="106" y="1081"/>
                  </a:lnTo>
                  <a:lnTo>
                    <a:pt x="143" y="1136"/>
                  </a:lnTo>
                  <a:lnTo>
                    <a:pt x="184" y="1186"/>
                  </a:lnTo>
                  <a:lnTo>
                    <a:pt x="231" y="1232"/>
                  </a:lnTo>
                  <a:lnTo>
                    <a:pt x="281" y="1274"/>
                  </a:lnTo>
                  <a:lnTo>
                    <a:pt x="335" y="1311"/>
                  </a:lnTo>
                  <a:lnTo>
                    <a:pt x="392" y="1343"/>
                  </a:lnTo>
                  <a:lnTo>
                    <a:pt x="453" y="1369"/>
                  </a:lnTo>
                  <a:lnTo>
                    <a:pt x="514" y="1390"/>
                  </a:lnTo>
                  <a:lnTo>
                    <a:pt x="577" y="1404"/>
                  </a:lnTo>
                  <a:lnTo>
                    <a:pt x="643" y="1414"/>
                  </a:lnTo>
                  <a:lnTo>
                    <a:pt x="708" y="1417"/>
                  </a:lnTo>
                  <a:lnTo>
                    <a:pt x="773" y="1414"/>
                  </a:lnTo>
                  <a:lnTo>
                    <a:pt x="838" y="1404"/>
                  </a:lnTo>
                  <a:lnTo>
                    <a:pt x="902" y="1390"/>
                  </a:lnTo>
                  <a:lnTo>
                    <a:pt x="964" y="1369"/>
                  </a:lnTo>
                  <a:lnTo>
                    <a:pt x="1023" y="1343"/>
                  </a:lnTo>
                  <a:lnTo>
                    <a:pt x="1080" y="1311"/>
                  </a:lnTo>
                  <a:lnTo>
                    <a:pt x="1134" y="1274"/>
                  </a:lnTo>
                  <a:lnTo>
                    <a:pt x="1185" y="1232"/>
                  </a:lnTo>
                  <a:lnTo>
                    <a:pt x="1231" y="1186"/>
                  </a:lnTo>
                  <a:lnTo>
                    <a:pt x="1273" y="1136"/>
                  </a:lnTo>
                  <a:lnTo>
                    <a:pt x="1310" y="1081"/>
                  </a:lnTo>
                  <a:lnTo>
                    <a:pt x="1342" y="1024"/>
                  </a:lnTo>
                  <a:lnTo>
                    <a:pt x="1368" y="965"/>
                  </a:lnTo>
                  <a:lnTo>
                    <a:pt x="1388" y="903"/>
                  </a:lnTo>
                  <a:lnTo>
                    <a:pt x="1403" y="839"/>
                  </a:lnTo>
                  <a:lnTo>
                    <a:pt x="1413" y="774"/>
                  </a:lnTo>
                  <a:lnTo>
                    <a:pt x="1416" y="709"/>
                  </a:lnTo>
                  <a:close/>
                </a:path>
              </a:pathLst>
            </a:custGeom>
            <a:solidFill>
              <a:srgbClr val="5F5F5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19" name="Group 49">
              <a:extLst>
                <a:ext uri="{FF2B5EF4-FFF2-40B4-BE49-F238E27FC236}">
                  <a16:creationId xmlns:a16="http://schemas.microsoft.com/office/drawing/2014/main" id="{7EE8EE2C-8C0D-9563-0EA6-C49EA8F65B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98" y="3103"/>
              <a:ext cx="1968" cy="672"/>
              <a:chOff x="1824" y="2796"/>
              <a:chExt cx="1968" cy="672"/>
            </a:xfrm>
          </p:grpSpPr>
          <p:sp>
            <p:nvSpPr>
              <p:cNvPr id="12341" name="Line 50">
                <a:extLst>
                  <a:ext uri="{FF2B5EF4-FFF2-40B4-BE49-F238E27FC236}">
                    <a16:creationId xmlns:a16="http://schemas.microsoft.com/office/drawing/2014/main" id="{8A8D262D-BD11-00CF-AE64-03C6FAA72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3108"/>
                <a:ext cx="19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2" name="Line 51">
                <a:extLst>
                  <a:ext uri="{FF2B5EF4-FFF2-40B4-BE49-F238E27FC236}">
                    <a16:creationId xmlns:a16="http://schemas.microsoft.com/office/drawing/2014/main" id="{1DD07B8B-51AE-E5B0-70BA-BCFCD4AC6B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2" y="279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3" name="Oval 52">
                <a:extLst>
                  <a:ext uri="{FF2B5EF4-FFF2-40B4-BE49-F238E27FC236}">
                    <a16:creationId xmlns:a16="http://schemas.microsoft.com/office/drawing/2014/main" id="{48A2D777-BB6F-CF2E-87A2-AE58B6E38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4" y="305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2320" name="Freeform 53">
              <a:extLst>
                <a:ext uri="{FF2B5EF4-FFF2-40B4-BE49-F238E27FC236}">
                  <a16:creationId xmlns:a16="http://schemas.microsoft.com/office/drawing/2014/main" id="{F008BAB6-96BC-BB9F-8753-317FA95EBEAE}"/>
                </a:ext>
              </a:extLst>
            </p:cNvPr>
            <p:cNvSpPr>
              <a:spLocks/>
            </p:cNvSpPr>
            <p:nvPr/>
          </p:nvSpPr>
          <p:spPr bwMode="auto">
            <a:xfrm rot="537855">
              <a:off x="4132" y="2631"/>
              <a:ext cx="303" cy="1158"/>
            </a:xfrm>
            <a:custGeom>
              <a:avLst/>
              <a:gdLst>
                <a:gd name="T0" fmla="*/ 0 w 895"/>
                <a:gd name="T1" fmla="*/ 0 h 3433"/>
                <a:gd name="T2" fmla="*/ 0 w 895"/>
                <a:gd name="T3" fmla="*/ 0 h 3433"/>
                <a:gd name="T4" fmla="*/ 0 w 895"/>
                <a:gd name="T5" fmla="*/ 0 h 3433"/>
                <a:gd name="T6" fmla="*/ 0 w 895"/>
                <a:gd name="T7" fmla="*/ 0 h 3433"/>
                <a:gd name="T8" fmla="*/ 0 w 895"/>
                <a:gd name="T9" fmla="*/ 0 h 34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5" h="3433">
                  <a:moveTo>
                    <a:pt x="0" y="56"/>
                  </a:moveTo>
                  <a:lnTo>
                    <a:pt x="231" y="0"/>
                  </a:lnTo>
                  <a:lnTo>
                    <a:pt x="895" y="3199"/>
                  </a:lnTo>
                  <a:lnTo>
                    <a:pt x="404" y="3433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DDDDD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21" name="Group 54">
              <a:extLst>
                <a:ext uri="{FF2B5EF4-FFF2-40B4-BE49-F238E27FC236}">
                  <a16:creationId xmlns:a16="http://schemas.microsoft.com/office/drawing/2014/main" id="{842FFFB0-6901-25B2-220B-8D0A81672F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0" y="2461"/>
              <a:ext cx="906" cy="359"/>
              <a:chOff x="2346" y="2121"/>
              <a:chExt cx="906" cy="359"/>
            </a:xfrm>
          </p:grpSpPr>
          <p:sp>
            <p:nvSpPr>
              <p:cNvPr id="12338" name="Rectangle 55">
                <a:extLst>
                  <a:ext uri="{FF2B5EF4-FFF2-40B4-BE49-F238E27FC236}">
                    <a16:creationId xmlns:a16="http://schemas.microsoft.com/office/drawing/2014/main" id="{E88917FE-17EB-5D5B-4153-0AE410CBA2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6" y="2121"/>
                <a:ext cx="906" cy="359"/>
              </a:xfrm>
              <a:prstGeom prst="rect">
                <a:avLst/>
              </a:prstGeom>
              <a:gradFill rotWithShape="1">
                <a:gsLst>
                  <a:gs pos="0">
                    <a:srgbClr val="666666"/>
                  </a:gs>
                  <a:gs pos="50000">
                    <a:srgbClr val="DDDDDD"/>
                  </a:gs>
                  <a:gs pos="100000">
                    <a:srgbClr val="666666"/>
                  </a:gs>
                </a:gsLst>
                <a:lin ang="0" scaled="1"/>
              </a:gradFill>
              <a:ln w="57150">
                <a:solidFill>
                  <a:srgbClr val="5F5F5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39" name="Freeform 56">
                <a:extLst>
                  <a:ext uri="{FF2B5EF4-FFF2-40B4-BE49-F238E27FC236}">
                    <a16:creationId xmlns:a16="http://schemas.microsoft.com/office/drawing/2014/main" id="{C273C4AA-6A78-E310-CBC2-96AD52A47E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16" y="2217"/>
                <a:ext cx="162" cy="164"/>
              </a:xfrm>
              <a:custGeom>
                <a:avLst/>
                <a:gdLst>
                  <a:gd name="T0" fmla="*/ 0 w 480"/>
                  <a:gd name="T1" fmla="*/ 0 h 481"/>
                  <a:gd name="T2" fmla="*/ 0 w 480"/>
                  <a:gd name="T3" fmla="*/ 0 h 481"/>
                  <a:gd name="T4" fmla="*/ 0 w 480"/>
                  <a:gd name="T5" fmla="*/ 0 h 481"/>
                  <a:gd name="T6" fmla="*/ 0 w 480"/>
                  <a:gd name="T7" fmla="*/ 0 h 481"/>
                  <a:gd name="T8" fmla="*/ 0 w 480"/>
                  <a:gd name="T9" fmla="*/ 0 h 481"/>
                  <a:gd name="T10" fmla="*/ 0 w 480"/>
                  <a:gd name="T11" fmla="*/ 0 h 481"/>
                  <a:gd name="T12" fmla="*/ 0 w 480"/>
                  <a:gd name="T13" fmla="*/ 0 h 481"/>
                  <a:gd name="T14" fmla="*/ 0 w 480"/>
                  <a:gd name="T15" fmla="*/ 0 h 481"/>
                  <a:gd name="T16" fmla="*/ 0 w 480"/>
                  <a:gd name="T17" fmla="*/ 0 h 481"/>
                  <a:gd name="T18" fmla="*/ 0 w 480"/>
                  <a:gd name="T19" fmla="*/ 0 h 481"/>
                  <a:gd name="T20" fmla="*/ 0 w 480"/>
                  <a:gd name="T21" fmla="*/ 0 h 481"/>
                  <a:gd name="T22" fmla="*/ 0 w 480"/>
                  <a:gd name="T23" fmla="*/ 0 h 481"/>
                  <a:gd name="T24" fmla="*/ 0 w 480"/>
                  <a:gd name="T25" fmla="*/ 0 h 481"/>
                  <a:gd name="T26" fmla="*/ 0 w 480"/>
                  <a:gd name="T27" fmla="*/ 0 h 481"/>
                  <a:gd name="T28" fmla="*/ 0 w 480"/>
                  <a:gd name="T29" fmla="*/ 0 h 481"/>
                  <a:gd name="T30" fmla="*/ 0 w 480"/>
                  <a:gd name="T31" fmla="*/ 0 h 481"/>
                  <a:gd name="T32" fmla="*/ 0 w 480"/>
                  <a:gd name="T33" fmla="*/ 0 h 481"/>
                  <a:gd name="T34" fmla="*/ 0 w 480"/>
                  <a:gd name="T35" fmla="*/ 0 h 481"/>
                  <a:gd name="T36" fmla="*/ 0 w 480"/>
                  <a:gd name="T37" fmla="*/ 0 h 481"/>
                  <a:gd name="T38" fmla="*/ 0 w 480"/>
                  <a:gd name="T39" fmla="*/ 0 h 481"/>
                  <a:gd name="T40" fmla="*/ 0 w 480"/>
                  <a:gd name="T41" fmla="*/ 0 h 481"/>
                  <a:gd name="T42" fmla="*/ 0 w 480"/>
                  <a:gd name="T43" fmla="*/ 0 h 481"/>
                  <a:gd name="T44" fmla="*/ 0 w 480"/>
                  <a:gd name="T45" fmla="*/ 0 h 481"/>
                  <a:gd name="T46" fmla="*/ 0 w 480"/>
                  <a:gd name="T47" fmla="*/ 0 h 481"/>
                  <a:gd name="T48" fmla="*/ 0 w 480"/>
                  <a:gd name="T49" fmla="*/ 0 h 481"/>
                  <a:gd name="T50" fmla="*/ 0 w 480"/>
                  <a:gd name="T51" fmla="*/ 0 h 481"/>
                  <a:gd name="T52" fmla="*/ 0 w 480"/>
                  <a:gd name="T53" fmla="*/ 0 h 481"/>
                  <a:gd name="T54" fmla="*/ 0 w 480"/>
                  <a:gd name="T55" fmla="*/ 0 h 481"/>
                  <a:gd name="T56" fmla="*/ 0 w 480"/>
                  <a:gd name="T57" fmla="*/ 0 h 481"/>
                  <a:gd name="T58" fmla="*/ 0 w 480"/>
                  <a:gd name="T59" fmla="*/ 0 h 481"/>
                  <a:gd name="T60" fmla="*/ 0 w 480"/>
                  <a:gd name="T61" fmla="*/ 0 h 481"/>
                  <a:gd name="T62" fmla="*/ 0 w 480"/>
                  <a:gd name="T63" fmla="*/ 0 h 481"/>
                  <a:gd name="T64" fmla="*/ 0 w 480"/>
                  <a:gd name="T65" fmla="*/ 0 h 481"/>
                  <a:gd name="T66" fmla="*/ 0 w 480"/>
                  <a:gd name="T67" fmla="*/ 0 h 481"/>
                  <a:gd name="T68" fmla="*/ 0 w 480"/>
                  <a:gd name="T69" fmla="*/ 0 h 481"/>
                  <a:gd name="T70" fmla="*/ 0 w 480"/>
                  <a:gd name="T71" fmla="*/ 0 h 481"/>
                  <a:gd name="T72" fmla="*/ 0 w 480"/>
                  <a:gd name="T73" fmla="*/ 0 h 481"/>
                  <a:gd name="T74" fmla="*/ 0 w 480"/>
                  <a:gd name="T75" fmla="*/ 0 h 481"/>
                  <a:gd name="T76" fmla="*/ 0 w 480"/>
                  <a:gd name="T77" fmla="*/ 0 h 481"/>
                  <a:gd name="T78" fmla="*/ 0 w 480"/>
                  <a:gd name="T79" fmla="*/ 0 h 481"/>
                  <a:gd name="T80" fmla="*/ 0 w 480"/>
                  <a:gd name="T81" fmla="*/ 0 h 481"/>
                  <a:gd name="T82" fmla="*/ 0 w 480"/>
                  <a:gd name="T83" fmla="*/ 0 h 481"/>
                  <a:gd name="T84" fmla="*/ 0 w 480"/>
                  <a:gd name="T85" fmla="*/ 0 h 481"/>
                  <a:gd name="T86" fmla="*/ 0 w 480"/>
                  <a:gd name="T87" fmla="*/ 0 h 481"/>
                  <a:gd name="T88" fmla="*/ 0 w 480"/>
                  <a:gd name="T89" fmla="*/ 0 h 481"/>
                  <a:gd name="T90" fmla="*/ 0 w 480"/>
                  <a:gd name="T91" fmla="*/ 0 h 48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480" h="481">
                    <a:moveTo>
                      <a:pt x="480" y="241"/>
                    </a:moveTo>
                    <a:lnTo>
                      <a:pt x="479" y="224"/>
                    </a:lnTo>
                    <a:lnTo>
                      <a:pt x="478" y="208"/>
                    </a:lnTo>
                    <a:lnTo>
                      <a:pt x="475" y="192"/>
                    </a:lnTo>
                    <a:lnTo>
                      <a:pt x="471" y="175"/>
                    </a:lnTo>
                    <a:lnTo>
                      <a:pt x="466" y="160"/>
                    </a:lnTo>
                    <a:lnTo>
                      <a:pt x="459" y="145"/>
                    </a:lnTo>
                    <a:lnTo>
                      <a:pt x="452" y="130"/>
                    </a:lnTo>
                    <a:lnTo>
                      <a:pt x="445" y="116"/>
                    </a:lnTo>
                    <a:lnTo>
                      <a:pt x="436" y="102"/>
                    </a:lnTo>
                    <a:lnTo>
                      <a:pt x="426" y="89"/>
                    </a:lnTo>
                    <a:lnTo>
                      <a:pt x="415" y="76"/>
                    </a:lnTo>
                    <a:lnTo>
                      <a:pt x="403" y="65"/>
                    </a:lnTo>
                    <a:lnTo>
                      <a:pt x="392" y="54"/>
                    </a:lnTo>
                    <a:lnTo>
                      <a:pt x="378" y="45"/>
                    </a:lnTo>
                    <a:lnTo>
                      <a:pt x="365" y="35"/>
                    </a:lnTo>
                    <a:lnTo>
                      <a:pt x="350" y="27"/>
                    </a:lnTo>
                    <a:lnTo>
                      <a:pt x="336" y="20"/>
                    </a:lnTo>
                    <a:lnTo>
                      <a:pt x="321" y="14"/>
                    </a:lnTo>
                    <a:lnTo>
                      <a:pt x="304" y="10"/>
                    </a:lnTo>
                    <a:lnTo>
                      <a:pt x="289" y="5"/>
                    </a:lnTo>
                    <a:lnTo>
                      <a:pt x="273" y="3"/>
                    </a:lnTo>
                    <a:lnTo>
                      <a:pt x="256" y="0"/>
                    </a:lnTo>
                    <a:lnTo>
                      <a:pt x="240" y="0"/>
                    </a:lnTo>
                    <a:lnTo>
                      <a:pt x="224" y="0"/>
                    </a:lnTo>
                    <a:lnTo>
                      <a:pt x="207" y="3"/>
                    </a:lnTo>
                    <a:lnTo>
                      <a:pt x="191" y="5"/>
                    </a:lnTo>
                    <a:lnTo>
                      <a:pt x="175" y="10"/>
                    </a:lnTo>
                    <a:lnTo>
                      <a:pt x="160" y="14"/>
                    </a:lnTo>
                    <a:lnTo>
                      <a:pt x="144" y="20"/>
                    </a:lnTo>
                    <a:lnTo>
                      <a:pt x="129" y="27"/>
                    </a:lnTo>
                    <a:lnTo>
                      <a:pt x="115" y="35"/>
                    </a:lnTo>
                    <a:lnTo>
                      <a:pt x="101" y="45"/>
                    </a:lnTo>
                    <a:lnTo>
                      <a:pt x="88" y="54"/>
                    </a:lnTo>
                    <a:lnTo>
                      <a:pt x="76" y="65"/>
                    </a:lnTo>
                    <a:lnTo>
                      <a:pt x="65" y="76"/>
                    </a:lnTo>
                    <a:lnTo>
                      <a:pt x="53" y="89"/>
                    </a:lnTo>
                    <a:lnTo>
                      <a:pt x="44" y="102"/>
                    </a:lnTo>
                    <a:lnTo>
                      <a:pt x="35" y="116"/>
                    </a:lnTo>
                    <a:lnTo>
                      <a:pt x="27" y="130"/>
                    </a:lnTo>
                    <a:lnTo>
                      <a:pt x="20" y="145"/>
                    </a:lnTo>
                    <a:lnTo>
                      <a:pt x="14" y="160"/>
                    </a:lnTo>
                    <a:lnTo>
                      <a:pt x="9" y="175"/>
                    </a:lnTo>
                    <a:lnTo>
                      <a:pt x="4" y="192"/>
                    </a:lnTo>
                    <a:lnTo>
                      <a:pt x="2" y="208"/>
                    </a:lnTo>
                    <a:lnTo>
                      <a:pt x="1" y="224"/>
                    </a:lnTo>
                    <a:lnTo>
                      <a:pt x="0" y="241"/>
                    </a:lnTo>
                    <a:lnTo>
                      <a:pt x="1" y="257"/>
                    </a:lnTo>
                    <a:lnTo>
                      <a:pt x="2" y="273"/>
                    </a:lnTo>
                    <a:lnTo>
                      <a:pt x="4" y="290"/>
                    </a:lnTo>
                    <a:lnTo>
                      <a:pt x="9" y="305"/>
                    </a:lnTo>
                    <a:lnTo>
                      <a:pt x="14" y="321"/>
                    </a:lnTo>
                    <a:lnTo>
                      <a:pt x="20" y="336"/>
                    </a:lnTo>
                    <a:lnTo>
                      <a:pt x="27" y="350"/>
                    </a:lnTo>
                    <a:lnTo>
                      <a:pt x="35" y="366"/>
                    </a:lnTo>
                    <a:lnTo>
                      <a:pt x="44" y="378"/>
                    </a:lnTo>
                    <a:lnTo>
                      <a:pt x="53" y="392"/>
                    </a:lnTo>
                    <a:lnTo>
                      <a:pt x="65" y="404"/>
                    </a:lnTo>
                    <a:lnTo>
                      <a:pt x="76" y="416"/>
                    </a:lnTo>
                    <a:lnTo>
                      <a:pt x="88" y="426"/>
                    </a:lnTo>
                    <a:lnTo>
                      <a:pt x="101" y="437"/>
                    </a:lnTo>
                    <a:lnTo>
                      <a:pt x="115" y="446"/>
                    </a:lnTo>
                    <a:lnTo>
                      <a:pt x="129" y="453"/>
                    </a:lnTo>
                    <a:lnTo>
                      <a:pt x="144" y="460"/>
                    </a:lnTo>
                    <a:lnTo>
                      <a:pt x="160" y="467"/>
                    </a:lnTo>
                    <a:lnTo>
                      <a:pt x="175" y="472"/>
                    </a:lnTo>
                    <a:lnTo>
                      <a:pt x="191" y="475"/>
                    </a:lnTo>
                    <a:lnTo>
                      <a:pt x="207" y="479"/>
                    </a:lnTo>
                    <a:lnTo>
                      <a:pt x="224" y="480"/>
                    </a:lnTo>
                    <a:lnTo>
                      <a:pt x="240" y="481"/>
                    </a:lnTo>
                    <a:lnTo>
                      <a:pt x="256" y="480"/>
                    </a:lnTo>
                    <a:lnTo>
                      <a:pt x="273" y="479"/>
                    </a:lnTo>
                    <a:lnTo>
                      <a:pt x="289" y="475"/>
                    </a:lnTo>
                    <a:lnTo>
                      <a:pt x="304" y="472"/>
                    </a:lnTo>
                    <a:lnTo>
                      <a:pt x="321" y="467"/>
                    </a:lnTo>
                    <a:lnTo>
                      <a:pt x="336" y="460"/>
                    </a:lnTo>
                    <a:lnTo>
                      <a:pt x="350" y="453"/>
                    </a:lnTo>
                    <a:lnTo>
                      <a:pt x="365" y="446"/>
                    </a:lnTo>
                    <a:lnTo>
                      <a:pt x="378" y="437"/>
                    </a:lnTo>
                    <a:lnTo>
                      <a:pt x="392" y="426"/>
                    </a:lnTo>
                    <a:lnTo>
                      <a:pt x="403" y="416"/>
                    </a:lnTo>
                    <a:lnTo>
                      <a:pt x="415" y="404"/>
                    </a:lnTo>
                    <a:lnTo>
                      <a:pt x="426" y="392"/>
                    </a:lnTo>
                    <a:lnTo>
                      <a:pt x="436" y="378"/>
                    </a:lnTo>
                    <a:lnTo>
                      <a:pt x="445" y="366"/>
                    </a:lnTo>
                    <a:lnTo>
                      <a:pt x="452" y="350"/>
                    </a:lnTo>
                    <a:lnTo>
                      <a:pt x="459" y="336"/>
                    </a:lnTo>
                    <a:lnTo>
                      <a:pt x="466" y="321"/>
                    </a:lnTo>
                    <a:lnTo>
                      <a:pt x="471" y="305"/>
                    </a:lnTo>
                    <a:lnTo>
                      <a:pt x="475" y="290"/>
                    </a:lnTo>
                    <a:lnTo>
                      <a:pt x="478" y="273"/>
                    </a:lnTo>
                    <a:lnTo>
                      <a:pt x="479" y="257"/>
                    </a:lnTo>
                    <a:lnTo>
                      <a:pt x="480" y="24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0" name="Freeform 57">
                <a:extLst>
                  <a:ext uri="{FF2B5EF4-FFF2-40B4-BE49-F238E27FC236}">
                    <a16:creationId xmlns:a16="http://schemas.microsoft.com/office/drawing/2014/main" id="{70DC708E-DC3C-3CE0-709E-281AA8A5DF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7" y="2260"/>
                <a:ext cx="80" cy="81"/>
              </a:xfrm>
              <a:custGeom>
                <a:avLst/>
                <a:gdLst>
                  <a:gd name="T0" fmla="*/ 0 w 238"/>
                  <a:gd name="T1" fmla="*/ 0 h 237"/>
                  <a:gd name="T2" fmla="*/ 0 w 238"/>
                  <a:gd name="T3" fmla="*/ 0 h 237"/>
                  <a:gd name="T4" fmla="*/ 0 w 238"/>
                  <a:gd name="T5" fmla="*/ 0 h 237"/>
                  <a:gd name="T6" fmla="*/ 0 w 238"/>
                  <a:gd name="T7" fmla="*/ 0 h 237"/>
                  <a:gd name="T8" fmla="*/ 0 w 238"/>
                  <a:gd name="T9" fmla="*/ 0 h 237"/>
                  <a:gd name="T10" fmla="*/ 0 w 238"/>
                  <a:gd name="T11" fmla="*/ 0 h 237"/>
                  <a:gd name="T12" fmla="*/ 0 w 238"/>
                  <a:gd name="T13" fmla="*/ 0 h 237"/>
                  <a:gd name="T14" fmla="*/ 0 w 238"/>
                  <a:gd name="T15" fmla="*/ 0 h 237"/>
                  <a:gd name="T16" fmla="*/ 0 w 238"/>
                  <a:gd name="T17" fmla="*/ 0 h 237"/>
                  <a:gd name="T18" fmla="*/ 0 w 238"/>
                  <a:gd name="T19" fmla="*/ 0 h 237"/>
                  <a:gd name="T20" fmla="*/ 0 w 238"/>
                  <a:gd name="T21" fmla="*/ 0 h 237"/>
                  <a:gd name="T22" fmla="*/ 0 w 238"/>
                  <a:gd name="T23" fmla="*/ 0 h 237"/>
                  <a:gd name="T24" fmla="*/ 0 w 238"/>
                  <a:gd name="T25" fmla="*/ 0 h 237"/>
                  <a:gd name="T26" fmla="*/ 0 w 238"/>
                  <a:gd name="T27" fmla="*/ 0 h 237"/>
                  <a:gd name="T28" fmla="*/ 0 w 238"/>
                  <a:gd name="T29" fmla="*/ 0 h 237"/>
                  <a:gd name="T30" fmla="*/ 0 w 238"/>
                  <a:gd name="T31" fmla="*/ 0 h 237"/>
                  <a:gd name="T32" fmla="*/ 0 w 238"/>
                  <a:gd name="T33" fmla="*/ 0 h 237"/>
                  <a:gd name="T34" fmla="*/ 0 w 238"/>
                  <a:gd name="T35" fmla="*/ 0 h 237"/>
                  <a:gd name="T36" fmla="*/ 0 w 238"/>
                  <a:gd name="T37" fmla="*/ 0 h 237"/>
                  <a:gd name="T38" fmla="*/ 0 w 238"/>
                  <a:gd name="T39" fmla="*/ 0 h 237"/>
                  <a:gd name="T40" fmla="*/ 0 w 238"/>
                  <a:gd name="T41" fmla="*/ 0 h 237"/>
                  <a:gd name="T42" fmla="*/ 0 w 238"/>
                  <a:gd name="T43" fmla="*/ 0 h 237"/>
                  <a:gd name="T44" fmla="*/ 0 w 238"/>
                  <a:gd name="T45" fmla="*/ 0 h 237"/>
                  <a:gd name="T46" fmla="*/ 0 w 238"/>
                  <a:gd name="T47" fmla="*/ 0 h 237"/>
                  <a:gd name="T48" fmla="*/ 0 w 238"/>
                  <a:gd name="T49" fmla="*/ 0 h 237"/>
                  <a:gd name="T50" fmla="*/ 0 w 238"/>
                  <a:gd name="T51" fmla="*/ 0 h 237"/>
                  <a:gd name="T52" fmla="*/ 0 w 238"/>
                  <a:gd name="T53" fmla="*/ 0 h 237"/>
                  <a:gd name="T54" fmla="*/ 0 w 238"/>
                  <a:gd name="T55" fmla="*/ 0 h 237"/>
                  <a:gd name="T56" fmla="*/ 0 w 238"/>
                  <a:gd name="T57" fmla="*/ 0 h 237"/>
                  <a:gd name="T58" fmla="*/ 0 w 238"/>
                  <a:gd name="T59" fmla="*/ 0 h 237"/>
                  <a:gd name="T60" fmla="*/ 0 w 238"/>
                  <a:gd name="T61" fmla="*/ 0 h 237"/>
                  <a:gd name="T62" fmla="*/ 0 w 238"/>
                  <a:gd name="T63" fmla="*/ 0 h 23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238" h="237">
                    <a:moveTo>
                      <a:pt x="238" y="119"/>
                    </a:moveTo>
                    <a:lnTo>
                      <a:pt x="237" y="107"/>
                    </a:lnTo>
                    <a:lnTo>
                      <a:pt x="236" y="95"/>
                    </a:lnTo>
                    <a:lnTo>
                      <a:pt x="232" y="84"/>
                    </a:lnTo>
                    <a:lnTo>
                      <a:pt x="229" y="73"/>
                    </a:lnTo>
                    <a:lnTo>
                      <a:pt x="224" y="63"/>
                    </a:lnTo>
                    <a:lnTo>
                      <a:pt x="217" y="52"/>
                    </a:lnTo>
                    <a:lnTo>
                      <a:pt x="210" y="43"/>
                    </a:lnTo>
                    <a:lnTo>
                      <a:pt x="203" y="35"/>
                    </a:lnTo>
                    <a:lnTo>
                      <a:pt x="194" y="27"/>
                    </a:lnTo>
                    <a:lnTo>
                      <a:pt x="184" y="20"/>
                    </a:lnTo>
                    <a:lnTo>
                      <a:pt x="175" y="14"/>
                    </a:lnTo>
                    <a:lnTo>
                      <a:pt x="165" y="9"/>
                    </a:lnTo>
                    <a:lnTo>
                      <a:pt x="153" y="4"/>
                    </a:lnTo>
                    <a:lnTo>
                      <a:pt x="142" y="2"/>
                    </a:lnTo>
                    <a:lnTo>
                      <a:pt x="131" y="0"/>
                    </a:lnTo>
                    <a:lnTo>
                      <a:pt x="119" y="0"/>
                    </a:lnTo>
                    <a:lnTo>
                      <a:pt x="107" y="0"/>
                    </a:lnTo>
                    <a:lnTo>
                      <a:pt x="96" y="2"/>
                    </a:lnTo>
                    <a:lnTo>
                      <a:pt x="84" y="4"/>
                    </a:lnTo>
                    <a:lnTo>
                      <a:pt x="74" y="9"/>
                    </a:lnTo>
                    <a:lnTo>
                      <a:pt x="63" y="14"/>
                    </a:lnTo>
                    <a:lnTo>
                      <a:pt x="53" y="20"/>
                    </a:lnTo>
                    <a:lnTo>
                      <a:pt x="43" y="27"/>
                    </a:lnTo>
                    <a:lnTo>
                      <a:pt x="35" y="35"/>
                    </a:lnTo>
                    <a:lnTo>
                      <a:pt x="27" y="43"/>
                    </a:lnTo>
                    <a:lnTo>
                      <a:pt x="20" y="52"/>
                    </a:lnTo>
                    <a:lnTo>
                      <a:pt x="14" y="63"/>
                    </a:lnTo>
                    <a:lnTo>
                      <a:pt x="9" y="73"/>
                    </a:lnTo>
                    <a:lnTo>
                      <a:pt x="6" y="84"/>
                    </a:lnTo>
                    <a:lnTo>
                      <a:pt x="2" y="95"/>
                    </a:lnTo>
                    <a:lnTo>
                      <a:pt x="1" y="107"/>
                    </a:lnTo>
                    <a:lnTo>
                      <a:pt x="0" y="119"/>
                    </a:lnTo>
                    <a:lnTo>
                      <a:pt x="1" y="130"/>
                    </a:lnTo>
                    <a:lnTo>
                      <a:pt x="2" y="142"/>
                    </a:lnTo>
                    <a:lnTo>
                      <a:pt x="6" y="153"/>
                    </a:lnTo>
                    <a:lnTo>
                      <a:pt x="9" y="164"/>
                    </a:lnTo>
                    <a:lnTo>
                      <a:pt x="14" y="175"/>
                    </a:lnTo>
                    <a:lnTo>
                      <a:pt x="20" y="184"/>
                    </a:lnTo>
                    <a:lnTo>
                      <a:pt x="27" y="193"/>
                    </a:lnTo>
                    <a:lnTo>
                      <a:pt x="35" y="203"/>
                    </a:lnTo>
                    <a:lnTo>
                      <a:pt x="43" y="210"/>
                    </a:lnTo>
                    <a:lnTo>
                      <a:pt x="53" y="217"/>
                    </a:lnTo>
                    <a:lnTo>
                      <a:pt x="63" y="223"/>
                    </a:lnTo>
                    <a:lnTo>
                      <a:pt x="74" y="228"/>
                    </a:lnTo>
                    <a:lnTo>
                      <a:pt x="84" y="232"/>
                    </a:lnTo>
                    <a:lnTo>
                      <a:pt x="96" y="235"/>
                    </a:lnTo>
                    <a:lnTo>
                      <a:pt x="107" y="237"/>
                    </a:lnTo>
                    <a:lnTo>
                      <a:pt x="119" y="237"/>
                    </a:lnTo>
                    <a:lnTo>
                      <a:pt x="131" y="237"/>
                    </a:lnTo>
                    <a:lnTo>
                      <a:pt x="142" y="235"/>
                    </a:lnTo>
                    <a:lnTo>
                      <a:pt x="153" y="232"/>
                    </a:lnTo>
                    <a:lnTo>
                      <a:pt x="165" y="228"/>
                    </a:lnTo>
                    <a:lnTo>
                      <a:pt x="175" y="223"/>
                    </a:lnTo>
                    <a:lnTo>
                      <a:pt x="184" y="217"/>
                    </a:lnTo>
                    <a:lnTo>
                      <a:pt x="194" y="210"/>
                    </a:lnTo>
                    <a:lnTo>
                      <a:pt x="203" y="203"/>
                    </a:lnTo>
                    <a:lnTo>
                      <a:pt x="210" y="193"/>
                    </a:lnTo>
                    <a:lnTo>
                      <a:pt x="217" y="184"/>
                    </a:lnTo>
                    <a:lnTo>
                      <a:pt x="224" y="175"/>
                    </a:lnTo>
                    <a:lnTo>
                      <a:pt x="229" y="164"/>
                    </a:lnTo>
                    <a:lnTo>
                      <a:pt x="232" y="153"/>
                    </a:lnTo>
                    <a:lnTo>
                      <a:pt x="236" y="142"/>
                    </a:lnTo>
                    <a:lnTo>
                      <a:pt x="237" y="130"/>
                    </a:lnTo>
                    <a:lnTo>
                      <a:pt x="238" y="119"/>
                    </a:lnTo>
                    <a:close/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2" name="Group 58">
              <a:extLst>
                <a:ext uri="{FF2B5EF4-FFF2-40B4-BE49-F238E27FC236}">
                  <a16:creationId xmlns:a16="http://schemas.microsoft.com/office/drawing/2014/main" id="{7EBC4D6B-CF44-B388-34C2-7B3D80B5E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96" y="3617"/>
              <a:ext cx="353" cy="350"/>
              <a:chOff x="2802" y="3235"/>
              <a:chExt cx="353" cy="350"/>
            </a:xfrm>
          </p:grpSpPr>
          <p:sp>
            <p:nvSpPr>
              <p:cNvPr id="12336" name="Freeform 59">
                <a:extLst>
                  <a:ext uri="{FF2B5EF4-FFF2-40B4-BE49-F238E27FC236}">
                    <a16:creationId xmlns:a16="http://schemas.microsoft.com/office/drawing/2014/main" id="{155299A1-E580-529E-7C8C-0FBFF0CF6A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02" y="3235"/>
                <a:ext cx="353" cy="350"/>
              </a:xfrm>
              <a:custGeom>
                <a:avLst/>
                <a:gdLst>
                  <a:gd name="T0" fmla="*/ 0 w 1039"/>
                  <a:gd name="T1" fmla="*/ 0 h 1039"/>
                  <a:gd name="T2" fmla="*/ 0 w 1039"/>
                  <a:gd name="T3" fmla="*/ 0 h 1039"/>
                  <a:gd name="T4" fmla="*/ 0 w 1039"/>
                  <a:gd name="T5" fmla="*/ 0 h 1039"/>
                  <a:gd name="T6" fmla="*/ 0 w 1039"/>
                  <a:gd name="T7" fmla="*/ 0 h 1039"/>
                  <a:gd name="T8" fmla="*/ 0 w 1039"/>
                  <a:gd name="T9" fmla="*/ 0 h 1039"/>
                  <a:gd name="T10" fmla="*/ 0 w 1039"/>
                  <a:gd name="T11" fmla="*/ 0 h 1039"/>
                  <a:gd name="T12" fmla="*/ 0 w 1039"/>
                  <a:gd name="T13" fmla="*/ 0 h 1039"/>
                  <a:gd name="T14" fmla="*/ 0 w 1039"/>
                  <a:gd name="T15" fmla="*/ 0 h 1039"/>
                  <a:gd name="T16" fmla="*/ 0 w 1039"/>
                  <a:gd name="T17" fmla="*/ 0 h 1039"/>
                  <a:gd name="T18" fmla="*/ 0 w 1039"/>
                  <a:gd name="T19" fmla="*/ 0 h 1039"/>
                  <a:gd name="T20" fmla="*/ 0 w 1039"/>
                  <a:gd name="T21" fmla="*/ 0 h 1039"/>
                  <a:gd name="T22" fmla="*/ 0 w 1039"/>
                  <a:gd name="T23" fmla="*/ 0 h 1039"/>
                  <a:gd name="T24" fmla="*/ 0 w 1039"/>
                  <a:gd name="T25" fmla="*/ 0 h 1039"/>
                  <a:gd name="T26" fmla="*/ 0 w 1039"/>
                  <a:gd name="T27" fmla="*/ 0 h 1039"/>
                  <a:gd name="T28" fmla="*/ 0 w 1039"/>
                  <a:gd name="T29" fmla="*/ 0 h 1039"/>
                  <a:gd name="T30" fmla="*/ 0 w 1039"/>
                  <a:gd name="T31" fmla="*/ 0 h 1039"/>
                  <a:gd name="T32" fmla="*/ 0 w 1039"/>
                  <a:gd name="T33" fmla="*/ 0 h 1039"/>
                  <a:gd name="T34" fmla="*/ 0 w 1039"/>
                  <a:gd name="T35" fmla="*/ 0 h 1039"/>
                  <a:gd name="T36" fmla="*/ 0 w 1039"/>
                  <a:gd name="T37" fmla="*/ 0 h 1039"/>
                  <a:gd name="T38" fmla="*/ 0 w 1039"/>
                  <a:gd name="T39" fmla="*/ 0 h 1039"/>
                  <a:gd name="T40" fmla="*/ 0 w 1039"/>
                  <a:gd name="T41" fmla="*/ 0 h 1039"/>
                  <a:gd name="T42" fmla="*/ 0 w 1039"/>
                  <a:gd name="T43" fmla="*/ 0 h 1039"/>
                  <a:gd name="T44" fmla="*/ 0 w 1039"/>
                  <a:gd name="T45" fmla="*/ 0 h 1039"/>
                  <a:gd name="T46" fmla="*/ 0 w 1039"/>
                  <a:gd name="T47" fmla="*/ 0 h 1039"/>
                  <a:gd name="T48" fmla="*/ 0 w 1039"/>
                  <a:gd name="T49" fmla="*/ 0 h 1039"/>
                  <a:gd name="T50" fmla="*/ 0 w 1039"/>
                  <a:gd name="T51" fmla="*/ 0 h 1039"/>
                  <a:gd name="T52" fmla="*/ 0 w 1039"/>
                  <a:gd name="T53" fmla="*/ 0 h 1039"/>
                  <a:gd name="T54" fmla="*/ 0 w 1039"/>
                  <a:gd name="T55" fmla="*/ 0 h 1039"/>
                  <a:gd name="T56" fmla="*/ 0 w 1039"/>
                  <a:gd name="T57" fmla="*/ 0 h 1039"/>
                  <a:gd name="T58" fmla="*/ 0 w 1039"/>
                  <a:gd name="T59" fmla="*/ 0 h 1039"/>
                  <a:gd name="T60" fmla="*/ 0 w 1039"/>
                  <a:gd name="T61" fmla="*/ 0 h 1039"/>
                  <a:gd name="T62" fmla="*/ 0 w 1039"/>
                  <a:gd name="T63" fmla="*/ 0 h 1039"/>
                  <a:gd name="T64" fmla="*/ 0 w 1039"/>
                  <a:gd name="T65" fmla="*/ 0 h 1039"/>
                  <a:gd name="T66" fmla="*/ 0 w 1039"/>
                  <a:gd name="T67" fmla="*/ 0 h 1039"/>
                  <a:gd name="T68" fmla="*/ 0 w 1039"/>
                  <a:gd name="T69" fmla="*/ 0 h 1039"/>
                  <a:gd name="T70" fmla="*/ 0 w 1039"/>
                  <a:gd name="T71" fmla="*/ 0 h 1039"/>
                  <a:gd name="T72" fmla="*/ 0 w 1039"/>
                  <a:gd name="T73" fmla="*/ 0 h 1039"/>
                  <a:gd name="T74" fmla="*/ 0 w 1039"/>
                  <a:gd name="T75" fmla="*/ 0 h 1039"/>
                  <a:gd name="T76" fmla="*/ 0 w 1039"/>
                  <a:gd name="T77" fmla="*/ 0 h 1039"/>
                  <a:gd name="T78" fmla="*/ 0 w 1039"/>
                  <a:gd name="T79" fmla="*/ 0 h 1039"/>
                  <a:gd name="T80" fmla="*/ 0 w 1039"/>
                  <a:gd name="T81" fmla="*/ 0 h 1039"/>
                  <a:gd name="T82" fmla="*/ 0 w 1039"/>
                  <a:gd name="T83" fmla="*/ 0 h 1039"/>
                  <a:gd name="T84" fmla="*/ 0 w 1039"/>
                  <a:gd name="T85" fmla="*/ 0 h 1039"/>
                  <a:gd name="T86" fmla="*/ 0 w 1039"/>
                  <a:gd name="T87" fmla="*/ 0 h 1039"/>
                  <a:gd name="T88" fmla="*/ 0 w 1039"/>
                  <a:gd name="T89" fmla="*/ 0 h 1039"/>
                  <a:gd name="T90" fmla="*/ 0 w 1039"/>
                  <a:gd name="T91" fmla="*/ 0 h 1039"/>
                  <a:gd name="T92" fmla="*/ 0 w 1039"/>
                  <a:gd name="T93" fmla="*/ 0 h 1039"/>
                  <a:gd name="T94" fmla="*/ 0 w 1039"/>
                  <a:gd name="T95" fmla="*/ 0 h 1039"/>
                  <a:gd name="T96" fmla="*/ 0 w 1039"/>
                  <a:gd name="T97" fmla="*/ 0 h 1039"/>
                  <a:gd name="T98" fmla="*/ 0 w 1039"/>
                  <a:gd name="T99" fmla="*/ 0 h 103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039" h="1039">
                    <a:moveTo>
                      <a:pt x="1039" y="520"/>
                    </a:moveTo>
                    <a:lnTo>
                      <a:pt x="1037" y="488"/>
                    </a:lnTo>
                    <a:lnTo>
                      <a:pt x="1035" y="455"/>
                    </a:lnTo>
                    <a:lnTo>
                      <a:pt x="1029" y="422"/>
                    </a:lnTo>
                    <a:lnTo>
                      <a:pt x="1022" y="391"/>
                    </a:lnTo>
                    <a:lnTo>
                      <a:pt x="1013" y="359"/>
                    </a:lnTo>
                    <a:lnTo>
                      <a:pt x="1002" y="328"/>
                    </a:lnTo>
                    <a:lnTo>
                      <a:pt x="990" y="299"/>
                    </a:lnTo>
                    <a:lnTo>
                      <a:pt x="974" y="269"/>
                    </a:lnTo>
                    <a:lnTo>
                      <a:pt x="958" y="241"/>
                    </a:lnTo>
                    <a:lnTo>
                      <a:pt x="939" y="215"/>
                    </a:lnTo>
                    <a:lnTo>
                      <a:pt x="920" y="189"/>
                    </a:lnTo>
                    <a:lnTo>
                      <a:pt x="899" y="164"/>
                    </a:lnTo>
                    <a:lnTo>
                      <a:pt x="875" y="141"/>
                    </a:lnTo>
                    <a:lnTo>
                      <a:pt x="851" y="119"/>
                    </a:lnTo>
                    <a:lnTo>
                      <a:pt x="825" y="99"/>
                    </a:lnTo>
                    <a:lnTo>
                      <a:pt x="798" y="80"/>
                    </a:lnTo>
                    <a:lnTo>
                      <a:pt x="769" y="64"/>
                    </a:lnTo>
                    <a:lnTo>
                      <a:pt x="741" y="49"/>
                    </a:lnTo>
                    <a:lnTo>
                      <a:pt x="711" y="36"/>
                    </a:lnTo>
                    <a:lnTo>
                      <a:pt x="680" y="26"/>
                    </a:lnTo>
                    <a:lnTo>
                      <a:pt x="649" y="16"/>
                    </a:lnTo>
                    <a:lnTo>
                      <a:pt x="616" y="9"/>
                    </a:lnTo>
                    <a:lnTo>
                      <a:pt x="585" y="3"/>
                    </a:lnTo>
                    <a:lnTo>
                      <a:pt x="552" y="1"/>
                    </a:lnTo>
                    <a:lnTo>
                      <a:pt x="519" y="0"/>
                    </a:lnTo>
                    <a:lnTo>
                      <a:pt x="487" y="1"/>
                    </a:lnTo>
                    <a:lnTo>
                      <a:pt x="454" y="3"/>
                    </a:lnTo>
                    <a:lnTo>
                      <a:pt x="423" y="9"/>
                    </a:lnTo>
                    <a:lnTo>
                      <a:pt x="390" y="16"/>
                    </a:lnTo>
                    <a:lnTo>
                      <a:pt x="358" y="26"/>
                    </a:lnTo>
                    <a:lnTo>
                      <a:pt x="328" y="36"/>
                    </a:lnTo>
                    <a:lnTo>
                      <a:pt x="298" y="49"/>
                    </a:lnTo>
                    <a:lnTo>
                      <a:pt x="269" y="64"/>
                    </a:lnTo>
                    <a:lnTo>
                      <a:pt x="241" y="80"/>
                    </a:lnTo>
                    <a:lnTo>
                      <a:pt x="214" y="99"/>
                    </a:lnTo>
                    <a:lnTo>
                      <a:pt x="188" y="119"/>
                    </a:lnTo>
                    <a:lnTo>
                      <a:pt x="164" y="141"/>
                    </a:lnTo>
                    <a:lnTo>
                      <a:pt x="140" y="164"/>
                    </a:lnTo>
                    <a:lnTo>
                      <a:pt x="119" y="189"/>
                    </a:lnTo>
                    <a:lnTo>
                      <a:pt x="99" y="215"/>
                    </a:lnTo>
                    <a:lnTo>
                      <a:pt x="81" y="241"/>
                    </a:lnTo>
                    <a:lnTo>
                      <a:pt x="64" y="269"/>
                    </a:lnTo>
                    <a:lnTo>
                      <a:pt x="49" y="299"/>
                    </a:lnTo>
                    <a:lnTo>
                      <a:pt x="36" y="328"/>
                    </a:lnTo>
                    <a:lnTo>
                      <a:pt x="26" y="359"/>
                    </a:lnTo>
                    <a:lnTo>
                      <a:pt x="17" y="391"/>
                    </a:lnTo>
                    <a:lnTo>
                      <a:pt x="10" y="422"/>
                    </a:lnTo>
                    <a:lnTo>
                      <a:pt x="4" y="455"/>
                    </a:lnTo>
                    <a:lnTo>
                      <a:pt x="1" y="488"/>
                    </a:lnTo>
                    <a:lnTo>
                      <a:pt x="0" y="520"/>
                    </a:lnTo>
                    <a:lnTo>
                      <a:pt x="1" y="552"/>
                    </a:lnTo>
                    <a:lnTo>
                      <a:pt x="4" y="584"/>
                    </a:lnTo>
                    <a:lnTo>
                      <a:pt x="10" y="617"/>
                    </a:lnTo>
                    <a:lnTo>
                      <a:pt x="17" y="649"/>
                    </a:lnTo>
                    <a:lnTo>
                      <a:pt x="26" y="680"/>
                    </a:lnTo>
                    <a:lnTo>
                      <a:pt x="36" y="712"/>
                    </a:lnTo>
                    <a:lnTo>
                      <a:pt x="49" y="741"/>
                    </a:lnTo>
                    <a:lnTo>
                      <a:pt x="64" y="770"/>
                    </a:lnTo>
                    <a:lnTo>
                      <a:pt x="81" y="798"/>
                    </a:lnTo>
                    <a:lnTo>
                      <a:pt x="99" y="825"/>
                    </a:lnTo>
                    <a:lnTo>
                      <a:pt x="119" y="852"/>
                    </a:lnTo>
                    <a:lnTo>
                      <a:pt x="140" y="876"/>
                    </a:lnTo>
                    <a:lnTo>
                      <a:pt x="164" y="898"/>
                    </a:lnTo>
                    <a:lnTo>
                      <a:pt x="188" y="920"/>
                    </a:lnTo>
                    <a:lnTo>
                      <a:pt x="214" y="940"/>
                    </a:lnTo>
                    <a:lnTo>
                      <a:pt x="241" y="959"/>
                    </a:lnTo>
                    <a:lnTo>
                      <a:pt x="269" y="975"/>
                    </a:lnTo>
                    <a:lnTo>
                      <a:pt x="298" y="990"/>
                    </a:lnTo>
                    <a:lnTo>
                      <a:pt x="328" y="1003"/>
                    </a:lnTo>
                    <a:lnTo>
                      <a:pt x="358" y="1014"/>
                    </a:lnTo>
                    <a:lnTo>
                      <a:pt x="390" y="1023"/>
                    </a:lnTo>
                    <a:lnTo>
                      <a:pt x="423" y="1030"/>
                    </a:lnTo>
                    <a:lnTo>
                      <a:pt x="454" y="1036"/>
                    </a:lnTo>
                    <a:lnTo>
                      <a:pt x="487" y="1038"/>
                    </a:lnTo>
                    <a:lnTo>
                      <a:pt x="519" y="1039"/>
                    </a:lnTo>
                    <a:lnTo>
                      <a:pt x="552" y="1038"/>
                    </a:lnTo>
                    <a:lnTo>
                      <a:pt x="585" y="1036"/>
                    </a:lnTo>
                    <a:lnTo>
                      <a:pt x="616" y="1030"/>
                    </a:lnTo>
                    <a:lnTo>
                      <a:pt x="649" y="1023"/>
                    </a:lnTo>
                    <a:lnTo>
                      <a:pt x="680" y="1014"/>
                    </a:lnTo>
                    <a:lnTo>
                      <a:pt x="711" y="1003"/>
                    </a:lnTo>
                    <a:lnTo>
                      <a:pt x="741" y="990"/>
                    </a:lnTo>
                    <a:lnTo>
                      <a:pt x="769" y="975"/>
                    </a:lnTo>
                    <a:lnTo>
                      <a:pt x="798" y="959"/>
                    </a:lnTo>
                    <a:lnTo>
                      <a:pt x="825" y="940"/>
                    </a:lnTo>
                    <a:lnTo>
                      <a:pt x="851" y="920"/>
                    </a:lnTo>
                    <a:lnTo>
                      <a:pt x="875" y="898"/>
                    </a:lnTo>
                    <a:lnTo>
                      <a:pt x="899" y="876"/>
                    </a:lnTo>
                    <a:lnTo>
                      <a:pt x="920" y="852"/>
                    </a:lnTo>
                    <a:lnTo>
                      <a:pt x="939" y="825"/>
                    </a:lnTo>
                    <a:lnTo>
                      <a:pt x="958" y="798"/>
                    </a:lnTo>
                    <a:lnTo>
                      <a:pt x="974" y="770"/>
                    </a:lnTo>
                    <a:lnTo>
                      <a:pt x="990" y="741"/>
                    </a:lnTo>
                    <a:lnTo>
                      <a:pt x="1002" y="712"/>
                    </a:lnTo>
                    <a:lnTo>
                      <a:pt x="1013" y="680"/>
                    </a:lnTo>
                    <a:lnTo>
                      <a:pt x="1022" y="649"/>
                    </a:lnTo>
                    <a:lnTo>
                      <a:pt x="1029" y="617"/>
                    </a:lnTo>
                    <a:lnTo>
                      <a:pt x="1035" y="584"/>
                    </a:lnTo>
                    <a:lnTo>
                      <a:pt x="1037" y="552"/>
                    </a:lnTo>
                    <a:lnTo>
                      <a:pt x="1039" y="52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666666"/>
                  </a:gs>
                  <a:gs pos="100000">
                    <a:srgbClr val="DDDDDD"/>
                  </a:gs>
                </a:gsLst>
                <a:path path="rect">
                  <a:fillToRect l="50000" t="50000" r="50000" b="50000"/>
                </a:path>
              </a:gra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7" name="Freeform 60">
                <a:extLst>
                  <a:ext uri="{FF2B5EF4-FFF2-40B4-BE49-F238E27FC236}">
                    <a16:creationId xmlns:a16="http://schemas.microsoft.com/office/drawing/2014/main" id="{1DC9F6AF-738A-9423-789D-DC286B06E8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7" y="3317"/>
                <a:ext cx="182" cy="185"/>
              </a:xfrm>
              <a:custGeom>
                <a:avLst/>
                <a:gdLst>
                  <a:gd name="T0" fmla="*/ 0 w 543"/>
                  <a:gd name="T1" fmla="*/ 0 h 545"/>
                  <a:gd name="T2" fmla="*/ 0 w 543"/>
                  <a:gd name="T3" fmla="*/ 0 h 545"/>
                  <a:gd name="T4" fmla="*/ 0 w 543"/>
                  <a:gd name="T5" fmla="*/ 0 h 545"/>
                  <a:gd name="T6" fmla="*/ 0 w 543"/>
                  <a:gd name="T7" fmla="*/ 0 h 545"/>
                  <a:gd name="T8" fmla="*/ 0 w 543"/>
                  <a:gd name="T9" fmla="*/ 0 h 545"/>
                  <a:gd name="T10" fmla="*/ 0 w 543"/>
                  <a:gd name="T11" fmla="*/ 0 h 545"/>
                  <a:gd name="T12" fmla="*/ 0 w 543"/>
                  <a:gd name="T13" fmla="*/ 0 h 545"/>
                  <a:gd name="T14" fmla="*/ 0 w 543"/>
                  <a:gd name="T15" fmla="*/ 0 h 545"/>
                  <a:gd name="T16" fmla="*/ 0 w 543"/>
                  <a:gd name="T17" fmla="*/ 0 h 545"/>
                  <a:gd name="T18" fmla="*/ 0 w 543"/>
                  <a:gd name="T19" fmla="*/ 0 h 545"/>
                  <a:gd name="T20" fmla="*/ 0 w 543"/>
                  <a:gd name="T21" fmla="*/ 0 h 545"/>
                  <a:gd name="T22" fmla="*/ 0 w 543"/>
                  <a:gd name="T23" fmla="*/ 0 h 545"/>
                  <a:gd name="T24" fmla="*/ 0 w 543"/>
                  <a:gd name="T25" fmla="*/ 0 h 545"/>
                  <a:gd name="T26" fmla="*/ 0 w 543"/>
                  <a:gd name="T27" fmla="*/ 0 h 545"/>
                  <a:gd name="T28" fmla="*/ 0 w 543"/>
                  <a:gd name="T29" fmla="*/ 0 h 545"/>
                  <a:gd name="T30" fmla="*/ 0 w 543"/>
                  <a:gd name="T31" fmla="*/ 0 h 545"/>
                  <a:gd name="T32" fmla="*/ 0 w 543"/>
                  <a:gd name="T33" fmla="*/ 0 h 545"/>
                  <a:gd name="T34" fmla="*/ 0 w 543"/>
                  <a:gd name="T35" fmla="*/ 0 h 545"/>
                  <a:gd name="T36" fmla="*/ 0 w 543"/>
                  <a:gd name="T37" fmla="*/ 0 h 545"/>
                  <a:gd name="T38" fmla="*/ 0 w 543"/>
                  <a:gd name="T39" fmla="*/ 0 h 545"/>
                  <a:gd name="T40" fmla="*/ 0 w 543"/>
                  <a:gd name="T41" fmla="*/ 0 h 545"/>
                  <a:gd name="T42" fmla="*/ 0 w 543"/>
                  <a:gd name="T43" fmla="*/ 0 h 545"/>
                  <a:gd name="T44" fmla="*/ 0 w 543"/>
                  <a:gd name="T45" fmla="*/ 0 h 545"/>
                  <a:gd name="T46" fmla="*/ 0 w 543"/>
                  <a:gd name="T47" fmla="*/ 0 h 545"/>
                  <a:gd name="T48" fmla="*/ 0 w 543"/>
                  <a:gd name="T49" fmla="*/ 0 h 545"/>
                  <a:gd name="T50" fmla="*/ 0 w 543"/>
                  <a:gd name="T51" fmla="*/ 0 h 545"/>
                  <a:gd name="T52" fmla="*/ 0 w 543"/>
                  <a:gd name="T53" fmla="*/ 0 h 545"/>
                  <a:gd name="T54" fmla="*/ 0 w 543"/>
                  <a:gd name="T55" fmla="*/ 0 h 545"/>
                  <a:gd name="T56" fmla="*/ 0 w 543"/>
                  <a:gd name="T57" fmla="*/ 0 h 545"/>
                  <a:gd name="T58" fmla="*/ 0 w 543"/>
                  <a:gd name="T59" fmla="*/ 0 h 545"/>
                  <a:gd name="T60" fmla="*/ 0 w 543"/>
                  <a:gd name="T61" fmla="*/ 0 h 545"/>
                  <a:gd name="T62" fmla="*/ 0 w 543"/>
                  <a:gd name="T63" fmla="*/ 0 h 545"/>
                  <a:gd name="T64" fmla="*/ 0 w 543"/>
                  <a:gd name="T65" fmla="*/ 0 h 545"/>
                  <a:gd name="T66" fmla="*/ 0 w 543"/>
                  <a:gd name="T67" fmla="*/ 0 h 545"/>
                  <a:gd name="T68" fmla="*/ 0 w 543"/>
                  <a:gd name="T69" fmla="*/ 0 h 545"/>
                  <a:gd name="T70" fmla="*/ 0 w 543"/>
                  <a:gd name="T71" fmla="*/ 0 h 5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43" h="545">
                    <a:moveTo>
                      <a:pt x="543" y="273"/>
                    </a:moveTo>
                    <a:lnTo>
                      <a:pt x="543" y="249"/>
                    </a:lnTo>
                    <a:lnTo>
                      <a:pt x="540" y="225"/>
                    </a:lnTo>
                    <a:lnTo>
                      <a:pt x="534" y="202"/>
                    </a:lnTo>
                    <a:lnTo>
                      <a:pt x="527" y="180"/>
                    </a:lnTo>
                    <a:lnTo>
                      <a:pt x="519" y="158"/>
                    </a:lnTo>
                    <a:lnTo>
                      <a:pt x="507" y="137"/>
                    </a:lnTo>
                    <a:lnTo>
                      <a:pt x="494" y="117"/>
                    </a:lnTo>
                    <a:lnTo>
                      <a:pt x="480" y="97"/>
                    </a:lnTo>
                    <a:lnTo>
                      <a:pt x="464" y="80"/>
                    </a:lnTo>
                    <a:lnTo>
                      <a:pt x="446" y="64"/>
                    </a:lnTo>
                    <a:lnTo>
                      <a:pt x="428" y="49"/>
                    </a:lnTo>
                    <a:lnTo>
                      <a:pt x="408" y="36"/>
                    </a:lnTo>
                    <a:lnTo>
                      <a:pt x="387" y="26"/>
                    </a:lnTo>
                    <a:lnTo>
                      <a:pt x="365" y="17"/>
                    </a:lnTo>
                    <a:lnTo>
                      <a:pt x="341" y="10"/>
                    </a:lnTo>
                    <a:lnTo>
                      <a:pt x="319" y="4"/>
                    </a:lnTo>
                    <a:lnTo>
                      <a:pt x="295" y="1"/>
                    </a:lnTo>
                    <a:lnTo>
                      <a:pt x="271" y="0"/>
                    </a:lnTo>
                    <a:lnTo>
                      <a:pt x="248" y="1"/>
                    </a:lnTo>
                    <a:lnTo>
                      <a:pt x="224" y="4"/>
                    </a:lnTo>
                    <a:lnTo>
                      <a:pt x="201" y="10"/>
                    </a:lnTo>
                    <a:lnTo>
                      <a:pt x="178" y="17"/>
                    </a:lnTo>
                    <a:lnTo>
                      <a:pt x="156" y="26"/>
                    </a:lnTo>
                    <a:lnTo>
                      <a:pt x="135" y="36"/>
                    </a:lnTo>
                    <a:lnTo>
                      <a:pt x="115" y="49"/>
                    </a:lnTo>
                    <a:lnTo>
                      <a:pt x="96" y="64"/>
                    </a:lnTo>
                    <a:lnTo>
                      <a:pt x="79" y="80"/>
                    </a:lnTo>
                    <a:lnTo>
                      <a:pt x="63" y="97"/>
                    </a:lnTo>
                    <a:lnTo>
                      <a:pt x="49" y="117"/>
                    </a:lnTo>
                    <a:lnTo>
                      <a:pt x="36" y="137"/>
                    </a:lnTo>
                    <a:lnTo>
                      <a:pt x="24" y="158"/>
                    </a:lnTo>
                    <a:lnTo>
                      <a:pt x="16" y="180"/>
                    </a:lnTo>
                    <a:lnTo>
                      <a:pt x="8" y="202"/>
                    </a:lnTo>
                    <a:lnTo>
                      <a:pt x="3" y="225"/>
                    </a:lnTo>
                    <a:lnTo>
                      <a:pt x="0" y="249"/>
                    </a:lnTo>
                    <a:lnTo>
                      <a:pt x="0" y="273"/>
                    </a:lnTo>
                    <a:lnTo>
                      <a:pt x="0" y="297"/>
                    </a:lnTo>
                    <a:lnTo>
                      <a:pt x="3" y="320"/>
                    </a:lnTo>
                    <a:lnTo>
                      <a:pt x="8" y="343"/>
                    </a:lnTo>
                    <a:lnTo>
                      <a:pt x="16" y="365"/>
                    </a:lnTo>
                    <a:lnTo>
                      <a:pt x="24" y="388"/>
                    </a:lnTo>
                    <a:lnTo>
                      <a:pt x="36" y="409"/>
                    </a:lnTo>
                    <a:lnTo>
                      <a:pt x="49" y="430"/>
                    </a:lnTo>
                    <a:lnTo>
                      <a:pt x="63" y="448"/>
                    </a:lnTo>
                    <a:lnTo>
                      <a:pt x="79" y="466"/>
                    </a:lnTo>
                    <a:lnTo>
                      <a:pt x="96" y="481"/>
                    </a:lnTo>
                    <a:lnTo>
                      <a:pt x="115" y="496"/>
                    </a:lnTo>
                    <a:lnTo>
                      <a:pt x="135" y="509"/>
                    </a:lnTo>
                    <a:lnTo>
                      <a:pt x="156" y="519"/>
                    </a:lnTo>
                    <a:lnTo>
                      <a:pt x="178" y="529"/>
                    </a:lnTo>
                    <a:lnTo>
                      <a:pt x="201" y="536"/>
                    </a:lnTo>
                    <a:lnTo>
                      <a:pt x="224" y="542"/>
                    </a:lnTo>
                    <a:lnTo>
                      <a:pt x="248" y="544"/>
                    </a:lnTo>
                    <a:lnTo>
                      <a:pt x="271" y="545"/>
                    </a:lnTo>
                    <a:lnTo>
                      <a:pt x="295" y="544"/>
                    </a:lnTo>
                    <a:lnTo>
                      <a:pt x="319" y="542"/>
                    </a:lnTo>
                    <a:lnTo>
                      <a:pt x="341" y="536"/>
                    </a:lnTo>
                    <a:lnTo>
                      <a:pt x="365" y="529"/>
                    </a:lnTo>
                    <a:lnTo>
                      <a:pt x="387" y="519"/>
                    </a:lnTo>
                    <a:lnTo>
                      <a:pt x="408" y="509"/>
                    </a:lnTo>
                    <a:lnTo>
                      <a:pt x="428" y="496"/>
                    </a:lnTo>
                    <a:lnTo>
                      <a:pt x="446" y="481"/>
                    </a:lnTo>
                    <a:lnTo>
                      <a:pt x="464" y="466"/>
                    </a:lnTo>
                    <a:lnTo>
                      <a:pt x="480" y="448"/>
                    </a:lnTo>
                    <a:lnTo>
                      <a:pt x="494" y="430"/>
                    </a:lnTo>
                    <a:lnTo>
                      <a:pt x="507" y="409"/>
                    </a:lnTo>
                    <a:lnTo>
                      <a:pt x="519" y="388"/>
                    </a:lnTo>
                    <a:lnTo>
                      <a:pt x="527" y="365"/>
                    </a:lnTo>
                    <a:lnTo>
                      <a:pt x="534" y="343"/>
                    </a:lnTo>
                    <a:lnTo>
                      <a:pt x="540" y="320"/>
                    </a:lnTo>
                    <a:lnTo>
                      <a:pt x="543" y="297"/>
                    </a:lnTo>
                    <a:lnTo>
                      <a:pt x="543" y="273"/>
                    </a:lnTo>
                    <a:close/>
                  </a:path>
                </a:pathLst>
              </a:custGeom>
              <a:solidFill>
                <a:schemeClr val="tx1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3" name="Line 61">
              <a:extLst>
                <a:ext uri="{FF2B5EF4-FFF2-40B4-BE49-F238E27FC236}">
                  <a16:creationId xmlns:a16="http://schemas.microsoft.com/office/drawing/2014/main" id="{44565CF0-A985-2A1F-1D28-B516F33486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4" y="1632"/>
              <a:ext cx="1116" cy="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Text Box 62">
              <a:extLst>
                <a:ext uri="{FF2B5EF4-FFF2-40B4-BE49-F238E27FC236}">
                  <a16:creationId xmlns:a16="http://schemas.microsoft.com/office/drawing/2014/main" id="{077277D8-36C5-6B1A-005A-FB3E8D2AF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5" y="1496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0000FF"/>
                  </a:solidFill>
                </a:rPr>
                <a:t>ĐCT</a:t>
              </a:r>
            </a:p>
          </p:txBody>
        </p:sp>
        <p:grpSp>
          <p:nvGrpSpPr>
            <p:cNvPr id="12325" name="Group 63">
              <a:extLst>
                <a:ext uri="{FF2B5EF4-FFF2-40B4-BE49-F238E27FC236}">
                  <a16:creationId xmlns:a16="http://schemas.microsoft.com/office/drawing/2014/main" id="{B3B5BCB6-221D-3580-7F84-517CB908A9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4" y="1075"/>
              <a:ext cx="159" cy="239"/>
              <a:chOff x="2997" y="518"/>
              <a:chExt cx="132" cy="286"/>
            </a:xfrm>
          </p:grpSpPr>
          <p:sp>
            <p:nvSpPr>
              <p:cNvPr id="12328" name="Line 64">
                <a:extLst>
                  <a:ext uri="{FF2B5EF4-FFF2-40B4-BE49-F238E27FC236}">
                    <a16:creationId xmlns:a16="http://schemas.microsoft.com/office/drawing/2014/main" id="{03B17587-25FA-3CCA-8A9E-8770B4E20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7" y="799"/>
                <a:ext cx="132" cy="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9" name="Line 65">
                <a:extLst>
                  <a:ext uri="{FF2B5EF4-FFF2-40B4-BE49-F238E27FC236}">
                    <a16:creationId xmlns:a16="http://schemas.microsoft.com/office/drawing/2014/main" id="{DD78E9C3-D5C2-97FB-DA32-BD2708DF9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18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0" name="Line 66">
                <a:extLst>
                  <a:ext uri="{FF2B5EF4-FFF2-40B4-BE49-F238E27FC236}">
                    <a16:creationId xmlns:a16="http://schemas.microsoft.com/office/drawing/2014/main" id="{EA7DE621-931E-CC18-4911-E594241BA1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556"/>
                <a:ext cx="113" cy="38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1" name="Line 67">
                <a:extLst>
                  <a:ext uri="{FF2B5EF4-FFF2-40B4-BE49-F238E27FC236}">
                    <a16:creationId xmlns:a16="http://schemas.microsoft.com/office/drawing/2014/main" id="{3E9F7307-A93A-1256-2DBE-49E23B256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594"/>
                <a:ext cx="113" cy="26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2" name="Line 68">
                <a:extLst>
                  <a:ext uri="{FF2B5EF4-FFF2-40B4-BE49-F238E27FC236}">
                    <a16:creationId xmlns:a16="http://schemas.microsoft.com/office/drawing/2014/main" id="{4FB5B88F-CD62-14C2-C8E6-BC54C8BC0C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620"/>
                <a:ext cx="113" cy="47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3" name="Line 69">
                <a:extLst>
                  <a:ext uri="{FF2B5EF4-FFF2-40B4-BE49-F238E27FC236}">
                    <a16:creationId xmlns:a16="http://schemas.microsoft.com/office/drawing/2014/main" id="{EBEF4633-B530-78A6-1A0D-021D20C44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667"/>
                <a:ext cx="113" cy="43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4" name="Line 70">
                <a:extLst>
                  <a:ext uri="{FF2B5EF4-FFF2-40B4-BE49-F238E27FC236}">
                    <a16:creationId xmlns:a16="http://schemas.microsoft.com/office/drawing/2014/main" id="{B2F20792-1939-C2F0-BF57-242A68FD9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08" y="710"/>
                <a:ext cx="113" cy="25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5" name="Line 71">
                <a:extLst>
                  <a:ext uri="{FF2B5EF4-FFF2-40B4-BE49-F238E27FC236}">
                    <a16:creationId xmlns:a16="http://schemas.microsoft.com/office/drawing/2014/main" id="{0EF313CB-C19A-FCB5-1ED6-E187E6A25D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08" y="735"/>
                <a:ext cx="113" cy="64"/>
              </a:xfrm>
              <a:prstGeom prst="line">
                <a:avLst/>
              </a:prstGeom>
              <a:noFill/>
              <a:ln w="28575">
                <a:solidFill>
                  <a:srgbClr val="5F5F5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6" name="Arc 72">
              <a:extLst>
                <a:ext uri="{FF2B5EF4-FFF2-40B4-BE49-F238E27FC236}">
                  <a16:creationId xmlns:a16="http://schemas.microsoft.com/office/drawing/2014/main" id="{48AC2AB8-5EF0-8C2D-5470-C3432E8CAF0E}"/>
                </a:ext>
              </a:extLst>
            </p:cNvPr>
            <p:cNvSpPr>
              <a:spLocks/>
            </p:cNvSpPr>
            <p:nvPr/>
          </p:nvSpPr>
          <p:spPr bwMode="auto">
            <a:xfrm rot="2130478">
              <a:off x="4738" y="3055"/>
              <a:ext cx="590" cy="589"/>
            </a:xfrm>
            <a:custGeom>
              <a:avLst/>
              <a:gdLst>
                <a:gd name="T0" fmla="*/ 0 w 21600"/>
                <a:gd name="T1" fmla="*/ 0 h 23877"/>
                <a:gd name="T2" fmla="*/ 0 w 21600"/>
                <a:gd name="T3" fmla="*/ 0 h 23877"/>
                <a:gd name="T4" fmla="*/ 0 w 21600"/>
                <a:gd name="T5" fmla="*/ 0 h 238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877" fill="none" extrusionOk="0">
                  <a:moveTo>
                    <a:pt x="5129" y="0"/>
                  </a:moveTo>
                  <a:cubicBezTo>
                    <a:pt x="14798" y="2363"/>
                    <a:pt x="21600" y="11028"/>
                    <a:pt x="21600" y="20982"/>
                  </a:cubicBezTo>
                  <a:cubicBezTo>
                    <a:pt x="21600" y="21950"/>
                    <a:pt x="21534" y="22917"/>
                    <a:pt x="21405" y="23877"/>
                  </a:cubicBezTo>
                </a:path>
                <a:path w="21600" h="23877" stroke="0" extrusionOk="0">
                  <a:moveTo>
                    <a:pt x="5129" y="0"/>
                  </a:moveTo>
                  <a:cubicBezTo>
                    <a:pt x="14798" y="2363"/>
                    <a:pt x="21600" y="11028"/>
                    <a:pt x="21600" y="20982"/>
                  </a:cubicBezTo>
                  <a:cubicBezTo>
                    <a:pt x="21600" y="21950"/>
                    <a:pt x="21534" y="22917"/>
                    <a:pt x="21405" y="23877"/>
                  </a:cubicBezTo>
                  <a:lnTo>
                    <a:pt x="0" y="20982"/>
                  </a:lnTo>
                  <a:lnTo>
                    <a:pt x="5129" y="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7" name="Text Box 76">
              <a:extLst>
                <a:ext uri="{FF2B5EF4-FFF2-40B4-BE49-F238E27FC236}">
                  <a16:creationId xmlns:a16="http://schemas.microsoft.com/office/drawing/2014/main" id="{068FAF29-40AD-4647-6763-828456DAA2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872"/>
              <a:ext cx="33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/>
                <a:t>V</a:t>
              </a:r>
              <a:r>
                <a:rPr lang="en-US" altLang="en-US" sz="2400" b="1" baseline="-25000" dirty="0"/>
                <a:t>a</a:t>
              </a:r>
              <a:endParaRPr lang="en-US" altLang="en-US" sz="2400" b="1" dirty="0"/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A938CA63-074B-9213-E964-3E029D1B8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BCF267B-F721-6FD8-D713-B415C8BE7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79823"/>
            <a:ext cx="7278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Va)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01E0D5-DB0E-FD14-5001-6D50A24D3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1922"/>
              </p:ext>
            </p:extLst>
          </p:nvPr>
        </p:nvGraphicFramePr>
        <p:xfrm>
          <a:off x="1690267" y="4517089"/>
          <a:ext cx="2758126" cy="89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685800" progId="Equation.DSMT4">
                  <p:embed/>
                </p:oleObj>
              </mc:Choice>
              <mc:Fallback>
                <p:oleObj name="Equation" r:id="rId2" imgW="210816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01E0D5-DB0E-FD14-5001-6D50A24D3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0267" y="4517089"/>
                        <a:ext cx="2758126" cy="897222"/>
                      </a:xfrm>
                      <a:prstGeom prst="rect">
                        <a:avLst/>
                      </a:prstGeom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0" grpId="0"/>
      <p:bldP spid="14411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10" name="Text Box 74">
            <a:extLst>
              <a:ext uri="{FF2B5EF4-FFF2-40B4-BE49-F238E27FC236}">
                <a16:creationId xmlns:a16="http://schemas.microsoft.com/office/drawing/2014/main" id="{04A03475-3F65-B273-91F1-D546A9915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22" y="1658938"/>
            <a:ext cx="689836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ể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íc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ô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á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ơ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ổ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ể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íc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ô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á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ác</a:t>
            </a:r>
            <a:r>
              <a:rPr lang="en-US" altLang="en-US" sz="2800" dirty="0">
                <a:solidFill>
                  <a:srgbClr val="0000CC"/>
                </a:solidFill>
              </a:rPr>
              <a:t> xi </a:t>
            </a:r>
            <a:r>
              <a:rPr lang="en-US" altLang="en-US" sz="2800" dirty="0" err="1">
                <a:solidFill>
                  <a:srgbClr val="0000CC"/>
                </a:solidFill>
              </a:rPr>
              <a:t>la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ro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ơ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nhiều</a:t>
            </a:r>
            <a:r>
              <a:rPr lang="en-US" altLang="en-US" sz="2800" dirty="0">
                <a:solidFill>
                  <a:srgbClr val="0000CC"/>
                </a:solidFill>
              </a:rPr>
              <a:t> xi </a:t>
            </a:r>
            <a:r>
              <a:rPr lang="en-US" altLang="en-US" sz="2800" dirty="0" err="1">
                <a:solidFill>
                  <a:srgbClr val="0000CC"/>
                </a:solidFill>
              </a:rPr>
              <a:t>lanh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4411" name="Text Box 75">
            <a:extLst>
              <a:ext uri="{FF2B5EF4-FFF2-40B4-BE49-F238E27FC236}">
                <a16:creationId xmlns:a16="http://schemas.microsoft.com/office/drawing/2014/main" id="{E67CA7A7-2747-18B7-09D4-337C63CB6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722" y="3476398"/>
            <a:ext cx="41163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ơ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vị</a:t>
            </a:r>
            <a:r>
              <a:rPr lang="en-US" altLang="en-US" sz="2800" dirty="0">
                <a:solidFill>
                  <a:srgbClr val="0000CC"/>
                </a:solidFill>
              </a:rPr>
              <a:t> : cm</a:t>
            </a:r>
            <a:r>
              <a:rPr lang="en-US" altLang="en-US" sz="2800" baseline="30000" dirty="0">
                <a:solidFill>
                  <a:srgbClr val="0000CC"/>
                </a:solidFill>
              </a:rPr>
              <a:t>3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oặ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lít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938CA63-074B-9213-E964-3E029D1B8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4BCF267B-F721-6FD8-D713-B415C8BE7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79823"/>
            <a:ext cx="7278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01E0D5-DB0E-FD14-5001-6D50A24D3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39712"/>
              </p:ext>
            </p:extLst>
          </p:nvPr>
        </p:nvGraphicFramePr>
        <p:xfrm>
          <a:off x="1829189" y="4332290"/>
          <a:ext cx="24431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685800" progId="Equation.DSMT4">
                  <p:embed/>
                </p:oleObj>
              </mc:Choice>
              <mc:Fallback>
                <p:oleObj name="Equation" r:id="rId2" imgW="186660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01E0D5-DB0E-FD14-5001-6D50A24D39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9189" y="4332290"/>
                        <a:ext cx="2443163" cy="898525"/>
                      </a:xfrm>
                      <a:prstGeom prst="rect">
                        <a:avLst/>
                      </a:prstGeom>
                      <a:ln w="2857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>
            <a:extLst>
              <a:ext uri="{FF2B5EF4-FFF2-40B4-BE49-F238E27FC236}">
                <a16:creationId xmlns:a16="http://schemas.microsoft.com/office/drawing/2014/main" id="{04EB9610-4E52-B88A-0279-7D6044216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974" y="2351435"/>
            <a:ext cx="4763606" cy="3572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8">
            <a:extLst>
              <a:ext uri="{FF2B5EF4-FFF2-40B4-BE49-F238E27FC236}">
                <a16:creationId xmlns:a16="http://schemas.microsoft.com/office/drawing/2014/main" id="{3BF1A5C5-B798-B792-051A-AD4DB45EA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300" y="5563488"/>
            <a:ext cx="5676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CC"/>
                </a:solidFill>
              </a:rPr>
              <a:t>i: </a:t>
            </a:r>
            <a:r>
              <a:rPr lang="en-US" altLang="en-US" sz="2800" dirty="0" err="1">
                <a:solidFill>
                  <a:srgbClr val="0000CC"/>
                </a:solidFill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</a:rPr>
              <a:t> xi </a:t>
            </a:r>
            <a:r>
              <a:rPr lang="en-US" altLang="en-US" sz="2800" dirty="0" err="1">
                <a:solidFill>
                  <a:srgbClr val="0000CC"/>
                </a:solidFill>
              </a:rPr>
              <a:t>la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ơ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74221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0" grpId="0"/>
      <p:bldP spid="14411" grpId="0"/>
      <p:bldP spid="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2" name="Text Box 34">
            <a:extLst>
              <a:ext uri="{FF2B5EF4-FFF2-40B4-BE49-F238E27FC236}">
                <a16:creationId xmlns:a16="http://schemas.microsoft.com/office/drawing/2014/main" id="{E058CA37-F4B2-76D3-478F-F547171F2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8" y="1525354"/>
            <a:ext cx="108380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7490" name="Group 82">
            <a:extLst>
              <a:ext uri="{FF2B5EF4-FFF2-40B4-BE49-F238E27FC236}">
                <a16:creationId xmlns:a16="http://schemas.microsoft.com/office/drawing/2014/main" id="{CEC24ED3-59A3-37D7-1469-C75C3C0F0D32}"/>
              </a:ext>
            </a:extLst>
          </p:cNvPr>
          <p:cNvGrpSpPr>
            <a:grpSpLocks/>
          </p:cNvGrpSpPr>
          <p:nvPr/>
        </p:nvGrpSpPr>
        <p:grpSpPr bwMode="auto">
          <a:xfrm>
            <a:off x="4629150" y="2106495"/>
            <a:ext cx="1714500" cy="1114425"/>
            <a:chOff x="648" y="2091"/>
            <a:chExt cx="1080" cy="702"/>
          </a:xfrm>
        </p:grpSpPr>
        <p:sp>
          <p:nvSpPr>
            <p:cNvPr id="15369" name="Text Box 37">
              <a:extLst>
                <a:ext uri="{FF2B5EF4-FFF2-40B4-BE49-F238E27FC236}">
                  <a16:creationId xmlns:a16="http://schemas.microsoft.com/office/drawing/2014/main" id="{62421895-65BD-21BE-9137-DE73FC5F7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8" y="2264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CC"/>
                  </a:solidFill>
                  <a:sym typeface="Symbol" panose="05050102010706020507" pitchFamily="18" charset="2"/>
                </a:rPr>
                <a:t></a:t>
              </a:r>
              <a:r>
                <a:rPr lang="en-US" altLang="en-US" sz="2400">
                  <a:solidFill>
                    <a:srgbClr val="0000CC"/>
                  </a:solidFill>
                </a:rPr>
                <a:t> =</a:t>
              </a:r>
            </a:p>
          </p:txBody>
        </p:sp>
        <p:sp>
          <p:nvSpPr>
            <p:cNvPr id="15370" name="Rectangle 38">
              <a:extLst>
                <a:ext uri="{FF2B5EF4-FFF2-40B4-BE49-F238E27FC236}">
                  <a16:creationId xmlns:a16="http://schemas.microsoft.com/office/drawing/2014/main" id="{71BD3DEB-1A18-CDF8-F64D-61471516E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2091"/>
              <a:ext cx="4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FF"/>
                  </a:solidFill>
                </a:rPr>
                <a:t>V</a:t>
              </a:r>
              <a:r>
                <a:rPr lang="en-US" altLang="en-US" sz="2800" b="1" baseline="-25000">
                  <a:solidFill>
                    <a:srgbClr val="0000FF"/>
                  </a:solidFill>
                </a:rPr>
                <a:t>tp</a:t>
              </a:r>
            </a:p>
          </p:txBody>
        </p:sp>
        <p:sp>
          <p:nvSpPr>
            <p:cNvPr id="15371" name="Rectangle 39">
              <a:extLst>
                <a:ext uri="{FF2B5EF4-FFF2-40B4-BE49-F238E27FC236}">
                  <a16:creationId xmlns:a16="http://schemas.microsoft.com/office/drawing/2014/main" id="{3A950C17-96B9-4866-8571-93C07B100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4" y="2466"/>
              <a:ext cx="4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solidFill>
                    <a:srgbClr val="0000FF"/>
                  </a:solidFill>
                </a:rPr>
                <a:t>V</a:t>
              </a:r>
              <a:r>
                <a:rPr lang="en-US" altLang="en-US" sz="2800" b="1" baseline="-25000">
                  <a:solidFill>
                    <a:srgbClr val="0000FF"/>
                  </a:solidFill>
                </a:rPr>
                <a:t>bc</a:t>
              </a:r>
            </a:p>
          </p:txBody>
        </p:sp>
        <p:sp>
          <p:nvSpPr>
            <p:cNvPr id="15372" name="Line 40">
              <a:extLst>
                <a:ext uri="{FF2B5EF4-FFF2-40B4-BE49-F238E27FC236}">
                  <a16:creationId xmlns:a16="http://schemas.microsoft.com/office/drawing/2014/main" id="{4934119E-FAB1-1249-A429-9E0AA3D39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448"/>
              <a:ext cx="672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5562044A-CB88-1A2A-99DD-D3D56533C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0AFF3EC0-ACA3-75E1-776B-118667DD5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79823"/>
            <a:ext cx="72780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ℇ</a:t>
            </a:r>
            <a:r>
              <a:rPr lang="en-US" alt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39568809-A478-B80C-1C1C-8D7E17F33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3348546"/>
            <a:ext cx="7278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Chu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4">
            <a:extLst>
              <a:ext uri="{FF2B5EF4-FFF2-40B4-BE49-F238E27FC236}">
                <a16:creationId xmlns:a16="http://schemas.microsoft.com/office/drawing/2014/main" id="{23790063-0606-7F6D-09AE-482A7E440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773" y="4120011"/>
            <a:ext cx="108380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ạ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ổ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2" grpId="0"/>
      <p:bldP spid="3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5562044A-CB88-1A2A-99DD-D3D56533C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0AFF3EC0-ACA3-75E1-776B-118667DD5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72780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563E560B-73D5-E033-A61B-4B917457E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323" y="1549297"/>
            <a:ext cx="1035814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00CC"/>
                </a:solidFill>
              </a:rPr>
              <a:t>  </a:t>
            </a:r>
            <a:r>
              <a:rPr lang="en-US" altLang="en-US" sz="2800" dirty="0" err="1">
                <a:solidFill>
                  <a:srgbClr val="0000CC"/>
                </a:solidFill>
              </a:rPr>
              <a:t>Kì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phầ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</a:rPr>
              <a:t> chu </a:t>
            </a:r>
            <a:r>
              <a:rPr lang="en-US" altLang="en-US" sz="2800" dirty="0" err="1">
                <a:solidFill>
                  <a:srgbClr val="0000CC"/>
                </a:solidFill>
              </a:rPr>
              <a:t>trình</a:t>
            </a:r>
            <a:r>
              <a:rPr lang="en-US" altLang="en-US" sz="2800" dirty="0">
                <a:solidFill>
                  <a:srgbClr val="0000CC"/>
                </a:solidFill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</a:rPr>
              <a:t>diễ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ra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khi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pitto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iệ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ượ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một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à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rình</a:t>
            </a:r>
            <a:r>
              <a:rPr lang="en-US" altLang="en-US" sz="28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E26DFBC5-7A9D-9367-8A39-7EA33DB03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322" y="3113135"/>
            <a:ext cx="88185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ơ</a:t>
            </a:r>
            <a:r>
              <a:rPr lang="en-US" altLang="en-US" sz="2800" dirty="0">
                <a:solidFill>
                  <a:srgbClr val="0000CC"/>
                </a:solidFill>
              </a:rPr>
              <a:t> 4 </a:t>
            </a:r>
            <a:r>
              <a:rPr lang="en-US" altLang="en-US" sz="2800" dirty="0" err="1">
                <a:solidFill>
                  <a:srgbClr val="0000CC"/>
                </a:solidFill>
              </a:rPr>
              <a:t>kì</a:t>
            </a:r>
            <a:r>
              <a:rPr lang="en-US" altLang="en-US" sz="2800" dirty="0">
                <a:solidFill>
                  <a:srgbClr val="0000CC"/>
                </a:solidFill>
              </a:rPr>
              <a:t> : </a:t>
            </a:r>
            <a:r>
              <a:rPr lang="en-US" altLang="en-US" sz="2800" dirty="0" err="1">
                <a:solidFill>
                  <a:srgbClr val="0000CC"/>
                </a:solidFill>
              </a:rPr>
              <a:t>Pittô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iệ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mấy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à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rình</a:t>
            </a:r>
            <a:r>
              <a:rPr lang="en-US" altLang="en-US" sz="2800" dirty="0">
                <a:solidFill>
                  <a:srgbClr val="0000CC"/>
                </a:solidFill>
              </a:rPr>
              <a:t> ?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:a16="http://schemas.microsoft.com/office/drawing/2014/main" id="{04C4F98D-383F-EEE9-6356-B575589D4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322" y="4256074"/>
            <a:ext cx="84453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Độ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cơ</a:t>
            </a:r>
            <a:r>
              <a:rPr lang="en-US" altLang="en-US" sz="2800" dirty="0">
                <a:solidFill>
                  <a:srgbClr val="0000CC"/>
                </a:solidFill>
              </a:rPr>
              <a:t> 2 </a:t>
            </a:r>
            <a:r>
              <a:rPr lang="en-US" altLang="en-US" sz="2800" dirty="0" err="1">
                <a:solidFill>
                  <a:srgbClr val="0000CC"/>
                </a:solidFill>
              </a:rPr>
              <a:t>kì</a:t>
            </a:r>
            <a:r>
              <a:rPr lang="en-US" altLang="en-US" sz="2800" dirty="0">
                <a:solidFill>
                  <a:srgbClr val="0000CC"/>
                </a:solidFill>
              </a:rPr>
              <a:t> : </a:t>
            </a:r>
            <a:r>
              <a:rPr lang="en-US" altLang="en-US" sz="2800" dirty="0" err="1">
                <a:solidFill>
                  <a:srgbClr val="0000CC"/>
                </a:solidFill>
              </a:rPr>
              <a:t>Pittông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hực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iện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mấy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hành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</a:rPr>
              <a:t>trình</a:t>
            </a:r>
            <a:r>
              <a:rPr lang="en-US" altLang="en-US" sz="2800" dirty="0">
                <a:solidFill>
                  <a:srgbClr val="0000CC"/>
                </a:solidFill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4624493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>
            <a:extLst>
              <a:ext uri="{FF2B5EF4-FFF2-40B4-BE49-F238E27FC236}">
                <a16:creationId xmlns:a16="http://schemas.microsoft.com/office/drawing/2014/main" id="{D26C5DE2-89F6-B95A-987D-C7DC824991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4" y="496889"/>
            <a:ext cx="4010025" cy="485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TextBox 1">
            <a:extLst>
              <a:ext uri="{FF2B5EF4-FFF2-40B4-BE49-F238E27FC236}">
                <a16:creationId xmlns:a16="http://schemas.microsoft.com/office/drawing/2014/main" id="{944270E0-DFD5-D296-EEBD-5C75E14EA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08614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</a:rPr>
              <a:t>Động cơ xăng 4 kì</a:t>
            </a:r>
          </a:p>
        </p:txBody>
      </p:sp>
      <p:pic>
        <p:nvPicPr>
          <p:cNvPr id="17412" name="Picture 2" descr="dc 4 thi">
            <a:extLst>
              <a:ext uri="{FF2B5EF4-FFF2-40B4-BE49-F238E27FC236}">
                <a16:creationId xmlns:a16="http://schemas.microsoft.com/office/drawing/2014/main" id="{AF911596-4BA0-7BB8-2A26-20A35F4988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6" y="368301"/>
            <a:ext cx="4479925" cy="535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>
            <a:extLst>
              <a:ext uri="{FF2B5EF4-FFF2-40B4-BE49-F238E27FC236}">
                <a16:creationId xmlns:a16="http://schemas.microsoft.com/office/drawing/2014/main" id="{06AE19FF-CA9C-05D1-50F9-C859119312F4}"/>
              </a:ext>
            </a:extLst>
          </p:cNvPr>
          <p:cNvSpPr/>
          <p:nvPr/>
        </p:nvSpPr>
        <p:spPr>
          <a:xfrm>
            <a:off x="5564188" y="2514601"/>
            <a:ext cx="1141412" cy="409575"/>
          </a:xfrm>
          <a:prstGeom prst="rightArrow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D95D3BF4-5F60-C9F0-777D-7B008E0F3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1BABD4A8-F558-CF2D-57CC-B342E3F6F5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79" name="chair1">
            <a:extLst>
              <a:ext uri="{FF2B5EF4-FFF2-40B4-BE49-F238E27FC236}">
                <a16:creationId xmlns:a16="http://schemas.microsoft.com/office/drawing/2014/main" id="{3D1060E8-616B-6D9F-F2D5-20D7F3E9AC97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8582608" y="2030056"/>
            <a:ext cx="152400" cy="57785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1575 w 21600"/>
              <a:gd name="T13" fmla="*/ 7875 h 21600"/>
              <a:gd name="T14" fmla="*/ 20250 w 21600"/>
              <a:gd name="T15" fmla="*/ 1755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7752" y="5993"/>
                </a:moveTo>
                <a:lnTo>
                  <a:pt x="13862" y="5993"/>
                </a:lnTo>
                <a:lnTo>
                  <a:pt x="13862" y="3443"/>
                </a:lnTo>
                <a:lnTo>
                  <a:pt x="18455" y="3443"/>
                </a:lnTo>
                <a:lnTo>
                  <a:pt x="18952" y="3443"/>
                </a:lnTo>
                <a:lnTo>
                  <a:pt x="19448" y="3354"/>
                </a:lnTo>
                <a:lnTo>
                  <a:pt x="19697" y="3220"/>
                </a:lnTo>
                <a:lnTo>
                  <a:pt x="20234" y="3041"/>
                </a:lnTo>
                <a:lnTo>
                  <a:pt x="20566" y="2817"/>
                </a:lnTo>
                <a:lnTo>
                  <a:pt x="20731" y="2460"/>
                </a:lnTo>
                <a:lnTo>
                  <a:pt x="20897" y="2102"/>
                </a:lnTo>
                <a:lnTo>
                  <a:pt x="20897" y="1744"/>
                </a:lnTo>
                <a:lnTo>
                  <a:pt x="20897" y="1431"/>
                </a:lnTo>
                <a:lnTo>
                  <a:pt x="20731" y="1073"/>
                </a:lnTo>
                <a:lnTo>
                  <a:pt x="20566" y="716"/>
                </a:lnTo>
                <a:lnTo>
                  <a:pt x="20234" y="492"/>
                </a:lnTo>
                <a:lnTo>
                  <a:pt x="19697" y="224"/>
                </a:lnTo>
                <a:lnTo>
                  <a:pt x="19448" y="134"/>
                </a:lnTo>
                <a:lnTo>
                  <a:pt x="18952" y="0"/>
                </a:lnTo>
                <a:lnTo>
                  <a:pt x="18455" y="0"/>
                </a:lnTo>
                <a:lnTo>
                  <a:pt x="10966" y="0"/>
                </a:lnTo>
                <a:lnTo>
                  <a:pt x="3641" y="0"/>
                </a:lnTo>
                <a:lnTo>
                  <a:pt x="3145" y="0"/>
                </a:lnTo>
                <a:lnTo>
                  <a:pt x="2648" y="134"/>
                </a:lnTo>
                <a:lnTo>
                  <a:pt x="2276" y="224"/>
                </a:lnTo>
                <a:lnTo>
                  <a:pt x="1945" y="492"/>
                </a:lnTo>
                <a:lnTo>
                  <a:pt x="1697" y="716"/>
                </a:lnTo>
                <a:lnTo>
                  <a:pt x="1366" y="1073"/>
                </a:lnTo>
                <a:lnTo>
                  <a:pt x="1200" y="1431"/>
                </a:lnTo>
                <a:lnTo>
                  <a:pt x="1200" y="1744"/>
                </a:lnTo>
                <a:lnTo>
                  <a:pt x="1200" y="2102"/>
                </a:lnTo>
                <a:lnTo>
                  <a:pt x="1366" y="2460"/>
                </a:lnTo>
                <a:lnTo>
                  <a:pt x="1697" y="2817"/>
                </a:lnTo>
                <a:lnTo>
                  <a:pt x="1945" y="3041"/>
                </a:lnTo>
                <a:lnTo>
                  <a:pt x="2276" y="3220"/>
                </a:lnTo>
                <a:lnTo>
                  <a:pt x="2648" y="3354"/>
                </a:lnTo>
                <a:lnTo>
                  <a:pt x="3145" y="3443"/>
                </a:lnTo>
                <a:lnTo>
                  <a:pt x="3641" y="3443"/>
                </a:lnTo>
                <a:lnTo>
                  <a:pt x="8152" y="3443"/>
                </a:lnTo>
                <a:lnTo>
                  <a:pt x="8152" y="5993"/>
                </a:lnTo>
                <a:lnTo>
                  <a:pt x="3890" y="5993"/>
                </a:lnTo>
                <a:lnTo>
                  <a:pt x="3145" y="6127"/>
                </a:lnTo>
                <a:lnTo>
                  <a:pt x="2276" y="6306"/>
                </a:lnTo>
                <a:lnTo>
                  <a:pt x="1697" y="6663"/>
                </a:lnTo>
                <a:lnTo>
                  <a:pt x="1200" y="7155"/>
                </a:lnTo>
                <a:lnTo>
                  <a:pt x="662" y="7737"/>
                </a:lnTo>
                <a:lnTo>
                  <a:pt x="166" y="8273"/>
                </a:lnTo>
                <a:lnTo>
                  <a:pt x="0" y="8989"/>
                </a:lnTo>
                <a:lnTo>
                  <a:pt x="0" y="9525"/>
                </a:lnTo>
                <a:lnTo>
                  <a:pt x="0" y="10822"/>
                </a:lnTo>
                <a:lnTo>
                  <a:pt x="0" y="15831"/>
                </a:lnTo>
                <a:lnTo>
                  <a:pt x="166" y="16547"/>
                </a:lnTo>
                <a:lnTo>
                  <a:pt x="662" y="17307"/>
                </a:lnTo>
                <a:lnTo>
                  <a:pt x="1697" y="18380"/>
                </a:lnTo>
                <a:lnTo>
                  <a:pt x="2814" y="19275"/>
                </a:lnTo>
                <a:lnTo>
                  <a:pt x="3641" y="19766"/>
                </a:lnTo>
                <a:lnTo>
                  <a:pt x="4428" y="20169"/>
                </a:lnTo>
                <a:lnTo>
                  <a:pt x="5421" y="20527"/>
                </a:lnTo>
                <a:lnTo>
                  <a:pt x="6372" y="20884"/>
                </a:lnTo>
                <a:lnTo>
                  <a:pt x="7572" y="21242"/>
                </a:lnTo>
                <a:lnTo>
                  <a:pt x="8648" y="21466"/>
                </a:lnTo>
                <a:lnTo>
                  <a:pt x="9766" y="21600"/>
                </a:lnTo>
                <a:lnTo>
                  <a:pt x="11131" y="21600"/>
                </a:lnTo>
                <a:lnTo>
                  <a:pt x="12414" y="21600"/>
                </a:lnTo>
                <a:lnTo>
                  <a:pt x="13779" y="21466"/>
                </a:lnTo>
                <a:lnTo>
                  <a:pt x="14855" y="21242"/>
                </a:lnTo>
                <a:lnTo>
                  <a:pt x="15807" y="20884"/>
                </a:lnTo>
                <a:lnTo>
                  <a:pt x="16841" y="20527"/>
                </a:lnTo>
                <a:lnTo>
                  <a:pt x="17669" y="20169"/>
                </a:lnTo>
                <a:lnTo>
                  <a:pt x="18455" y="19766"/>
                </a:lnTo>
                <a:lnTo>
                  <a:pt x="19117" y="19275"/>
                </a:lnTo>
                <a:lnTo>
                  <a:pt x="20234" y="18380"/>
                </a:lnTo>
                <a:lnTo>
                  <a:pt x="21062" y="17307"/>
                </a:lnTo>
                <a:lnTo>
                  <a:pt x="21600" y="16547"/>
                </a:lnTo>
                <a:lnTo>
                  <a:pt x="21600" y="15831"/>
                </a:lnTo>
                <a:lnTo>
                  <a:pt x="21600" y="10733"/>
                </a:lnTo>
                <a:lnTo>
                  <a:pt x="21600" y="9525"/>
                </a:lnTo>
                <a:lnTo>
                  <a:pt x="21600" y="8989"/>
                </a:lnTo>
                <a:lnTo>
                  <a:pt x="21434" y="8273"/>
                </a:lnTo>
                <a:lnTo>
                  <a:pt x="21062" y="7737"/>
                </a:lnTo>
                <a:lnTo>
                  <a:pt x="20566" y="7155"/>
                </a:lnTo>
                <a:lnTo>
                  <a:pt x="19903" y="6663"/>
                </a:lnTo>
                <a:lnTo>
                  <a:pt x="19283" y="6306"/>
                </a:lnTo>
                <a:lnTo>
                  <a:pt x="18621" y="6127"/>
                </a:lnTo>
                <a:lnTo>
                  <a:pt x="17752" y="5993"/>
                </a:lnTo>
                <a:close/>
              </a:path>
              <a:path w="21600" h="21600" extrusionOk="0">
                <a:moveTo>
                  <a:pt x="8152" y="3443"/>
                </a:moveTo>
                <a:lnTo>
                  <a:pt x="13862" y="3443"/>
                </a:lnTo>
              </a:path>
              <a:path w="21600" h="21600" extrusionOk="0">
                <a:moveTo>
                  <a:pt x="8152" y="5993"/>
                </a:moveTo>
                <a:lnTo>
                  <a:pt x="13862" y="5993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18480" name="Cloud 18479">
            <a:extLst>
              <a:ext uri="{FF2B5EF4-FFF2-40B4-BE49-F238E27FC236}">
                <a16:creationId xmlns:a16="http://schemas.microsoft.com/office/drawing/2014/main" id="{31335AF0-8946-A124-8184-7B2AD06F36FA}"/>
              </a:ext>
            </a:extLst>
          </p:cNvPr>
          <p:cNvSpPr/>
          <p:nvPr/>
        </p:nvSpPr>
        <p:spPr>
          <a:xfrm>
            <a:off x="2561221" y="2607906"/>
            <a:ext cx="5410200" cy="1447800"/>
          </a:xfrm>
          <a:prstGeom prst="cloud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FF"/>
                </a:solidFill>
                <a:cs typeface="Arial" pitchFamily="34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cs typeface="Arial" pitchFamily="34" charset="0"/>
              </a:rPr>
              <a:t>cơ</a:t>
            </a:r>
            <a:r>
              <a:rPr lang="en-US" sz="28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cs typeface="Arial" pitchFamily="34" charset="0"/>
              </a:rPr>
              <a:t>xăng</a:t>
            </a:r>
            <a:r>
              <a:rPr lang="en-US" sz="2800" dirty="0">
                <a:solidFill>
                  <a:srgbClr val="0000FF"/>
                </a:solidFill>
                <a:cs typeface="Arial" pitchFamily="34" charset="0"/>
              </a:rPr>
              <a:t> 4 </a:t>
            </a:r>
            <a:r>
              <a:rPr lang="en-US" sz="2800" dirty="0" err="1">
                <a:solidFill>
                  <a:srgbClr val="0000FF"/>
                </a:solidFill>
                <a:cs typeface="Arial" pitchFamily="34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cs typeface="Arial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cs typeface="Arial" pitchFamily="34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cs typeface="Arial" pitchFamily="34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cs typeface="Arial" pitchFamily="34" charset="0"/>
              </a:rPr>
              <a:t>cơ</a:t>
            </a:r>
            <a:r>
              <a:rPr lang="en-US" sz="28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cs typeface="Arial" pitchFamily="34" charset="0"/>
              </a:rPr>
              <a:t>gì</a:t>
            </a:r>
            <a:r>
              <a:rPr lang="en-US" sz="2800" dirty="0">
                <a:solidFill>
                  <a:srgbClr val="0000FF"/>
                </a:solidFill>
                <a:cs typeface="Arial" pitchFamily="34" charset="0"/>
              </a:rPr>
              <a:t>?</a:t>
            </a:r>
          </a:p>
        </p:txBody>
      </p:sp>
      <p:sp>
        <p:nvSpPr>
          <p:cNvPr id="18481" name="Flowchart: Alternate Process 18480">
            <a:extLst>
              <a:ext uri="{FF2B5EF4-FFF2-40B4-BE49-F238E27FC236}">
                <a16:creationId xmlns:a16="http://schemas.microsoft.com/office/drawing/2014/main" id="{78EDD62A-0DB8-B2BF-4EF9-128297D0EED0}"/>
              </a:ext>
            </a:extLst>
          </p:cNvPr>
          <p:cNvSpPr/>
          <p:nvPr/>
        </p:nvSpPr>
        <p:spPr>
          <a:xfrm>
            <a:off x="1359483" y="4554181"/>
            <a:ext cx="8553450" cy="817563"/>
          </a:xfrm>
          <a:prstGeom prst="flowChartAlternateProcess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Động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cơ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đốt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sử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dụng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nhiên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liệu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đốt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cháy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xăng.1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chu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làm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việc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thực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hiện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4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hành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trình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cs typeface="Arial" pitchFamily="34" charset="0"/>
              </a:rPr>
              <a:t>pít-tông</a:t>
            </a:r>
            <a:endParaRPr lang="en-US" sz="2400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18482" name="Freeform 10">
            <a:extLst>
              <a:ext uri="{FF2B5EF4-FFF2-40B4-BE49-F238E27FC236}">
                <a16:creationId xmlns:a16="http://schemas.microsoft.com/office/drawing/2014/main" id="{DCBCE143-7DEC-6A39-267D-440BFD851DB8}"/>
              </a:ext>
            </a:extLst>
          </p:cNvPr>
          <p:cNvSpPr>
            <a:spLocks/>
          </p:cNvSpPr>
          <p:nvPr/>
        </p:nvSpPr>
        <p:spPr bwMode="auto">
          <a:xfrm>
            <a:off x="7844421" y="4738331"/>
            <a:ext cx="1517650" cy="1517650"/>
          </a:xfrm>
          <a:custGeom>
            <a:avLst/>
            <a:gdLst>
              <a:gd name="T0" fmla="*/ 2147483647 w 2831"/>
              <a:gd name="T1" fmla="*/ 2147483647 h 2833"/>
              <a:gd name="T2" fmla="*/ 2147483647 w 2831"/>
              <a:gd name="T3" fmla="*/ 2147483647 h 2833"/>
              <a:gd name="T4" fmla="*/ 2147483647 w 2831"/>
              <a:gd name="T5" fmla="*/ 2147483647 h 2833"/>
              <a:gd name="T6" fmla="*/ 2147483647 w 2831"/>
              <a:gd name="T7" fmla="*/ 2147483647 h 2833"/>
              <a:gd name="T8" fmla="*/ 2147483647 w 2831"/>
              <a:gd name="T9" fmla="*/ 2147483647 h 2833"/>
              <a:gd name="T10" fmla="*/ 2147483647 w 2831"/>
              <a:gd name="T11" fmla="*/ 2147483647 h 2833"/>
              <a:gd name="T12" fmla="*/ 2147483647 w 2831"/>
              <a:gd name="T13" fmla="*/ 2147483647 h 2833"/>
              <a:gd name="T14" fmla="*/ 2147483647 w 2831"/>
              <a:gd name="T15" fmla="*/ 2147483647 h 2833"/>
              <a:gd name="T16" fmla="*/ 2147483647 w 2831"/>
              <a:gd name="T17" fmla="*/ 2147483647 h 2833"/>
              <a:gd name="T18" fmla="*/ 2147483647 w 2831"/>
              <a:gd name="T19" fmla="*/ 2147483647 h 2833"/>
              <a:gd name="T20" fmla="*/ 2147483647 w 2831"/>
              <a:gd name="T21" fmla="*/ 2147483647 h 2833"/>
              <a:gd name="T22" fmla="*/ 2147483647 w 2831"/>
              <a:gd name="T23" fmla="*/ 2147483647 h 2833"/>
              <a:gd name="T24" fmla="*/ 2147483647 w 2831"/>
              <a:gd name="T25" fmla="*/ 0 h 2833"/>
              <a:gd name="T26" fmla="*/ 2147483647 w 2831"/>
              <a:gd name="T27" fmla="*/ 2147483647 h 2833"/>
              <a:gd name="T28" fmla="*/ 2147483647 w 2831"/>
              <a:gd name="T29" fmla="*/ 2147483647 h 2833"/>
              <a:gd name="T30" fmla="*/ 2147483647 w 2831"/>
              <a:gd name="T31" fmla="*/ 2147483647 h 2833"/>
              <a:gd name="T32" fmla="*/ 2147483647 w 2831"/>
              <a:gd name="T33" fmla="*/ 2147483647 h 2833"/>
              <a:gd name="T34" fmla="*/ 2147483647 w 2831"/>
              <a:gd name="T35" fmla="*/ 2147483647 h 2833"/>
              <a:gd name="T36" fmla="*/ 2147483647 w 2831"/>
              <a:gd name="T37" fmla="*/ 2147483647 h 2833"/>
              <a:gd name="T38" fmla="*/ 2147483647 w 2831"/>
              <a:gd name="T39" fmla="*/ 2147483647 h 2833"/>
              <a:gd name="T40" fmla="*/ 2147483647 w 2831"/>
              <a:gd name="T41" fmla="*/ 2147483647 h 2833"/>
              <a:gd name="T42" fmla="*/ 2147483647 w 2831"/>
              <a:gd name="T43" fmla="*/ 2147483647 h 2833"/>
              <a:gd name="T44" fmla="*/ 2147483647 w 2831"/>
              <a:gd name="T45" fmla="*/ 2147483647 h 2833"/>
              <a:gd name="T46" fmla="*/ 2147483647 w 2831"/>
              <a:gd name="T47" fmla="*/ 2147483647 h 2833"/>
              <a:gd name="T48" fmla="*/ 0 w 2831"/>
              <a:gd name="T49" fmla="*/ 2147483647 h 2833"/>
              <a:gd name="T50" fmla="*/ 2147483647 w 2831"/>
              <a:gd name="T51" fmla="*/ 2147483647 h 2833"/>
              <a:gd name="T52" fmla="*/ 2147483647 w 2831"/>
              <a:gd name="T53" fmla="*/ 2147483647 h 2833"/>
              <a:gd name="T54" fmla="*/ 2147483647 w 2831"/>
              <a:gd name="T55" fmla="*/ 2147483647 h 2833"/>
              <a:gd name="T56" fmla="*/ 2147483647 w 2831"/>
              <a:gd name="T57" fmla="*/ 2147483647 h 2833"/>
              <a:gd name="T58" fmla="*/ 2147483647 w 2831"/>
              <a:gd name="T59" fmla="*/ 2147483647 h 2833"/>
              <a:gd name="T60" fmla="*/ 2147483647 w 2831"/>
              <a:gd name="T61" fmla="*/ 2147483647 h 2833"/>
              <a:gd name="T62" fmla="*/ 2147483647 w 2831"/>
              <a:gd name="T63" fmla="*/ 2147483647 h 2833"/>
              <a:gd name="T64" fmla="*/ 2147483647 w 2831"/>
              <a:gd name="T65" fmla="*/ 2147483647 h 2833"/>
              <a:gd name="T66" fmla="*/ 2147483647 w 2831"/>
              <a:gd name="T67" fmla="*/ 2147483647 h 2833"/>
              <a:gd name="T68" fmla="*/ 2147483647 w 2831"/>
              <a:gd name="T69" fmla="*/ 2147483647 h 2833"/>
              <a:gd name="T70" fmla="*/ 2147483647 w 2831"/>
              <a:gd name="T71" fmla="*/ 2147483647 h 2833"/>
              <a:gd name="T72" fmla="*/ 2147483647 w 2831"/>
              <a:gd name="T73" fmla="*/ 2147483647 h 2833"/>
              <a:gd name="T74" fmla="*/ 2147483647 w 2831"/>
              <a:gd name="T75" fmla="*/ 2147483647 h 2833"/>
              <a:gd name="T76" fmla="*/ 2147483647 w 2831"/>
              <a:gd name="T77" fmla="*/ 2147483647 h 2833"/>
              <a:gd name="T78" fmla="*/ 2147483647 w 2831"/>
              <a:gd name="T79" fmla="*/ 2147483647 h 2833"/>
              <a:gd name="T80" fmla="*/ 2147483647 w 2831"/>
              <a:gd name="T81" fmla="*/ 2147483647 h 2833"/>
              <a:gd name="T82" fmla="*/ 2147483647 w 2831"/>
              <a:gd name="T83" fmla="*/ 2147483647 h 2833"/>
              <a:gd name="T84" fmla="*/ 2147483647 w 2831"/>
              <a:gd name="T85" fmla="*/ 2147483647 h 2833"/>
              <a:gd name="T86" fmla="*/ 2147483647 w 2831"/>
              <a:gd name="T87" fmla="*/ 2147483647 h 2833"/>
              <a:gd name="T88" fmla="*/ 2147483647 w 2831"/>
              <a:gd name="T89" fmla="*/ 2147483647 h 2833"/>
              <a:gd name="T90" fmla="*/ 2147483647 w 2831"/>
              <a:gd name="T91" fmla="*/ 2147483647 h 2833"/>
              <a:gd name="T92" fmla="*/ 2147483647 w 2831"/>
              <a:gd name="T93" fmla="*/ 2147483647 h 2833"/>
              <a:gd name="T94" fmla="*/ 2147483647 w 2831"/>
              <a:gd name="T95" fmla="*/ 2147483647 h 2833"/>
              <a:gd name="T96" fmla="*/ 2147483647 w 2831"/>
              <a:gd name="T97" fmla="*/ 2147483647 h 283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831"/>
              <a:gd name="T148" fmla="*/ 0 h 2833"/>
              <a:gd name="T149" fmla="*/ 2831 w 2831"/>
              <a:gd name="T150" fmla="*/ 2833 h 283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831" h="2833">
                <a:moveTo>
                  <a:pt x="2831" y="1417"/>
                </a:moveTo>
                <a:lnTo>
                  <a:pt x="2820" y="1232"/>
                </a:lnTo>
                <a:lnTo>
                  <a:pt x="2783" y="1050"/>
                </a:lnTo>
                <a:lnTo>
                  <a:pt x="2724" y="875"/>
                </a:lnTo>
                <a:lnTo>
                  <a:pt x="2642" y="708"/>
                </a:lnTo>
                <a:lnTo>
                  <a:pt x="2540" y="554"/>
                </a:lnTo>
                <a:lnTo>
                  <a:pt x="2417" y="415"/>
                </a:lnTo>
                <a:lnTo>
                  <a:pt x="2278" y="292"/>
                </a:lnTo>
                <a:lnTo>
                  <a:pt x="2124" y="190"/>
                </a:lnTo>
                <a:lnTo>
                  <a:pt x="1957" y="108"/>
                </a:lnTo>
                <a:lnTo>
                  <a:pt x="1782" y="49"/>
                </a:lnTo>
                <a:lnTo>
                  <a:pt x="1600" y="12"/>
                </a:lnTo>
                <a:lnTo>
                  <a:pt x="1416" y="0"/>
                </a:lnTo>
                <a:lnTo>
                  <a:pt x="1231" y="12"/>
                </a:lnTo>
                <a:lnTo>
                  <a:pt x="1050" y="49"/>
                </a:lnTo>
                <a:lnTo>
                  <a:pt x="874" y="108"/>
                </a:lnTo>
                <a:lnTo>
                  <a:pt x="708" y="190"/>
                </a:lnTo>
                <a:lnTo>
                  <a:pt x="554" y="292"/>
                </a:lnTo>
                <a:lnTo>
                  <a:pt x="415" y="415"/>
                </a:lnTo>
                <a:lnTo>
                  <a:pt x="293" y="554"/>
                </a:lnTo>
                <a:lnTo>
                  <a:pt x="190" y="708"/>
                </a:lnTo>
                <a:lnTo>
                  <a:pt x="108" y="875"/>
                </a:lnTo>
                <a:lnTo>
                  <a:pt x="49" y="1050"/>
                </a:lnTo>
                <a:lnTo>
                  <a:pt x="13" y="1232"/>
                </a:lnTo>
                <a:lnTo>
                  <a:pt x="0" y="1417"/>
                </a:lnTo>
                <a:lnTo>
                  <a:pt x="13" y="1601"/>
                </a:lnTo>
                <a:lnTo>
                  <a:pt x="49" y="1783"/>
                </a:lnTo>
                <a:lnTo>
                  <a:pt x="108" y="1958"/>
                </a:lnTo>
                <a:lnTo>
                  <a:pt x="190" y="2125"/>
                </a:lnTo>
                <a:lnTo>
                  <a:pt x="293" y="2279"/>
                </a:lnTo>
                <a:lnTo>
                  <a:pt x="415" y="2418"/>
                </a:lnTo>
                <a:lnTo>
                  <a:pt x="554" y="2541"/>
                </a:lnTo>
                <a:lnTo>
                  <a:pt x="708" y="2643"/>
                </a:lnTo>
                <a:lnTo>
                  <a:pt x="874" y="2725"/>
                </a:lnTo>
                <a:lnTo>
                  <a:pt x="1050" y="2786"/>
                </a:lnTo>
                <a:lnTo>
                  <a:pt x="1231" y="2822"/>
                </a:lnTo>
                <a:lnTo>
                  <a:pt x="1416" y="2833"/>
                </a:lnTo>
                <a:lnTo>
                  <a:pt x="1600" y="2822"/>
                </a:lnTo>
                <a:lnTo>
                  <a:pt x="1782" y="2786"/>
                </a:lnTo>
                <a:lnTo>
                  <a:pt x="1957" y="2725"/>
                </a:lnTo>
                <a:lnTo>
                  <a:pt x="2124" y="2643"/>
                </a:lnTo>
                <a:lnTo>
                  <a:pt x="2278" y="2541"/>
                </a:lnTo>
                <a:lnTo>
                  <a:pt x="2417" y="2418"/>
                </a:lnTo>
                <a:lnTo>
                  <a:pt x="2540" y="2279"/>
                </a:lnTo>
                <a:lnTo>
                  <a:pt x="2642" y="2125"/>
                </a:lnTo>
                <a:lnTo>
                  <a:pt x="2724" y="1958"/>
                </a:lnTo>
                <a:lnTo>
                  <a:pt x="2783" y="1783"/>
                </a:lnTo>
                <a:lnTo>
                  <a:pt x="2820" y="1601"/>
                </a:lnTo>
                <a:lnTo>
                  <a:pt x="2831" y="1417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l="50000" t="50000" r="50000" b="50000"/>
            </a:path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3" name="Freeform 11">
            <a:extLst>
              <a:ext uri="{FF2B5EF4-FFF2-40B4-BE49-F238E27FC236}">
                <a16:creationId xmlns:a16="http://schemas.microsoft.com/office/drawing/2014/main" id="{8E5B2BFA-47F3-F54C-36A5-49CD1E1E46AB}"/>
              </a:ext>
            </a:extLst>
          </p:cNvPr>
          <p:cNvSpPr>
            <a:spLocks/>
          </p:cNvSpPr>
          <p:nvPr/>
        </p:nvSpPr>
        <p:spPr bwMode="auto">
          <a:xfrm>
            <a:off x="8223833" y="5119331"/>
            <a:ext cx="758825" cy="757238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16"/>
              <a:gd name="T103" fmla="*/ 0 h 1417"/>
              <a:gd name="T104" fmla="*/ 1416 w 1416"/>
              <a:gd name="T105" fmla="*/ 1417 h 141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8484" name="Group 15">
            <a:extLst>
              <a:ext uri="{FF2B5EF4-FFF2-40B4-BE49-F238E27FC236}">
                <a16:creationId xmlns:a16="http://schemas.microsoft.com/office/drawing/2014/main" id="{805388D1-0554-367A-5041-BBD4F44B3E4B}"/>
              </a:ext>
            </a:extLst>
          </p:cNvPr>
          <p:cNvGrpSpPr>
            <a:grpSpLocks/>
          </p:cNvGrpSpPr>
          <p:nvPr/>
        </p:nvGrpSpPr>
        <p:grpSpPr bwMode="auto">
          <a:xfrm>
            <a:off x="7931733" y="1695094"/>
            <a:ext cx="454025" cy="854075"/>
            <a:chOff x="2252" y="463"/>
            <a:chExt cx="223" cy="617"/>
          </a:xfrm>
        </p:grpSpPr>
        <p:sp>
          <p:nvSpPr>
            <p:cNvPr id="18485" name="Freeform 16">
              <a:extLst>
                <a:ext uri="{FF2B5EF4-FFF2-40B4-BE49-F238E27FC236}">
                  <a16:creationId xmlns:a16="http://schemas.microsoft.com/office/drawing/2014/main" id="{7F8B9BE5-E999-34A6-E30D-2195AE4F8A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466"/>
                <a:gd name="T14" fmla="*/ 555 w 555"/>
                <a:gd name="T15" fmla="*/ 466 h 4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17">
              <a:extLst>
                <a:ext uri="{FF2B5EF4-FFF2-40B4-BE49-F238E27FC236}">
                  <a16:creationId xmlns:a16="http://schemas.microsoft.com/office/drawing/2014/main" id="{F15936D4-4F2E-93D7-4B81-226609F17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192"/>
                <a:gd name="T17" fmla="*/ 153 w 153"/>
                <a:gd name="T18" fmla="*/ 1192 h 1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Rectangle 18">
              <a:extLst>
                <a:ext uri="{FF2B5EF4-FFF2-40B4-BE49-F238E27FC236}">
                  <a16:creationId xmlns:a16="http://schemas.microsoft.com/office/drawing/2014/main" id="{782FABC5-9914-35C0-B1ED-996AB9A68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</p:grpSp>
      <p:sp>
        <p:nvSpPr>
          <p:cNvPr id="91" name="Freeform 19">
            <a:extLst>
              <a:ext uri="{FF2B5EF4-FFF2-40B4-BE49-F238E27FC236}">
                <a16:creationId xmlns:a16="http://schemas.microsoft.com/office/drawing/2014/main" id="{7A5A3D18-64D4-7EBB-95E6-58FF8E55FDA6}"/>
              </a:ext>
            </a:extLst>
          </p:cNvPr>
          <p:cNvSpPr>
            <a:spLocks/>
          </p:cNvSpPr>
          <p:nvPr/>
        </p:nvSpPr>
        <p:spPr bwMode="auto">
          <a:xfrm>
            <a:off x="7782508" y="2371369"/>
            <a:ext cx="266700" cy="114300"/>
          </a:xfrm>
          <a:custGeom>
            <a:avLst/>
            <a:gdLst>
              <a:gd name="T0" fmla="*/ 2147483647 w 437"/>
              <a:gd name="T1" fmla="*/ 0 h 145"/>
              <a:gd name="T2" fmla="*/ 0 w 437"/>
              <a:gd name="T3" fmla="*/ 0 h 145"/>
              <a:gd name="T4" fmla="*/ 0 w 437"/>
              <a:gd name="T5" fmla="*/ 2147483647 h 145"/>
              <a:gd name="T6" fmla="*/ 2147483647 w 437"/>
              <a:gd name="T7" fmla="*/ 2147483647 h 145"/>
              <a:gd name="T8" fmla="*/ 0 60000 65536"/>
              <a:gd name="T9" fmla="*/ 0 60000 65536"/>
              <a:gd name="T10" fmla="*/ 0 60000 65536"/>
              <a:gd name="T11" fmla="*/ 0 60000 65536"/>
              <a:gd name="T12" fmla="*/ 0 w 437"/>
              <a:gd name="T13" fmla="*/ 0 h 145"/>
              <a:gd name="T14" fmla="*/ 437 w 437"/>
              <a:gd name="T15" fmla="*/ 145 h 1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7" h="145">
                <a:moveTo>
                  <a:pt x="437" y="0"/>
                </a:moveTo>
                <a:lnTo>
                  <a:pt x="0" y="0"/>
                </a:lnTo>
                <a:lnTo>
                  <a:pt x="0" y="145"/>
                </a:lnTo>
                <a:lnTo>
                  <a:pt x="329" y="145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" name="Freeform 29">
            <a:extLst>
              <a:ext uri="{FF2B5EF4-FFF2-40B4-BE49-F238E27FC236}">
                <a16:creationId xmlns:a16="http://schemas.microsoft.com/office/drawing/2014/main" id="{34AC7A56-BB86-8FEC-5671-BDF0352A62D7}"/>
              </a:ext>
            </a:extLst>
          </p:cNvPr>
          <p:cNvSpPr>
            <a:spLocks/>
          </p:cNvSpPr>
          <p:nvPr/>
        </p:nvSpPr>
        <p:spPr bwMode="auto">
          <a:xfrm>
            <a:off x="9160458" y="2371369"/>
            <a:ext cx="260350" cy="114300"/>
          </a:xfrm>
          <a:custGeom>
            <a:avLst/>
            <a:gdLst>
              <a:gd name="T0" fmla="*/ 2147483647 w 410"/>
              <a:gd name="T1" fmla="*/ 2147483647 h 145"/>
              <a:gd name="T2" fmla="*/ 2147483647 w 410"/>
              <a:gd name="T3" fmla="*/ 2147483647 h 145"/>
              <a:gd name="T4" fmla="*/ 2147483647 w 410"/>
              <a:gd name="T5" fmla="*/ 0 h 145"/>
              <a:gd name="T6" fmla="*/ 0 w 410"/>
              <a:gd name="T7" fmla="*/ 0 h 145"/>
              <a:gd name="T8" fmla="*/ 0 60000 65536"/>
              <a:gd name="T9" fmla="*/ 0 60000 65536"/>
              <a:gd name="T10" fmla="*/ 0 60000 65536"/>
              <a:gd name="T11" fmla="*/ 0 60000 65536"/>
              <a:gd name="T12" fmla="*/ 0 w 410"/>
              <a:gd name="T13" fmla="*/ 0 h 145"/>
              <a:gd name="T14" fmla="*/ 410 w 410"/>
              <a:gd name="T15" fmla="*/ 145 h 1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0" h="145">
                <a:moveTo>
                  <a:pt x="106" y="145"/>
                </a:moveTo>
                <a:lnTo>
                  <a:pt x="410" y="145"/>
                </a:lnTo>
                <a:lnTo>
                  <a:pt x="410" y="0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" name="Rectangle 31">
            <a:extLst>
              <a:ext uri="{FF2B5EF4-FFF2-40B4-BE49-F238E27FC236}">
                <a16:creationId xmlns:a16="http://schemas.microsoft.com/office/drawing/2014/main" id="{FD52904C-EE9F-5EE3-728E-A9762724C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2083" y="2176106"/>
            <a:ext cx="796925" cy="96838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Verdana" panose="020B0604030504040204" pitchFamily="34" charset="0"/>
            </a:endParaRPr>
          </a:p>
        </p:txBody>
      </p:sp>
      <p:sp>
        <p:nvSpPr>
          <p:cNvPr id="94" name="Rectangle 30">
            <a:extLst>
              <a:ext uri="{FF2B5EF4-FFF2-40B4-BE49-F238E27FC236}">
                <a16:creationId xmlns:a16="http://schemas.microsoft.com/office/drawing/2014/main" id="{C2691B30-3383-772D-0699-C91584DD7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1408" y="2177694"/>
            <a:ext cx="269875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Verdana" panose="020B0604030504040204" pitchFamily="34" charset="0"/>
            </a:endParaRPr>
          </a:p>
        </p:txBody>
      </p:sp>
      <p:grpSp>
        <p:nvGrpSpPr>
          <p:cNvPr id="95" name="Group 32">
            <a:extLst>
              <a:ext uri="{FF2B5EF4-FFF2-40B4-BE49-F238E27FC236}">
                <a16:creationId xmlns:a16="http://schemas.microsoft.com/office/drawing/2014/main" id="{2D7F37D7-46D7-68CD-34BC-8C8650B3A10F}"/>
              </a:ext>
            </a:extLst>
          </p:cNvPr>
          <p:cNvGrpSpPr>
            <a:grpSpLocks/>
          </p:cNvGrpSpPr>
          <p:nvPr/>
        </p:nvGrpSpPr>
        <p:grpSpPr bwMode="auto">
          <a:xfrm>
            <a:off x="8844546" y="1693506"/>
            <a:ext cx="454025" cy="854075"/>
            <a:chOff x="2252" y="463"/>
            <a:chExt cx="223" cy="617"/>
          </a:xfrm>
        </p:grpSpPr>
        <p:sp>
          <p:nvSpPr>
            <p:cNvPr id="96" name="Freeform 33">
              <a:extLst>
                <a:ext uri="{FF2B5EF4-FFF2-40B4-BE49-F238E27FC236}">
                  <a16:creationId xmlns:a16="http://schemas.microsoft.com/office/drawing/2014/main" id="{8651527A-33BA-E6A8-0DDF-0570513D08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466"/>
                <a:gd name="T14" fmla="*/ 555 w 555"/>
                <a:gd name="T15" fmla="*/ 466 h 4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34">
              <a:extLst>
                <a:ext uri="{FF2B5EF4-FFF2-40B4-BE49-F238E27FC236}">
                  <a16:creationId xmlns:a16="http://schemas.microsoft.com/office/drawing/2014/main" id="{5615A21C-1E8F-13AF-FA72-2FFB64467D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192"/>
                <a:gd name="T17" fmla="*/ 153 w 153"/>
                <a:gd name="T18" fmla="*/ 1192 h 1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Rectangle 35">
              <a:extLst>
                <a:ext uri="{FF2B5EF4-FFF2-40B4-BE49-F238E27FC236}">
                  <a16:creationId xmlns:a16="http://schemas.microsoft.com/office/drawing/2014/main" id="{D2D8C760-FC19-2992-5650-42DD3BB82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</p:grpSp>
      <p:sp>
        <p:nvSpPr>
          <p:cNvPr id="99" name="Rectangle 36">
            <a:extLst>
              <a:ext uri="{FF2B5EF4-FFF2-40B4-BE49-F238E27FC236}">
                <a16:creationId xmlns:a16="http://schemas.microsoft.com/office/drawing/2014/main" id="{F3F5B459-26D6-6D4C-16C2-219CF6C06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3146" y="2185631"/>
            <a:ext cx="265112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Verdana" panose="020B0604030504040204" pitchFamily="34" charset="0"/>
            </a:endParaRPr>
          </a:p>
        </p:txBody>
      </p:sp>
      <p:grpSp>
        <p:nvGrpSpPr>
          <p:cNvPr id="100" name="Group 37">
            <a:extLst>
              <a:ext uri="{FF2B5EF4-FFF2-40B4-BE49-F238E27FC236}">
                <a16:creationId xmlns:a16="http://schemas.microsoft.com/office/drawing/2014/main" id="{B3CEB00B-DFBE-D29D-0A8C-3B1234DD624F}"/>
              </a:ext>
            </a:extLst>
          </p:cNvPr>
          <p:cNvGrpSpPr>
            <a:grpSpLocks/>
          </p:cNvGrpSpPr>
          <p:nvPr/>
        </p:nvGrpSpPr>
        <p:grpSpPr bwMode="auto">
          <a:xfrm>
            <a:off x="8015871" y="1793519"/>
            <a:ext cx="271462" cy="381000"/>
            <a:chOff x="2997" y="518"/>
            <a:chExt cx="132" cy="286"/>
          </a:xfrm>
        </p:grpSpPr>
        <p:sp>
          <p:nvSpPr>
            <p:cNvPr id="101" name="Line 38">
              <a:extLst>
                <a:ext uri="{FF2B5EF4-FFF2-40B4-BE49-F238E27FC236}">
                  <a16:creationId xmlns:a16="http://schemas.microsoft.com/office/drawing/2014/main" id="{C136BD0A-4E96-B7C9-D01E-1F2F3362E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39">
              <a:extLst>
                <a:ext uri="{FF2B5EF4-FFF2-40B4-BE49-F238E27FC236}">
                  <a16:creationId xmlns:a16="http://schemas.microsoft.com/office/drawing/2014/main" id="{99348F17-FD5B-AB0C-E8D6-E0D6B4812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40">
              <a:extLst>
                <a:ext uri="{FF2B5EF4-FFF2-40B4-BE49-F238E27FC236}">
                  <a16:creationId xmlns:a16="http://schemas.microsoft.com/office/drawing/2014/main" id="{8D38095A-21D6-205A-313C-93A189F1A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41">
              <a:extLst>
                <a:ext uri="{FF2B5EF4-FFF2-40B4-BE49-F238E27FC236}">
                  <a16:creationId xmlns:a16="http://schemas.microsoft.com/office/drawing/2014/main" id="{EA287DC9-3EB3-BE54-D6B9-277FE6BB8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42">
              <a:extLst>
                <a:ext uri="{FF2B5EF4-FFF2-40B4-BE49-F238E27FC236}">
                  <a16:creationId xmlns:a16="http://schemas.microsoft.com/office/drawing/2014/main" id="{379BB3F1-1DB0-C0F8-87A5-67CDECB410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43">
              <a:extLst>
                <a:ext uri="{FF2B5EF4-FFF2-40B4-BE49-F238E27FC236}">
                  <a16:creationId xmlns:a16="http://schemas.microsoft.com/office/drawing/2014/main" id="{34AD967B-EF2E-6F0D-8D77-5BE08751F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44">
              <a:extLst>
                <a:ext uri="{FF2B5EF4-FFF2-40B4-BE49-F238E27FC236}">
                  <a16:creationId xmlns:a16="http://schemas.microsoft.com/office/drawing/2014/main" id="{AA4A7DF9-7D84-7590-6EE1-79A5FF29E9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45">
              <a:extLst>
                <a:ext uri="{FF2B5EF4-FFF2-40B4-BE49-F238E27FC236}">
                  <a16:creationId xmlns:a16="http://schemas.microsoft.com/office/drawing/2014/main" id="{F081263B-7EFC-0E43-0C1B-881E34BA0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9" name="AutoShape 46">
            <a:extLst>
              <a:ext uri="{FF2B5EF4-FFF2-40B4-BE49-F238E27FC236}">
                <a16:creationId xmlns:a16="http://schemas.microsoft.com/office/drawing/2014/main" id="{6BA0396B-D3A6-3529-53CD-9437BFB8F7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842833" y="2465031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" name="AutoShape 47">
            <a:extLst>
              <a:ext uri="{FF2B5EF4-FFF2-40B4-BE49-F238E27FC236}">
                <a16:creationId xmlns:a16="http://schemas.microsoft.com/office/drawing/2014/main" id="{D1975D83-62FA-4A5D-EB22-72EF52D6DCDC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9368421" y="2455506"/>
            <a:ext cx="30162" cy="213360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1" name="AutoShape 48">
            <a:extLst>
              <a:ext uri="{FF2B5EF4-FFF2-40B4-BE49-F238E27FC236}">
                <a16:creationId xmlns:a16="http://schemas.microsoft.com/office/drawing/2014/main" id="{E64D1855-741B-CB5F-8499-5C0078DFD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14308" y="2371369"/>
            <a:ext cx="768350" cy="114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62 w 21600"/>
              <a:gd name="T13" fmla="*/ 3262 h 21600"/>
              <a:gd name="T14" fmla="*/ 18338 w 21600"/>
              <a:gd name="T15" fmla="*/ 1833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924" y="21600"/>
                </a:lnTo>
                <a:lnTo>
                  <a:pt x="1867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Freeform 53">
            <a:extLst>
              <a:ext uri="{FF2B5EF4-FFF2-40B4-BE49-F238E27FC236}">
                <a16:creationId xmlns:a16="http://schemas.microsoft.com/office/drawing/2014/main" id="{99A5483D-E66D-AF3A-522B-C478E66E59A8}"/>
              </a:ext>
            </a:extLst>
          </p:cNvPr>
          <p:cNvSpPr>
            <a:spLocks/>
          </p:cNvSpPr>
          <p:nvPr/>
        </p:nvSpPr>
        <p:spPr bwMode="auto">
          <a:xfrm>
            <a:off x="8166683" y="5060594"/>
            <a:ext cx="873125" cy="873125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16"/>
              <a:gd name="T103" fmla="*/ 0 h 1417"/>
              <a:gd name="T104" fmla="*/ 1416 w 1416"/>
              <a:gd name="T105" fmla="*/ 1417 h 141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13" name="Group 58">
            <a:extLst>
              <a:ext uri="{FF2B5EF4-FFF2-40B4-BE49-F238E27FC236}">
                <a16:creationId xmlns:a16="http://schemas.microsoft.com/office/drawing/2014/main" id="{80B96E85-9903-DD92-B5D6-B1B55F7A9F77}"/>
              </a:ext>
            </a:extLst>
          </p:cNvPr>
          <p:cNvGrpSpPr>
            <a:grpSpLocks/>
          </p:cNvGrpSpPr>
          <p:nvPr/>
        </p:nvGrpSpPr>
        <p:grpSpPr bwMode="auto">
          <a:xfrm>
            <a:off x="8925508" y="1799869"/>
            <a:ext cx="252413" cy="379412"/>
            <a:chOff x="2997" y="518"/>
            <a:chExt cx="132" cy="286"/>
          </a:xfrm>
        </p:grpSpPr>
        <p:sp>
          <p:nvSpPr>
            <p:cNvPr id="114" name="Line 59">
              <a:extLst>
                <a:ext uri="{FF2B5EF4-FFF2-40B4-BE49-F238E27FC236}">
                  <a16:creationId xmlns:a16="http://schemas.microsoft.com/office/drawing/2014/main" id="{2A5C19B4-6DBA-A5BD-3F5E-FF4826391A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60">
              <a:extLst>
                <a:ext uri="{FF2B5EF4-FFF2-40B4-BE49-F238E27FC236}">
                  <a16:creationId xmlns:a16="http://schemas.microsoft.com/office/drawing/2014/main" id="{E6AA0467-6B6E-D816-C4FF-9FA929F33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61">
              <a:extLst>
                <a:ext uri="{FF2B5EF4-FFF2-40B4-BE49-F238E27FC236}">
                  <a16:creationId xmlns:a16="http://schemas.microsoft.com/office/drawing/2014/main" id="{E9685A4A-1BB4-AC62-9AC4-CCE8C26F77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62">
              <a:extLst>
                <a:ext uri="{FF2B5EF4-FFF2-40B4-BE49-F238E27FC236}">
                  <a16:creationId xmlns:a16="http://schemas.microsoft.com/office/drawing/2014/main" id="{61DA8322-BC9F-77B1-3FD0-59E88E538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63">
              <a:extLst>
                <a:ext uri="{FF2B5EF4-FFF2-40B4-BE49-F238E27FC236}">
                  <a16:creationId xmlns:a16="http://schemas.microsoft.com/office/drawing/2014/main" id="{7E2ADE66-E5A6-DFDC-3D90-C1B5AC81D6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64">
              <a:extLst>
                <a:ext uri="{FF2B5EF4-FFF2-40B4-BE49-F238E27FC236}">
                  <a16:creationId xmlns:a16="http://schemas.microsoft.com/office/drawing/2014/main" id="{8745F260-DA97-1F69-7009-9EA13B9AFE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65">
              <a:extLst>
                <a:ext uri="{FF2B5EF4-FFF2-40B4-BE49-F238E27FC236}">
                  <a16:creationId xmlns:a16="http://schemas.microsoft.com/office/drawing/2014/main" id="{591F5D9B-1007-CFA9-F7C3-EF4B019F82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66">
              <a:extLst>
                <a:ext uri="{FF2B5EF4-FFF2-40B4-BE49-F238E27FC236}">
                  <a16:creationId xmlns:a16="http://schemas.microsoft.com/office/drawing/2014/main" id="{F25C5122-8A0F-3C65-FFD0-38F865E2B6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" name="Freeform 68">
            <a:extLst>
              <a:ext uri="{FF2B5EF4-FFF2-40B4-BE49-F238E27FC236}">
                <a16:creationId xmlns:a16="http://schemas.microsoft.com/office/drawing/2014/main" id="{26862E33-3CE0-FCF9-CF9E-203E5590D312}"/>
              </a:ext>
            </a:extLst>
          </p:cNvPr>
          <p:cNvSpPr>
            <a:spLocks/>
          </p:cNvSpPr>
          <p:nvPr/>
        </p:nvSpPr>
        <p:spPr bwMode="auto">
          <a:xfrm rot="524757">
            <a:off x="8392108" y="4231919"/>
            <a:ext cx="481013" cy="1838325"/>
          </a:xfrm>
          <a:custGeom>
            <a:avLst/>
            <a:gdLst>
              <a:gd name="T0" fmla="*/ 0 w 895"/>
              <a:gd name="T1" fmla="*/ 2147483647 h 3433"/>
              <a:gd name="T2" fmla="*/ 2147483647 w 895"/>
              <a:gd name="T3" fmla="*/ 0 h 3433"/>
              <a:gd name="T4" fmla="*/ 2147483647 w 895"/>
              <a:gd name="T5" fmla="*/ 2147483647 h 3433"/>
              <a:gd name="T6" fmla="*/ 2147483647 w 895"/>
              <a:gd name="T7" fmla="*/ 2147483647 h 3433"/>
              <a:gd name="T8" fmla="*/ 0 w 895"/>
              <a:gd name="T9" fmla="*/ 2147483647 h 3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5"/>
              <a:gd name="T16" fmla="*/ 0 h 3433"/>
              <a:gd name="T17" fmla="*/ 895 w 895"/>
              <a:gd name="T18" fmla="*/ 3433 h 3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5" h="3433">
                <a:moveTo>
                  <a:pt x="0" y="56"/>
                </a:moveTo>
                <a:lnTo>
                  <a:pt x="231" y="0"/>
                </a:lnTo>
                <a:lnTo>
                  <a:pt x="895" y="3199"/>
                </a:lnTo>
                <a:lnTo>
                  <a:pt x="404" y="3433"/>
                </a:lnTo>
                <a:lnTo>
                  <a:pt x="0" y="56"/>
                </a:lnTo>
                <a:close/>
              </a:path>
            </a:pathLst>
          </a:custGeom>
          <a:solidFill>
            <a:srgbClr val="DDDDDD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23" name="Group 69">
            <a:extLst>
              <a:ext uri="{FF2B5EF4-FFF2-40B4-BE49-F238E27FC236}">
                <a16:creationId xmlns:a16="http://schemas.microsoft.com/office/drawing/2014/main" id="{963A1930-4CDF-D61C-9F45-9CFFE0D9A720}"/>
              </a:ext>
            </a:extLst>
          </p:cNvPr>
          <p:cNvGrpSpPr>
            <a:grpSpLocks/>
          </p:cNvGrpSpPr>
          <p:nvPr/>
        </p:nvGrpSpPr>
        <p:grpSpPr bwMode="auto">
          <a:xfrm>
            <a:off x="7887283" y="3990619"/>
            <a:ext cx="1438275" cy="569912"/>
            <a:chOff x="2346" y="2121"/>
            <a:chExt cx="906" cy="359"/>
          </a:xfrm>
        </p:grpSpPr>
        <p:sp>
          <p:nvSpPr>
            <p:cNvPr id="124" name="Rectangle 70">
              <a:extLst>
                <a:ext uri="{FF2B5EF4-FFF2-40B4-BE49-F238E27FC236}">
                  <a16:creationId xmlns:a16="http://schemas.microsoft.com/office/drawing/2014/main" id="{470F7E23-8282-80F0-197B-CA90497C1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121"/>
              <a:ext cx="906" cy="359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57150">
              <a:solidFill>
                <a:srgbClr val="5F5F5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  <p:sp>
          <p:nvSpPr>
            <p:cNvPr id="125" name="Freeform 71">
              <a:extLst>
                <a:ext uri="{FF2B5EF4-FFF2-40B4-BE49-F238E27FC236}">
                  <a16:creationId xmlns:a16="http://schemas.microsoft.com/office/drawing/2014/main" id="{36354795-623E-7200-88D7-5D572518D8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17"/>
              <a:ext cx="162" cy="164"/>
            </a:xfrm>
            <a:custGeom>
              <a:avLst/>
              <a:gdLst>
                <a:gd name="T0" fmla="*/ 0 w 480"/>
                <a:gd name="T1" fmla="*/ 0 h 481"/>
                <a:gd name="T2" fmla="*/ 0 w 480"/>
                <a:gd name="T3" fmla="*/ 0 h 481"/>
                <a:gd name="T4" fmla="*/ 0 w 480"/>
                <a:gd name="T5" fmla="*/ 0 h 481"/>
                <a:gd name="T6" fmla="*/ 0 w 480"/>
                <a:gd name="T7" fmla="*/ 0 h 481"/>
                <a:gd name="T8" fmla="*/ 0 w 480"/>
                <a:gd name="T9" fmla="*/ 0 h 481"/>
                <a:gd name="T10" fmla="*/ 0 w 480"/>
                <a:gd name="T11" fmla="*/ 0 h 481"/>
                <a:gd name="T12" fmla="*/ 0 w 480"/>
                <a:gd name="T13" fmla="*/ 0 h 481"/>
                <a:gd name="T14" fmla="*/ 0 w 480"/>
                <a:gd name="T15" fmla="*/ 0 h 481"/>
                <a:gd name="T16" fmla="*/ 0 w 480"/>
                <a:gd name="T17" fmla="*/ 0 h 481"/>
                <a:gd name="T18" fmla="*/ 0 w 480"/>
                <a:gd name="T19" fmla="*/ 0 h 481"/>
                <a:gd name="T20" fmla="*/ 0 w 480"/>
                <a:gd name="T21" fmla="*/ 0 h 481"/>
                <a:gd name="T22" fmla="*/ 0 w 480"/>
                <a:gd name="T23" fmla="*/ 0 h 481"/>
                <a:gd name="T24" fmla="*/ 0 w 480"/>
                <a:gd name="T25" fmla="*/ 0 h 481"/>
                <a:gd name="T26" fmla="*/ 0 w 480"/>
                <a:gd name="T27" fmla="*/ 0 h 481"/>
                <a:gd name="T28" fmla="*/ 0 w 480"/>
                <a:gd name="T29" fmla="*/ 0 h 481"/>
                <a:gd name="T30" fmla="*/ 0 w 480"/>
                <a:gd name="T31" fmla="*/ 0 h 481"/>
                <a:gd name="T32" fmla="*/ 0 w 480"/>
                <a:gd name="T33" fmla="*/ 0 h 481"/>
                <a:gd name="T34" fmla="*/ 0 w 480"/>
                <a:gd name="T35" fmla="*/ 0 h 481"/>
                <a:gd name="T36" fmla="*/ 0 w 480"/>
                <a:gd name="T37" fmla="*/ 0 h 481"/>
                <a:gd name="T38" fmla="*/ 0 w 480"/>
                <a:gd name="T39" fmla="*/ 0 h 481"/>
                <a:gd name="T40" fmla="*/ 0 w 480"/>
                <a:gd name="T41" fmla="*/ 0 h 481"/>
                <a:gd name="T42" fmla="*/ 0 w 480"/>
                <a:gd name="T43" fmla="*/ 0 h 481"/>
                <a:gd name="T44" fmla="*/ 0 w 480"/>
                <a:gd name="T45" fmla="*/ 0 h 481"/>
                <a:gd name="T46" fmla="*/ 0 w 480"/>
                <a:gd name="T47" fmla="*/ 0 h 481"/>
                <a:gd name="T48" fmla="*/ 0 w 480"/>
                <a:gd name="T49" fmla="*/ 0 h 481"/>
                <a:gd name="T50" fmla="*/ 0 w 480"/>
                <a:gd name="T51" fmla="*/ 0 h 481"/>
                <a:gd name="T52" fmla="*/ 0 w 480"/>
                <a:gd name="T53" fmla="*/ 0 h 481"/>
                <a:gd name="T54" fmla="*/ 0 w 480"/>
                <a:gd name="T55" fmla="*/ 0 h 481"/>
                <a:gd name="T56" fmla="*/ 0 w 480"/>
                <a:gd name="T57" fmla="*/ 0 h 481"/>
                <a:gd name="T58" fmla="*/ 0 w 480"/>
                <a:gd name="T59" fmla="*/ 0 h 481"/>
                <a:gd name="T60" fmla="*/ 0 w 480"/>
                <a:gd name="T61" fmla="*/ 0 h 481"/>
                <a:gd name="T62" fmla="*/ 0 w 480"/>
                <a:gd name="T63" fmla="*/ 0 h 481"/>
                <a:gd name="T64" fmla="*/ 0 w 480"/>
                <a:gd name="T65" fmla="*/ 0 h 481"/>
                <a:gd name="T66" fmla="*/ 0 w 480"/>
                <a:gd name="T67" fmla="*/ 0 h 481"/>
                <a:gd name="T68" fmla="*/ 0 w 480"/>
                <a:gd name="T69" fmla="*/ 0 h 481"/>
                <a:gd name="T70" fmla="*/ 0 w 480"/>
                <a:gd name="T71" fmla="*/ 0 h 481"/>
                <a:gd name="T72" fmla="*/ 0 w 480"/>
                <a:gd name="T73" fmla="*/ 0 h 481"/>
                <a:gd name="T74" fmla="*/ 0 w 480"/>
                <a:gd name="T75" fmla="*/ 0 h 481"/>
                <a:gd name="T76" fmla="*/ 0 w 480"/>
                <a:gd name="T77" fmla="*/ 0 h 481"/>
                <a:gd name="T78" fmla="*/ 0 w 480"/>
                <a:gd name="T79" fmla="*/ 0 h 481"/>
                <a:gd name="T80" fmla="*/ 0 w 480"/>
                <a:gd name="T81" fmla="*/ 0 h 481"/>
                <a:gd name="T82" fmla="*/ 0 w 480"/>
                <a:gd name="T83" fmla="*/ 0 h 481"/>
                <a:gd name="T84" fmla="*/ 0 w 480"/>
                <a:gd name="T85" fmla="*/ 0 h 481"/>
                <a:gd name="T86" fmla="*/ 0 w 480"/>
                <a:gd name="T87" fmla="*/ 0 h 481"/>
                <a:gd name="T88" fmla="*/ 0 w 480"/>
                <a:gd name="T89" fmla="*/ 0 h 481"/>
                <a:gd name="T90" fmla="*/ 0 w 480"/>
                <a:gd name="T91" fmla="*/ 0 h 48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0"/>
                <a:gd name="T139" fmla="*/ 0 h 481"/>
                <a:gd name="T140" fmla="*/ 480 w 480"/>
                <a:gd name="T141" fmla="*/ 481 h 481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0" h="481">
                  <a:moveTo>
                    <a:pt x="480" y="241"/>
                  </a:moveTo>
                  <a:lnTo>
                    <a:pt x="479" y="224"/>
                  </a:lnTo>
                  <a:lnTo>
                    <a:pt x="478" y="208"/>
                  </a:lnTo>
                  <a:lnTo>
                    <a:pt x="475" y="192"/>
                  </a:lnTo>
                  <a:lnTo>
                    <a:pt x="471" y="175"/>
                  </a:lnTo>
                  <a:lnTo>
                    <a:pt x="466" y="160"/>
                  </a:lnTo>
                  <a:lnTo>
                    <a:pt x="459" y="145"/>
                  </a:lnTo>
                  <a:lnTo>
                    <a:pt x="452" y="130"/>
                  </a:lnTo>
                  <a:lnTo>
                    <a:pt x="445" y="116"/>
                  </a:lnTo>
                  <a:lnTo>
                    <a:pt x="436" y="102"/>
                  </a:lnTo>
                  <a:lnTo>
                    <a:pt x="426" y="89"/>
                  </a:lnTo>
                  <a:lnTo>
                    <a:pt x="415" y="76"/>
                  </a:lnTo>
                  <a:lnTo>
                    <a:pt x="403" y="65"/>
                  </a:lnTo>
                  <a:lnTo>
                    <a:pt x="392" y="54"/>
                  </a:lnTo>
                  <a:lnTo>
                    <a:pt x="378" y="45"/>
                  </a:lnTo>
                  <a:lnTo>
                    <a:pt x="365" y="35"/>
                  </a:lnTo>
                  <a:lnTo>
                    <a:pt x="350" y="27"/>
                  </a:lnTo>
                  <a:lnTo>
                    <a:pt x="336" y="20"/>
                  </a:lnTo>
                  <a:lnTo>
                    <a:pt x="321" y="14"/>
                  </a:lnTo>
                  <a:lnTo>
                    <a:pt x="304" y="10"/>
                  </a:lnTo>
                  <a:lnTo>
                    <a:pt x="289" y="5"/>
                  </a:lnTo>
                  <a:lnTo>
                    <a:pt x="273" y="3"/>
                  </a:lnTo>
                  <a:lnTo>
                    <a:pt x="256" y="0"/>
                  </a:lnTo>
                  <a:lnTo>
                    <a:pt x="240" y="0"/>
                  </a:lnTo>
                  <a:lnTo>
                    <a:pt x="224" y="0"/>
                  </a:lnTo>
                  <a:lnTo>
                    <a:pt x="207" y="3"/>
                  </a:lnTo>
                  <a:lnTo>
                    <a:pt x="191" y="5"/>
                  </a:lnTo>
                  <a:lnTo>
                    <a:pt x="175" y="10"/>
                  </a:lnTo>
                  <a:lnTo>
                    <a:pt x="160" y="14"/>
                  </a:lnTo>
                  <a:lnTo>
                    <a:pt x="144" y="20"/>
                  </a:lnTo>
                  <a:lnTo>
                    <a:pt x="129" y="27"/>
                  </a:lnTo>
                  <a:lnTo>
                    <a:pt x="115" y="35"/>
                  </a:lnTo>
                  <a:lnTo>
                    <a:pt x="101" y="45"/>
                  </a:lnTo>
                  <a:lnTo>
                    <a:pt x="88" y="54"/>
                  </a:lnTo>
                  <a:lnTo>
                    <a:pt x="76" y="65"/>
                  </a:lnTo>
                  <a:lnTo>
                    <a:pt x="65" y="76"/>
                  </a:lnTo>
                  <a:lnTo>
                    <a:pt x="53" y="89"/>
                  </a:lnTo>
                  <a:lnTo>
                    <a:pt x="44" y="102"/>
                  </a:lnTo>
                  <a:lnTo>
                    <a:pt x="35" y="116"/>
                  </a:lnTo>
                  <a:lnTo>
                    <a:pt x="27" y="130"/>
                  </a:lnTo>
                  <a:lnTo>
                    <a:pt x="20" y="145"/>
                  </a:lnTo>
                  <a:lnTo>
                    <a:pt x="14" y="160"/>
                  </a:lnTo>
                  <a:lnTo>
                    <a:pt x="9" y="175"/>
                  </a:lnTo>
                  <a:lnTo>
                    <a:pt x="4" y="192"/>
                  </a:lnTo>
                  <a:lnTo>
                    <a:pt x="2" y="208"/>
                  </a:lnTo>
                  <a:lnTo>
                    <a:pt x="1" y="224"/>
                  </a:lnTo>
                  <a:lnTo>
                    <a:pt x="0" y="241"/>
                  </a:lnTo>
                  <a:lnTo>
                    <a:pt x="1" y="257"/>
                  </a:lnTo>
                  <a:lnTo>
                    <a:pt x="2" y="273"/>
                  </a:lnTo>
                  <a:lnTo>
                    <a:pt x="4" y="290"/>
                  </a:lnTo>
                  <a:lnTo>
                    <a:pt x="9" y="305"/>
                  </a:lnTo>
                  <a:lnTo>
                    <a:pt x="14" y="321"/>
                  </a:lnTo>
                  <a:lnTo>
                    <a:pt x="20" y="336"/>
                  </a:lnTo>
                  <a:lnTo>
                    <a:pt x="27" y="350"/>
                  </a:lnTo>
                  <a:lnTo>
                    <a:pt x="35" y="366"/>
                  </a:lnTo>
                  <a:lnTo>
                    <a:pt x="44" y="378"/>
                  </a:lnTo>
                  <a:lnTo>
                    <a:pt x="53" y="392"/>
                  </a:lnTo>
                  <a:lnTo>
                    <a:pt x="65" y="404"/>
                  </a:lnTo>
                  <a:lnTo>
                    <a:pt x="76" y="416"/>
                  </a:lnTo>
                  <a:lnTo>
                    <a:pt x="88" y="426"/>
                  </a:lnTo>
                  <a:lnTo>
                    <a:pt x="101" y="437"/>
                  </a:lnTo>
                  <a:lnTo>
                    <a:pt x="115" y="446"/>
                  </a:lnTo>
                  <a:lnTo>
                    <a:pt x="129" y="453"/>
                  </a:lnTo>
                  <a:lnTo>
                    <a:pt x="144" y="460"/>
                  </a:lnTo>
                  <a:lnTo>
                    <a:pt x="160" y="467"/>
                  </a:lnTo>
                  <a:lnTo>
                    <a:pt x="175" y="472"/>
                  </a:lnTo>
                  <a:lnTo>
                    <a:pt x="191" y="475"/>
                  </a:lnTo>
                  <a:lnTo>
                    <a:pt x="207" y="479"/>
                  </a:lnTo>
                  <a:lnTo>
                    <a:pt x="224" y="480"/>
                  </a:lnTo>
                  <a:lnTo>
                    <a:pt x="240" y="481"/>
                  </a:lnTo>
                  <a:lnTo>
                    <a:pt x="256" y="480"/>
                  </a:lnTo>
                  <a:lnTo>
                    <a:pt x="273" y="479"/>
                  </a:lnTo>
                  <a:lnTo>
                    <a:pt x="289" y="475"/>
                  </a:lnTo>
                  <a:lnTo>
                    <a:pt x="304" y="472"/>
                  </a:lnTo>
                  <a:lnTo>
                    <a:pt x="321" y="467"/>
                  </a:lnTo>
                  <a:lnTo>
                    <a:pt x="336" y="460"/>
                  </a:lnTo>
                  <a:lnTo>
                    <a:pt x="350" y="453"/>
                  </a:lnTo>
                  <a:lnTo>
                    <a:pt x="365" y="446"/>
                  </a:lnTo>
                  <a:lnTo>
                    <a:pt x="378" y="437"/>
                  </a:lnTo>
                  <a:lnTo>
                    <a:pt x="392" y="426"/>
                  </a:lnTo>
                  <a:lnTo>
                    <a:pt x="403" y="416"/>
                  </a:lnTo>
                  <a:lnTo>
                    <a:pt x="415" y="404"/>
                  </a:lnTo>
                  <a:lnTo>
                    <a:pt x="426" y="392"/>
                  </a:lnTo>
                  <a:lnTo>
                    <a:pt x="436" y="378"/>
                  </a:lnTo>
                  <a:lnTo>
                    <a:pt x="445" y="366"/>
                  </a:lnTo>
                  <a:lnTo>
                    <a:pt x="452" y="350"/>
                  </a:lnTo>
                  <a:lnTo>
                    <a:pt x="459" y="336"/>
                  </a:lnTo>
                  <a:lnTo>
                    <a:pt x="466" y="321"/>
                  </a:lnTo>
                  <a:lnTo>
                    <a:pt x="471" y="305"/>
                  </a:lnTo>
                  <a:lnTo>
                    <a:pt x="475" y="290"/>
                  </a:lnTo>
                  <a:lnTo>
                    <a:pt x="478" y="273"/>
                  </a:lnTo>
                  <a:lnTo>
                    <a:pt x="479" y="257"/>
                  </a:lnTo>
                  <a:lnTo>
                    <a:pt x="480" y="241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72">
              <a:extLst>
                <a:ext uri="{FF2B5EF4-FFF2-40B4-BE49-F238E27FC236}">
                  <a16:creationId xmlns:a16="http://schemas.microsoft.com/office/drawing/2014/main" id="{968F7AE6-8FAE-2AD8-B44E-01211136BC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7" y="2260"/>
              <a:ext cx="80" cy="81"/>
            </a:xfrm>
            <a:custGeom>
              <a:avLst/>
              <a:gdLst>
                <a:gd name="T0" fmla="*/ 0 w 238"/>
                <a:gd name="T1" fmla="*/ 0 h 237"/>
                <a:gd name="T2" fmla="*/ 0 w 238"/>
                <a:gd name="T3" fmla="*/ 0 h 237"/>
                <a:gd name="T4" fmla="*/ 0 w 238"/>
                <a:gd name="T5" fmla="*/ 0 h 237"/>
                <a:gd name="T6" fmla="*/ 0 w 238"/>
                <a:gd name="T7" fmla="*/ 0 h 237"/>
                <a:gd name="T8" fmla="*/ 0 w 238"/>
                <a:gd name="T9" fmla="*/ 0 h 237"/>
                <a:gd name="T10" fmla="*/ 0 w 238"/>
                <a:gd name="T11" fmla="*/ 0 h 237"/>
                <a:gd name="T12" fmla="*/ 0 w 238"/>
                <a:gd name="T13" fmla="*/ 0 h 237"/>
                <a:gd name="T14" fmla="*/ 0 w 238"/>
                <a:gd name="T15" fmla="*/ 0 h 237"/>
                <a:gd name="T16" fmla="*/ 0 w 238"/>
                <a:gd name="T17" fmla="*/ 0 h 237"/>
                <a:gd name="T18" fmla="*/ 0 w 238"/>
                <a:gd name="T19" fmla="*/ 0 h 237"/>
                <a:gd name="T20" fmla="*/ 0 w 238"/>
                <a:gd name="T21" fmla="*/ 0 h 237"/>
                <a:gd name="T22" fmla="*/ 0 w 238"/>
                <a:gd name="T23" fmla="*/ 0 h 237"/>
                <a:gd name="T24" fmla="*/ 0 w 238"/>
                <a:gd name="T25" fmla="*/ 0 h 237"/>
                <a:gd name="T26" fmla="*/ 0 w 238"/>
                <a:gd name="T27" fmla="*/ 0 h 237"/>
                <a:gd name="T28" fmla="*/ 0 w 238"/>
                <a:gd name="T29" fmla="*/ 0 h 237"/>
                <a:gd name="T30" fmla="*/ 0 w 238"/>
                <a:gd name="T31" fmla="*/ 0 h 237"/>
                <a:gd name="T32" fmla="*/ 0 w 238"/>
                <a:gd name="T33" fmla="*/ 0 h 237"/>
                <a:gd name="T34" fmla="*/ 0 w 238"/>
                <a:gd name="T35" fmla="*/ 0 h 237"/>
                <a:gd name="T36" fmla="*/ 0 w 238"/>
                <a:gd name="T37" fmla="*/ 0 h 237"/>
                <a:gd name="T38" fmla="*/ 0 w 238"/>
                <a:gd name="T39" fmla="*/ 0 h 237"/>
                <a:gd name="T40" fmla="*/ 0 w 238"/>
                <a:gd name="T41" fmla="*/ 0 h 237"/>
                <a:gd name="T42" fmla="*/ 0 w 238"/>
                <a:gd name="T43" fmla="*/ 0 h 237"/>
                <a:gd name="T44" fmla="*/ 0 w 238"/>
                <a:gd name="T45" fmla="*/ 0 h 237"/>
                <a:gd name="T46" fmla="*/ 0 w 238"/>
                <a:gd name="T47" fmla="*/ 0 h 237"/>
                <a:gd name="T48" fmla="*/ 0 w 238"/>
                <a:gd name="T49" fmla="*/ 0 h 237"/>
                <a:gd name="T50" fmla="*/ 0 w 238"/>
                <a:gd name="T51" fmla="*/ 0 h 237"/>
                <a:gd name="T52" fmla="*/ 0 w 238"/>
                <a:gd name="T53" fmla="*/ 0 h 237"/>
                <a:gd name="T54" fmla="*/ 0 w 238"/>
                <a:gd name="T55" fmla="*/ 0 h 237"/>
                <a:gd name="T56" fmla="*/ 0 w 238"/>
                <a:gd name="T57" fmla="*/ 0 h 237"/>
                <a:gd name="T58" fmla="*/ 0 w 238"/>
                <a:gd name="T59" fmla="*/ 0 h 237"/>
                <a:gd name="T60" fmla="*/ 0 w 238"/>
                <a:gd name="T61" fmla="*/ 0 h 237"/>
                <a:gd name="T62" fmla="*/ 0 w 238"/>
                <a:gd name="T63" fmla="*/ 0 h 2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38"/>
                <a:gd name="T97" fmla="*/ 0 h 237"/>
                <a:gd name="T98" fmla="*/ 238 w 238"/>
                <a:gd name="T99" fmla="*/ 237 h 23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38" h="237">
                  <a:moveTo>
                    <a:pt x="238" y="119"/>
                  </a:moveTo>
                  <a:lnTo>
                    <a:pt x="237" y="107"/>
                  </a:lnTo>
                  <a:lnTo>
                    <a:pt x="236" y="95"/>
                  </a:lnTo>
                  <a:lnTo>
                    <a:pt x="232" y="84"/>
                  </a:lnTo>
                  <a:lnTo>
                    <a:pt x="229" y="73"/>
                  </a:lnTo>
                  <a:lnTo>
                    <a:pt x="224" y="63"/>
                  </a:lnTo>
                  <a:lnTo>
                    <a:pt x="217" y="52"/>
                  </a:lnTo>
                  <a:lnTo>
                    <a:pt x="210" y="43"/>
                  </a:lnTo>
                  <a:lnTo>
                    <a:pt x="203" y="35"/>
                  </a:lnTo>
                  <a:lnTo>
                    <a:pt x="194" y="27"/>
                  </a:lnTo>
                  <a:lnTo>
                    <a:pt x="184" y="20"/>
                  </a:lnTo>
                  <a:lnTo>
                    <a:pt x="175" y="14"/>
                  </a:lnTo>
                  <a:lnTo>
                    <a:pt x="165" y="9"/>
                  </a:lnTo>
                  <a:lnTo>
                    <a:pt x="153" y="4"/>
                  </a:lnTo>
                  <a:lnTo>
                    <a:pt x="142" y="2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107" y="0"/>
                  </a:lnTo>
                  <a:lnTo>
                    <a:pt x="96" y="2"/>
                  </a:lnTo>
                  <a:lnTo>
                    <a:pt x="84" y="4"/>
                  </a:lnTo>
                  <a:lnTo>
                    <a:pt x="74" y="9"/>
                  </a:lnTo>
                  <a:lnTo>
                    <a:pt x="63" y="14"/>
                  </a:lnTo>
                  <a:lnTo>
                    <a:pt x="53" y="20"/>
                  </a:lnTo>
                  <a:lnTo>
                    <a:pt x="43" y="27"/>
                  </a:lnTo>
                  <a:lnTo>
                    <a:pt x="35" y="35"/>
                  </a:lnTo>
                  <a:lnTo>
                    <a:pt x="27" y="43"/>
                  </a:lnTo>
                  <a:lnTo>
                    <a:pt x="20" y="52"/>
                  </a:lnTo>
                  <a:lnTo>
                    <a:pt x="14" y="63"/>
                  </a:lnTo>
                  <a:lnTo>
                    <a:pt x="9" y="73"/>
                  </a:lnTo>
                  <a:lnTo>
                    <a:pt x="6" y="84"/>
                  </a:lnTo>
                  <a:lnTo>
                    <a:pt x="2" y="95"/>
                  </a:lnTo>
                  <a:lnTo>
                    <a:pt x="1" y="107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2"/>
                  </a:lnTo>
                  <a:lnTo>
                    <a:pt x="6" y="153"/>
                  </a:lnTo>
                  <a:lnTo>
                    <a:pt x="9" y="164"/>
                  </a:lnTo>
                  <a:lnTo>
                    <a:pt x="14" y="175"/>
                  </a:lnTo>
                  <a:lnTo>
                    <a:pt x="20" y="184"/>
                  </a:lnTo>
                  <a:lnTo>
                    <a:pt x="27" y="193"/>
                  </a:lnTo>
                  <a:lnTo>
                    <a:pt x="35" y="203"/>
                  </a:lnTo>
                  <a:lnTo>
                    <a:pt x="43" y="210"/>
                  </a:lnTo>
                  <a:lnTo>
                    <a:pt x="53" y="217"/>
                  </a:lnTo>
                  <a:lnTo>
                    <a:pt x="63" y="223"/>
                  </a:lnTo>
                  <a:lnTo>
                    <a:pt x="74" y="228"/>
                  </a:lnTo>
                  <a:lnTo>
                    <a:pt x="84" y="232"/>
                  </a:lnTo>
                  <a:lnTo>
                    <a:pt x="96" y="235"/>
                  </a:lnTo>
                  <a:lnTo>
                    <a:pt x="107" y="237"/>
                  </a:lnTo>
                  <a:lnTo>
                    <a:pt x="119" y="237"/>
                  </a:lnTo>
                  <a:lnTo>
                    <a:pt x="131" y="237"/>
                  </a:lnTo>
                  <a:lnTo>
                    <a:pt x="142" y="235"/>
                  </a:lnTo>
                  <a:lnTo>
                    <a:pt x="153" y="232"/>
                  </a:lnTo>
                  <a:lnTo>
                    <a:pt x="165" y="228"/>
                  </a:lnTo>
                  <a:lnTo>
                    <a:pt x="175" y="223"/>
                  </a:lnTo>
                  <a:lnTo>
                    <a:pt x="184" y="217"/>
                  </a:lnTo>
                  <a:lnTo>
                    <a:pt x="194" y="210"/>
                  </a:lnTo>
                  <a:lnTo>
                    <a:pt x="203" y="203"/>
                  </a:lnTo>
                  <a:lnTo>
                    <a:pt x="210" y="193"/>
                  </a:lnTo>
                  <a:lnTo>
                    <a:pt x="217" y="184"/>
                  </a:lnTo>
                  <a:lnTo>
                    <a:pt x="224" y="175"/>
                  </a:lnTo>
                  <a:lnTo>
                    <a:pt x="229" y="164"/>
                  </a:lnTo>
                  <a:lnTo>
                    <a:pt x="232" y="153"/>
                  </a:lnTo>
                  <a:lnTo>
                    <a:pt x="236" y="142"/>
                  </a:lnTo>
                  <a:lnTo>
                    <a:pt x="237" y="130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7" name="Group 73">
            <a:extLst>
              <a:ext uri="{FF2B5EF4-FFF2-40B4-BE49-F238E27FC236}">
                <a16:creationId xmlns:a16="http://schemas.microsoft.com/office/drawing/2014/main" id="{D835E535-98E1-7420-9402-C4857B559FB9}"/>
              </a:ext>
            </a:extLst>
          </p:cNvPr>
          <p:cNvGrpSpPr>
            <a:grpSpLocks/>
          </p:cNvGrpSpPr>
          <p:nvPr/>
        </p:nvGrpSpPr>
        <p:grpSpPr bwMode="auto">
          <a:xfrm>
            <a:off x="8325433" y="5797194"/>
            <a:ext cx="560388" cy="555625"/>
            <a:chOff x="2802" y="3235"/>
            <a:chExt cx="353" cy="350"/>
          </a:xfrm>
        </p:grpSpPr>
        <p:sp>
          <p:nvSpPr>
            <p:cNvPr id="18524" name="Freeform 74">
              <a:extLst>
                <a:ext uri="{FF2B5EF4-FFF2-40B4-BE49-F238E27FC236}">
                  <a16:creationId xmlns:a16="http://schemas.microsoft.com/office/drawing/2014/main" id="{53BAEBF9-2DCE-E404-C06D-3A4A1FC15D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3235"/>
              <a:ext cx="353" cy="350"/>
            </a:xfrm>
            <a:custGeom>
              <a:avLst/>
              <a:gdLst>
                <a:gd name="T0" fmla="*/ 0 w 1039"/>
                <a:gd name="T1" fmla="*/ 0 h 1039"/>
                <a:gd name="T2" fmla="*/ 0 w 1039"/>
                <a:gd name="T3" fmla="*/ 0 h 1039"/>
                <a:gd name="T4" fmla="*/ 0 w 1039"/>
                <a:gd name="T5" fmla="*/ 0 h 1039"/>
                <a:gd name="T6" fmla="*/ 0 w 1039"/>
                <a:gd name="T7" fmla="*/ 0 h 1039"/>
                <a:gd name="T8" fmla="*/ 0 w 1039"/>
                <a:gd name="T9" fmla="*/ 0 h 1039"/>
                <a:gd name="T10" fmla="*/ 0 w 1039"/>
                <a:gd name="T11" fmla="*/ 0 h 1039"/>
                <a:gd name="T12" fmla="*/ 0 w 1039"/>
                <a:gd name="T13" fmla="*/ 0 h 1039"/>
                <a:gd name="T14" fmla="*/ 0 w 1039"/>
                <a:gd name="T15" fmla="*/ 0 h 1039"/>
                <a:gd name="T16" fmla="*/ 0 w 1039"/>
                <a:gd name="T17" fmla="*/ 0 h 1039"/>
                <a:gd name="T18" fmla="*/ 0 w 1039"/>
                <a:gd name="T19" fmla="*/ 0 h 1039"/>
                <a:gd name="T20" fmla="*/ 0 w 1039"/>
                <a:gd name="T21" fmla="*/ 0 h 1039"/>
                <a:gd name="T22" fmla="*/ 0 w 1039"/>
                <a:gd name="T23" fmla="*/ 0 h 1039"/>
                <a:gd name="T24" fmla="*/ 0 w 1039"/>
                <a:gd name="T25" fmla="*/ 0 h 1039"/>
                <a:gd name="T26" fmla="*/ 0 w 1039"/>
                <a:gd name="T27" fmla="*/ 0 h 1039"/>
                <a:gd name="T28" fmla="*/ 0 w 1039"/>
                <a:gd name="T29" fmla="*/ 0 h 1039"/>
                <a:gd name="T30" fmla="*/ 0 w 1039"/>
                <a:gd name="T31" fmla="*/ 0 h 1039"/>
                <a:gd name="T32" fmla="*/ 0 w 1039"/>
                <a:gd name="T33" fmla="*/ 0 h 1039"/>
                <a:gd name="T34" fmla="*/ 0 w 1039"/>
                <a:gd name="T35" fmla="*/ 0 h 1039"/>
                <a:gd name="T36" fmla="*/ 0 w 1039"/>
                <a:gd name="T37" fmla="*/ 0 h 1039"/>
                <a:gd name="T38" fmla="*/ 0 w 1039"/>
                <a:gd name="T39" fmla="*/ 0 h 1039"/>
                <a:gd name="T40" fmla="*/ 0 w 1039"/>
                <a:gd name="T41" fmla="*/ 0 h 1039"/>
                <a:gd name="T42" fmla="*/ 0 w 1039"/>
                <a:gd name="T43" fmla="*/ 0 h 1039"/>
                <a:gd name="T44" fmla="*/ 0 w 1039"/>
                <a:gd name="T45" fmla="*/ 0 h 1039"/>
                <a:gd name="T46" fmla="*/ 0 w 1039"/>
                <a:gd name="T47" fmla="*/ 0 h 1039"/>
                <a:gd name="T48" fmla="*/ 0 w 1039"/>
                <a:gd name="T49" fmla="*/ 0 h 1039"/>
                <a:gd name="T50" fmla="*/ 0 w 1039"/>
                <a:gd name="T51" fmla="*/ 0 h 1039"/>
                <a:gd name="T52" fmla="*/ 0 w 1039"/>
                <a:gd name="T53" fmla="*/ 0 h 1039"/>
                <a:gd name="T54" fmla="*/ 0 w 1039"/>
                <a:gd name="T55" fmla="*/ 0 h 1039"/>
                <a:gd name="T56" fmla="*/ 0 w 1039"/>
                <a:gd name="T57" fmla="*/ 0 h 1039"/>
                <a:gd name="T58" fmla="*/ 0 w 1039"/>
                <a:gd name="T59" fmla="*/ 0 h 1039"/>
                <a:gd name="T60" fmla="*/ 0 w 1039"/>
                <a:gd name="T61" fmla="*/ 0 h 1039"/>
                <a:gd name="T62" fmla="*/ 0 w 1039"/>
                <a:gd name="T63" fmla="*/ 0 h 1039"/>
                <a:gd name="T64" fmla="*/ 0 w 1039"/>
                <a:gd name="T65" fmla="*/ 0 h 1039"/>
                <a:gd name="T66" fmla="*/ 0 w 1039"/>
                <a:gd name="T67" fmla="*/ 0 h 1039"/>
                <a:gd name="T68" fmla="*/ 0 w 1039"/>
                <a:gd name="T69" fmla="*/ 0 h 1039"/>
                <a:gd name="T70" fmla="*/ 0 w 1039"/>
                <a:gd name="T71" fmla="*/ 0 h 1039"/>
                <a:gd name="T72" fmla="*/ 0 w 1039"/>
                <a:gd name="T73" fmla="*/ 0 h 1039"/>
                <a:gd name="T74" fmla="*/ 0 w 1039"/>
                <a:gd name="T75" fmla="*/ 0 h 1039"/>
                <a:gd name="T76" fmla="*/ 0 w 1039"/>
                <a:gd name="T77" fmla="*/ 0 h 1039"/>
                <a:gd name="T78" fmla="*/ 0 w 1039"/>
                <a:gd name="T79" fmla="*/ 0 h 1039"/>
                <a:gd name="T80" fmla="*/ 0 w 1039"/>
                <a:gd name="T81" fmla="*/ 0 h 1039"/>
                <a:gd name="T82" fmla="*/ 0 w 1039"/>
                <a:gd name="T83" fmla="*/ 0 h 1039"/>
                <a:gd name="T84" fmla="*/ 0 w 1039"/>
                <a:gd name="T85" fmla="*/ 0 h 1039"/>
                <a:gd name="T86" fmla="*/ 0 w 1039"/>
                <a:gd name="T87" fmla="*/ 0 h 1039"/>
                <a:gd name="T88" fmla="*/ 0 w 1039"/>
                <a:gd name="T89" fmla="*/ 0 h 1039"/>
                <a:gd name="T90" fmla="*/ 0 w 1039"/>
                <a:gd name="T91" fmla="*/ 0 h 1039"/>
                <a:gd name="T92" fmla="*/ 0 w 1039"/>
                <a:gd name="T93" fmla="*/ 0 h 1039"/>
                <a:gd name="T94" fmla="*/ 0 w 1039"/>
                <a:gd name="T95" fmla="*/ 0 h 1039"/>
                <a:gd name="T96" fmla="*/ 0 w 1039"/>
                <a:gd name="T97" fmla="*/ 0 h 1039"/>
                <a:gd name="T98" fmla="*/ 0 w 1039"/>
                <a:gd name="T99" fmla="*/ 0 h 10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39"/>
                <a:gd name="T151" fmla="*/ 0 h 1039"/>
                <a:gd name="T152" fmla="*/ 1039 w 1039"/>
                <a:gd name="T153" fmla="*/ 1039 h 103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39" h="1039">
                  <a:moveTo>
                    <a:pt x="1039" y="520"/>
                  </a:moveTo>
                  <a:lnTo>
                    <a:pt x="1037" y="488"/>
                  </a:lnTo>
                  <a:lnTo>
                    <a:pt x="1035" y="455"/>
                  </a:lnTo>
                  <a:lnTo>
                    <a:pt x="1029" y="422"/>
                  </a:lnTo>
                  <a:lnTo>
                    <a:pt x="1022" y="391"/>
                  </a:lnTo>
                  <a:lnTo>
                    <a:pt x="1013" y="359"/>
                  </a:lnTo>
                  <a:lnTo>
                    <a:pt x="1002" y="328"/>
                  </a:lnTo>
                  <a:lnTo>
                    <a:pt x="990" y="299"/>
                  </a:lnTo>
                  <a:lnTo>
                    <a:pt x="974" y="269"/>
                  </a:lnTo>
                  <a:lnTo>
                    <a:pt x="958" y="241"/>
                  </a:lnTo>
                  <a:lnTo>
                    <a:pt x="939" y="215"/>
                  </a:lnTo>
                  <a:lnTo>
                    <a:pt x="920" y="189"/>
                  </a:lnTo>
                  <a:lnTo>
                    <a:pt x="899" y="164"/>
                  </a:lnTo>
                  <a:lnTo>
                    <a:pt x="875" y="141"/>
                  </a:lnTo>
                  <a:lnTo>
                    <a:pt x="851" y="119"/>
                  </a:lnTo>
                  <a:lnTo>
                    <a:pt x="825" y="99"/>
                  </a:lnTo>
                  <a:lnTo>
                    <a:pt x="798" y="80"/>
                  </a:lnTo>
                  <a:lnTo>
                    <a:pt x="769" y="64"/>
                  </a:lnTo>
                  <a:lnTo>
                    <a:pt x="741" y="49"/>
                  </a:lnTo>
                  <a:lnTo>
                    <a:pt x="711" y="36"/>
                  </a:lnTo>
                  <a:lnTo>
                    <a:pt x="680" y="26"/>
                  </a:lnTo>
                  <a:lnTo>
                    <a:pt x="649" y="16"/>
                  </a:lnTo>
                  <a:lnTo>
                    <a:pt x="616" y="9"/>
                  </a:lnTo>
                  <a:lnTo>
                    <a:pt x="585" y="3"/>
                  </a:lnTo>
                  <a:lnTo>
                    <a:pt x="552" y="1"/>
                  </a:lnTo>
                  <a:lnTo>
                    <a:pt x="519" y="0"/>
                  </a:lnTo>
                  <a:lnTo>
                    <a:pt x="487" y="1"/>
                  </a:lnTo>
                  <a:lnTo>
                    <a:pt x="454" y="3"/>
                  </a:lnTo>
                  <a:lnTo>
                    <a:pt x="423" y="9"/>
                  </a:lnTo>
                  <a:lnTo>
                    <a:pt x="390" y="16"/>
                  </a:lnTo>
                  <a:lnTo>
                    <a:pt x="358" y="26"/>
                  </a:lnTo>
                  <a:lnTo>
                    <a:pt x="328" y="36"/>
                  </a:lnTo>
                  <a:lnTo>
                    <a:pt x="298" y="49"/>
                  </a:lnTo>
                  <a:lnTo>
                    <a:pt x="269" y="64"/>
                  </a:lnTo>
                  <a:lnTo>
                    <a:pt x="241" y="80"/>
                  </a:lnTo>
                  <a:lnTo>
                    <a:pt x="214" y="99"/>
                  </a:lnTo>
                  <a:lnTo>
                    <a:pt x="188" y="119"/>
                  </a:lnTo>
                  <a:lnTo>
                    <a:pt x="164" y="141"/>
                  </a:lnTo>
                  <a:lnTo>
                    <a:pt x="140" y="164"/>
                  </a:lnTo>
                  <a:lnTo>
                    <a:pt x="119" y="189"/>
                  </a:lnTo>
                  <a:lnTo>
                    <a:pt x="99" y="215"/>
                  </a:lnTo>
                  <a:lnTo>
                    <a:pt x="81" y="241"/>
                  </a:lnTo>
                  <a:lnTo>
                    <a:pt x="64" y="269"/>
                  </a:lnTo>
                  <a:lnTo>
                    <a:pt x="49" y="299"/>
                  </a:lnTo>
                  <a:lnTo>
                    <a:pt x="36" y="328"/>
                  </a:lnTo>
                  <a:lnTo>
                    <a:pt x="26" y="359"/>
                  </a:lnTo>
                  <a:lnTo>
                    <a:pt x="17" y="391"/>
                  </a:lnTo>
                  <a:lnTo>
                    <a:pt x="10" y="422"/>
                  </a:lnTo>
                  <a:lnTo>
                    <a:pt x="4" y="455"/>
                  </a:lnTo>
                  <a:lnTo>
                    <a:pt x="1" y="488"/>
                  </a:lnTo>
                  <a:lnTo>
                    <a:pt x="0" y="520"/>
                  </a:lnTo>
                  <a:lnTo>
                    <a:pt x="1" y="552"/>
                  </a:lnTo>
                  <a:lnTo>
                    <a:pt x="4" y="584"/>
                  </a:lnTo>
                  <a:lnTo>
                    <a:pt x="10" y="617"/>
                  </a:lnTo>
                  <a:lnTo>
                    <a:pt x="17" y="649"/>
                  </a:lnTo>
                  <a:lnTo>
                    <a:pt x="26" y="680"/>
                  </a:lnTo>
                  <a:lnTo>
                    <a:pt x="36" y="712"/>
                  </a:lnTo>
                  <a:lnTo>
                    <a:pt x="49" y="741"/>
                  </a:lnTo>
                  <a:lnTo>
                    <a:pt x="64" y="770"/>
                  </a:lnTo>
                  <a:lnTo>
                    <a:pt x="81" y="798"/>
                  </a:lnTo>
                  <a:lnTo>
                    <a:pt x="99" y="825"/>
                  </a:lnTo>
                  <a:lnTo>
                    <a:pt x="119" y="852"/>
                  </a:lnTo>
                  <a:lnTo>
                    <a:pt x="140" y="876"/>
                  </a:lnTo>
                  <a:lnTo>
                    <a:pt x="164" y="898"/>
                  </a:lnTo>
                  <a:lnTo>
                    <a:pt x="188" y="920"/>
                  </a:lnTo>
                  <a:lnTo>
                    <a:pt x="214" y="940"/>
                  </a:lnTo>
                  <a:lnTo>
                    <a:pt x="241" y="959"/>
                  </a:lnTo>
                  <a:lnTo>
                    <a:pt x="269" y="975"/>
                  </a:lnTo>
                  <a:lnTo>
                    <a:pt x="298" y="990"/>
                  </a:lnTo>
                  <a:lnTo>
                    <a:pt x="328" y="1003"/>
                  </a:lnTo>
                  <a:lnTo>
                    <a:pt x="358" y="1014"/>
                  </a:lnTo>
                  <a:lnTo>
                    <a:pt x="390" y="1023"/>
                  </a:lnTo>
                  <a:lnTo>
                    <a:pt x="423" y="1030"/>
                  </a:lnTo>
                  <a:lnTo>
                    <a:pt x="454" y="1036"/>
                  </a:lnTo>
                  <a:lnTo>
                    <a:pt x="487" y="1038"/>
                  </a:lnTo>
                  <a:lnTo>
                    <a:pt x="519" y="1039"/>
                  </a:lnTo>
                  <a:lnTo>
                    <a:pt x="552" y="1038"/>
                  </a:lnTo>
                  <a:lnTo>
                    <a:pt x="585" y="1036"/>
                  </a:lnTo>
                  <a:lnTo>
                    <a:pt x="616" y="1030"/>
                  </a:lnTo>
                  <a:lnTo>
                    <a:pt x="649" y="1023"/>
                  </a:lnTo>
                  <a:lnTo>
                    <a:pt x="680" y="1014"/>
                  </a:lnTo>
                  <a:lnTo>
                    <a:pt x="711" y="1003"/>
                  </a:lnTo>
                  <a:lnTo>
                    <a:pt x="741" y="990"/>
                  </a:lnTo>
                  <a:lnTo>
                    <a:pt x="769" y="975"/>
                  </a:lnTo>
                  <a:lnTo>
                    <a:pt x="798" y="959"/>
                  </a:lnTo>
                  <a:lnTo>
                    <a:pt x="825" y="940"/>
                  </a:lnTo>
                  <a:lnTo>
                    <a:pt x="851" y="920"/>
                  </a:lnTo>
                  <a:lnTo>
                    <a:pt x="875" y="898"/>
                  </a:lnTo>
                  <a:lnTo>
                    <a:pt x="899" y="876"/>
                  </a:lnTo>
                  <a:lnTo>
                    <a:pt x="920" y="852"/>
                  </a:lnTo>
                  <a:lnTo>
                    <a:pt x="939" y="825"/>
                  </a:lnTo>
                  <a:lnTo>
                    <a:pt x="958" y="798"/>
                  </a:lnTo>
                  <a:lnTo>
                    <a:pt x="974" y="770"/>
                  </a:lnTo>
                  <a:lnTo>
                    <a:pt x="990" y="741"/>
                  </a:lnTo>
                  <a:lnTo>
                    <a:pt x="1002" y="712"/>
                  </a:lnTo>
                  <a:lnTo>
                    <a:pt x="1013" y="680"/>
                  </a:lnTo>
                  <a:lnTo>
                    <a:pt x="1022" y="649"/>
                  </a:lnTo>
                  <a:lnTo>
                    <a:pt x="1029" y="617"/>
                  </a:lnTo>
                  <a:lnTo>
                    <a:pt x="1035" y="584"/>
                  </a:lnTo>
                  <a:lnTo>
                    <a:pt x="1037" y="552"/>
                  </a:lnTo>
                  <a:lnTo>
                    <a:pt x="1039" y="52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5" name="Freeform 75">
              <a:extLst>
                <a:ext uri="{FF2B5EF4-FFF2-40B4-BE49-F238E27FC236}">
                  <a16:creationId xmlns:a16="http://schemas.microsoft.com/office/drawing/2014/main" id="{D1ED48A9-A4AC-9CF2-7C7C-4991AFC12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7" y="3317"/>
              <a:ext cx="182" cy="185"/>
            </a:xfrm>
            <a:custGeom>
              <a:avLst/>
              <a:gdLst>
                <a:gd name="T0" fmla="*/ 0 w 543"/>
                <a:gd name="T1" fmla="*/ 0 h 545"/>
                <a:gd name="T2" fmla="*/ 0 w 543"/>
                <a:gd name="T3" fmla="*/ 0 h 545"/>
                <a:gd name="T4" fmla="*/ 0 w 543"/>
                <a:gd name="T5" fmla="*/ 0 h 545"/>
                <a:gd name="T6" fmla="*/ 0 w 543"/>
                <a:gd name="T7" fmla="*/ 0 h 545"/>
                <a:gd name="T8" fmla="*/ 0 w 543"/>
                <a:gd name="T9" fmla="*/ 0 h 545"/>
                <a:gd name="T10" fmla="*/ 0 w 543"/>
                <a:gd name="T11" fmla="*/ 0 h 545"/>
                <a:gd name="T12" fmla="*/ 0 w 543"/>
                <a:gd name="T13" fmla="*/ 0 h 545"/>
                <a:gd name="T14" fmla="*/ 0 w 543"/>
                <a:gd name="T15" fmla="*/ 0 h 545"/>
                <a:gd name="T16" fmla="*/ 0 w 543"/>
                <a:gd name="T17" fmla="*/ 0 h 545"/>
                <a:gd name="T18" fmla="*/ 0 w 543"/>
                <a:gd name="T19" fmla="*/ 0 h 545"/>
                <a:gd name="T20" fmla="*/ 0 w 543"/>
                <a:gd name="T21" fmla="*/ 0 h 545"/>
                <a:gd name="T22" fmla="*/ 0 w 543"/>
                <a:gd name="T23" fmla="*/ 0 h 545"/>
                <a:gd name="T24" fmla="*/ 0 w 543"/>
                <a:gd name="T25" fmla="*/ 0 h 545"/>
                <a:gd name="T26" fmla="*/ 0 w 543"/>
                <a:gd name="T27" fmla="*/ 0 h 545"/>
                <a:gd name="T28" fmla="*/ 0 w 543"/>
                <a:gd name="T29" fmla="*/ 0 h 545"/>
                <a:gd name="T30" fmla="*/ 0 w 543"/>
                <a:gd name="T31" fmla="*/ 0 h 545"/>
                <a:gd name="T32" fmla="*/ 0 w 543"/>
                <a:gd name="T33" fmla="*/ 0 h 545"/>
                <a:gd name="T34" fmla="*/ 0 w 543"/>
                <a:gd name="T35" fmla="*/ 0 h 545"/>
                <a:gd name="T36" fmla="*/ 0 w 543"/>
                <a:gd name="T37" fmla="*/ 0 h 545"/>
                <a:gd name="T38" fmla="*/ 0 w 543"/>
                <a:gd name="T39" fmla="*/ 0 h 545"/>
                <a:gd name="T40" fmla="*/ 0 w 543"/>
                <a:gd name="T41" fmla="*/ 0 h 545"/>
                <a:gd name="T42" fmla="*/ 0 w 543"/>
                <a:gd name="T43" fmla="*/ 0 h 545"/>
                <a:gd name="T44" fmla="*/ 0 w 543"/>
                <a:gd name="T45" fmla="*/ 0 h 545"/>
                <a:gd name="T46" fmla="*/ 0 w 543"/>
                <a:gd name="T47" fmla="*/ 0 h 545"/>
                <a:gd name="T48" fmla="*/ 0 w 543"/>
                <a:gd name="T49" fmla="*/ 0 h 545"/>
                <a:gd name="T50" fmla="*/ 0 w 543"/>
                <a:gd name="T51" fmla="*/ 0 h 545"/>
                <a:gd name="T52" fmla="*/ 0 w 543"/>
                <a:gd name="T53" fmla="*/ 0 h 545"/>
                <a:gd name="T54" fmla="*/ 0 w 543"/>
                <a:gd name="T55" fmla="*/ 0 h 545"/>
                <a:gd name="T56" fmla="*/ 0 w 543"/>
                <a:gd name="T57" fmla="*/ 0 h 545"/>
                <a:gd name="T58" fmla="*/ 0 w 543"/>
                <a:gd name="T59" fmla="*/ 0 h 545"/>
                <a:gd name="T60" fmla="*/ 0 w 543"/>
                <a:gd name="T61" fmla="*/ 0 h 545"/>
                <a:gd name="T62" fmla="*/ 0 w 543"/>
                <a:gd name="T63" fmla="*/ 0 h 545"/>
                <a:gd name="T64" fmla="*/ 0 w 543"/>
                <a:gd name="T65" fmla="*/ 0 h 545"/>
                <a:gd name="T66" fmla="*/ 0 w 543"/>
                <a:gd name="T67" fmla="*/ 0 h 545"/>
                <a:gd name="T68" fmla="*/ 0 w 543"/>
                <a:gd name="T69" fmla="*/ 0 h 545"/>
                <a:gd name="T70" fmla="*/ 0 w 543"/>
                <a:gd name="T71" fmla="*/ 0 h 5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3"/>
                <a:gd name="T109" fmla="*/ 0 h 545"/>
                <a:gd name="T110" fmla="*/ 543 w 543"/>
                <a:gd name="T111" fmla="*/ 545 h 54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3" h="545">
                  <a:moveTo>
                    <a:pt x="543" y="273"/>
                  </a:moveTo>
                  <a:lnTo>
                    <a:pt x="543" y="249"/>
                  </a:lnTo>
                  <a:lnTo>
                    <a:pt x="540" y="225"/>
                  </a:lnTo>
                  <a:lnTo>
                    <a:pt x="534" y="202"/>
                  </a:lnTo>
                  <a:lnTo>
                    <a:pt x="527" y="180"/>
                  </a:lnTo>
                  <a:lnTo>
                    <a:pt x="519" y="158"/>
                  </a:lnTo>
                  <a:lnTo>
                    <a:pt x="507" y="137"/>
                  </a:lnTo>
                  <a:lnTo>
                    <a:pt x="494" y="117"/>
                  </a:lnTo>
                  <a:lnTo>
                    <a:pt x="480" y="97"/>
                  </a:lnTo>
                  <a:lnTo>
                    <a:pt x="464" y="80"/>
                  </a:lnTo>
                  <a:lnTo>
                    <a:pt x="446" y="64"/>
                  </a:lnTo>
                  <a:lnTo>
                    <a:pt x="428" y="49"/>
                  </a:lnTo>
                  <a:lnTo>
                    <a:pt x="408" y="36"/>
                  </a:lnTo>
                  <a:lnTo>
                    <a:pt x="387" y="26"/>
                  </a:lnTo>
                  <a:lnTo>
                    <a:pt x="365" y="17"/>
                  </a:lnTo>
                  <a:lnTo>
                    <a:pt x="341" y="10"/>
                  </a:lnTo>
                  <a:lnTo>
                    <a:pt x="319" y="4"/>
                  </a:lnTo>
                  <a:lnTo>
                    <a:pt x="295" y="1"/>
                  </a:lnTo>
                  <a:lnTo>
                    <a:pt x="271" y="0"/>
                  </a:lnTo>
                  <a:lnTo>
                    <a:pt x="248" y="1"/>
                  </a:lnTo>
                  <a:lnTo>
                    <a:pt x="224" y="4"/>
                  </a:lnTo>
                  <a:lnTo>
                    <a:pt x="201" y="10"/>
                  </a:lnTo>
                  <a:lnTo>
                    <a:pt x="178" y="17"/>
                  </a:lnTo>
                  <a:lnTo>
                    <a:pt x="156" y="26"/>
                  </a:lnTo>
                  <a:lnTo>
                    <a:pt x="135" y="36"/>
                  </a:lnTo>
                  <a:lnTo>
                    <a:pt x="115" y="49"/>
                  </a:lnTo>
                  <a:lnTo>
                    <a:pt x="96" y="64"/>
                  </a:lnTo>
                  <a:lnTo>
                    <a:pt x="79" y="80"/>
                  </a:lnTo>
                  <a:lnTo>
                    <a:pt x="63" y="97"/>
                  </a:lnTo>
                  <a:lnTo>
                    <a:pt x="49" y="117"/>
                  </a:lnTo>
                  <a:lnTo>
                    <a:pt x="36" y="137"/>
                  </a:lnTo>
                  <a:lnTo>
                    <a:pt x="24" y="158"/>
                  </a:lnTo>
                  <a:lnTo>
                    <a:pt x="16" y="180"/>
                  </a:lnTo>
                  <a:lnTo>
                    <a:pt x="8" y="202"/>
                  </a:lnTo>
                  <a:lnTo>
                    <a:pt x="3" y="225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0" y="297"/>
                  </a:lnTo>
                  <a:lnTo>
                    <a:pt x="3" y="320"/>
                  </a:lnTo>
                  <a:lnTo>
                    <a:pt x="8" y="343"/>
                  </a:lnTo>
                  <a:lnTo>
                    <a:pt x="16" y="365"/>
                  </a:lnTo>
                  <a:lnTo>
                    <a:pt x="24" y="388"/>
                  </a:lnTo>
                  <a:lnTo>
                    <a:pt x="36" y="409"/>
                  </a:lnTo>
                  <a:lnTo>
                    <a:pt x="49" y="430"/>
                  </a:lnTo>
                  <a:lnTo>
                    <a:pt x="63" y="448"/>
                  </a:lnTo>
                  <a:lnTo>
                    <a:pt x="79" y="466"/>
                  </a:lnTo>
                  <a:lnTo>
                    <a:pt x="96" y="481"/>
                  </a:lnTo>
                  <a:lnTo>
                    <a:pt x="115" y="496"/>
                  </a:lnTo>
                  <a:lnTo>
                    <a:pt x="135" y="509"/>
                  </a:lnTo>
                  <a:lnTo>
                    <a:pt x="156" y="519"/>
                  </a:lnTo>
                  <a:lnTo>
                    <a:pt x="178" y="529"/>
                  </a:lnTo>
                  <a:lnTo>
                    <a:pt x="201" y="536"/>
                  </a:lnTo>
                  <a:lnTo>
                    <a:pt x="224" y="542"/>
                  </a:lnTo>
                  <a:lnTo>
                    <a:pt x="248" y="544"/>
                  </a:lnTo>
                  <a:lnTo>
                    <a:pt x="271" y="545"/>
                  </a:lnTo>
                  <a:lnTo>
                    <a:pt x="295" y="544"/>
                  </a:lnTo>
                  <a:lnTo>
                    <a:pt x="319" y="542"/>
                  </a:lnTo>
                  <a:lnTo>
                    <a:pt x="341" y="536"/>
                  </a:lnTo>
                  <a:lnTo>
                    <a:pt x="365" y="529"/>
                  </a:lnTo>
                  <a:lnTo>
                    <a:pt x="387" y="519"/>
                  </a:lnTo>
                  <a:lnTo>
                    <a:pt x="408" y="509"/>
                  </a:lnTo>
                  <a:lnTo>
                    <a:pt x="428" y="496"/>
                  </a:lnTo>
                  <a:lnTo>
                    <a:pt x="446" y="481"/>
                  </a:lnTo>
                  <a:lnTo>
                    <a:pt x="464" y="466"/>
                  </a:lnTo>
                  <a:lnTo>
                    <a:pt x="480" y="448"/>
                  </a:lnTo>
                  <a:lnTo>
                    <a:pt x="494" y="430"/>
                  </a:lnTo>
                  <a:lnTo>
                    <a:pt x="507" y="409"/>
                  </a:lnTo>
                  <a:lnTo>
                    <a:pt x="519" y="388"/>
                  </a:lnTo>
                  <a:lnTo>
                    <a:pt x="527" y="365"/>
                  </a:lnTo>
                  <a:lnTo>
                    <a:pt x="534" y="343"/>
                  </a:lnTo>
                  <a:lnTo>
                    <a:pt x="540" y="320"/>
                  </a:lnTo>
                  <a:lnTo>
                    <a:pt x="543" y="297"/>
                  </a:lnTo>
                  <a:lnTo>
                    <a:pt x="543" y="273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526" name="Arc 67">
            <a:extLst>
              <a:ext uri="{FF2B5EF4-FFF2-40B4-BE49-F238E27FC236}">
                <a16:creationId xmlns:a16="http://schemas.microsoft.com/office/drawing/2014/main" id="{43913619-FF5A-08B1-2D59-0B139CB85486}"/>
              </a:ext>
            </a:extLst>
          </p:cNvPr>
          <p:cNvSpPr>
            <a:spLocks/>
          </p:cNvSpPr>
          <p:nvPr/>
        </p:nvSpPr>
        <p:spPr bwMode="auto">
          <a:xfrm rot="2130478">
            <a:off x="8811208" y="5003444"/>
            <a:ext cx="936625" cy="935037"/>
          </a:xfrm>
          <a:custGeom>
            <a:avLst/>
            <a:gdLst>
              <a:gd name="T0" fmla="*/ 2147483647 w 21600"/>
              <a:gd name="T1" fmla="*/ 0 h 23877"/>
              <a:gd name="T2" fmla="*/ 2147483647 w 21600"/>
              <a:gd name="T3" fmla="*/ 2147483647 h 23877"/>
              <a:gd name="T4" fmla="*/ 0 w 21600"/>
              <a:gd name="T5" fmla="*/ 2147483647 h 23877"/>
              <a:gd name="T6" fmla="*/ 0 60000 65536"/>
              <a:gd name="T7" fmla="*/ 0 60000 65536"/>
              <a:gd name="T8" fmla="*/ 0 60000 65536"/>
              <a:gd name="T9" fmla="*/ 0 w 21600"/>
              <a:gd name="T10" fmla="*/ 0 h 23877"/>
              <a:gd name="T11" fmla="*/ 21600 w 21600"/>
              <a:gd name="T12" fmla="*/ 23877 h 238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877" fill="none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</a:path>
              <a:path w="21600" h="23877" stroke="0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  <a:lnTo>
                  <a:pt x="0" y="20982"/>
                </a:lnTo>
                <a:lnTo>
                  <a:pt x="5129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527" name="Straight Arrow Connector 18526">
            <a:extLst>
              <a:ext uri="{FF2B5EF4-FFF2-40B4-BE49-F238E27FC236}">
                <a16:creationId xmlns:a16="http://schemas.microsoft.com/office/drawing/2014/main" id="{C163EE6A-893D-4589-C0E4-4D2DA03D9D2A}"/>
              </a:ext>
            </a:extLst>
          </p:cNvPr>
          <p:cNvCxnSpPr/>
          <p:nvPr/>
        </p:nvCxnSpPr>
        <p:spPr>
          <a:xfrm flipV="1">
            <a:off x="7363408" y="5808306"/>
            <a:ext cx="990600" cy="457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528" name="Straight Arrow Connector 18527">
            <a:extLst>
              <a:ext uri="{FF2B5EF4-FFF2-40B4-BE49-F238E27FC236}">
                <a16:creationId xmlns:a16="http://schemas.microsoft.com/office/drawing/2014/main" id="{CD296C13-6560-608A-E853-A2521953C311}"/>
              </a:ext>
            </a:extLst>
          </p:cNvPr>
          <p:cNvCxnSpPr/>
          <p:nvPr/>
        </p:nvCxnSpPr>
        <p:spPr>
          <a:xfrm flipV="1">
            <a:off x="6982408" y="5503506"/>
            <a:ext cx="1600200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529" name="Straight Arrow Connector 18528">
            <a:extLst>
              <a:ext uri="{FF2B5EF4-FFF2-40B4-BE49-F238E27FC236}">
                <a16:creationId xmlns:a16="http://schemas.microsoft.com/office/drawing/2014/main" id="{3A14C974-D6F1-7F8F-F402-E894F3C1F064}"/>
              </a:ext>
            </a:extLst>
          </p:cNvPr>
          <p:cNvCxnSpPr/>
          <p:nvPr/>
        </p:nvCxnSpPr>
        <p:spPr>
          <a:xfrm flipV="1">
            <a:off x="7058608" y="4208106"/>
            <a:ext cx="1066800" cy="762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530" name="Straight Arrow Connector 18529">
            <a:extLst>
              <a:ext uri="{FF2B5EF4-FFF2-40B4-BE49-F238E27FC236}">
                <a16:creationId xmlns:a16="http://schemas.microsoft.com/office/drawing/2014/main" id="{729E7C12-DF27-EA52-7D34-61FF78478EAA}"/>
              </a:ext>
            </a:extLst>
          </p:cNvPr>
          <p:cNvCxnSpPr/>
          <p:nvPr/>
        </p:nvCxnSpPr>
        <p:spPr>
          <a:xfrm flipV="1">
            <a:off x="7363408" y="3598506"/>
            <a:ext cx="838200" cy="685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531" name="Straight Arrow Connector 18530">
            <a:extLst>
              <a:ext uri="{FF2B5EF4-FFF2-40B4-BE49-F238E27FC236}">
                <a16:creationId xmlns:a16="http://schemas.microsoft.com/office/drawing/2014/main" id="{CA678A56-3A59-B536-0CA1-DBEFC5617093}"/>
              </a:ext>
            </a:extLst>
          </p:cNvPr>
          <p:cNvCxnSpPr/>
          <p:nvPr/>
        </p:nvCxnSpPr>
        <p:spPr>
          <a:xfrm flipV="1">
            <a:off x="7134808" y="2455506"/>
            <a:ext cx="990600" cy="533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532" name="Straight Arrow Connector 18531">
            <a:extLst>
              <a:ext uri="{FF2B5EF4-FFF2-40B4-BE49-F238E27FC236}">
                <a16:creationId xmlns:a16="http://schemas.microsoft.com/office/drawing/2014/main" id="{419EEABF-859C-4830-B86B-D16BC30D58CA}"/>
              </a:ext>
            </a:extLst>
          </p:cNvPr>
          <p:cNvCxnSpPr/>
          <p:nvPr/>
        </p:nvCxnSpPr>
        <p:spPr>
          <a:xfrm flipH="1" flipV="1">
            <a:off x="9039808" y="2531706"/>
            <a:ext cx="609600" cy="609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533" name="Straight Arrow Connector 18532">
            <a:extLst>
              <a:ext uri="{FF2B5EF4-FFF2-40B4-BE49-F238E27FC236}">
                <a16:creationId xmlns:a16="http://schemas.microsoft.com/office/drawing/2014/main" id="{492AE0AC-EC5B-DFF1-BD58-B894A245C217}"/>
              </a:ext>
            </a:extLst>
          </p:cNvPr>
          <p:cNvCxnSpPr/>
          <p:nvPr/>
        </p:nvCxnSpPr>
        <p:spPr>
          <a:xfrm flipV="1">
            <a:off x="7439608" y="2531706"/>
            <a:ext cx="1219200" cy="914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534" name="TextBox 18533">
            <a:extLst>
              <a:ext uri="{FF2B5EF4-FFF2-40B4-BE49-F238E27FC236}">
                <a16:creationId xmlns:a16="http://schemas.microsoft.com/office/drawing/2014/main" id="{BB00A497-4746-3F65-F678-38812AF0D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808" y="5655906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  <a:endParaRPr lang="en-US" altLang="en-US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8535" name="TextBox 18534">
            <a:extLst>
              <a:ext uri="{FF2B5EF4-FFF2-40B4-BE49-F238E27FC236}">
                <a16:creationId xmlns:a16="http://schemas.microsoft.com/office/drawing/2014/main" id="{107F02A4-00DB-B133-3E87-E2217DA29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808" y="4817706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endParaRPr lang="en-US" altLang="en-US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8536" name="TextBox 18535">
            <a:extLst>
              <a:ext uri="{FF2B5EF4-FFF2-40B4-BE49-F238E27FC236}">
                <a16:creationId xmlns:a16="http://schemas.microsoft.com/office/drawing/2014/main" id="{CDE7EE3F-9E8B-027C-D11A-3C1B5A95A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2408" y="4131906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endParaRPr lang="en-US" altLang="en-US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8537" name="TextBox 18536">
            <a:extLst>
              <a:ext uri="{FF2B5EF4-FFF2-40B4-BE49-F238E27FC236}">
                <a16:creationId xmlns:a16="http://schemas.microsoft.com/office/drawing/2014/main" id="{441AF26B-5788-EC02-E053-0D1D071CC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0983" y="2988906"/>
            <a:ext cx="35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  <a:endParaRPr lang="en-US" altLang="en-US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cxnSp>
        <p:nvCxnSpPr>
          <p:cNvPr id="18538" name="Straight Arrow Connector 18537">
            <a:extLst>
              <a:ext uri="{FF2B5EF4-FFF2-40B4-BE49-F238E27FC236}">
                <a16:creationId xmlns:a16="http://schemas.microsoft.com/office/drawing/2014/main" id="{5C094942-CEE0-62CD-DB69-FD8B63B207C0}"/>
              </a:ext>
            </a:extLst>
          </p:cNvPr>
          <p:cNvCxnSpPr/>
          <p:nvPr/>
        </p:nvCxnSpPr>
        <p:spPr>
          <a:xfrm flipH="1" flipV="1">
            <a:off x="9344608" y="2303106"/>
            <a:ext cx="304800" cy="304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539" name="TextBox 18538">
            <a:extLst>
              <a:ext uri="{FF2B5EF4-FFF2-40B4-BE49-F238E27FC236}">
                <a16:creationId xmlns:a16="http://schemas.microsoft.com/office/drawing/2014/main" id="{D3BD74C1-24A2-CA32-17EC-A731815BB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4008" y="3288944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  <a:endParaRPr lang="en-US" altLang="en-US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8540" name="TextBox 18539">
            <a:extLst>
              <a:ext uri="{FF2B5EF4-FFF2-40B4-BE49-F238E27FC236}">
                <a16:creationId xmlns:a16="http://schemas.microsoft.com/office/drawing/2014/main" id="{71330419-CFE6-AA54-05BE-50CD1BD04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3808" y="2755544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8</a:t>
            </a:r>
            <a:endParaRPr lang="en-US" altLang="en-US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8541" name="TextBox 18540">
            <a:extLst>
              <a:ext uri="{FF2B5EF4-FFF2-40B4-BE49-F238E27FC236}">
                <a16:creationId xmlns:a16="http://schemas.microsoft.com/office/drawing/2014/main" id="{7A2F307B-33D2-7BDB-C75A-8515EB356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7608" y="2303106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9</a:t>
            </a:r>
            <a:endParaRPr lang="en-US" altLang="en-US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cxnSp>
        <p:nvCxnSpPr>
          <p:cNvPr id="18542" name="Straight Arrow Connector 18541">
            <a:extLst>
              <a:ext uri="{FF2B5EF4-FFF2-40B4-BE49-F238E27FC236}">
                <a16:creationId xmlns:a16="http://schemas.microsoft.com/office/drawing/2014/main" id="{908BFD3F-1852-A946-29A0-235B39CA0A2D}"/>
              </a:ext>
            </a:extLst>
          </p:cNvPr>
          <p:cNvCxnSpPr>
            <a:stCxn id="18541" idx="3"/>
          </p:cNvCxnSpPr>
          <p:nvPr/>
        </p:nvCxnSpPr>
        <p:spPr>
          <a:xfrm flipV="1">
            <a:off x="7033208" y="2303106"/>
            <a:ext cx="787400" cy="23018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543" name="TextBox 18542">
            <a:extLst>
              <a:ext uri="{FF2B5EF4-FFF2-40B4-BE49-F238E27FC236}">
                <a16:creationId xmlns:a16="http://schemas.microsoft.com/office/drawing/2014/main" id="{25CB58D7-3B7C-5587-06A2-209228E2F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7408" y="2679344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1. Trục khuỷu</a:t>
            </a:r>
          </a:p>
        </p:txBody>
      </p:sp>
      <p:sp>
        <p:nvSpPr>
          <p:cNvPr id="18544" name="TextBox 18543">
            <a:extLst>
              <a:ext uri="{FF2B5EF4-FFF2-40B4-BE49-F238E27FC236}">
                <a16:creationId xmlns:a16="http://schemas.microsoft.com/office/drawing/2014/main" id="{8C62F5EC-4282-767B-F23A-AA69AA68F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4396" y="3212744"/>
            <a:ext cx="2335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2. Thanh truyền</a:t>
            </a:r>
          </a:p>
        </p:txBody>
      </p:sp>
      <p:sp>
        <p:nvSpPr>
          <p:cNvPr id="18545" name="TextBox 18544">
            <a:extLst>
              <a:ext uri="{FF2B5EF4-FFF2-40B4-BE49-F238E27FC236}">
                <a16:creationId xmlns:a16="http://schemas.microsoft.com/office/drawing/2014/main" id="{6D4A8D52-30A4-4548-DD16-5FCEA5FC9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7408" y="3750906"/>
            <a:ext cx="1484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3. Pittông</a:t>
            </a:r>
          </a:p>
        </p:txBody>
      </p:sp>
      <p:sp>
        <p:nvSpPr>
          <p:cNvPr id="18546" name="TextBox 18545">
            <a:extLst>
              <a:ext uri="{FF2B5EF4-FFF2-40B4-BE49-F238E27FC236}">
                <a16:creationId xmlns:a16="http://schemas.microsoft.com/office/drawing/2014/main" id="{C79FB497-7E12-A31A-1C75-44E8AF690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7408" y="4279544"/>
            <a:ext cx="1384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4. Xilanh</a:t>
            </a:r>
          </a:p>
        </p:txBody>
      </p:sp>
      <p:sp>
        <p:nvSpPr>
          <p:cNvPr id="18547" name="TextBox 18546">
            <a:extLst>
              <a:ext uri="{FF2B5EF4-FFF2-40B4-BE49-F238E27FC236}">
                <a16:creationId xmlns:a16="http://schemas.microsoft.com/office/drawing/2014/main" id="{BE6E7EEC-75CC-F830-EEEF-8AC6E6035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7408" y="4817706"/>
            <a:ext cx="1708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5. Ống nạp</a:t>
            </a:r>
          </a:p>
        </p:txBody>
      </p:sp>
      <p:sp>
        <p:nvSpPr>
          <p:cNvPr id="18548" name="TextBox 18547">
            <a:extLst>
              <a:ext uri="{FF2B5EF4-FFF2-40B4-BE49-F238E27FC236}">
                <a16:creationId xmlns:a16="http://schemas.microsoft.com/office/drawing/2014/main" id="{B3180957-F2D1-98AC-20AB-B12895FE9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4196" y="2684106"/>
            <a:ext cx="2017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6. Xupap nạp</a:t>
            </a:r>
          </a:p>
        </p:txBody>
      </p:sp>
      <p:sp>
        <p:nvSpPr>
          <p:cNvPr id="18549" name="TextBox 18548">
            <a:extLst>
              <a:ext uri="{FF2B5EF4-FFF2-40B4-BE49-F238E27FC236}">
                <a16:creationId xmlns:a16="http://schemas.microsoft.com/office/drawing/2014/main" id="{3929DC79-CA74-E758-45AA-D52B35F34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4196" y="3217506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7. Bugi</a:t>
            </a:r>
          </a:p>
        </p:txBody>
      </p:sp>
      <p:sp>
        <p:nvSpPr>
          <p:cNvPr id="18550" name="TextBox 18549">
            <a:extLst>
              <a:ext uri="{FF2B5EF4-FFF2-40B4-BE49-F238E27FC236}">
                <a16:creationId xmlns:a16="http://schemas.microsoft.com/office/drawing/2014/main" id="{80E9A6E6-8BEF-2604-F6A0-355638806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4196" y="3746144"/>
            <a:ext cx="19986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8. Xupap thải</a:t>
            </a:r>
          </a:p>
        </p:txBody>
      </p:sp>
      <p:sp>
        <p:nvSpPr>
          <p:cNvPr id="18551" name="TextBox 18550">
            <a:extLst>
              <a:ext uri="{FF2B5EF4-FFF2-40B4-BE49-F238E27FC236}">
                <a16:creationId xmlns:a16="http://schemas.microsoft.com/office/drawing/2014/main" id="{1C7F6F6B-5D23-7530-ED86-437177AFA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4196" y="4208106"/>
            <a:ext cx="1690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cs typeface="Arial" panose="020B0604020202020204" pitchFamily="34" charset="0"/>
              </a:rPr>
              <a:t>9. Ống thải</a:t>
            </a:r>
          </a:p>
        </p:txBody>
      </p:sp>
      <p:sp>
        <p:nvSpPr>
          <p:cNvPr id="18552" name="TextBox 18551">
            <a:extLst>
              <a:ext uri="{FF2B5EF4-FFF2-40B4-BE49-F238E27FC236}">
                <a16:creationId xmlns:a16="http://schemas.microsoft.com/office/drawing/2014/main" id="{ECEAD866-D4BF-DB56-D68E-4A3F25D83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833" y="2413852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  <a:endParaRPr lang="en-US" altLang="en-US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9" dur="500"/>
                                        <p:tgtEl>
                                          <p:spTgt spid="1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2" dur="500"/>
                                        <p:tgtEl>
                                          <p:spTgt spid="1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1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1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500"/>
                                        <p:tgtEl>
                                          <p:spTgt spid="1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500"/>
                                        <p:tgtEl>
                                          <p:spTgt spid="1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1" dur="500"/>
                                        <p:tgtEl>
                                          <p:spTgt spid="1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4" dur="500"/>
                                        <p:tgtEl>
                                          <p:spTgt spid="1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9" dur="500"/>
                                        <p:tgtEl>
                                          <p:spTgt spid="1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1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1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0" dur="500"/>
                                        <p:tgtEl>
                                          <p:spTgt spid="1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1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8" dur="500"/>
                                        <p:tgtEl>
                                          <p:spTgt spid="1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1" dur="500"/>
                                        <p:tgtEl>
                                          <p:spTgt spid="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4" dur="500"/>
                                        <p:tgtEl>
                                          <p:spTgt spid="1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9" dur="500"/>
                                        <p:tgtEl>
                                          <p:spTgt spid="1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2" dur="500"/>
                                        <p:tgtEl>
                                          <p:spTgt spid="1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0" dur="500"/>
                                        <p:tgtEl>
                                          <p:spTgt spid="1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3" dur="500"/>
                                        <p:tgtEl>
                                          <p:spTgt spid="1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6" dur="500"/>
                                        <p:tgtEl>
                                          <p:spTgt spid="1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1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1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0" dur="500"/>
                                        <p:tgtEl>
                                          <p:spTgt spid="1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480" grpId="0" animBg="1"/>
      <p:bldP spid="18480" grpId="1" animBg="1"/>
      <p:bldP spid="18481" grpId="0" animBg="1"/>
      <p:bldP spid="18481" grpId="1" animBg="1"/>
      <p:bldP spid="93" grpId="0" animBg="1"/>
      <p:bldP spid="94" grpId="0" animBg="1"/>
      <p:bldP spid="99" grpId="0" animBg="1"/>
      <p:bldP spid="18534" grpId="0"/>
      <p:bldP spid="18535" grpId="0"/>
      <p:bldP spid="18536" grpId="0"/>
      <p:bldP spid="18537" grpId="0"/>
      <p:bldP spid="18539" grpId="0"/>
      <p:bldP spid="18540" grpId="0"/>
      <p:bldP spid="18541" grpId="0"/>
      <p:bldP spid="18543" grpId="0"/>
      <p:bldP spid="18544" grpId="0"/>
      <p:bldP spid="18545" grpId="0"/>
      <p:bldP spid="18546" grpId="0"/>
      <p:bldP spid="18547" grpId="0"/>
      <p:bldP spid="18548" grpId="0"/>
      <p:bldP spid="18549" grpId="0"/>
      <p:bldP spid="18550" grpId="0"/>
      <p:bldP spid="18551" grpId="0"/>
      <p:bldP spid="185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17AE80BD-1A41-2589-81D0-B848450096E8}"/>
              </a:ext>
            </a:extLst>
          </p:cNvPr>
          <p:cNvGrpSpPr>
            <a:grpSpLocks/>
          </p:cNvGrpSpPr>
          <p:nvPr/>
        </p:nvGrpSpPr>
        <p:grpSpPr bwMode="auto">
          <a:xfrm>
            <a:off x="1088571" y="1549297"/>
            <a:ext cx="10014858" cy="4556318"/>
            <a:chOff x="8" y="624"/>
            <a:chExt cx="5760" cy="3216"/>
          </a:xfrm>
          <a:solidFill>
            <a:schemeClr val="accent3">
              <a:lumMod val="40000"/>
              <a:lumOff val="60000"/>
            </a:schemeClr>
          </a:solidFill>
        </p:grpSpPr>
        <p:grpSp>
          <p:nvGrpSpPr>
            <p:cNvPr id="3" name="Group 20">
              <a:extLst>
                <a:ext uri="{FF2B5EF4-FFF2-40B4-BE49-F238E27FC236}">
                  <a16:creationId xmlns:a16="http://schemas.microsoft.com/office/drawing/2014/main" id="{B5569DB8-93AF-4D6D-949E-F87DD9F0B8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" y="624"/>
              <a:ext cx="5760" cy="3216"/>
              <a:chOff x="1440" y="1824"/>
              <a:chExt cx="4464" cy="2496"/>
            </a:xfrm>
            <a:grpFill/>
          </p:grpSpPr>
          <p:sp>
            <p:nvSpPr>
              <p:cNvPr id="8" name="Rectangle 8">
                <a:extLst>
                  <a:ext uri="{FF2B5EF4-FFF2-40B4-BE49-F238E27FC236}">
                    <a16:creationId xmlns:a16="http://schemas.microsoft.com/office/drawing/2014/main" id="{1E052B89-982E-19E4-1F1A-F4A9147A17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1824"/>
                <a:ext cx="4464" cy="2496"/>
              </a:xfrm>
              <a:prstGeom prst="rect">
                <a:avLst/>
              </a:prstGeom>
              <a:grp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grpSp>
            <p:nvGrpSpPr>
              <p:cNvPr id="9" name="Group 19">
                <a:extLst>
                  <a:ext uri="{FF2B5EF4-FFF2-40B4-BE49-F238E27FC236}">
                    <a16:creationId xmlns:a16="http://schemas.microsoft.com/office/drawing/2014/main" id="{C33CABFC-C4BC-0ABF-8E93-437451742E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0" y="1824"/>
                <a:ext cx="4464" cy="1968"/>
                <a:chOff x="1440" y="1824"/>
                <a:chExt cx="4464" cy="1968"/>
              </a:xfrm>
              <a:grpFill/>
            </p:grpSpPr>
            <p:pic>
              <p:nvPicPr>
                <p:cNvPr id="10" name="Picture 9" descr="ygdsuyfhei">
                  <a:extLst>
                    <a:ext uri="{FF2B5EF4-FFF2-40B4-BE49-F238E27FC236}">
                      <a16:creationId xmlns:a16="http://schemas.microsoft.com/office/drawing/2014/main" id="{E403E634-93B5-5BF0-B4A3-7EB1EB99F17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0" y="1824"/>
                  <a:ext cx="1344" cy="196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" name="Picture 10" descr="nen">
                  <a:extLst>
                    <a:ext uri="{FF2B5EF4-FFF2-40B4-BE49-F238E27FC236}">
                      <a16:creationId xmlns:a16="http://schemas.microsoft.com/office/drawing/2014/main" id="{A4433262-3541-2875-1DBE-086023DBD3B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00" y="1824"/>
                  <a:ext cx="1824" cy="196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11" descr="nôn">
                  <a:extLst>
                    <a:ext uri="{FF2B5EF4-FFF2-40B4-BE49-F238E27FC236}">
                      <a16:creationId xmlns:a16="http://schemas.microsoft.com/office/drawing/2014/main" id="{126A493B-AA5E-4198-C15C-688E8A2E58D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04" y="1824"/>
                  <a:ext cx="1248" cy="196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" name="Picture 12" descr="xa">
                  <a:extLst>
                    <a:ext uri="{FF2B5EF4-FFF2-40B4-BE49-F238E27FC236}">
                      <a16:creationId xmlns:a16="http://schemas.microsoft.com/office/drawing/2014/main" id="{AFC472F8-BF83-44B0-8868-8D260DA6B0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60" y="1824"/>
                  <a:ext cx="1344" cy="1968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4" name="Text Box 13">
              <a:extLst>
                <a:ext uri="{FF2B5EF4-FFF2-40B4-BE49-F238E27FC236}">
                  <a16:creationId xmlns:a16="http://schemas.microsoft.com/office/drawing/2014/main" id="{4F96FF6B-8556-9AA5-067E-C014C6F2AA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" y="3221"/>
              <a:ext cx="955" cy="36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ì</a:t>
              </a:r>
              <a:r>
                <a:rPr 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ạp</a:t>
              </a:r>
              <a:endPara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" name="Text Box 15">
              <a:extLst>
                <a:ext uri="{FF2B5EF4-FFF2-40B4-BE49-F238E27FC236}">
                  <a16:creationId xmlns:a16="http://schemas.microsoft.com/office/drawing/2014/main" id="{38272DE2-1CAF-8E0F-A693-7B206071CB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7" y="3221"/>
              <a:ext cx="879" cy="36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ì</a:t>
              </a:r>
              <a:r>
                <a:rPr 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én</a:t>
              </a:r>
              <a:endPara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" name="Text Box 16">
              <a:extLst>
                <a:ext uri="{FF2B5EF4-FFF2-40B4-BE49-F238E27FC236}">
                  <a16:creationId xmlns:a16="http://schemas.microsoft.com/office/drawing/2014/main" id="{6D924B35-0C02-F9C0-A8E9-C44D5FF5F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0" y="3221"/>
              <a:ext cx="1580" cy="32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ì</a:t>
              </a:r>
              <a:r>
                <a:rPr 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háy</a:t>
              </a:r>
              <a:r>
                <a:rPr 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–</a:t>
              </a: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giãn</a:t>
              </a:r>
              <a:r>
                <a:rPr 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nở</a:t>
              </a:r>
              <a:endPara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Text Box 17">
              <a:extLst>
                <a:ext uri="{FF2B5EF4-FFF2-40B4-BE49-F238E27FC236}">
                  <a16:creationId xmlns:a16="http://schemas.microsoft.com/office/drawing/2014/main" id="{A2248071-47F2-241E-3288-3210747F1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9" y="3221"/>
              <a:ext cx="760" cy="36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fontAlgn="auto" hangingPunct="0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Kì</a:t>
              </a:r>
              <a:r>
                <a:rPr lang="en-US" sz="2400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hải</a:t>
              </a:r>
              <a:endPara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14" name="Rectangle 2">
            <a:extLst>
              <a:ext uri="{FF2B5EF4-FFF2-40B4-BE49-F238E27FC236}">
                <a16:creationId xmlns:a16="http://schemas.microsoft.com/office/drawing/2014/main" id="{5219F190-2716-FD0F-41E6-58444246A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B6652E9E-EB9E-600A-9720-1760C63DC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90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>
            <a:extLst>
              <a:ext uri="{FF2B5EF4-FFF2-40B4-BE49-F238E27FC236}">
                <a16:creationId xmlns:a16="http://schemas.microsoft.com/office/drawing/2014/main" id="{58BA2B42-C9F5-3C21-DBB3-0FCEC4606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723352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</a:rPr>
              <a:t>NỘI DUNG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CD3AC6BF-0677-ECDB-F883-408FD75C1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5440" y="3418206"/>
            <a:ext cx="6073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</a:rPr>
              <a:t> I. MỘT SỐ KHÁI NIỆM CƠ BẢN. </a:t>
            </a: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BDFEDB7B-450A-F288-2877-EA9ACB4D4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360" y="4182757"/>
            <a:ext cx="7325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</a:rPr>
              <a:t>II. NGUYÊN LÍ LÀM VIỆC CỦA ĐỘNG CƠ</a:t>
            </a:r>
          </a:p>
        </p:txBody>
      </p:sp>
      <p:pic>
        <p:nvPicPr>
          <p:cNvPr id="6" name="Picture 9" descr="CoCauPPK10">
            <a:extLst>
              <a:ext uri="{FF2B5EF4-FFF2-40B4-BE49-F238E27FC236}">
                <a16:creationId xmlns:a16="http://schemas.microsoft.com/office/drawing/2014/main" id="{62B13E08-F18A-C8C5-5908-F40F4556C3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8300"/>
            <a:ext cx="4015154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BBAED396-F157-C6A0-A25A-7ED7871C6AFF}"/>
              </a:ext>
            </a:extLst>
          </p:cNvPr>
          <p:cNvSpPr txBox="1">
            <a:spLocks/>
          </p:cNvSpPr>
          <p:nvPr/>
        </p:nvSpPr>
        <p:spPr>
          <a:xfrm>
            <a:off x="2047240" y="360680"/>
            <a:ext cx="8097520" cy="255524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rgbClr val="C00000"/>
                </a:solidFill>
              </a:rPr>
              <a:t>BÀI 18</a:t>
            </a:r>
          </a:p>
          <a:p>
            <a:pPr algn="ctr"/>
            <a:br>
              <a:rPr lang="en-US" sz="3200" dirty="0">
                <a:solidFill>
                  <a:srgbClr val="C00000"/>
                </a:solidFill>
              </a:rPr>
            </a:br>
            <a:r>
              <a:rPr lang="en-US" sz="3600" dirty="0">
                <a:solidFill>
                  <a:srgbClr val="C00000"/>
                </a:solidFill>
              </a:rPr>
              <a:t>NGUYÊN LÍ LÀM VIỆC CỦA ĐỘNG CƠ ĐỐT TRONG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9E391135-E838-A592-0B5E-3648B7FF9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360" y="4946653"/>
            <a:ext cx="732536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</a:rPr>
              <a:t>III. CÁC THÔNG SỐ CƠ BẢN CỦA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</a:rPr>
              <a:t>ĐỘNG CƠ ĐỐT TRONG</a:t>
            </a:r>
          </a:p>
        </p:txBody>
      </p:sp>
    </p:spTree>
    <p:extLst>
      <p:ext uri="{BB962C8B-B14F-4D97-AF65-F5344CB8AC3E}">
        <p14:creationId xmlns:p14="http://schemas.microsoft.com/office/powerpoint/2010/main" val="310736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2">
            <a:extLst>
              <a:ext uri="{FF2B5EF4-FFF2-40B4-BE49-F238E27FC236}">
                <a16:creationId xmlns:a16="http://schemas.microsoft.com/office/drawing/2014/main" id="{3E0D2498-D9CA-DB9B-2210-2D129DBF3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67" name="Text Box 5">
            <a:extLst>
              <a:ext uri="{FF2B5EF4-FFF2-40B4-BE49-F238E27FC236}">
                <a16:creationId xmlns:a16="http://schemas.microsoft.com/office/drawing/2014/main" id="{895AB197-9409-50E8-1CE4-6D18D6BEB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Text Box 4">
            <a:extLst>
              <a:ext uri="{FF2B5EF4-FFF2-40B4-BE49-F238E27FC236}">
                <a16:creationId xmlns:a16="http://schemas.microsoft.com/office/drawing/2014/main" id="{CDC8EC77-2C8D-E29B-4D57-17DD52D5F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95" y="1523839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C000"/>
                </a:solidFill>
              </a:rPr>
              <a:t>a) </a:t>
            </a:r>
            <a:r>
              <a:rPr lang="en-US" altLang="en-US" sz="2800" b="1" dirty="0" err="1">
                <a:solidFill>
                  <a:srgbClr val="FFC000"/>
                </a:solidFill>
              </a:rPr>
              <a:t>Kì</a:t>
            </a:r>
            <a:r>
              <a:rPr lang="en-US" altLang="en-US" sz="2800" b="1" dirty="0">
                <a:solidFill>
                  <a:srgbClr val="FFC000"/>
                </a:solidFill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</a:rPr>
              <a:t>nạp</a:t>
            </a:r>
            <a:endParaRPr lang="en-US" altLang="en-US" sz="2800" b="1" dirty="0">
              <a:solidFill>
                <a:srgbClr val="FFC000"/>
              </a:solidFill>
            </a:endParaRPr>
          </a:p>
        </p:txBody>
      </p:sp>
      <p:sp>
        <p:nvSpPr>
          <p:cNvPr id="133" name="Text Box 70">
            <a:extLst>
              <a:ext uri="{FF2B5EF4-FFF2-40B4-BE49-F238E27FC236}">
                <a16:creationId xmlns:a16="http://schemas.microsoft.com/office/drawing/2014/main" id="{C972E203-321D-B672-69A9-DECC7A74E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89" y="2306190"/>
            <a:ext cx="613627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Pittông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đi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từ</a:t>
            </a:r>
            <a:r>
              <a:rPr lang="en-US" altLang="en-US" sz="2800" dirty="0">
                <a:solidFill>
                  <a:srgbClr val="009900"/>
                </a:solidFill>
              </a:rPr>
              <a:t> ĐCT – ĐCD </a:t>
            </a:r>
            <a:r>
              <a:rPr lang="en-US" altLang="en-US" sz="2800" dirty="0" err="1">
                <a:solidFill>
                  <a:srgbClr val="009900"/>
                </a:solidFill>
              </a:rPr>
              <a:t>được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trục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khuỷu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dẫn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động</a:t>
            </a:r>
            <a:r>
              <a:rPr lang="en-US" altLang="en-US" sz="2800" dirty="0">
                <a:solidFill>
                  <a:srgbClr val="009900"/>
                </a:solidFill>
              </a:rPr>
              <a:t>. </a:t>
            </a:r>
            <a:r>
              <a:rPr lang="en-US" altLang="en-US" sz="2800" dirty="0" err="1">
                <a:solidFill>
                  <a:srgbClr val="009900"/>
                </a:solidFill>
              </a:rPr>
              <a:t>Xupap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nạp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mở</a:t>
            </a:r>
            <a:r>
              <a:rPr lang="en-US" altLang="en-US" sz="2800" dirty="0">
                <a:solidFill>
                  <a:srgbClr val="009900"/>
                </a:solidFill>
              </a:rPr>
              <a:t>, </a:t>
            </a:r>
            <a:r>
              <a:rPr lang="en-US" altLang="en-US" sz="2800" dirty="0" err="1">
                <a:solidFill>
                  <a:srgbClr val="009900"/>
                </a:solidFill>
              </a:rPr>
              <a:t>xupap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thải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đóng</a:t>
            </a:r>
            <a:r>
              <a:rPr lang="en-US" altLang="en-US" sz="2800" dirty="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134" name="Text Box 71">
            <a:extLst>
              <a:ext uri="{FF2B5EF4-FFF2-40B4-BE49-F238E27FC236}">
                <a16:creationId xmlns:a16="http://schemas.microsoft.com/office/drawing/2014/main" id="{8C870A30-6C1E-57E7-6042-DFC20A124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90" y="3796533"/>
            <a:ext cx="630635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9900"/>
                </a:solidFill>
              </a:rPr>
              <a:t> Do </a:t>
            </a:r>
            <a:r>
              <a:rPr lang="en-US" altLang="en-US" sz="2800" dirty="0" err="1">
                <a:solidFill>
                  <a:srgbClr val="009900"/>
                </a:solidFill>
              </a:rPr>
              <a:t>sự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chênh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lệch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áp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suất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trong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xilanh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và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đường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nạp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nên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hòa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khí</a:t>
            </a:r>
            <a:r>
              <a:rPr lang="en-US" altLang="en-US" sz="2800" dirty="0">
                <a:solidFill>
                  <a:srgbClr val="009900"/>
                </a:solidFill>
              </a:rPr>
              <a:t> (</a:t>
            </a:r>
            <a:r>
              <a:rPr lang="en-US" altLang="en-US" sz="2800" dirty="0" err="1">
                <a:solidFill>
                  <a:srgbClr val="009900"/>
                </a:solidFill>
              </a:rPr>
              <a:t>xăng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và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không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khí</a:t>
            </a:r>
            <a:r>
              <a:rPr lang="en-US" altLang="en-US" sz="2800" dirty="0">
                <a:solidFill>
                  <a:srgbClr val="009900"/>
                </a:solidFill>
              </a:rPr>
              <a:t>) </a:t>
            </a:r>
            <a:r>
              <a:rPr lang="en-US" altLang="en-US" sz="2800" dirty="0" err="1">
                <a:solidFill>
                  <a:srgbClr val="009900"/>
                </a:solidFill>
              </a:rPr>
              <a:t>bên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ngoài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bị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hút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vào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xilanh</a:t>
            </a:r>
            <a:r>
              <a:rPr lang="en-US" altLang="en-US" sz="2800" dirty="0">
                <a:solidFill>
                  <a:srgbClr val="009900"/>
                </a:solidFill>
              </a:rPr>
              <a:t> qua </a:t>
            </a:r>
            <a:r>
              <a:rPr lang="en-US" altLang="en-US" sz="2800" dirty="0" err="1">
                <a:solidFill>
                  <a:srgbClr val="009900"/>
                </a:solidFill>
              </a:rPr>
              <a:t>cửa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nạp</a:t>
            </a:r>
            <a:r>
              <a:rPr lang="en-US" altLang="en-US" sz="2800" dirty="0">
                <a:solidFill>
                  <a:srgbClr val="009900"/>
                </a:solidFill>
              </a:rPr>
              <a:t>.</a:t>
            </a:r>
          </a:p>
        </p:txBody>
      </p:sp>
      <p:pic>
        <p:nvPicPr>
          <p:cNvPr id="135" name="Picture 134">
            <a:extLst>
              <a:ext uri="{FF2B5EF4-FFF2-40B4-BE49-F238E27FC236}">
                <a16:creationId xmlns:a16="http://schemas.microsoft.com/office/drawing/2014/main" id="{2FCCE27D-75EF-B611-C9E6-0671AAB1C2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1503" y="1369627"/>
            <a:ext cx="3819330" cy="511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27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133" grpId="0"/>
      <p:bldP spid="1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97" name="Text Box 69">
            <a:extLst>
              <a:ext uri="{FF2B5EF4-FFF2-40B4-BE49-F238E27FC236}">
                <a16:creationId xmlns:a16="http://schemas.microsoft.com/office/drawing/2014/main" id="{323F70CD-3476-DFF4-7B12-06CD35B11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996" y="2204181"/>
            <a:ext cx="441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Pittô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ừ</a:t>
            </a:r>
            <a:r>
              <a:rPr lang="en-US" altLang="en-US" sz="2400" dirty="0">
                <a:solidFill>
                  <a:srgbClr val="009900"/>
                </a:solidFill>
              </a:rPr>
              <a:t> ĐCD – ĐCT </a:t>
            </a:r>
            <a:r>
              <a:rPr lang="en-US" altLang="en-US" sz="2400" dirty="0" err="1">
                <a:solidFill>
                  <a:srgbClr val="009900"/>
                </a:solidFill>
              </a:rPr>
              <a:t>được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rục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uỷu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dẫ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ộng</a:t>
            </a:r>
            <a:r>
              <a:rPr lang="en-US" altLang="en-US" sz="2400" dirty="0">
                <a:solidFill>
                  <a:srgbClr val="009900"/>
                </a:solidFill>
              </a:rPr>
              <a:t>. </a:t>
            </a:r>
            <a:r>
              <a:rPr lang="en-US" altLang="en-US" sz="2400" dirty="0" err="1">
                <a:solidFill>
                  <a:srgbClr val="009900"/>
                </a:solidFill>
              </a:rPr>
              <a:t>Cả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ha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xupa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ều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óng</a:t>
            </a:r>
            <a:r>
              <a:rPr lang="en-US" altLang="en-US" sz="2400" dirty="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22598" name="Text Box 70">
            <a:extLst>
              <a:ext uri="{FF2B5EF4-FFF2-40B4-BE49-F238E27FC236}">
                <a16:creationId xmlns:a16="http://schemas.microsoft.com/office/drawing/2014/main" id="{847521DD-EF8D-7AF5-73BB-9EBB4505C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44" y="3564042"/>
            <a:ext cx="480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hể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ích</a:t>
            </a:r>
            <a:r>
              <a:rPr lang="en-US" altLang="en-US" sz="2400" dirty="0">
                <a:solidFill>
                  <a:srgbClr val="009900"/>
                </a:solidFill>
              </a:rPr>
              <a:t> xi </a:t>
            </a:r>
            <a:r>
              <a:rPr lang="en-US" altLang="en-US" sz="2400" dirty="0" err="1">
                <a:solidFill>
                  <a:srgbClr val="009900"/>
                </a:solidFill>
              </a:rPr>
              <a:t>lanh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giảm</a:t>
            </a:r>
            <a:r>
              <a:rPr lang="en-US" altLang="en-US" sz="2400" dirty="0">
                <a:solidFill>
                  <a:srgbClr val="009900"/>
                </a:solidFill>
              </a:rPr>
              <a:t>, </a:t>
            </a:r>
            <a:r>
              <a:rPr lang="en-US" altLang="en-US" sz="2400" dirty="0" err="1">
                <a:solidFill>
                  <a:srgbClr val="009900"/>
                </a:solidFill>
              </a:rPr>
              <a:t>hò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í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ro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xilanh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bị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né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làm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á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suất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và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nhiệt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ộ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ro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xilanh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ăng</a:t>
            </a:r>
            <a:r>
              <a:rPr lang="en-US" altLang="en-US" sz="2400" dirty="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22599" name="Text Box 71">
            <a:extLst>
              <a:ext uri="{FF2B5EF4-FFF2-40B4-BE49-F238E27FC236}">
                <a16:creationId xmlns:a16="http://schemas.microsoft.com/office/drawing/2014/main" id="{07A7383B-4D75-1172-C6AE-D104C55C0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776" y="4943668"/>
            <a:ext cx="48712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uố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ì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né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pitto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ế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gần</a:t>
            </a:r>
            <a:r>
              <a:rPr lang="en-US" altLang="en-US" sz="2400" dirty="0">
                <a:solidFill>
                  <a:srgbClr val="009900"/>
                </a:solidFill>
              </a:rPr>
              <a:t> ĐCT, </a:t>
            </a:r>
            <a:r>
              <a:rPr lang="en-US" altLang="en-US" sz="2400" dirty="0" err="1">
                <a:solidFill>
                  <a:srgbClr val="009900"/>
                </a:solidFill>
              </a:rPr>
              <a:t>bug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sẽ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phó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i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lử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iệ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ốt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háy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hò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í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rong</a:t>
            </a:r>
            <a:r>
              <a:rPr lang="en-US" altLang="en-US" sz="2400" dirty="0">
                <a:solidFill>
                  <a:srgbClr val="009900"/>
                </a:solidFill>
              </a:rPr>
              <a:t> xi </a:t>
            </a:r>
            <a:r>
              <a:rPr lang="en-US" altLang="en-US" sz="2400" dirty="0" err="1">
                <a:solidFill>
                  <a:srgbClr val="009900"/>
                </a:solidFill>
              </a:rPr>
              <a:t>lanh</a:t>
            </a:r>
            <a:r>
              <a:rPr lang="en-US" altLang="en-US" sz="2400" dirty="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FD9E990-13C6-F013-E949-07724B556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D611D654-0627-CB64-D96A-F4AADCE50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25FC1EF6-85BE-D76E-A32B-B39B153C2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95" y="1523839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C000"/>
                </a:solidFill>
              </a:rPr>
              <a:t>b) </a:t>
            </a:r>
            <a:r>
              <a:rPr lang="en-US" altLang="en-US" sz="2800" b="1" dirty="0" err="1">
                <a:solidFill>
                  <a:srgbClr val="FFC000"/>
                </a:solidFill>
              </a:rPr>
              <a:t>Kì</a:t>
            </a:r>
            <a:r>
              <a:rPr lang="en-US" altLang="en-US" sz="2800" b="1" dirty="0">
                <a:solidFill>
                  <a:srgbClr val="FFC000"/>
                </a:solidFill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</a:rPr>
              <a:t>nén</a:t>
            </a:r>
            <a:endParaRPr lang="en-US" altLang="en-US" sz="2800" b="1" dirty="0">
              <a:solidFill>
                <a:srgbClr val="FFC000"/>
              </a:solidFill>
            </a:endParaRPr>
          </a:p>
        </p:txBody>
      </p:sp>
      <p:pic>
        <p:nvPicPr>
          <p:cNvPr id="22603" name="Picture 22602">
            <a:extLst>
              <a:ext uri="{FF2B5EF4-FFF2-40B4-BE49-F238E27FC236}">
                <a16:creationId xmlns:a16="http://schemas.microsoft.com/office/drawing/2014/main" id="{51C7B803-E660-40BA-7CA3-4090DBF94F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1996" y="1576644"/>
            <a:ext cx="3240834" cy="4496504"/>
          </a:xfrm>
          <a:prstGeom prst="rect">
            <a:avLst/>
          </a:prstGeom>
        </p:spPr>
      </p:pic>
      <p:pic>
        <p:nvPicPr>
          <p:cNvPr id="22604" name="Picture 22603">
            <a:extLst>
              <a:ext uri="{FF2B5EF4-FFF2-40B4-BE49-F238E27FC236}">
                <a16:creationId xmlns:a16="http://schemas.microsoft.com/office/drawing/2014/main" id="{3D3F2C93-9D65-0EA2-91B4-F179BF0A4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7988" y="1710915"/>
            <a:ext cx="2470016" cy="44330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7" grpId="0"/>
      <p:bldP spid="22598" grpId="0"/>
      <p:bldP spid="22599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2">
            <a:extLst>
              <a:ext uri="{FF2B5EF4-FFF2-40B4-BE49-F238E27FC236}">
                <a16:creationId xmlns:a16="http://schemas.microsoft.com/office/drawing/2014/main" id="{F9D28801-A9EE-7EE1-5AE9-FE4532837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65" name="Text Box 5">
            <a:extLst>
              <a:ext uri="{FF2B5EF4-FFF2-40B4-BE49-F238E27FC236}">
                <a16:creationId xmlns:a16="http://schemas.microsoft.com/office/drawing/2014/main" id="{F3991D9D-D50A-6E0E-8CF0-016C67A89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 Box 4">
            <a:extLst>
              <a:ext uri="{FF2B5EF4-FFF2-40B4-BE49-F238E27FC236}">
                <a16:creationId xmlns:a16="http://schemas.microsoft.com/office/drawing/2014/main" id="{F61D962B-B57B-F378-DA7F-3EAA42C45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95" y="1523839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C000"/>
                </a:solidFill>
              </a:rPr>
              <a:t>c) </a:t>
            </a:r>
            <a:r>
              <a:rPr lang="en-US" altLang="en-US" sz="2800" b="1" dirty="0" err="1">
                <a:solidFill>
                  <a:srgbClr val="FFC000"/>
                </a:solidFill>
              </a:rPr>
              <a:t>Kì</a:t>
            </a:r>
            <a:r>
              <a:rPr lang="en-US" altLang="en-US" sz="2800" b="1" dirty="0">
                <a:solidFill>
                  <a:srgbClr val="FFC000"/>
                </a:solidFill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</a:rPr>
              <a:t>nổ</a:t>
            </a:r>
            <a:endParaRPr lang="en-US" altLang="en-US" sz="2800" b="1" dirty="0">
              <a:solidFill>
                <a:srgbClr val="FFC000"/>
              </a:solidFill>
            </a:endParaRPr>
          </a:p>
        </p:txBody>
      </p:sp>
      <p:sp>
        <p:nvSpPr>
          <p:cNvPr id="191" name="Text Box 68">
            <a:extLst>
              <a:ext uri="{FF2B5EF4-FFF2-40B4-BE49-F238E27FC236}">
                <a16:creationId xmlns:a16="http://schemas.microsoft.com/office/drawing/2014/main" id="{84EA13FF-2D06-A656-B081-B30D84435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31790"/>
            <a:ext cx="100304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Cả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hai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xupap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đều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đóng</a:t>
            </a:r>
            <a:r>
              <a:rPr lang="en-US" altLang="en-US" sz="2800" dirty="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192" name="Text Box 69">
            <a:extLst>
              <a:ext uri="{FF2B5EF4-FFF2-40B4-BE49-F238E27FC236}">
                <a16:creationId xmlns:a16="http://schemas.microsoft.com/office/drawing/2014/main" id="{E688B670-E23A-8F22-E180-89317C9BB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95050"/>
            <a:ext cx="643812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Hoà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khí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bốc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cháy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giãn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nở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sinh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ra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nhiệt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độ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và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áp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suất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tăng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mạnh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đẩy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pitông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đi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từ</a:t>
            </a:r>
            <a:r>
              <a:rPr lang="en-US" altLang="en-US" sz="2800" dirty="0">
                <a:solidFill>
                  <a:srgbClr val="009900"/>
                </a:solidFill>
              </a:rPr>
              <a:t> ĐCT </a:t>
            </a:r>
            <a:r>
              <a:rPr lang="en-US" altLang="en-US" sz="2800" dirty="0" err="1">
                <a:solidFill>
                  <a:srgbClr val="009900"/>
                </a:solidFill>
              </a:rPr>
              <a:t>xuống</a:t>
            </a:r>
            <a:r>
              <a:rPr lang="en-US" altLang="en-US" sz="2800" dirty="0">
                <a:solidFill>
                  <a:srgbClr val="009900"/>
                </a:solidFill>
              </a:rPr>
              <a:t> ĐCD </a:t>
            </a:r>
            <a:r>
              <a:rPr lang="en-US" altLang="en-US" sz="2800" dirty="0" err="1">
                <a:solidFill>
                  <a:srgbClr val="009900"/>
                </a:solidFill>
              </a:rPr>
              <a:t>làm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trục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khuỷu</a:t>
            </a:r>
            <a:r>
              <a:rPr lang="en-US" altLang="en-US" sz="2800" dirty="0">
                <a:solidFill>
                  <a:srgbClr val="009900"/>
                </a:solidFill>
              </a:rPr>
              <a:t> quay </a:t>
            </a:r>
            <a:r>
              <a:rPr lang="en-US" altLang="en-US" sz="2800" dirty="0" err="1">
                <a:solidFill>
                  <a:srgbClr val="009900"/>
                </a:solidFill>
              </a:rPr>
              <a:t>và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sinh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công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cơ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học</a:t>
            </a:r>
            <a:r>
              <a:rPr lang="en-US" altLang="en-US" sz="2800" dirty="0">
                <a:solidFill>
                  <a:srgbClr val="009900"/>
                </a:solidFill>
              </a:rPr>
              <a:t>. </a:t>
            </a:r>
            <a:br>
              <a:rPr lang="en-US" altLang="en-US" sz="2800" dirty="0">
                <a:solidFill>
                  <a:srgbClr val="009900"/>
                </a:solidFill>
              </a:rPr>
            </a:br>
            <a:r>
              <a:rPr lang="en-US" altLang="en-US" sz="2800" dirty="0" err="1">
                <a:solidFill>
                  <a:srgbClr val="009900"/>
                </a:solidFill>
              </a:rPr>
              <a:t>Kì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này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là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kì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sinh</a:t>
            </a:r>
            <a:r>
              <a:rPr lang="en-US" altLang="en-US" sz="2800" dirty="0">
                <a:solidFill>
                  <a:srgbClr val="009900"/>
                </a:solidFill>
              </a:rPr>
              <a:t> </a:t>
            </a:r>
            <a:r>
              <a:rPr lang="en-US" altLang="en-US" sz="2800" dirty="0" err="1">
                <a:solidFill>
                  <a:srgbClr val="009900"/>
                </a:solidFill>
              </a:rPr>
              <a:t>công</a:t>
            </a:r>
            <a:r>
              <a:rPr lang="en-US" altLang="en-US" sz="2800" dirty="0">
                <a:solidFill>
                  <a:srgbClr val="009900"/>
                </a:solidFill>
              </a:rPr>
              <a:t>.</a:t>
            </a:r>
          </a:p>
        </p:txBody>
      </p:sp>
      <p:pic>
        <p:nvPicPr>
          <p:cNvPr id="193" name="Picture 192">
            <a:extLst>
              <a:ext uri="{FF2B5EF4-FFF2-40B4-BE49-F238E27FC236}">
                <a16:creationId xmlns:a16="http://schemas.microsoft.com/office/drawing/2014/main" id="{CCA31902-4691-0975-E141-6E16D9CC7E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2780" y="1369627"/>
            <a:ext cx="3629118" cy="5088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56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191" grpId="0"/>
      <p:bldP spid="191" grpId="1"/>
      <p:bldP spid="1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Rectangle 2">
            <a:extLst>
              <a:ext uri="{FF2B5EF4-FFF2-40B4-BE49-F238E27FC236}">
                <a16:creationId xmlns:a16="http://schemas.microsoft.com/office/drawing/2014/main" id="{2D1D70D0-C79C-29E5-97CC-AE6E15F77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193" name="Text Box 5">
            <a:extLst>
              <a:ext uri="{FF2B5EF4-FFF2-40B4-BE49-F238E27FC236}">
                <a16:creationId xmlns:a16="http://schemas.microsoft.com/office/drawing/2014/main" id="{AD05D44F-4F4D-F949-2941-BC5B0FB7B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" name="Text Box 4">
            <a:extLst>
              <a:ext uri="{FF2B5EF4-FFF2-40B4-BE49-F238E27FC236}">
                <a16:creationId xmlns:a16="http://schemas.microsoft.com/office/drawing/2014/main" id="{843E00BB-AE3D-9704-AB20-C29125C0E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95" y="1523839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C000"/>
                </a:solidFill>
              </a:rPr>
              <a:t>d) </a:t>
            </a:r>
            <a:r>
              <a:rPr lang="en-US" altLang="en-US" sz="2800" b="1" dirty="0" err="1">
                <a:solidFill>
                  <a:srgbClr val="FFC000"/>
                </a:solidFill>
              </a:rPr>
              <a:t>Kì</a:t>
            </a:r>
            <a:r>
              <a:rPr lang="en-US" altLang="en-US" sz="2800" b="1" dirty="0">
                <a:solidFill>
                  <a:srgbClr val="FFC000"/>
                </a:solidFill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</a:rPr>
              <a:t>thải</a:t>
            </a:r>
            <a:endParaRPr lang="en-US" altLang="en-US" sz="2800" b="1" dirty="0">
              <a:solidFill>
                <a:srgbClr val="FFC000"/>
              </a:solidFill>
            </a:endParaRPr>
          </a:p>
        </p:txBody>
      </p:sp>
      <p:sp>
        <p:nvSpPr>
          <p:cNvPr id="195" name="Text Box 70">
            <a:extLst>
              <a:ext uri="{FF2B5EF4-FFF2-40B4-BE49-F238E27FC236}">
                <a16:creationId xmlns:a16="http://schemas.microsoft.com/office/drawing/2014/main" id="{5473CD7E-11E8-22CA-FA74-455D2A47A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20" y="3452160"/>
            <a:ext cx="605775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Pittô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ược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rục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uỷu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dẫ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ộ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lê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ẩy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í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hả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ro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xilanh</a:t>
            </a:r>
            <a:r>
              <a:rPr lang="en-US" altLang="en-US" sz="2400" dirty="0">
                <a:solidFill>
                  <a:srgbClr val="009900"/>
                </a:solidFill>
              </a:rPr>
              <a:t> qua </a:t>
            </a:r>
            <a:r>
              <a:rPr lang="en-US" altLang="en-US" sz="2400" dirty="0" err="1">
                <a:solidFill>
                  <a:srgbClr val="009900"/>
                </a:solidFill>
              </a:rPr>
              <a:t>cử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hả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và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ườ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ố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hả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r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ngoài</a:t>
            </a:r>
            <a:r>
              <a:rPr lang="en-US" altLang="en-US" sz="2400" dirty="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196" name="Text Box 71">
            <a:extLst>
              <a:ext uri="{FF2B5EF4-FFF2-40B4-BE49-F238E27FC236}">
                <a16:creationId xmlns:a16="http://schemas.microsoft.com/office/drawing/2014/main" id="{D989EA2F-1A5D-1713-75A2-B027C2037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450" y="2197620"/>
            <a:ext cx="59090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Pittô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ừ</a:t>
            </a:r>
            <a:r>
              <a:rPr lang="en-US" altLang="en-US" sz="2400" dirty="0">
                <a:solidFill>
                  <a:srgbClr val="009900"/>
                </a:solidFill>
              </a:rPr>
              <a:t> ĐCD – ĐCT. </a:t>
            </a:r>
            <a:r>
              <a:rPr lang="en-US" altLang="en-US" sz="2400" dirty="0" err="1">
                <a:solidFill>
                  <a:srgbClr val="009900"/>
                </a:solidFill>
              </a:rPr>
              <a:t>Xupa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nạ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óng</a:t>
            </a:r>
            <a:r>
              <a:rPr lang="en-US" altLang="en-US" sz="2400" dirty="0">
                <a:solidFill>
                  <a:srgbClr val="009900"/>
                </a:solidFill>
              </a:rPr>
              <a:t>, </a:t>
            </a:r>
            <a:r>
              <a:rPr lang="en-US" altLang="en-US" sz="2400" dirty="0" err="1">
                <a:solidFill>
                  <a:srgbClr val="009900"/>
                </a:solidFill>
              </a:rPr>
              <a:t>xupa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hả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mở</a:t>
            </a:r>
            <a:r>
              <a:rPr lang="en-US" altLang="en-US" sz="2400" dirty="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197" name="Text Box 72">
            <a:extLst>
              <a:ext uri="{FF2B5EF4-FFF2-40B4-BE49-F238E27FC236}">
                <a16:creationId xmlns:a16="http://schemas.microsoft.com/office/drawing/2014/main" id="{05EE0A26-157F-FF87-76D4-75E589588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45" y="4873234"/>
            <a:ext cx="616952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dirty="0">
                <a:solidFill>
                  <a:srgbClr val="009900"/>
                </a:solidFill>
              </a:rPr>
              <a:t> Khi </a:t>
            </a:r>
            <a:r>
              <a:rPr lang="en-US" altLang="en-US" sz="2400" dirty="0" err="1">
                <a:solidFill>
                  <a:srgbClr val="009900"/>
                </a:solidFill>
              </a:rPr>
              <a:t>pittô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ến</a:t>
            </a:r>
            <a:r>
              <a:rPr lang="en-US" altLang="en-US" sz="2400" dirty="0">
                <a:solidFill>
                  <a:srgbClr val="009900"/>
                </a:solidFill>
              </a:rPr>
              <a:t> ĐCT, </a:t>
            </a:r>
            <a:r>
              <a:rPr lang="en-US" altLang="en-US" sz="2400" dirty="0" err="1">
                <a:solidFill>
                  <a:srgbClr val="009900"/>
                </a:solidFill>
              </a:rPr>
              <a:t>xupa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hả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óng</a:t>
            </a:r>
            <a:r>
              <a:rPr lang="en-US" altLang="en-US" sz="2400" dirty="0">
                <a:solidFill>
                  <a:srgbClr val="009900"/>
                </a:solidFill>
              </a:rPr>
              <a:t>, </a:t>
            </a:r>
            <a:r>
              <a:rPr lang="en-US" altLang="en-US" sz="2400" dirty="0" err="1">
                <a:solidFill>
                  <a:srgbClr val="009900"/>
                </a:solidFill>
              </a:rPr>
              <a:t>xupa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nạ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mở</a:t>
            </a:r>
            <a:r>
              <a:rPr lang="en-US" altLang="en-US" sz="2400" dirty="0">
                <a:solidFill>
                  <a:srgbClr val="009900"/>
                </a:solidFill>
              </a:rPr>
              <a:t>, </a:t>
            </a:r>
            <a:r>
              <a:rPr lang="en-US" altLang="en-US" sz="2400" dirty="0" err="1">
                <a:solidFill>
                  <a:srgbClr val="009900"/>
                </a:solidFill>
              </a:rPr>
              <a:t>tro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xilanh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diễ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r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ì</a:t>
            </a:r>
            <a:r>
              <a:rPr lang="en-US" altLang="en-US" sz="2400" dirty="0">
                <a:solidFill>
                  <a:srgbClr val="009900"/>
                </a:solidFill>
              </a:rPr>
              <a:t> 1 </a:t>
            </a:r>
            <a:r>
              <a:rPr lang="en-US" altLang="en-US" sz="2400" dirty="0" err="1">
                <a:solidFill>
                  <a:srgbClr val="009900"/>
                </a:solidFill>
              </a:rPr>
              <a:t>của</a:t>
            </a:r>
            <a:r>
              <a:rPr lang="en-US" altLang="en-US" sz="2400" dirty="0">
                <a:solidFill>
                  <a:srgbClr val="009900"/>
                </a:solidFill>
              </a:rPr>
              <a:t> chu </a:t>
            </a:r>
            <a:r>
              <a:rPr lang="en-US" altLang="en-US" sz="2400" dirty="0" err="1">
                <a:solidFill>
                  <a:srgbClr val="009900"/>
                </a:solidFill>
              </a:rPr>
              <a:t>trình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mới</a:t>
            </a:r>
            <a:r>
              <a:rPr lang="en-US" altLang="en-US" sz="2400" dirty="0">
                <a:solidFill>
                  <a:srgbClr val="009900"/>
                </a:solidFill>
              </a:rPr>
              <a:t>.</a:t>
            </a:r>
          </a:p>
        </p:txBody>
      </p:sp>
      <p:pic>
        <p:nvPicPr>
          <p:cNvPr id="199" name="Picture 198">
            <a:extLst>
              <a:ext uri="{FF2B5EF4-FFF2-40B4-BE49-F238E27FC236}">
                <a16:creationId xmlns:a16="http://schemas.microsoft.com/office/drawing/2014/main" id="{07C0CAC2-B2D4-FDB2-2DD6-32F4F8E0A4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8701" y="1523839"/>
            <a:ext cx="3520752" cy="5171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65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" grpId="0"/>
      <p:bldP spid="195" grpId="0"/>
      <p:bldP spid="196" grpId="0"/>
      <p:bldP spid="19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>
            <a:extLst>
              <a:ext uri="{FF2B5EF4-FFF2-40B4-BE49-F238E27FC236}">
                <a16:creationId xmlns:a16="http://schemas.microsoft.com/office/drawing/2014/main" id="{92221DD1-3263-3085-8419-BA12A7AAA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81001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5" name="Text Box 15">
            <a:extLst>
              <a:ext uri="{FF2B5EF4-FFF2-40B4-BE49-F238E27FC236}">
                <a16:creationId xmlns:a16="http://schemas.microsoft.com/office/drawing/2014/main" id="{5F9B3332-5018-C67A-1AC9-C57E2577E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30" y="1562068"/>
            <a:ext cx="107523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9900"/>
                </a:solidFill>
              </a:rPr>
              <a:t>Nguyê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lí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làm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việc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ủ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ộ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ơ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xăng</a:t>
            </a:r>
            <a:r>
              <a:rPr lang="en-US" altLang="en-US" sz="2400" dirty="0">
                <a:solidFill>
                  <a:srgbClr val="009900"/>
                </a:solidFill>
              </a:rPr>
              <a:t> 4 </a:t>
            </a:r>
            <a:r>
              <a:rPr lang="en-US" altLang="en-US" sz="2400" dirty="0" err="1">
                <a:solidFill>
                  <a:srgbClr val="009900"/>
                </a:solidFill>
              </a:rPr>
              <a:t>kì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ươ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ự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như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ộ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ơ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iêzen</a:t>
            </a:r>
            <a:r>
              <a:rPr lang="en-US" altLang="en-US" sz="2400" dirty="0">
                <a:solidFill>
                  <a:srgbClr val="009900"/>
                </a:solidFill>
              </a:rPr>
              <a:t> 4 </a:t>
            </a:r>
            <a:r>
              <a:rPr lang="en-US" altLang="en-US" sz="2400" dirty="0" err="1">
                <a:solidFill>
                  <a:srgbClr val="009900"/>
                </a:solidFill>
              </a:rPr>
              <a:t>kì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hỉ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ác</a:t>
            </a:r>
            <a:r>
              <a:rPr lang="en-US" altLang="en-US" sz="2400" dirty="0">
                <a:solidFill>
                  <a:srgbClr val="009900"/>
                </a:solidFill>
              </a:rPr>
              <a:t> ở </a:t>
            </a:r>
            <a:r>
              <a:rPr lang="en-US" altLang="en-US" sz="2400" dirty="0" err="1">
                <a:solidFill>
                  <a:srgbClr val="009900"/>
                </a:solidFill>
              </a:rPr>
              <a:t>ha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iểm</a:t>
            </a:r>
            <a:r>
              <a:rPr lang="en-US" altLang="en-US" sz="2400" dirty="0">
                <a:solidFill>
                  <a:srgbClr val="009900"/>
                </a:solidFill>
              </a:rPr>
              <a:t>:</a:t>
            </a:r>
          </a:p>
        </p:txBody>
      </p:sp>
      <p:sp>
        <p:nvSpPr>
          <p:cNvPr id="6" name="Text Box 28">
            <a:extLst>
              <a:ext uri="{FF2B5EF4-FFF2-40B4-BE49-F238E27FC236}">
                <a16:creationId xmlns:a16="http://schemas.microsoft.com/office/drawing/2014/main" id="{0339633E-5CE3-F122-50C8-26DBFA726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9124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u="sng" dirty="0">
                <a:solidFill>
                  <a:srgbClr val="FF00FF"/>
                </a:solidFill>
              </a:rPr>
              <a:t>Trong </a:t>
            </a:r>
            <a:r>
              <a:rPr lang="en-US" altLang="en-US" sz="2400" u="sng" dirty="0" err="1">
                <a:solidFill>
                  <a:srgbClr val="FF00FF"/>
                </a:solidFill>
              </a:rPr>
              <a:t>kì</a:t>
            </a:r>
            <a:r>
              <a:rPr lang="en-US" altLang="en-US" sz="2400" u="sng" dirty="0">
                <a:solidFill>
                  <a:srgbClr val="FF00FF"/>
                </a:solidFill>
              </a:rPr>
              <a:t> </a:t>
            </a:r>
            <a:r>
              <a:rPr lang="en-US" altLang="en-US" sz="2400" u="sng" dirty="0" err="1">
                <a:solidFill>
                  <a:srgbClr val="FF00FF"/>
                </a:solidFill>
              </a:rPr>
              <a:t>nạp</a:t>
            </a:r>
            <a:r>
              <a:rPr lang="en-US" altLang="en-US" sz="2400" dirty="0">
                <a:solidFill>
                  <a:srgbClr val="FF00FF"/>
                </a:solidFill>
              </a:rPr>
              <a:t> :</a:t>
            </a:r>
          </a:p>
        </p:txBody>
      </p:sp>
      <p:sp>
        <p:nvSpPr>
          <p:cNvPr id="7" name="Text Box 29">
            <a:extLst>
              <a:ext uri="{FF2B5EF4-FFF2-40B4-BE49-F238E27FC236}">
                <a16:creationId xmlns:a16="http://schemas.microsoft.com/office/drawing/2014/main" id="{F4383E47-FDAA-2BA5-90C4-C53630C42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4069497"/>
            <a:ext cx="9506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Động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cơ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điêzen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4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kì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: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nhiên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liệu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nạp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vào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là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không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khí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</p:txBody>
      </p:sp>
      <p:sp>
        <p:nvSpPr>
          <p:cNvPr id="8" name="Text Box 30">
            <a:extLst>
              <a:ext uri="{FF2B5EF4-FFF2-40B4-BE49-F238E27FC236}">
                <a16:creationId xmlns:a16="http://schemas.microsoft.com/office/drawing/2014/main" id="{E7291210-D284-3668-E2EA-61DA82E20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3046615"/>
            <a:ext cx="112859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ộ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ơ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xăng</a:t>
            </a:r>
            <a:r>
              <a:rPr lang="en-US" altLang="en-US" sz="2400" dirty="0">
                <a:solidFill>
                  <a:srgbClr val="009900"/>
                </a:solidFill>
              </a:rPr>
              <a:t> 4 </a:t>
            </a:r>
            <a:r>
              <a:rPr lang="en-US" altLang="en-US" sz="2400" dirty="0" err="1">
                <a:solidFill>
                  <a:srgbClr val="009900"/>
                </a:solidFill>
              </a:rPr>
              <a:t>kì</a:t>
            </a:r>
            <a:r>
              <a:rPr lang="en-US" altLang="en-US" sz="2400" dirty="0">
                <a:solidFill>
                  <a:srgbClr val="009900"/>
                </a:solidFill>
              </a:rPr>
              <a:t>: </a:t>
            </a:r>
            <a:r>
              <a:rPr lang="en-US" altLang="en-US" sz="2400" dirty="0" err="1">
                <a:solidFill>
                  <a:srgbClr val="009900"/>
                </a:solidFill>
              </a:rPr>
              <a:t>nhiê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liệu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nạ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vào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là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hoà</a:t>
            </a:r>
            <a:r>
              <a:rPr lang="en-US" altLang="en-US" sz="2400" dirty="0">
                <a:solidFill>
                  <a:srgbClr val="009900"/>
                </a:solidFill>
              </a:rPr>
              <a:t>  </a:t>
            </a:r>
            <a:r>
              <a:rPr lang="en-US" altLang="en-US" sz="2400" dirty="0" err="1">
                <a:solidFill>
                  <a:srgbClr val="009900"/>
                </a:solidFill>
              </a:rPr>
              <a:t>khí</a:t>
            </a:r>
            <a:r>
              <a:rPr lang="en-US" altLang="en-US" sz="2400" dirty="0">
                <a:solidFill>
                  <a:srgbClr val="009900"/>
                </a:solidFill>
              </a:rPr>
              <a:t> (</a:t>
            </a:r>
            <a:r>
              <a:rPr lang="en-US" altLang="en-US" sz="2400" dirty="0" err="1">
                <a:solidFill>
                  <a:srgbClr val="009900"/>
                </a:solidFill>
              </a:rPr>
              <a:t>hỗ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hợ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xăng</a:t>
            </a:r>
            <a:r>
              <a:rPr lang="en-US" altLang="en-US" sz="2400" dirty="0">
                <a:solidFill>
                  <a:srgbClr val="009900"/>
                </a:solidFill>
              </a:rPr>
              <a:t> + </a:t>
            </a:r>
            <a:r>
              <a:rPr lang="en-US" altLang="en-US" sz="2400" dirty="0" err="1">
                <a:solidFill>
                  <a:srgbClr val="009900"/>
                </a:solidFill>
              </a:rPr>
              <a:t>khô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í</a:t>
            </a:r>
            <a:r>
              <a:rPr lang="en-US" altLang="en-US" sz="2400" dirty="0">
                <a:solidFill>
                  <a:srgbClr val="009900"/>
                </a:solidFill>
              </a:rPr>
              <a:t>) </a:t>
            </a:r>
            <a:r>
              <a:rPr lang="en-US" altLang="en-US" sz="2400" dirty="0" err="1">
                <a:solidFill>
                  <a:srgbClr val="009900"/>
                </a:solidFill>
              </a:rPr>
              <a:t>tạo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bở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bộ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hế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hoà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í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lắp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rê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ườ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ố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nạp</a:t>
            </a:r>
            <a:r>
              <a:rPr lang="en-US" altLang="en-US" sz="2400" dirty="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1696E6D-5AC4-6B4E-A0F2-7D31A1AD8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A82BC783-2BD4-2DAA-A015-F563D6945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esel 4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1">
            <a:extLst>
              <a:ext uri="{FF2B5EF4-FFF2-40B4-BE49-F238E27FC236}">
                <a16:creationId xmlns:a16="http://schemas.microsoft.com/office/drawing/2014/main" id="{1AC0F802-A123-CA86-4216-54EC974C7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14364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dirty="0">
                <a:solidFill>
                  <a:srgbClr val="FF00FF"/>
                </a:solidFill>
              </a:rPr>
              <a:t> </a:t>
            </a:r>
            <a:r>
              <a:rPr lang="en-US" altLang="en-US" sz="2400" u="sng" dirty="0" err="1">
                <a:solidFill>
                  <a:srgbClr val="FF00FF"/>
                </a:solidFill>
              </a:rPr>
              <a:t>Cuối</a:t>
            </a:r>
            <a:r>
              <a:rPr lang="en-US" altLang="en-US" sz="2400" u="sng" dirty="0">
                <a:solidFill>
                  <a:srgbClr val="FF00FF"/>
                </a:solidFill>
              </a:rPr>
              <a:t> </a:t>
            </a:r>
            <a:r>
              <a:rPr lang="en-US" altLang="en-US" sz="2400" u="sng" dirty="0" err="1">
                <a:solidFill>
                  <a:srgbClr val="FF00FF"/>
                </a:solidFill>
              </a:rPr>
              <a:t>kì</a:t>
            </a:r>
            <a:r>
              <a:rPr lang="en-US" altLang="en-US" sz="2400" u="sng" dirty="0">
                <a:solidFill>
                  <a:srgbClr val="FF00FF"/>
                </a:solidFill>
              </a:rPr>
              <a:t> </a:t>
            </a:r>
            <a:r>
              <a:rPr lang="en-US" altLang="en-US" sz="2400" u="sng" dirty="0" err="1">
                <a:solidFill>
                  <a:srgbClr val="FF00FF"/>
                </a:solidFill>
              </a:rPr>
              <a:t>nén</a:t>
            </a:r>
            <a:r>
              <a:rPr lang="en-US" altLang="en-US" sz="2400" dirty="0">
                <a:solidFill>
                  <a:srgbClr val="FF00FF"/>
                </a:solidFill>
              </a:rPr>
              <a:t> :</a:t>
            </a:r>
          </a:p>
        </p:txBody>
      </p:sp>
      <p:sp>
        <p:nvSpPr>
          <p:cNvPr id="12" name="Rectangle 32">
            <a:extLst>
              <a:ext uri="{FF2B5EF4-FFF2-40B4-BE49-F238E27FC236}">
                <a16:creationId xmlns:a16="http://schemas.microsoft.com/office/drawing/2014/main" id="{8CF7662E-C79C-2119-326C-3B3320478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309" y="5891327"/>
            <a:ext cx="103803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Động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cơ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điêzen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4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kì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: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Hoà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khí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tự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bốc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cháy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nhờ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áp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suất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và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nhiệt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độ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en-US" sz="2400" dirty="0" err="1">
                <a:solidFill>
                  <a:schemeClr val="accent2">
                    <a:lumMod val="75000"/>
                  </a:schemeClr>
                </a:solidFill>
              </a:rPr>
              <a:t>cao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</p:txBody>
      </p:sp>
      <p:sp>
        <p:nvSpPr>
          <p:cNvPr id="13" name="Rectangle 33">
            <a:extLst>
              <a:ext uri="{FF2B5EF4-FFF2-40B4-BE49-F238E27FC236}">
                <a16:creationId xmlns:a16="http://schemas.microsoft.com/office/drawing/2014/main" id="{68044FE8-B72B-3597-BEAF-3AD3A3829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309" y="5159040"/>
            <a:ext cx="99246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ộng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ơ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xăng</a:t>
            </a:r>
            <a:r>
              <a:rPr lang="en-US" altLang="en-US" sz="2400" dirty="0">
                <a:solidFill>
                  <a:srgbClr val="009900"/>
                </a:solidFill>
              </a:rPr>
              <a:t> 4 </a:t>
            </a:r>
            <a:r>
              <a:rPr lang="en-US" altLang="en-US" sz="2400" dirty="0" err="1">
                <a:solidFill>
                  <a:srgbClr val="009900"/>
                </a:solidFill>
              </a:rPr>
              <a:t>kì</a:t>
            </a:r>
            <a:r>
              <a:rPr lang="en-US" altLang="en-US" sz="2400" dirty="0">
                <a:solidFill>
                  <a:srgbClr val="009900"/>
                </a:solidFill>
              </a:rPr>
              <a:t> : </a:t>
            </a:r>
            <a:r>
              <a:rPr lang="en-US" altLang="en-US" sz="2400" dirty="0" err="1">
                <a:solidFill>
                  <a:srgbClr val="009900"/>
                </a:solidFill>
              </a:rPr>
              <a:t>Bugi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bật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ti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lửa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iện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để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hâm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cháy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hoà</a:t>
            </a:r>
            <a:r>
              <a:rPr lang="en-US" altLang="en-US" sz="2400" dirty="0">
                <a:solidFill>
                  <a:srgbClr val="009900"/>
                </a:solidFill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</a:rPr>
              <a:t>khí</a:t>
            </a:r>
            <a:r>
              <a:rPr lang="en-US" altLang="en-US" sz="2400" dirty="0">
                <a:solidFill>
                  <a:srgbClr val="0099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" grpId="0"/>
      <p:bldP spid="4" grpId="0"/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D677B9C-9C87-4B51-7CF3-266018448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16E5EBD9-5E98-30D8-AC27-BE72DE573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3ED2BEDE-E2D6-17EF-F00D-881E26DE146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523" y="1549297"/>
            <a:ext cx="4642696" cy="5213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124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D677B9C-9C87-4B51-7CF3-266018448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16E5EBD9-5E98-30D8-AC27-BE72DE573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9" y="7848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CE88B318-66CB-8423-C5D2-0D42D6292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1147" y="1656808"/>
            <a:ext cx="2602108" cy="2440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Thế nào là piston? Cấu tạo piston động cơ đốt trong và động cơ hơi nước">
            <a:extLst>
              <a:ext uri="{FF2B5EF4-FFF2-40B4-BE49-F238E27FC236}">
                <a16:creationId xmlns:a16="http://schemas.microsoft.com/office/drawing/2014/main" id="{0870C06E-106D-BCB7-9464-34174F0D4D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0922" y="1717543"/>
            <a:ext cx="2746249" cy="1845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Bugi - Honda Doanh Thu">
            <a:extLst>
              <a:ext uri="{FF2B5EF4-FFF2-40B4-BE49-F238E27FC236}">
                <a16:creationId xmlns:a16="http://schemas.microsoft.com/office/drawing/2014/main" id="{8617CE88-3003-0AAE-DA1B-24ED4156E1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395" y="1779482"/>
            <a:ext cx="2746249" cy="191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206">
            <a:extLst>
              <a:ext uri="{FF2B5EF4-FFF2-40B4-BE49-F238E27FC236}">
                <a16:creationId xmlns:a16="http://schemas.microsoft.com/office/drawing/2014/main" id="{842CE902-6488-4534-6D43-D40EBC1B1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31" y="6065142"/>
            <a:ext cx="4616450" cy="4572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đồ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ấ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ạ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độ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xă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2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kì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9" name="Text Box 196">
            <a:extLst>
              <a:ext uri="{FF2B5EF4-FFF2-40B4-BE49-F238E27FC236}">
                <a16:creationId xmlns:a16="http://schemas.microsoft.com/office/drawing/2014/main" id="{E66168E4-D2F2-D015-FB66-962A4F08C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2511" y="144023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1.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Bugi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10" name="Text Box 196">
            <a:extLst>
              <a:ext uri="{FF2B5EF4-FFF2-40B4-BE49-F238E27FC236}">
                <a16:creationId xmlns:a16="http://schemas.microsoft.com/office/drawing/2014/main" id="{3D2D995C-E453-5A2A-B1D6-BE01C4563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2150" y="1623069"/>
            <a:ext cx="18549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2. Pit-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tông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pic>
        <p:nvPicPr>
          <p:cNvPr id="11" name="Picture 6">
            <a:extLst>
              <a:ext uri="{FF2B5EF4-FFF2-40B4-BE49-F238E27FC236}">
                <a16:creationId xmlns:a16="http://schemas.microsoft.com/office/drawing/2014/main" id="{CBB6DD3F-3677-2286-DA0A-6A21ADC46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509" y="1468291"/>
            <a:ext cx="3881293" cy="4290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196">
            <a:extLst>
              <a:ext uri="{FF2B5EF4-FFF2-40B4-BE49-F238E27FC236}">
                <a16:creationId xmlns:a16="http://schemas.microsoft.com/office/drawing/2014/main" id="{4B35756C-BEBB-643E-5222-AE09FDC36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2511" y="2151978"/>
            <a:ext cx="12618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3.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Cửa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   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thải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13" name="Text Box 196">
            <a:extLst>
              <a:ext uri="{FF2B5EF4-FFF2-40B4-BE49-F238E27FC236}">
                <a16:creationId xmlns:a16="http://schemas.microsoft.com/office/drawing/2014/main" id="{EF08A2E8-7425-73AC-2F84-DC8A226A5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607" y="2353899"/>
            <a:ext cx="18501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4.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Cửa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nạp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14" name="Text Box 196">
            <a:extLst>
              <a:ext uri="{FF2B5EF4-FFF2-40B4-BE49-F238E27FC236}">
                <a16:creationId xmlns:a16="http://schemas.microsoft.com/office/drawing/2014/main" id="{9B4C4E29-0E63-31CD-F3E2-556015C4A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2511" y="3423543"/>
            <a:ext cx="17508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5.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Thanh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truyền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15" name="Text Box 196">
            <a:extLst>
              <a:ext uri="{FF2B5EF4-FFF2-40B4-BE49-F238E27FC236}">
                <a16:creationId xmlns:a16="http://schemas.microsoft.com/office/drawing/2014/main" id="{E63E9E7B-4246-27A7-A06C-10F16CEA8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2150" y="3111071"/>
            <a:ext cx="2271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6.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Trục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khủyu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pic>
        <p:nvPicPr>
          <p:cNvPr id="16" name="Picture 8">
            <a:extLst>
              <a:ext uri="{FF2B5EF4-FFF2-40B4-BE49-F238E27FC236}">
                <a16:creationId xmlns:a16="http://schemas.microsoft.com/office/drawing/2014/main" id="{14941B06-D088-09E2-370B-029665C93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585" y="2151978"/>
            <a:ext cx="4041124" cy="3030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196">
            <a:extLst>
              <a:ext uri="{FF2B5EF4-FFF2-40B4-BE49-F238E27FC236}">
                <a16:creationId xmlns:a16="http://schemas.microsoft.com/office/drawing/2014/main" id="{7106E1FA-6E09-A99C-B7C6-1BB2C3DA6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407" y="4702148"/>
            <a:ext cx="1435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7.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Cacte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pic>
        <p:nvPicPr>
          <p:cNvPr id="18" name="Picture 9">
            <a:extLst>
              <a:ext uri="{FF2B5EF4-FFF2-40B4-BE49-F238E27FC236}">
                <a16:creationId xmlns:a16="http://schemas.microsoft.com/office/drawing/2014/main" id="{2D238C86-5008-10D4-44B3-F6078CCF4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585" y="2212996"/>
            <a:ext cx="3631951" cy="3041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196">
            <a:extLst>
              <a:ext uri="{FF2B5EF4-FFF2-40B4-BE49-F238E27FC236}">
                <a16:creationId xmlns:a16="http://schemas.microsoft.com/office/drawing/2014/main" id="{B7332351-7168-695A-F8B6-94D47DCB9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419" y="5447072"/>
            <a:ext cx="55803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8.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Đường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thông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cacte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với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cửa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quét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20" name="Text Box 196">
            <a:extLst>
              <a:ext uri="{FF2B5EF4-FFF2-40B4-BE49-F238E27FC236}">
                <a16:creationId xmlns:a16="http://schemas.microsoft.com/office/drawing/2014/main" id="{1CC90214-AACF-453E-9AAD-4C9CB4658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2511" y="6293742"/>
            <a:ext cx="19768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9.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Cửa</a:t>
            </a:r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quét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sp>
        <p:nvSpPr>
          <p:cNvPr id="21" name="Text Box 196">
            <a:extLst>
              <a:ext uri="{FF2B5EF4-FFF2-40B4-BE49-F238E27FC236}">
                <a16:creationId xmlns:a16="http://schemas.microsoft.com/office/drawing/2014/main" id="{B67BA8BB-EFD2-4AC0-5F71-2F21DB73A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1578" y="6260732"/>
            <a:ext cx="1821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10. Xi </a:t>
            </a:r>
            <a:r>
              <a:rPr lang="en-US" sz="2800" dirty="0" err="1">
                <a:solidFill>
                  <a:srgbClr val="FFC000"/>
                </a:solidFill>
                <a:latin typeface="Ebrima" pitchFamily="2" charset="0"/>
                <a:ea typeface="Ebrima" pitchFamily="2" charset="0"/>
                <a:cs typeface="Ebrima" pitchFamily="2" charset="0"/>
              </a:rPr>
              <a:t>lanh</a:t>
            </a:r>
            <a:endParaRPr lang="en-US" sz="2800" dirty="0">
              <a:solidFill>
                <a:srgbClr val="FFC000"/>
              </a:solidFill>
              <a:latin typeface="Ebrima" pitchFamily="2" charset="0"/>
              <a:ea typeface="Ebrima" pitchFamily="2" charset="0"/>
              <a:cs typeface="Ebrima" pitchFamily="2" charset="0"/>
            </a:endParaRPr>
          </a:p>
        </p:txBody>
      </p:sp>
      <p:pic>
        <p:nvPicPr>
          <p:cNvPr id="22" name="Picture 11" descr="XI LANH KHÍ NÉN SMC">
            <a:extLst>
              <a:ext uri="{FF2B5EF4-FFF2-40B4-BE49-F238E27FC236}">
                <a16:creationId xmlns:a16="http://schemas.microsoft.com/office/drawing/2014/main" id="{FC031047-4128-B7C2-A44C-EB63A7487A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930" y="1897344"/>
            <a:ext cx="4155262" cy="2804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5278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2" grpId="0"/>
      <p:bldP spid="13" grpId="0"/>
      <p:bldP spid="14" grpId="0"/>
      <p:bldP spid="15" grpId="0"/>
      <p:bldP spid="17" grpId="0"/>
      <p:bldP spid="19" grpId="0"/>
      <p:bldP spid="20" grpId="0"/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D677B9C-9C87-4B51-7CF3-266018448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16E5EBD9-5E98-30D8-AC27-BE72DE573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20" y="627601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1940;p37">
            <a:extLst>
              <a:ext uri="{FF2B5EF4-FFF2-40B4-BE49-F238E27FC236}">
                <a16:creationId xmlns:a16="http://schemas.microsoft.com/office/drawing/2014/main" id="{03B4C114-78CE-546F-A820-E3BFA2162452}"/>
              </a:ext>
            </a:extLst>
          </p:cNvPr>
          <p:cNvSpPr txBox="1"/>
          <p:nvPr/>
        </p:nvSpPr>
        <p:spPr>
          <a:xfrm>
            <a:off x="265520" y="1275331"/>
            <a:ext cx="6909721" cy="1206924"/>
          </a:xfrm>
          <a:prstGeom prst="rect">
            <a:avLst/>
          </a:prstGeom>
          <a:noFill/>
          <a:ln w="19050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223200" rIns="114375" bIns="0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2000"/>
              </a:spcAft>
              <a:buNone/>
            </a:pPr>
            <a:r>
              <a:rPr lang="en" sz="2800" dirty="0">
                <a:solidFill>
                  <a:srgbClr val="FFC000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a) Kì 1: </a:t>
            </a:r>
            <a:r>
              <a:rPr lang="en" sz="2800" dirty="0">
                <a:solidFill>
                  <a:schemeClr val="tx1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Pit-tông đi từ ĐCT xuống ĐCD, trong xilanh diễn ra quá trình:</a:t>
            </a:r>
            <a:br>
              <a:rPr lang="en" sz="2800" dirty="0">
                <a:solidFill>
                  <a:schemeClr val="tx1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Cháy – giãn nở</a:t>
            </a:r>
            <a:endParaRPr sz="2800" dirty="0">
              <a:solidFill>
                <a:srgbClr val="FF00FF"/>
              </a:solidFill>
              <a:latin typeface="Arial" panose="020B0604020202020204" pitchFamily="34" charset="0"/>
              <a:ea typeface="Barlow"/>
              <a:cs typeface="Arial" panose="020B0604020202020204" pitchFamily="34" charset="0"/>
              <a:sym typeface="Barlow"/>
            </a:endParaRPr>
          </a:p>
        </p:txBody>
      </p:sp>
      <p:sp>
        <p:nvSpPr>
          <p:cNvPr id="6" name="Google Shape;1941;p37">
            <a:extLst>
              <a:ext uri="{FF2B5EF4-FFF2-40B4-BE49-F238E27FC236}">
                <a16:creationId xmlns:a16="http://schemas.microsoft.com/office/drawing/2014/main" id="{F3CFE544-36CE-4493-07D6-1C5C3D3628D1}"/>
              </a:ext>
            </a:extLst>
          </p:cNvPr>
          <p:cNvSpPr/>
          <p:nvPr/>
        </p:nvSpPr>
        <p:spPr>
          <a:xfrm>
            <a:off x="5538831" y="1909621"/>
            <a:ext cx="2747700" cy="4125900"/>
          </a:xfrm>
          <a:prstGeom prst="rect">
            <a:avLst/>
          </a:prstGeom>
          <a:solidFill>
            <a:schemeClr val="accent6"/>
          </a:solidFill>
          <a:ln w="28575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" name="Google Shape;1944;p37">
            <a:extLst>
              <a:ext uri="{FF2B5EF4-FFF2-40B4-BE49-F238E27FC236}">
                <a16:creationId xmlns:a16="http://schemas.microsoft.com/office/drawing/2014/main" id="{4B98AA05-4899-B297-AB98-D41A11BF5616}"/>
              </a:ext>
            </a:extLst>
          </p:cNvPr>
          <p:cNvSpPr/>
          <p:nvPr/>
        </p:nvSpPr>
        <p:spPr>
          <a:xfrm>
            <a:off x="9292964" y="1909621"/>
            <a:ext cx="2747700" cy="4125900"/>
          </a:xfrm>
          <a:prstGeom prst="rect">
            <a:avLst/>
          </a:prstGeom>
          <a:solidFill>
            <a:schemeClr val="accent6"/>
          </a:solidFill>
          <a:ln w="28575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3F7D24A-89B1-1985-84F8-B51693623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0724" y="1878793"/>
            <a:ext cx="2583914" cy="4156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ight Arrow 2">
            <a:extLst>
              <a:ext uri="{FF2B5EF4-FFF2-40B4-BE49-F238E27FC236}">
                <a16:creationId xmlns:a16="http://schemas.microsoft.com/office/drawing/2014/main" id="{6CFE492F-F741-1411-BCAC-BC5B9D725432}"/>
              </a:ext>
            </a:extLst>
          </p:cNvPr>
          <p:cNvSpPr/>
          <p:nvPr/>
        </p:nvSpPr>
        <p:spPr>
          <a:xfrm>
            <a:off x="8405476" y="3671767"/>
            <a:ext cx="887488" cy="7530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5748A9ED-7094-94A7-477D-DCCB5A78B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4260" y="1804834"/>
            <a:ext cx="2465107" cy="430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Google Shape;1967;p37">
            <a:extLst>
              <a:ext uri="{FF2B5EF4-FFF2-40B4-BE49-F238E27FC236}">
                <a16:creationId xmlns:a16="http://schemas.microsoft.com/office/drawing/2014/main" id="{B99D74C4-CA3F-4ABB-22E4-D505372AD69A}"/>
              </a:ext>
            </a:extLst>
          </p:cNvPr>
          <p:cNvSpPr txBox="1">
            <a:spLocks/>
          </p:cNvSpPr>
          <p:nvPr/>
        </p:nvSpPr>
        <p:spPr>
          <a:xfrm>
            <a:off x="38421" y="2909211"/>
            <a:ext cx="4890225" cy="19136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Pit-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ô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ĐCT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uố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ĐCD do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hò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háy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áp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ẩy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pit-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ô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uố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si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ô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Google Shape;1967;p37">
            <a:extLst>
              <a:ext uri="{FF2B5EF4-FFF2-40B4-BE49-F238E27FC236}">
                <a16:creationId xmlns:a16="http://schemas.microsoft.com/office/drawing/2014/main" id="{1BA3AF6F-019C-6C4F-C19F-EC17950BB685}"/>
              </a:ext>
            </a:extLst>
          </p:cNvPr>
          <p:cNvSpPr txBox="1">
            <a:spLocks/>
          </p:cNvSpPr>
          <p:nvPr/>
        </p:nvSpPr>
        <p:spPr>
          <a:xfrm>
            <a:off x="0" y="5037429"/>
            <a:ext cx="5279321" cy="892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indent="-457200">
              <a:spcAft>
                <a:spcPts val="2000"/>
              </a:spcAft>
              <a:buFont typeface="Symbol" panose="05050102010706020507" pitchFamily="18" charset="2"/>
              <a:buChar char="Þ"/>
            </a:pP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Quá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trình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này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kết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thúc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khi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pit-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tông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bắt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đầu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mở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cửa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 </a:t>
            </a:r>
            <a:r>
              <a:rPr lang="en-US" sz="2800" dirty="0" err="1">
                <a:solidFill>
                  <a:schemeClr val="accent1">
                    <a:lumMod val="50000"/>
                  </a:schemeClr>
                </a:solidFill>
                <a:latin typeface="Abhaya Libre" charset="0"/>
                <a:ea typeface="Bauhaus-Light" pitchFamily="18" charset="0"/>
                <a:cs typeface="Abhaya Libre" charset="0"/>
              </a:rPr>
              <a:t>thải</a:t>
            </a:r>
            <a:endParaRPr lang="en-US" sz="2800" dirty="0">
              <a:solidFill>
                <a:schemeClr val="accent1">
                  <a:lumMod val="50000"/>
                </a:schemeClr>
              </a:solidFill>
              <a:latin typeface="Abhaya Libre" charset="0"/>
              <a:ea typeface="Bauhaus-Light" pitchFamily="18" charset="0"/>
              <a:cs typeface="Abhaya Libr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30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decel="100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decel="100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decel="10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decel="10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decel="10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decel="10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decel="100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" decel="100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6" grpId="1" animBg="1"/>
      <p:bldP spid="7" grpId="0" animBg="1"/>
      <p:bldP spid="7" grpId="1" animBg="1"/>
      <p:bldP spid="10" grpId="0" animBg="1"/>
      <p:bldP spid="10" grpId="1" animBg="1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F09F4A2-06FE-BA91-80C9-D9FC87E4A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915" y="1424443"/>
            <a:ext cx="4428565" cy="4280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Google Shape;1967;p37">
            <a:extLst>
              <a:ext uri="{FF2B5EF4-FFF2-40B4-BE49-F238E27FC236}">
                <a16:creationId xmlns:a16="http://schemas.microsoft.com/office/drawing/2014/main" id="{914E8B61-308F-A805-D2F4-CDF9FCF75833}"/>
              </a:ext>
            </a:extLst>
          </p:cNvPr>
          <p:cNvSpPr txBox="1">
            <a:spLocks/>
          </p:cNvSpPr>
          <p:nvPr/>
        </p:nvSpPr>
        <p:spPr>
          <a:xfrm>
            <a:off x="265519" y="3407980"/>
            <a:ext cx="6503321" cy="27116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ừ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i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pit-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ông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mở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ho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ới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i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bắt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ầu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mở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ét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í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sinh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ra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ừ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phản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ứng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háy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ang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ở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ong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ilanh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sẽ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qua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ra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goài</a:t>
            </a:r>
            <a:r>
              <a:rPr lang="en-US" sz="30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E366512-F569-7D16-388C-3E1B4BE24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B751249-FC72-2557-D57E-B348727C3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20" y="627601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Google Shape;1940;p37">
            <a:extLst>
              <a:ext uri="{FF2B5EF4-FFF2-40B4-BE49-F238E27FC236}">
                <a16:creationId xmlns:a16="http://schemas.microsoft.com/office/drawing/2014/main" id="{A56FEBB1-19BF-9B3E-4F77-AADB6A7529B7}"/>
              </a:ext>
            </a:extLst>
          </p:cNvPr>
          <p:cNvSpPr txBox="1"/>
          <p:nvPr/>
        </p:nvSpPr>
        <p:spPr>
          <a:xfrm>
            <a:off x="265520" y="1275331"/>
            <a:ext cx="6503321" cy="1663812"/>
          </a:xfrm>
          <a:prstGeom prst="rect">
            <a:avLst/>
          </a:prstGeom>
          <a:noFill/>
          <a:ln w="19050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223200" rIns="114375" bIns="0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2000"/>
              </a:spcAft>
              <a:buNone/>
            </a:pPr>
            <a:r>
              <a:rPr lang="en" sz="2800" dirty="0">
                <a:solidFill>
                  <a:srgbClr val="FFC000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a) Kì 1: </a:t>
            </a:r>
            <a:r>
              <a:rPr lang="en" sz="2800" dirty="0">
                <a:solidFill>
                  <a:schemeClr val="tx1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Pit-tông đi từ ĐCT xuống ĐCD, trong xilanh diễn ra quá trình:</a:t>
            </a:r>
            <a:br>
              <a:rPr lang="en" sz="2800" dirty="0">
                <a:solidFill>
                  <a:schemeClr val="tx1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Cháy – giãn nở.</a:t>
            </a:r>
            <a:b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Thải tự do</a:t>
            </a:r>
            <a:endParaRPr sz="2800" dirty="0">
              <a:solidFill>
                <a:srgbClr val="FF00FF"/>
              </a:solidFill>
              <a:latin typeface="Arial" panose="020B0604020202020204" pitchFamily="34" charset="0"/>
              <a:ea typeface="Barlow"/>
              <a:cs typeface="Arial" panose="020B0604020202020204" pitchFamily="34" charset="0"/>
              <a:sym typeface="Barlow"/>
            </a:endParaRPr>
          </a:p>
        </p:txBody>
      </p:sp>
    </p:spTree>
    <p:extLst>
      <p:ext uri="{BB962C8B-B14F-4D97-AF65-F5344CB8AC3E}">
        <p14:creationId xmlns:p14="http://schemas.microsoft.com/office/powerpoint/2010/main" val="3148172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967;p37">
            <a:extLst>
              <a:ext uri="{FF2B5EF4-FFF2-40B4-BE49-F238E27FC236}">
                <a16:creationId xmlns:a16="http://schemas.microsoft.com/office/drawing/2014/main" id="{CBC27F03-01E7-D5D2-3ED2-D2A623E51EEF}"/>
              </a:ext>
            </a:extLst>
          </p:cNvPr>
          <p:cNvSpPr txBox="1">
            <a:spLocks/>
          </p:cNvSpPr>
          <p:nvPr/>
        </p:nvSpPr>
        <p:spPr>
          <a:xfrm>
            <a:off x="312402" y="3484983"/>
            <a:ext cx="6634065" cy="27116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pit-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ô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ạp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ĐCD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hò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acte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é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áp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ă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pit-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ô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mở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é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hò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é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ila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ẩy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ila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goà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endParaRPr lang="en-US" sz="2800" dirty="0">
              <a:solidFill>
                <a:srgbClr val="009900"/>
              </a:solidFill>
              <a:latin typeface="Arial" panose="020B0604020202020204" pitchFamily="34" charset="0"/>
              <a:ea typeface="Bauhaus-Light" pitchFamily="18" charset="0"/>
              <a:cs typeface="Arial" panose="020B0604020202020204" pitchFamily="34" charset="0"/>
            </a:endParaRP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1D82F23-F3D6-0DE9-AB2A-7D527537C9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110" y="1770201"/>
            <a:ext cx="4334435" cy="383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6B35C89-122D-0224-C300-1F4E19F50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586213B-FC77-6AB1-233E-67C88CF87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20" y="627601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Google Shape;1940;p37">
            <a:extLst>
              <a:ext uri="{FF2B5EF4-FFF2-40B4-BE49-F238E27FC236}">
                <a16:creationId xmlns:a16="http://schemas.microsoft.com/office/drawing/2014/main" id="{8641F7FD-4E92-2BE3-1E45-113163913032}"/>
              </a:ext>
            </a:extLst>
          </p:cNvPr>
          <p:cNvSpPr txBox="1"/>
          <p:nvPr/>
        </p:nvSpPr>
        <p:spPr>
          <a:xfrm>
            <a:off x="265521" y="1275330"/>
            <a:ext cx="7133656" cy="2046367"/>
          </a:xfrm>
          <a:prstGeom prst="rect">
            <a:avLst/>
          </a:prstGeom>
          <a:noFill/>
          <a:ln w="19050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223200" rIns="114375" bIns="0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2000"/>
              </a:spcAft>
              <a:buNone/>
            </a:pPr>
            <a:r>
              <a:rPr lang="en" sz="2800" dirty="0">
                <a:solidFill>
                  <a:srgbClr val="FFC000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a) Kì 1: </a:t>
            </a:r>
            <a:r>
              <a:rPr lang="en" sz="2800" dirty="0">
                <a:solidFill>
                  <a:schemeClr val="tx1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Pit-tông đi từ ĐCT xuống ĐCD, trong xilanh diễn ra quá trình:</a:t>
            </a:r>
            <a:br>
              <a:rPr lang="en" sz="2800" dirty="0">
                <a:solidFill>
                  <a:schemeClr val="tx1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Cháy – giãn nở.</a:t>
            </a:r>
            <a:b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Thải tự do.</a:t>
            </a:r>
            <a:b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Quét – thải khí.</a:t>
            </a:r>
            <a:endParaRPr sz="2800" dirty="0">
              <a:solidFill>
                <a:srgbClr val="FF00FF"/>
              </a:solidFill>
              <a:latin typeface="Arial" panose="020B0604020202020204" pitchFamily="34" charset="0"/>
              <a:ea typeface="Barlow"/>
              <a:cs typeface="Arial" panose="020B0604020202020204" pitchFamily="34" charset="0"/>
              <a:sym typeface="Barlow"/>
            </a:endParaRPr>
          </a:p>
        </p:txBody>
      </p:sp>
    </p:spTree>
    <p:extLst>
      <p:ext uri="{BB962C8B-B14F-4D97-AF65-F5344CB8AC3E}">
        <p14:creationId xmlns:p14="http://schemas.microsoft.com/office/powerpoint/2010/main" val="396195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DADA2C5-10D5-1471-8BAD-8B50BCE79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" y="9449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3C677B-B2EE-3083-3A63-1BDC3EDC7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0713" y="1524000"/>
            <a:ext cx="4343400" cy="533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EEFC14F5-300B-C129-CB41-B81E2E2E3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" y="794449"/>
            <a:ext cx="495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endParaRPr lang="en-US" altLang="en-US" sz="32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6">
            <a:extLst>
              <a:ext uri="{FF2B5EF4-FFF2-40B4-BE49-F238E27FC236}">
                <a16:creationId xmlns:a16="http://schemas.microsoft.com/office/drawing/2014/main" id="{16C0B9D6-9615-F1EF-3376-58E27B0A0A38}"/>
              </a:ext>
            </a:extLst>
          </p:cNvPr>
          <p:cNvSpPr>
            <a:spLocks/>
          </p:cNvSpPr>
          <p:nvPr/>
        </p:nvSpPr>
        <p:spPr bwMode="auto">
          <a:xfrm>
            <a:off x="7386552" y="4573141"/>
            <a:ext cx="1517650" cy="1517650"/>
          </a:xfrm>
          <a:custGeom>
            <a:avLst/>
            <a:gdLst>
              <a:gd name="T0" fmla="*/ 2147483647 w 2831"/>
              <a:gd name="T1" fmla="*/ 2147483647 h 2833"/>
              <a:gd name="T2" fmla="*/ 2147483647 w 2831"/>
              <a:gd name="T3" fmla="*/ 2147483647 h 2833"/>
              <a:gd name="T4" fmla="*/ 2147483647 w 2831"/>
              <a:gd name="T5" fmla="*/ 2147483647 h 2833"/>
              <a:gd name="T6" fmla="*/ 2147483647 w 2831"/>
              <a:gd name="T7" fmla="*/ 2147483647 h 2833"/>
              <a:gd name="T8" fmla="*/ 2147483647 w 2831"/>
              <a:gd name="T9" fmla="*/ 2147483647 h 2833"/>
              <a:gd name="T10" fmla="*/ 2147483647 w 2831"/>
              <a:gd name="T11" fmla="*/ 2147483647 h 2833"/>
              <a:gd name="T12" fmla="*/ 2147483647 w 2831"/>
              <a:gd name="T13" fmla="*/ 2147483647 h 2833"/>
              <a:gd name="T14" fmla="*/ 2147483647 w 2831"/>
              <a:gd name="T15" fmla="*/ 2147483647 h 2833"/>
              <a:gd name="T16" fmla="*/ 2147483647 w 2831"/>
              <a:gd name="T17" fmla="*/ 2147483647 h 2833"/>
              <a:gd name="T18" fmla="*/ 2147483647 w 2831"/>
              <a:gd name="T19" fmla="*/ 2147483647 h 2833"/>
              <a:gd name="T20" fmla="*/ 2147483647 w 2831"/>
              <a:gd name="T21" fmla="*/ 2147483647 h 2833"/>
              <a:gd name="T22" fmla="*/ 2147483647 w 2831"/>
              <a:gd name="T23" fmla="*/ 2147483647 h 2833"/>
              <a:gd name="T24" fmla="*/ 2147483647 w 2831"/>
              <a:gd name="T25" fmla="*/ 0 h 2833"/>
              <a:gd name="T26" fmla="*/ 2147483647 w 2831"/>
              <a:gd name="T27" fmla="*/ 2147483647 h 2833"/>
              <a:gd name="T28" fmla="*/ 2147483647 w 2831"/>
              <a:gd name="T29" fmla="*/ 2147483647 h 2833"/>
              <a:gd name="T30" fmla="*/ 2147483647 w 2831"/>
              <a:gd name="T31" fmla="*/ 2147483647 h 2833"/>
              <a:gd name="T32" fmla="*/ 2147483647 w 2831"/>
              <a:gd name="T33" fmla="*/ 2147483647 h 2833"/>
              <a:gd name="T34" fmla="*/ 2147483647 w 2831"/>
              <a:gd name="T35" fmla="*/ 2147483647 h 2833"/>
              <a:gd name="T36" fmla="*/ 2147483647 w 2831"/>
              <a:gd name="T37" fmla="*/ 2147483647 h 2833"/>
              <a:gd name="T38" fmla="*/ 2147483647 w 2831"/>
              <a:gd name="T39" fmla="*/ 2147483647 h 2833"/>
              <a:gd name="T40" fmla="*/ 2147483647 w 2831"/>
              <a:gd name="T41" fmla="*/ 2147483647 h 2833"/>
              <a:gd name="T42" fmla="*/ 2147483647 w 2831"/>
              <a:gd name="T43" fmla="*/ 2147483647 h 2833"/>
              <a:gd name="T44" fmla="*/ 2147483647 w 2831"/>
              <a:gd name="T45" fmla="*/ 2147483647 h 2833"/>
              <a:gd name="T46" fmla="*/ 2147483647 w 2831"/>
              <a:gd name="T47" fmla="*/ 2147483647 h 2833"/>
              <a:gd name="T48" fmla="*/ 0 w 2831"/>
              <a:gd name="T49" fmla="*/ 2147483647 h 2833"/>
              <a:gd name="T50" fmla="*/ 2147483647 w 2831"/>
              <a:gd name="T51" fmla="*/ 2147483647 h 2833"/>
              <a:gd name="T52" fmla="*/ 2147483647 w 2831"/>
              <a:gd name="T53" fmla="*/ 2147483647 h 2833"/>
              <a:gd name="T54" fmla="*/ 2147483647 w 2831"/>
              <a:gd name="T55" fmla="*/ 2147483647 h 2833"/>
              <a:gd name="T56" fmla="*/ 2147483647 w 2831"/>
              <a:gd name="T57" fmla="*/ 2147483647 h 2833"/>
              <a:gd name="T58" fmla="*/ 2147483647 w 2831"/>
              <a:gd name="T59" fmla="*/ 2147483647 h 2833"/>
              <a:gd name="T60" fmla="*/ 2147483647 w 2831"/>
              <a:gd name="T61" fmla="*/ 2147483647 h 2833"/>
              <a:gd name="T62" fmla="*/ 2147483647 w 2831"/>
              <a:gd name="T63" fmla="*/ 2147483647 h 2833"/>
              <a:gd name="T64" fmla="*/ 2147483647 w 2831"/>
              <a:gd name="T65" fmla="*/ 2147483647 h 2833"/>
              <a:gd name="T66" fmla="*/ 2147483647 w 2831"/>
              <a:gd name="T67" fmla="*/ 2147483647 h 2833"/>
              <a:gd name="T68" fmla="*/ 2147483647 w 2831"/>
              <a:gd name="T69" fmla="*/ 2147483647 h 2833"/>
              <a:gd name="T70" fmla="*/ 2147483647 w 2831"/>
              <a:gd name="T71" fmla="*/ 2147483647 h 2833"/>
              <a:gd name="T72" fmla="*/ 2147483647 w 2831"/>
              <a:gd name="T73" fmla="*/ 2147483647 h 2833"/>
              <a:gd name="T74" fmla="*/ 2147483647 w 2831"/>
              <a:gd name="T75" fmla="*/ 2147483647 h 2833"/>
              <a:gd name="T76" fmla="*/ 2147483647 w 2831"/>
              <a:gd name="T77" fmla="*/ 2147483647 h 2833"/>
              <a:gd name="T78" fmla="*/ 2147483647 w 2831"/>
              <a:gd name="T79" fmla="*/ 2147483647 h 2833"/>
              <a:gd name="T80" fmla="*/ 2147483647 w 2831"/>
              <a:gd name="T81" fmla="*/ 2147483647 h 2833"/>
              <a:gd name="T82" fmla="*/ 2147483647 w 2831"/>
              <a:gd name="T83" fmla="*/ 2147483647 h 2833"/>
              <a:gd name="T84" fmla="*/ 2147483647 w 2831"/>
              <a:gd name="T85" fmla="*/ 2147483647 h 2833"/>
              <a:gd name="T86" fmla="*/ 2147483647 w 2831"/>
              <a:gd name="T87" fmla="*/ 2147483647 h 2833"/>
              <a:gd name="T88" fmla="*/ 2147483647 w 2831"/>
              <a:gd name="T89" fmla="*/ 2147483647 h 2833"/>
              <a:gd name="T90" fmla="*/ 2147483647 w 2831"/>
              <a:gd name="T91" fmla="*/ 2147483647 h 2833"/>
              <a:gd name="T92" fmla="*/ 2147483647 w 2831"/>
              <a:gd name="T93" fmla="*/ 2147483647 h 2833"/>
              <a:gd name="T94" fmla="*/ 2147483647 w 2831"/>
              <a:gd name="T95" fmla="*/ 2147483647 h 2833"/>
              <a:gd name="T96" fmla="*/ 2147483647 w 2831"/>
              <a:gd name="T97" fmla="*/ 2147483647 h 283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831" h="2833">
                <a:moveTo>
                  <a:pt x="2831" y="1417"/>
                </a:moveTo>
                <a:lnTo>
                  <a:pt x="2820" y="1232"/>
                </a:lnTo>
                <a:lnTo>
                  <a:pt x="2783" y="1050"/>
                </a:lnTo>
                <a:lnTo>
                  <a:pt x="2724" y="875"/>
                </a:lnTo>
                <a:lnTo>
                  <a:pt x="2642" y="708"/>
                </a:lnTo>
                <a:lnTo>
                  <a:pt x="2540" y="554"/>
                </a:lnTo>
                <a:lnTo>
                  <a:pt x="2417" y="415"/>
                </a:lnTo>
                <a:lnTo>
                  <a:pt x="2278" y="292"/>
                </a:lnTo>
                <a:lnTo>
                  <a:pt x="2124" y="190"/>
                </a:lnTo>
                <a:lnTo>
                  <a:pt x="1957" y="108"/>
                </a:lnTo>
                <a:lnTo>
                  <a:pt x="1782" y="49"/>
                </a:lnTo>
                <a:lnTo>
                  <a:pt x="1600" y="12"/>
                </a:lnTo>
                <a:lnTo>
                  <a:pt x="1416" y="0"/>
                </a:lnTo>
                <a:lnTo>
                  <a:pt x="1231" y="12"/>
                </a:lnTo>
                <a:lnTo>
                  <a:pt x="1050" y="49"/>
                </a:lnTo>
                <a:lnTo>
                  <a:pt x="874" y="108"/>
                </a:lnTo>
                <a:lnTo>
                  <a:pt x="708" y="190"/>
                </a:lnTo>
                <a:lnTo>
                  <a:pt x="554" y="292"/>
                </a:lnTo>
                <a:lnTo>
                  <a:pt x="415" y="415"/>
                </a:lnTo>
                <a:lnTo>
                  <a:pt x="293" y="554"/>
                </a:lnTo>
                <a:lnTo>
                  <a:pt x="190" y="708"/>
                </a:lnTo>
                <a:lnTo>
                  <a:pt x="108" y="875"/>
                </a:lnTo>
                <a:lnTo>
                  <a:pt x="49" y="1050"/>
                </a:lnTo>
                <a:lnTo>
                  <a:pt x="13" y="1232"/>
                </a:lnTo>
                <a:lnTo>
                  <a:pt x="0" y="1417"/>
                </a:lnTo>
                <a:lnTo>
                  <a:pt x="13" y="1601"/>
                </a:lnTo>
                <a:lnTo>
                  <a:pt x="49" y="1783"/>
                </a:lnTo>
                <a:lnTo>
                  <a:pt x="108" y="1958"/>
                </a:lnTo>
                <a:lnTo>
                  <a:pt x="190" y="2125"/>
                </a:lnTo>
                <a:lnTo>
                  <a:pt x="293" y="2279"/>
                </a:lnTo>
                <a:lnTo>
                  <a:pt x="415" y="2418"/>
                </a:lnTo>
                <a:lnTo>
                  <a:pt x="554" y="2541"/>
                </a:lnTo>
                <a:lnTo>
                  <a:pt x="708" y="2643"/>
                </a:lnTo>
                <a:lnTo>
                  <a:pt x="874" y="2725"/>
                </a:lnTo>
                <a:lnTo>
                  <a:pt x="1050" y="2786"/>
                </a:lnTo>
                <a:lnTo>
                  <a:pt x="1231" y="2822"/>
                </a:lnTo>
                <a:lnTo>
                  <a:pt x="1416" y="2833"/>
                </a:lnTo>
                <a:lnTo>
                  <a:pt x="1600" y="2822"/>
                </a:lnTo>
                <a:lnTo>
                  <a:pt x="1782" y="2786"/>
                </a:lnTo>
                <a:lnTo>
                  <a:pt x="1957" y="2725"/>
                </a:lnTo>
                <a:lnTo>
                  <a:pt x="2124" y="2643"/>
                </a:lnTo>
                <a:lnTo>
                  <a:pt x="2278" y="2541"/>
                </a:lnTo>
                <a:lnTo>
                  <a:pt x="2417" y="2418"/>
                </a:lnTo>
                <a:lnTo>
                  <a:pt x="2540" y="2279"/>
                </a:lnTo>
                <a:lnTo>
                  <a:pt x="2642" y="2125"/>
                </a:lnTo>
                <a:lnTo>
                  <a:pt x="2724" y="1958"/>
                </a:lnTo>
                <a:lnTo>
                  <a:pt x="2783" y="1783"/>
                </a:lnTo>
                <a:lnTo>
                  <a:pt x="2820" y="1601"/>
                </a:lnTo>
                <a:lnTo>
                  <a:pt x="2831" y="1417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l="50000" t="50000" r="50000" b="50000"/>
            </a:path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7">
            <a:extLst>
              <a:ext uri="{FF2B5EF4-FFF2-40B4-BE49-F238E27FC236}">
                <a16:creationId xmlns:a16="http://schemas.microsoft.com/office/drawing/2014/main" id="{CA3EE03B-2891-719B-AECF-77D60D503878}"/>
              </a:ext>
            </a:extLst>
          </p:cNvPr>
          <p:cNvSpPr>
            <a:spLocks/>
          </p:cNvSpPr>
          <p:nvPr/>
        </p:nvSpPr>
        <p:spPr bwMode="auto">
          <a:xfrm>
            <a:off x="7765964" y="4954141"/>
            <a:ext cx="758825" cy="757237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FF18F371-2523-04E6-39FE-1837D92134C0}"/>
              </a:ext>
            </a:extLst>
          </p:cNvPr>
          <p:cNvSpPr>
            <a:spLocks/>
          </p:cNvSpPr>
          <p:nvPr/>
        </p:nvSpPr>
        <p:spPr bwMode="auto">
          <a:xfrm>
            <a:off x="8904202" y="4352478"/>
            <a:ext cx="481012" cy="1906588"/>
          </a:xfrm>
          <a:custGeom>
            <a:avLst/>
            <a:gdLst>
              <a:gd name="T0" fmla="*/ 2147483647 w 897"/>
              <a:gd name="T1" fmla="*/ 2147483647 h 3557"/>
              <a:gd name="T2" fmla="*/ 2147483647 w 897"/>
              <a:gd name="T3" fmla="*/ 2147483647 h 3557"/>
              <a:gd name="T4" fmla="*/ 2147483647 w 897"/>
              <a:gd name="T5" fmla="*/ 2147483647 h 3557"/>
              <a:gd name="T6" fmla="*/ 2147483647 w 897"/>
              <a:gd name="T7" fmla="*/ 2147483647 h 3557"/>
              <a:gd name="T8" fmla="*/ 2147483647 w 897"/>
              <a:gd name="T9" fmla="*/ 2147483647 h 3557"/>
              <a:gd name="T10" fmla="*/ 2147483647 w 897"/>
              <a:gd name="T11" fmla="*/ 2147483647 h 3557"/>
              <a:gd name="T12" fmla="*/ 2147483647 w 897"/>
              <a:gd name="T13" fmla="*/ 2147483647 h 3557"/>
              <a:gd name="T14" fmla="*/ 2147483647 w 897"/>
              <a:gd name="T15" fmla="*/ 2147483647 h 3557"/>
              <a:gd name="T16" fmla="*/ 2147483647 w 897"/>
              <a:gd name="T17" fmla="*/ 2147483647 h 3557"/>
              <a:gd name="T18" fmla="*/ 2147483647 w 897"/>
              <a:gd name="T19" fmla="*/ 2147483647 h 3557"/>
              <a:gd name="T20" fmla="*/ 2147483647 w 897"/>
              <a:gd name="T21" fmla="*/ 2147483647 h 3557"/>
              <a:gd name="T22" fmla="*/ 2147483647 w 897"/>
              <a:gd name="T23" fmla="*/ 2147483647 h 3557"/>
              <a:gd name="T24" fmla="*/ 2147483647 w 897"/>
              <a:gd name="T25" fmla="*/ 2147483647 h 3557"/>
              <a:gd name="T26" fmla="*/ 2147483647 w 897"/>
              <a:gd name="T27" fmla="*/ 2147483647 h 3557"/>
              <a:gd name="T28" fmla="*/ 2147483647 w 897"/>
              <a:gd name="T29" fmla="*/ 2147483647 h 3557"/>
              <a:gd name="T30" fmla="*/ 2147483647 w 897"/>
              <a:gd name="T31" fmla="*/ 2147483647 h 3557"/>
              <a:gd name="T32" fmla="*/ 2147483647 w 897"/>
              <a:gd name="T33" fmla="*/ 2147483647 h 3557"/>
              <a:gd name="T34" fmla="*/ 2147483647 w 897"/>
              <a:gd name="T35" fmla="*/ 2147483647 h 3557"/>
              <a:gd name="T36" fmla="*/ 2147483647 w 897"/>
              <a:gd name="T37" fmla="*/ 2147483647 h 3557"/>
              <a:gd name="T38" fmla="*/ 2147483647 w 897"/>
              <a:gd name="T39" fmla="*/ 2147483647 h 3557"/>
              <a:gd name="T40" fmla="*/ 2147483647 w 897"/>
              <a:gd name="T41" fmla="*/ 2147483647 h 3557"/>
              <a:gd name="T42" fmla="*/ 2147483647 w 897"/>
              <a:gd name="T43" fmla="*/ 2147483647 h 3557"/>
              <a:gd name="T44" fmla="*/ 2147483647 w 897"/>
              <a:gd name="T45" fmla="*/ 2147483647 h 3557"/>
              <a:gd name="T46" fmla="*/ 2147483647 w 897"/>
              <a:gd name="T47" fmla="*/ 2147483647 h 3557"/>
              <a:gd name="T48" fmla="*/ 2147483647 w 897"/>
              <a:gd name="T49" fmla="*/ 2147483647 h 3557"/>
              <a:gd name="T50" fmla="*/ 2147483647 w 897"/>
              <a:gd name="T51" fmla="*/ 2147483647 h 3557"/>
              <a:gd name="T52" fmla="*/ 2147483647 w 897"/>
              <a:gd name="T53" fmla="*/ 2147483647 h 3557"/>
              <a:gd name="T54" fmla="*/ 2147483647 w 897"/>
              <a:gd name="T55" fmla="*/ 2147483647 h 3557"/>
              <a:gd name="T56" fmla="*/ 2147483647 w 897"/>
              <a:gd name="T57" fmla="*/ 2147483647 h 3557"/>
              <a:gd name="T58" fmla="*/ 2147483647 w 897"/>
              <a:gd name="T59" fmla="*/ 2147483647 h 3557"/>
              <a:gd name="T60" fmla="*/ 0 w 897"/>
              <a:gd name="T61" fmla="*/ 0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7" h="3557">
                <a:moveTo>
                  <a:pt x="125" y="3557"/>
                </a:moveTo>
                <a:lnTo>
                  <a:pt x="223" y="3463"/>
                </a:lnTo>
                <a:lnTo>
                  <a:pt x="315" y="3364"/>
                </a:lnTo>
                <a:lnTo>
                  <a:pt x="403" y="3260"/>
                </a:lnTo>
                <a:lnTo>
                  <a:pt x="483" y="3152"/>
                </a:lnTo>
                <a:lnTo>
                  <a:pt x="557" y="3039"/>
                </a:lnTo>
                <a:lnTo>
                  <a:pt x="624" y="2922"/>
                </a:lnTo>
                <a:lnTo>
                  <a:pt x="684" y="2801"/>
                </a:lnTo>
                <a:lnTo>
                  <a:pt x="738" y="2676"/>
                </a:lnTo>
                <a:lnTo>
                  <a:pt x="783" y="2549"/>
                </a:lnTo>
                <a:lnTo>
                  <a:pt x="822" y="2419"/>
                </a:lnTo>
                <a:lnTo>
                  <a:pt x="852" y="2287"/>
                </a:lnTo>
                <a:lnTo>
                  <a:pt x="875" y="2153"/>
                </a:lnTo>
                <a:lnTo>
                  <a:pt x="890" y="2019"/>
                </a:lnTo>
                <a:lnTo>
                  <a:pt x="897" y="1884"/>
                </a:lnTo>
                <a:lnTo>
                  <a:pt x="896" y="1748"/>
                </a:lnTo>
                <a:lnTo>
                  <a:pt x="888" y="1614"/>
                </a:lnTo>
                <a:lnTo>
                  <a:pt x="871" y="1480"/>
                </a:lnTo>
                <a:lnTo>
                  <a:pt x="846" y="1346"/>
                </a:lnTo>
                <a:lnTo>
                  <a:pt x="815" y="1215"/>
                </a:lnTo>
                <a:lnTo>
                  <a:pt x="775" y="1086"/>
                </a:lnTo>
                <a:lnTo>
                  <a:pt x="727" y="959"/>
                </a:lnTo>
                <a:lnTo>
                  <a:pt x="673" y="835"/>
                </a:lnTo>
                <a:lnTo>
                  <a:pt x="612" y="715"/>
                </a:lnTo>
                <a:lnTo>
                  <a:pt x="543" y="598"/>
                </a:lnTo>
                <a:lnTo>
                  <a:pt x="468" y="486"/>
                </a:lnTo>
                <a:lnTo>
                  <a:pt x="386" y="378"/>
                </a:lnTo>
                <a:lnTo>
                  <a:pt x="298" y="275"/>
                </a:lnTo>
                <a:lnTo>
                  <a:pt x="204" y="177"/>
                </a:lnTo>
                <a:lnTo>
                  <a:pt x="105" y="86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FC01904D-132C-15A0-E892-365BCBE64C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8289" y="6259066"/>
            <a:ext cx="1654175" cy="47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9F9486C4-8206-CE56-9E28-DCE67941A0D2}"/>
              </a:ext>
            </a:extLst>
          </p:cNvPr>
          <p:cNvSpPr>
            <a:spLocks/>
          </p:cNvSpPr>
          <p:nvPr/>
        </p:nvSpPr>
        <p:spPr bwMode="auto">
          <a:xfrm>
            <a:off x="6905539" y="4352478"/>
            <a:ext cx="481013" cy="1906588"/>
          </a:xfrm>
          <a:custGeom>
            <a:avLst/>
            <a:gdLst>
              <a:gd name="T0" fmla="*/ 2147483647 w 896"/>
              <a:gd name="T1" fmla="*/ 0 h 3557"/>
              <a:gd name="T2" fmla="*/ 2147483647 w 896"/>
              <a:gd name="T3" fmla="*/ 2147483647 h 3557"/>
              <a:gd name="T4" fmla="*/ 2147483647 w 896"/>
              <a:gd name="T5" fmla="*/ 2147483647 h 3557"/>
              <a:gd name="T6" fmla="*/ 2147483647 w 896"/>
              <a:gd name="T7" fmla="*/ 2147483647 h 3557"/>
              <a:gd name="T8" fmla="*/ 2147483647 w 896"/>
              <a:gd name="T9" fmla="*/ 2147483647 h 3557"/>
              <a:gd name="T10" fmla="*/ 2147483647 w 896"/>
              <a:gd name="T11" fmla="*/ 2147483647 h 3557"/>
              <a:gd name="T12" fmla="*/ 2147483647 w 896"/>
              <a:gd name="T13" fmla="*/ 2147483647 h 3557"/>
              <a:gd name="T14" fmla="*/ 2147483647 w 896"/>
              <a:gd name="T15" fmla="*/ 2147483647 h 3557"/>
              <a:gd name="T16" fmla="*/ 2147483647 w 896"/>
              <a:gd name="T17" fmla="*/ 2147483647 h 3557"/>
              <a:gd name="T18" fmla="*/ 2147483647 w 896"/>
              <a:gd name="T19" fmla="*/ 2147483647 h 3557"/>
              <a:gd name="T20" fmla="*/ 2147483647 w 896"/>
              <a:gd name="T21" fmla="*/ 2147483647 h 3557"/>
              <a:gd name="T22" fmla="*/ 2147483647 w 896"/>
              <a:gd name="T23" fmla="*/ 2147483647 h 3557"/>
              <a:gd name="T24" fmla="*/ 2147483647 w 896"/>
              <a:gd name="T25" fmla="*/ 2147483647 h 3557"/>
              <a:gd name="T26" fmla="*/ 2147483647 w 896"/>
              <a:gd name="T27" fmla="*/ 2147483647 h 3557"/>
              <a:gd name="T28" fmla="*/ 2147483647 w 896"/>
              <a:gd name="T29" fmla="*/ 2147483647 h 3557"/>
              <a:gd name="T30" fmla="*/ 2147483647 w 896"/>
              <a:gd name="T31" fmla="*/ 2147483647 h 3557"/>
              <a:gd name="T32" fmla="*/ 0 w 896"/>
              <a:gd name="T33" fmla="*/ 2147483647 h 3557"/>
              <a:gd name="T34" fmla="*/ 2147483647 w 896"/>
              <a:gd name="T35" fmla="*/ 2147483647 h 3557"/>
              <a:gd name="T36" fmla="*/ 2147483647 w 896"/>
              <a:gd name="T37" fmla="*/ 2147483647 h 3557"/>
              <a:gd name="T38" fmla="*/ 2147483647 w 896"/>
              <a:gd name="T39" fmla="*/ 2147483647 h 3557"/>
              <a:gd name="T40" fmla="*/ 2147483647 w 896"/>
              <a:gd name="T41" fmla="*/ 2147483647 h 3557"/>
              <a:gd name="T42" fmla="*/ 2147483647 w 896"/>
              <a:gd name="T43" fmla="*/ 2147483647 h 3557"/>
              <a:gd name="T44" fmla="*/ 2147483647 w 896"/>
              <a:gd name="T45" fmla="*/ 2147483647 h 3557"/>
              <a:gd name="T46" fmla="*/ 2147483647 w 896"/>
              <a:gd name="T47" fmla="*/ 2147483647 h 3557"/>
              <a:gd name="T48" fmla="*/ 2147483647 w 896"/>
              <a:gd name="T49" fmla="*/ 2147483647 h 3557"/>
              <a:gd name="T50" fmla="*/ 2147483647 w 896"/>
              <a:gd name="T51" fmla="*/ 2147483647 h 3557"/>
              <a:gd name="T52" fmla="*/ 2147483647 w 896"/>
              <a:gd name="T53" fmla="*/ 2147483647 h 3557"/>
              <a:gd name="T54" fmla="*/ 2147483647 w 896"/>
              <a:gd name="T55" fmla="*/ 2147483647 h 3557"/>
              <a:gd name="T56" fmla="*/ 2147483647 w 896"/>
              <a:gd name="T57" fmla="*/ 2147483647 h 3557"/>
              <a:gd name="T58" fmla="*/ 2147483647 w 896"/>
              <a:gd name="T59" fmla="*/ 2147483647 h 3557"/>
              <a:gd name="T60" fmla="*/ 2147483647 w 896"/>
              <a:gd name="T61" fmla="*/ 2147483647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6" h="3557">
                <a:moveTo>
                  <a:pt x="896" y="0"/>
                </a:moveTo>
                <a:lnTo>
                  <a:pt x="792" y="86"/>
                </a:lnTo>
                <a:lnTo>
                  <a:pt x="693" y="177"/>
                </a:lnTo>
                <a:lnTo>
                  <a:pt x="598" y="275"/>
                </a:lnTo>
                <a:lnTo>
                  <a:pt x="511" y="378"/>
                </a:lnTo>
                <a:lnTo>
                  <a:pt x="429" y="486"/>
                </a:lnTo>
                <a:lnTo>
                  <a:pt x="354" y="598"/>
                </a:lnTo>
                <a:lnTo>
                  <a:pt x="286" y="715"/>
                </a:lnTo>
                <a:lnTo>
                  <a:pt x="224" y="835"/>
                </a:lnTo>
                <a:lnTo>
                  <a:pt x="169" y="959"/>
                </a:lnTo>
                <a:lnTo>
                  <a:pt x="122" y="1086"/>
                </a:lnTo>
                <a:lnTo>
                  <a:pt x="83" y="1215"/>
                </a:lnTo>
                <a:lnTo>
                  <a:pt x="50" y="1346"/>
                </a:lnTo>
                <a:lnTo>
                  <a:pt x="25" y="1480"/>
                </a:lnTo>
                <a:lnTo>
                  <a:pt x="9" y="1614"/>
                </a:lnTo>
                <a:lnTo>
                  <a:pt x="1" y="1748"/>
                </a:lnTo>
                <a:lnTo>
                  <a:pt x="0" y="1884"/>
                </a:lnTo>
                <a:lnTo>
                  <a:pt x="7" y="2019"/>
                </a:lnTo>
                <a:lnTo>
                  <a:pt x="22" y="2153"/>
                </a:lnTo>
                <a:lnTo>
                  <a:pt x="45" y="2287"/>
                </a:lnTo>
                <a:lnTo>
                  <a:pt x="76" y="2419"/>
                </a:lnTo>
                <a:lnTo>
                  <a:pt x="114" y="2549"/>
                </a:lnTo>
                <a:lnTo>
                  <a:pt x="160" y="2676"/>
                </a:lnTo>
                <a:lnTo>
                  <a:pt x="212" y="2801"/>
                </a:lnTo>
                <a:lnTo>
                  <a:pt x="273" y="2922"/>
                </a:lnTo>
                <a:lnTo>
                  <a:pt x="340" y="3039"/>
                </a:lnTo>
                <a:lnTo>
                  <a:pt x="414" y="3152"/>
                </a:lnTo>
                <a:lnTo>
                  <a:pt x="494" y="3260"/>
                </a:lnTo>
                <a:lnTo>
                  <a:pt x="581" y="3364"/>
                </a:lnTo>
                <a:lnTo>
                  <a:pt x="674" y="3463"/>
                </a:lnTo>
                <a:lnTo>
                  <a:pt x="772" y="3557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5FAFF458-DF21-319A-3444-61C3614E5A2B}"/>
              </a:ext>
            </a:extLst>
          </p:cNvPr>
          <p:cNvSpPr>
            <a:spLocks/>
          </p:cNvSpPr>
          <p:nvPr/>
        </p:nvSpPr>
        <p:spPr bwMode="auto">
          <a:xfrm rot="524757">
            <a:off x="7934239" y="2909441"/>
            <a:ext cx="481013" cy="1838325"/>
          </a:xfrm>
          <a:custGeom>
            <a:avLst/>
            <a:gdLst>
              <a:gd name="T0" fmla="*/ 0 w 895"/>
              <a:gd name="T1" fmla="*/ 2147483647 h 3433"/>
              <a:gd name="T2" fmla="*/ 2147483647 w 895"/>
              <a:gd name="T3" fmla="*/ 0 h 3433"/>
              <a:gd name="T4" fmla="*/ 2147483647 w 895"/>
              <a:gd name="T5" fmla="*/ 2147483647 h 3433"/>
              <a:gd name="T6" fmla="*/ 2147483647 w 895"/>
              <a:gd name="T7" fmla="*/ 2147483647 h 3433"/>
              <a:gd name="T8" fmla="*/ 0 w 895"/>
              <a:gd name="T9" fmla="*/ 2147483647 h 3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5" h="3433">
                <a:moveTo>
                  <a:pt x="0" y="56"/>
                </a:moveTo>
                <a:lnTo>
                  <a:pt x="231" y="0"/>
                </a:lnTo>
                <a:lnTo>
                  <a:pt x="895" y="3199"/>
                </a:lnTo>
                <a:lnTo>
                  <a:pt x="404" y="3433"/>
                </a:lnTo>
                <a:lnTo>
                  <a:pt x="0" y="56"/>
                </a:lnTo>
                <a:close/>
              </a:path>
            </a:pathLst>
          </a:custGeom>
          <a:solidFill>
            <a:srgbClr val="DDDDD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2" name="Group 12">
            <a:extLst>
              <a:ext uri="{FF2B5EF4-FFF2-40B4-BE49-F238E27FC236}">
                <a16:creationId xmlns:a16="http://schemas.microsoft.com/office/drawing/2014/main" id="{AFCB78A7-0D67-41F1-EC0E-40AE3A371B73}"/>
              </a:ext>
            </a:extLst>
          </p:cNvPr>
          <p:cNvGrpSpPr>
            <a:grpSpLocks/>
          </p:cNvGrpSpPr>
          <p:nvPr/>
        </p:nvGrpSpPr>
        <p:grpSpPr bwMode="auto">
          <a:xfrm>
            <a:off x="7473864" y="1529903"/>
            <a:ext cx="454025" cy="854075"/>
            <a:chOff x="2252" y="463"/>
            <a:chExt cx="223" cy="617"/>
          </a:xfrm>
        </p:grpSpPr>
        <p:sp>
          <p:nvSpPr>
            <p:cNvPr id="13" name="Freeform 13">
              <a:extLst>
                <a:ext uri="{FF2B5EF4-FFF2-40B4-BE49-F238E27FC236}">
                  <a16:creationId xmlns:a16="http://schemas.microsoft.com/office/drawing/2014/main" id="{8F5EC4A2-7306-96C3-83A2-DB2D960977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F97323D4-AB93-A588-804F-E10058126F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5">
              <a:extLst>
                <a:ext uri="{FF2B5EF4-FFF2-40B4-BE49-F238E27FC236}">
                  <a16:creationId xmlns:a16="http://schemas.microsoft.com/office/drawing/2014/main" id="{03836FC5-D698-0394-616A-01D737902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6" name="Freeform 16">
            <a:extLst>
              <a:ext uri="{FF2B5EF4-FFF2-40B4-BE49-F238E27FC236}">
                <a16:creationId xmlns:a16="http://schemas.microsoft.com/office/drawing/2014/main" id="{282C3D9F-BECD-F4F4-0733-D044D7EA88F2}"/>
              </a:ext>
            </a:extLst>
          </p:cNvPr>
          <p:cNvSpPr>
            <a:spLocks/>
          </p:cNvSpPr>
          <p:nvPr/>
        </p:nvSpPr>
        <p:spPr bwMode="auto">
          <a:xfrm>
            <a:off x="7324639" y="2206178"/>
            <a:ext cx="266700" cy="114300"/>
          </a:xfrm>
          <a:custGeom>
            <a:avLst/>
            <a:gdLst>
              <a:gd name="T0" fmla="*/ 2147483647 w 437"/>
              <a:gd name="T1" fmla="*/ 0 h 145"/>
              <a:gd name="T2" fmla="*/ 0 w 437"/>
              <a:gd name="T3" fmla="*/ 0 h 145"/>
              <a:gd name="T4" fmla="*/ 0 w 437"/>
              <a:gd name="T5" fmla="*/ 2147483647 h 145"/>
              <a:gd name="T6" fmla="*/ 2147483647 w 437"/>
              <a:gd name="T7" fmla="*/ 2147483647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7" h="145">
                <a:moveTo>
                  <a:pt x="437" y="0"/>
                </a:moveTo>
                <a:lnTo>
                  <a:pt x="0" y="0"/>
                </a:lnTo>
                <a:lnTo>
                  <a:pt x="0" y="145"/>
                </a:lnTo>
                <a:lnTo>
                  <a:pt x="329" y="145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7" name="Group 17">
            <a:extLst>
              <a:ext uri="{FF2B5EF4-FFF2-40B4-BE49-F238E27FC236}">
                <a16:creationId xmlns:a16="http://schemas.microsoft.com/office/drawing/2014/main" id="{CC78CC28-84F1-B90D-0FFF-F82DDE219CCC}"/>
              </a:ext>
            </a:extLst>
          </p:cNvPr>
          <p:cNvGrpSpPr>
            <a:grpSpLocks/>
          </p:cNvGrpSpPr>
          <p:nvPr/>
        </p:nvGrpSpPr>
        <p:grpSpPr bwMode="auto">
          <a:xfrm>
            <a:off x="7945352" y="1533078"/>
            <a:ext cx="434975" cy="842963"/>
            <a:chOff x="2671" y="704"/>
            <a:chExt cx="274" cy="531"/>
          </a:xfrm>
        </p:grpSpPr>
        <p:sp>
          <p:nvSpPr>
            <p:cNvPr id="18" name="Line 18">
              <a:extLst>
                <a:ext uri="{FF2B5EF4-FFF2-40B4-BE49-F238E27FC236}">
                  <a16:creationId xmlns:a16="http://schemas.microsoft.com/office/drawing/2014/main" id="{7A069456-B1C0-6464-9322-1702CD594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704"/>
              <a:ext cx="3" cy="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06C3B48E-02E8-B552-7A32-9E54EB273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FD3B340B-0DB3-61EC-8B3A-0CE9B19D6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738"/>
              <a:ext cx="3" cy="4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046CA1DC-1E94-BFA0-74F5-99117F419E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" y="726"/>
              <a:ext cx="2" cy="509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82C7A5C8-0113-7B91-AD5E-7CB8A9296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2FCB62D9-D145-9AB5-E98A-B044759148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181"/>
              <a:ext cx="69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29DFFA32-9502-0F54-8FBE-894BAA9B0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1" y="1147"/>
              <a:ext cx="9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5">
              <a:extLst>
                <a:ext uri="{FF2B5EF4-FFF2-40B4-BE49-F238E27FC236}">
                  <a16:creationId xmlns:a16="http://schemas.microsoft.com/office/drawing/2014/main" id="{B1D84D94-C3E4-4686-2FA6-24DE3B3276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1147"/>
              <a:ext cx="10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Freeform 26">
            <a:extLst>
              <a:ext uri="{FF2B5EF4-FFF2-40B4-BE49-F238E27FC236}">
                <a16:creationId xmlns:a16="http://schemas.microsoft.com/office/drawing/2014/main" id="{9141932E-0926-51FC-2041-69D7708732D1}"/>
              </a:ext>
            </a:extLst>
          </p:cNvPr>
          <p:cNvSpPr>
            <a:spLocks/>
          </p:cNvSpPr>
          <p:nvPr/>
        </p:nvSpPr>
        <p:spPr bwMode="auto">
          <a:xfrm>
            <a:off x="8702589" y="2206178"/>
            <a:ext cx="260350" cy="114300"/>
          </a:xfrm>
          <a:custGeom>
            <a:avLst/>
            <a:gdLst>
              <a:gd name="T0" fmla="*/ 2147483647 w 410"/>
              <a:gd name="T1" fmla="*/ 2147483647 h 145"/>
              <a:gd name="T2" fmla="*/ 2147483647 w 410"/>
              <a:gd name="T3" fmla="*/ 2147483647 h 145"/>
              <a:gd name="T4" fmla="*/ 2147483647 w 410"/>
              <a:gd name="T5" fmla="*/ 0 h 145"/>
              <a:gd name="T6" fmla="*/ 0 w 410"/>
              <a:gd name="T7" fmla="*/ 0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0" h="145">
                <a:moveTo>
                  <a:pt x="106" y="145"/>
                </a:moveTo>
                <a:lnTo>
                  <a:pt x="410" y="145"/>
                </a:lnTo>
                <a:lnTo>
                  <a:pt x="410" y="0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Rectangle 27">
            <a:extLst>
              <a:ext uri="{FF2B5EF4-FFF2-40B4-BE49-F238E27FC236}">
                <a16:creationId xmlns:a16="http://schemas.microsoft.com/office/drawing/2014/main" id="{1E95D078-9843-EAA5-166E-776065CB5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3539" y="2012503"/>
            <a:ext cx="269875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28">
            <a:extLst>
              <a:ext uri="{FF2B5EF4-FFF2-40B4-BE49-F238E27FC236}">
                <a16:creationId xmlns:a16="http://schemas.microsoft.com/office/drawing/2014/main" id="{19A4D383-877A-AB54-9DA2-A4E4AF10C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6439" y="2015678"/>
            <a:ext cx="796925" cy="96838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9" name="Group 29">
            <a:extLst>
              <a:ext uri="{FF2B5EF4-FFF2-40B4-BE49-F238E27FC236}">
                <a16:creationId xmlns:a16="http://schemas.microsoft.com/office/drawing/2014/main" id="{147FE35F-92F1-D18F-6160-93D0BE0C3A06}"/>
              </a:ext>
            </a:extLst>
          </p:cNvPr>
          <p:cNvGrpSpPr>
            <a:grpSpLocks/>
          </p:cNvGrpSpPr>
          <p:nvPr/>
        </p:nvGrpSpPr>
        <p:grpSpPr bwMode="auto">
          <a:xfrm>
            <a:off x="8386677" y="1528316"/>
            <a:ext cx="454025" cy="854075"/>
            <a:chOff x="2252" y="463"/>
            <a:chExt cx="223" cy="617"/>
          </a:xfrm>
        </p:grpSpPr>
        <p:sp>
          <p:nvSpPr>
            <p:cNvPr id="30" name="Freeform 30">
              <a:extLst>
                <a:ext uri="{FF2B5EF4-FFF2-40B4-BE49-F238E27FC236}">
                  <a16:creationId xmlns:a16="http://schemas.microsoft.com/office/drawing/2014/main" id="{CDF41469-0B81-824A-39A6-DFD67078D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E2265399-03F7-5966-F1E3-C06D49D92F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32">
              <a:extLst>
                <a:ext uri="{FF2B5EF4-FFF2-40B4-BE49-F238E27FC236}">
                  <a16:creationId xmlns:a16="http://schemas.microsoft.com/office/drawing/2014/main" id="{DC099009-9AB7-A421-270A-F1BD14222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3" name="Rectangle 33">
            <a:extLst>
              <a:ext uri="{FF2B5EF4-FFF2-40B4-BE49-F238E27FC236}">
                <a16:creationId xmlns:a16="http://schemas.microsoft.com/office/drawing/2014/main" id="{B16719D1-F8A5-B861-C5C5-F4136E42D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5277" y="2020441"/>
            <a:ext cx="265112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4" name="Group 34">
            <a:extLst>
              <a:ext uri="{FF2B5EF4-FFF2-40B4-BE49-F238E27FC236}">
                <a16:creationId xmlns:a16="http://schemas.microsoft.com/office/drawing/2014/main" id="{591ED768-3871-C59C-2792-97AF4B717494}"/>
              </a:ext>
            </a:extLst>
          </p:cNvPr>
          <p:cNvGrpSpPr>
            <a:grpSpLocks/>
          </p:cNvGrpSpPr>
          <p:nvPr/>
        </p:nvGrpSpPr>
        <p:grpSpPr bwMode="auto">
          <a:xfrm>
            <a:off x="7558002" y="1628328"/>
            <a:ext cx="271462" cy="381000"/>
            <a:chOff x="2997" y="518"/>
            <a:chExt cx="132" cy="286"/>
          </a:xfrm>
        </p:grpSpPr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ED7DA3D9-96C5-B441-E5D5-9ED47A081A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6">
              <a:extLst>
                <a:ext uri="{FF2B5EF4-FFF2-40B4-BE49-F238E27FC236}">
                  <a16:creationId xmlns:a16="http://schemas.microsoft.com/office/drawing/2014/main" id="{69259247-94A6-9151-C682-CCC4DF7C8F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7">
              <a:extLst>
                <a:ext uri="{FF2B5EF4-FFF2-40B4-BE49-F238E27FC236}">
                  <a16:creationId xmlns:a16="http://schemas.microsoft.com/office/drawing/2014/main" id="{48F667BE-AF68-A22E-942D-35557D8990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A1DC042F-F057-F86D-B7F5-157C543BF8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9A8E1B52-C823-EEE3-8F3E-85FA0D9DE3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0">
              <a:extLst>
                <a:ext uri="{FF2B5EF4-FFF2-40B4-BE49-F238E27FC236}">
                  <a16:creationId xmlns:a16="http://schemas.microsoft.com/office/drawing/2014/main" id="{32EA41FB-6F8A-7D0A-13E7-82EE8C413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1">
              <a:extLst>
                <a:ext uri="{FF2B5EF4-FFF2-40B4-BE49-F238E27FC236}">
                  <a16:creationId xmlns:a16="http://schemas.microsoft.com/office/drawing/2014/main" id="{EA904F8A-1EA2-4106-B809-9A9D7D687A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2">
              <a:extLst>
                <a:ext uri="{FF2B5EF4-FFF2-40B4-BE49-F238E27FC236}">
                  <a16:creationId xmlns:a16="http://schemas.microsoft.com/office/drawing/2014/main" id="{6CC758D5-64ED-BB72-BF47-FA55AF2A1C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3" name="AutoShape 43">
            <a:extLst>
              <a:ext uri="{FF2B5EF4-FFF2-40B4-BE49-F238E27FC236}">
                <a16:creationId xmlns:a16="http://schemas.microsoft.com/office/drawing/2014/main" id="{07B24D71-EFDE-3A8E-988D-D9344B7AE6E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384964" y="2299841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AutoShape 44">
            <a:extLst>
              <a:ext uri="{FF2B5EF4-FFF2-40B4-BE49-F238E27FC236}">
                <a16:creationId xmlns:a16="http://schemas.microsoft.com/office/drawing/2014/main" id="{8B2C410A-7A7B-AF58-0DD5-FC99CA6FEE9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910552" y="2299841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5" name="Group 45">
            <a:extLst>
              <a:ext uri="{FF2B5EF4-FFF2-40B4-BE49-F238E27FC236}">
                <a16:creationId xmlns:a16="http://schemas.microsoft.com/office/drawing/2014/main" id="{A4137A12-3F94-F36A-E970-54DA4395B979}"/>
              </a:ext>
            </a:extLst>
          </p:cNvPr>
          <p:cNvGrpSpPr>
            <a:grpSpLocks/>
          </p:cNvGrpSpPr>
          <p:nvPr/>
        </p:nvGrpSpPr>
        <p:grpSpPr bwMode="auto">
          <a:xfrm>
            <a:off x="7429414" y="2549078"/>
            <a:ext cx="1438275" cy="569913"/>
            <a:chOff x="2346" y="2121"/>
            <a:chExt cx="906" cy="359"/>
          </a:xfrm>
        </p:grpSpPr>
        <p:sp>
          <p:nvSpPr>
            <p:cNvPr id="46" name="Rectangle 46">
              <a:extLst>
                <a:ext uri="{FF2B5EF4-FFF2-40B4-BE49-F238E27FC236}">
                  <a16:creationId xmlns:a16="http://schemas.microsoft.com/office/drawing/2014/main" id="{28F1B945-D251-85E2-4E16-1D66CEE6F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121"/>
              <a:ext cx="906" cy="359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57150">
              <a:solidFill>
                <a:srgbClr val="5F5F5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7" name="Freeform 47">
              <a:extLst>
                <a:ext uri="{FF2B5EF4-FFF2-40B4-BE49-F238E27FC236}">
                  <a16:creationId xmlns:a16="http://schemas.microsoft.com/office/drawing/2014/main" id="{0CE4234F-DBA7-2C1F-C00B-09F9C6D752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17"/>
              <a:ext cx="162" cy="164"/>
            </a:xfrm>
            <a:custGeom>
              <a:avLst/>
              <a:gdLst>
                <a:gd name="T0" fmla="*/ 0 w 480"/>
                <a:gd name="T1" fmla="*/ 0 h 481"/>
                <a:gd name="T2" fmla="*/ 0 w 480"/>
                <a:gd name="T3" fmla="*/ 0 h 481"/>
                <a:gd name="T4" fmla="*/ 0 w 480"/>
                <a:gd name="T5" fmla="*/ 0 h 481"/>
                <a:gd name="T6" fmla="*/ 0 w 480"/>
                <a:gd name="T7" fmla="*/ 0 h 481"/>
                <a:gd name="T8" fmla="*/ 0 w 480"/>
                <a:gd name="T9" fmla="*/ 0 h 481"/>
                <a:gd name="T10" fmla="*/ 0 w 480"/>
                <a:gd name="T11" fmla="*/ 0 h 481"/>
                <a:gd name="T12" fmla="*/ 0 w 480"/>
                <a:gd name="T13" fmla="*/ 0 h 481"/>
                <a:gd name="T14" fmla="*/ 0 w 480"/>
                <a:gd name="T15" fmla="*/ 0 h 481"/>
                <a:gd name="T16" fmla="*/ 0 w 480"/>
                <a:gd name="T17" fmla="*/ 0 h 481"/>
                <a:gd name="T18" fmla="*/ 0 w 480"/>
                <a:gd name="T19" fmla="*/ 0 h 481"/>
                <a:gd name="T20" fmla="*/ 0 w 480"/>
                <a:gd name="T21" fmla="*/ 0 h 481"/>
                <a:gd name="T22" fmla="*/ 0 w 480"/>
                <a:gd name="T23" fmla="*/ 0 h 481"/>
                <a:gd name="T24" fmla="*/ 0 w 480"/>
                <a:gd name="T25" fmla="*/ 0 h 481"/>
                <a:gd name="T26" fmla="*/ 0 w 480"/>
                <a:gd name="T27" fmla="*/ 0 h 481"/>
                <a:gd name="T28" fmla="*/ 0 w 480"/>
                <a:gd name="T29" fmla="*/ 0 h 481"/>
                <a:gd name="T30" fmla="*/ 0 w 480"/>
                <a:gd name="T31" fmla="*/ 0 h 481"/>
                <a:gd name="T32" fmla="*/ 0 w 480"/>
                <a:gd name="T33" fmla="*/ 0 h 481"/>
                <a:gd name="T34" fmla="*/ 0 w 480"/>
                <a:gd name="T35" fmla="*/ 0 h 481"/>
                <a:gd name="T36" fmla="*/ 0 w 480"/>
                <a:gd name="T37" fmla="*/ 0 h 481"/>
                <a:gd name="T38" fmla="*/ 0 w 480"/>
                <a:gd name="T39" fmla="*/ 0 h 481"/>
                <a:gd name="T40" fmla="*/ 0 w 480"/>
                <a:gd name="T41" fmla="*/ 0 h 481"/>
                <a:gd name="T42" fmla="*/ 0 w 480"/>
                <a:gd name="T43" fmla="*/ 0 h 481"/>
                <a:gd name="T44" fmla="*/ 0 w 480"/>
                <a:gd name="T45" fmla="*/ 0 h 481"/>
                <a:gd name="T46" fmla="*/ 0 w 480"/>
                <a:gd name="T47" fmla="*/ 0 h 481"/>
                <a:gd name="T48" fmla="*/ 0 w 480"/>
                <a:gd name="T49" fmla="*/ 0 h 481"/>
                <a:gd name="T50" fmla="*/ 0 w 480"/>
                <a:gd name="T51" fmla="*/ 0 h 481"/>
                <a:gd name="T52" fmla="*/ 0 w 480"/>
                <a:gd name="T53" fmla="*/ 0 h 481"/>
                <a:gd name="T54" fmla="*/ 0 w 480"/>
                <a:gd name="T55" fmla="*/ 0 h 481"/>
                <a:gd name="T56" fmla="*/ 0 w 480"/>
                <a:gd name="T57" fmla="*/ 0 h 481"/>
                <a:gd name="T58" fmla="*/ 0 w 480"/>
                <a:gd name="T59" fmla="*/ 0 h 481"/>
                <a:gd name="T60" fmla="*/ 0 w 480"/>
                <a:gd name="T61" fmla="*/ 0 h 481"/>
                <a:gd name="T62" fmla="*/ 0 w 480"/>
                <a:gd name="T63" fmla="*/ 0 h 481"/>
                <a:gd name="T64" fmla="*/ 0 w 480"/>
                <a:gd name="T65" fmla="*/ 0 h 481"/>
                <a:gd name="T66" fmla="*/ 0 w 480"/>
                <a:gd name="T67" fmla="*/ 0 h 481"/>
                <a:gd name="T68" fmla="*/ 0 w 480"/>
                <a:gd name="T69" fmla="*/ 0 h 481"/>
                <a:gd name="T70" fmla="*/ 0 w 480"/>
                <a:gd name="T71" fmla="*/ 0 h 481"/>
                <a:gd name="T72" fmla="*/ 0 w 480"/>
                <a:gd name="T73" fmla="*/ 0 h 481"/>
                <a:gd name="T74" fmla="*/ 0 w 480"/>
                <a:gd name="T75" fmla="*/ 0 h 481"/>
                <a:gd name="T76" fmla="*/ 0 w 480"/>
                <a:gd name="T77" fmla="*/ 0 h 481"/>
                <a:gd name="T78" fmla="*/ 0 w 480"/>
                <a:gd name="T79" fmla="*/ 0 h 481"/>
                <a:gd name="T80" fmla="*/ 0 w 480"/>
                <a:gd name="T81" fmla="*/ 0 h 481"/>
                <a:gd name="T82" fmla="*/ 0 w 480"/>
                <a:gd name="T83" fmla="*/ 0 h 481"/>
                <a:gd name="T84" fmla="*/ 0 w 480"/>
                <a:gd name="T85" fmla="*/ 0 h 481"/>
                <a:gd name="T86" fmla="*/ 0 w 480"/>
                <a:gd name="T87" fmla="*/ 0 h 481"/>
                <a:gd name="T88" fmla="*/ 0 w 480"/>
                <a:gd name="T89" fmla="*/ 0 h 481"/>
                <a:gd name="T90" fmla="*/ 0 w 480"/>
                <a:gd name="T91" fmla="*/ 0 h 48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480" h="481">
                  <a:moveTo>
                    <a:pt x="480" y="241"/>
                  </a:moveTo>
                  <a:lnTo>
                    <a:pt x="479" y="224"/>
                  </a:lnTo>
                  <a:lnTo>
                    <a:pt x="478" y="208"/>
                  </a:lnTo>
                  <a:lnTo>
                    <a:pt x="475" y="192"/>
                  </a:lnTo>
                  <a:lnTo>
                    <a:pt x="471" y="175"/>
                  </a:lnTo>
                  <a:lnTo>
                    <a:pt x="466" y="160"/>
                  </a:lnTo>
                  <a:lnTo>
                    <a:pt x="459" y="145"/>
                  </a:lnTo>
                  <a:lnTo>
                    <a:pt x="452" y="130"/>
                  </a:lnTo>
                  <a:lnTo>
                    <a:pt x="445" y="116"/>
                  </a:lnTo>
                  <a:lnTo>
                    <a:pt x="436" y="102"/>
                  </a:lnTo>
                  <a:lnTo>
                    <a:pt x="426" y="89"/>
                  </a:lnTo>
                  <a:lnTo>
                    <a:pt x="415" y="76"/>
                  </a:lnTo>
                  <a:lnTo>
                    <a:pt x="403" y="65"/>
                  </a:lnTo>
                  <a:lnTo>
                    <a:pt x="392" y="54"/>
                  </a:lnTo>
                  <a:lnTo>
                    <a:pt x="378" y="45"/>
                  </a:lnTo>
                  <a:lnTo>
                    <a:pt x="365" y="35"/>
                  </a:lnTo>
                  <a:lnTo>
                    <a:pt x="350" y="27"/>
                  </a:lnTo>
                  <a:lnTo>
                    <a:pt x="336" y="20"/>
                  </a:lnTo>
                  <a:lnTo>
                    <a:pt x="321" y="14"/>
                  </a:lnTo>
                  <a:lnTo>
                    <a:pt x="304" y="10"/>
                  </a:lnTo>
                  <a:lnTo>
                    <a:pt x="289" y="5"/>
                  </a:lnTo>
                  <a:lnTo>
                    <a:pt x="273" y="3"/>
                  </a:lnTo>
                  <a:lnTo>
                    <a:pt x="256" y="0"/>
                  </a:lnTo>
                  <a:lnTo>
                    <a:pt x="240" y="0"/>
                  </a:lnTo>
                  <a:lnTo>
                    <a:pt x="224" y="0"/>
                  </a:lnTo>
                  <a:lnTo>
                    <a:pt x="207" y="3"/>
                  </a:lnTo>
                  <a:lnTo>
                    <a:pt x="191" y="5"/>
                  </a:lnTo>
                  <a:lnTo>
                    <a:pt x="175" y="10"/>
                  </a:lnTo>
                  <a:lnTo>
                    <a:pt x="160" y="14"/>
                  </a:lnTo>
                  <a:lnTo>
                    <a:pt x="144" y="20"/>
                  </a:lnTo>
                  <a:lnTo>
                    <a:pt x="129" y="27"/>
                  </a:lnTo>
                  <a:lnTo>
                    <a:pt x="115" y="35"/>
                  </a:lnTo>
                  <a:lnTo>
                    <a:pt x="101" y="45"/>
                  </a:lnTo>
                  <a:lnTo>
                    <a:pt x="88" y="54"/>
                  </a:lnTo>
                  <a:lnTo>
                    <a:pt x="76" y="65"/>
                  </a:lnTo>
                  <a:lnTo>
                    <a:pt x="65" y="76"/>
                  </a:lnTo>
                  <a:lnTo>
                    <a:pt x="53" y="89"/>
                  </a:lnTo>
                  <a:lnTo>
                    <a:pt x="44" y="102"/>
                  </a:lnTo>
                  <a:lnTo>
                    <a:pt x="35" y="116"/>
                  </a:lnTo>
                  <a:lnTo>
                    <a:pt x="27" y="130"/>
                  </a:lnTo>
                  <a:lnTo>
                    <a:pt x="20" y="145"/>
                  </a:lnTo>
                  <a:lnTo>
                    <a:pt x="14" y="160"/>
                  </a:lnTo>
                  <a:lnTo>
                    <a:pt x="9" y="175"/>
                  </a:lnTo>
                  <a:lnTo>
                    <a:pt x="4" y="192"/>
                  </a:lnTo>
                  <a:lnTo>
                    <a:pt x="2" y="208"/>
                  </a:lnTo>
                  <a:lnTo>
                    <a:pt x="1" y="224"/>
                  </a:lnTo>
                  <a:lnTo>
                    <a:pt x="0" y="241"/>
                  </a:lnTo>
                  <a:lnTo>
                    <a:pt x="1" y="257"/>
                  </a:lnTo>
                  <a:lnTo>
                    <a:pt x="2" y="273"/>
                  </a:lnTo>
                  <a:lnTo>
                    <a:pt x="4" y="290"/>
                  </a:lnTo>
                  <a:lnTo>
                    <a:pt x="9" y="305"/>
                  </a:lnTo>
                  <a:lnTo>
                    <a:pt x="14" y="321"/>
                  </a:lnTo>
                  <a:lnTo>
                    <a:pt x="20" y="336"/>
                  </a:lnTo>
                  <a:lnTo>
                    <a:pt x="27" y="350"/>
                  </a:lnTo>
                  <a:lnTo>
                    <a:pt x="35" y="366"/>
                  </a:lnTo>
                  <a:lnTo>
                    <a:pt x="44" y="378"/>
                  </a:lnTo>
                  <a:lnTo>
                    <a:pt x="53" y="392"/>
                  </a:lnTo>
                  <a:lnTo>
                    <a:pt x="65" y="404"/>
                  </a:lnTo>
                  <a:lnTo>
                    <a:pt x="76" y="416"/>
                  </a:lnTo>
                  <a:lnTo>
                    <a:pt x="88" y="426"/>
                  </a:lnTo>
                  <a:lnTo>
                    <a:pt x="101" y="437"/>
                  </a:lnTo>
                  <a:lnTo>
                    <a:pt x="115" y="446"/>
                  </a:lnTo>
                  <a:lnTo>
                    <a:pt x="129" y="453"/>
                  </a:lnTo>
                  <a:lnTo>
                    <a:pt x="144" y="460"/>
                  </a:lnTo>
                  <a:lnTo>
                    <a:pt x="160" y="467"/>
                  </a:lnTo>
                  <a:lnTo>
                    <a:pt x="175" y="472"/>
                  </a:lnTo>
                  <a:lnTo>
                    <a:pt x="191" y="475"/>
                  </a:lnTo>
                  <a:lnTo>
                    <a:pt x="207" y="479"/>
                  </a:lnTo>
                  <a:lnTo>
                    <a:pt x="224" y="480"/>
                  </a:lnTo>
                  <a:lnTo>
                    <a:pt x="240" y="481"/>
                  </a:lnTo>
                  <a:lnTo>
                    <a:pt x="256" y="480"/>
                  </a:lnTo>
                  <a:lnTo>
                    <a:pt x="273" y="479"/>
                  </a:lnTo>
                  <a:lnTo>
                    <a:pt x="289" y="475"/>
                  </a:lnTo>
                  <a:lnTo>
                    <a:pt x="304" y="472"/>
                  </a:lnTo>
                  <a:lnTo>
                    <a:pt x="321" y="467"/>
                  </a:lnTo>
                  <a:lnTo>
                    <a:pt x="336" y="460"/>
                  </a:lnTo>
                  <a:lnTo>
                    <a:pt x="350" y="453"/>
                  </a:lnTo>
                  <a:lnTo>
                    <a:pt x="365" y="446"/>
                  </a:lnTo>
                  <a:lnTo>
                    <a:pt x="378" y="437"/>
                  </a:lnTo>
                  <a:lnTo>
                    <a:pt x="392" y="426"/>
                  </a:lnTo>
                  <a:lnTo>
                    <a:pt x="403" y="416"/>
                  </a:lnTo>
                  <a:lnTo>
                    <a:pt x="415" y="404"/>
                  </a:lnTo>
                  <a:lnTo>
                    <a:pt x="426" y="392"/>
                  </a:lnTo>
                  <a:lnTo>
                    <a:pt x="436" y="378"/>
                  </a:lnTo>
                  <a:lnTo>
                    <a:pt x="445" y="366"/>
                  </a:lnTo>
                  <a:lnTo>
                    <a:pt x="452" y="350"/>
                  </a:lnTo>
                  <a:lnTo>
                    <a:pt x="459" y="336"/>
                  </a:lnTo>
                  <a:lnTo>
                    <a:pt x="466" y="321"/>
                  </a:lnTo>
                  <a:lnTo>
                    <a:pt x="471" y="305"/>
                  </a:lnTo>
                  <a:lnTo>
                    <a:pt x="475" y="290"/>
                  </a:lnTo>
                  <a:lnTo>
                    <a:pt x="478" y="273"/>
                  </a:lnTo>
                  <a:lnTo>
                    <a:pt x="479" y="257"/>
                  </a:lnTo>
                  <a:lnTo>
                    <a:pt x="480" y="241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8">
              <a:extLst>
                <a:ext uri="{FF2B5EF4-FFF2-40B4-BE49-F238E27FC236}">
                  <a16:creationId xmlns:a16="http://schemas.microsoft.com/office/drawing/2014/main" id="{6B37FC2C-D917-C6E2-C7C7-D1698D6C61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7" y="2260"/>
              <a:ext cx="80" cy="81"/>
            </a:xfrm>
            <a:custGeom>
              <a:avLst/>
              <a:gdLst>
                <a:gd name="T0" fmla="*/ 0 w 238"/>
                <a:gd name="T1" fmla="*/ 0 h 237"/>
                <a:gd name="T2" fmla="*/ 0 w 238"/>
                <a:gd name="T3" fmla="*/ 0 h 237"/>
                <a:gd name="T4" fmla="*/ 0 w 238"/>
                <a:gd name="T5" fmla="*/ 0 h 237"/>
                <a:gd name="T6" fmla="*/ 0 w 238"/>
                <a:gd name="T7" fmla="*/ 0 h 237"/>
                <a:gd name="T8" fmla="*/ 0 w 238"/>
                <a:gd name="T9" fmla="*/ 0 h 237"/>
                <a:gd name="T10" fmla="*/ 0 w 238"/>
                <a:gd name="T11" fmla="*/ 0 h 237"/>
                <a:gd name="T12" fmla="*/ 0 w 238"/>
                <a:gd name="T13" fmla="*/ 0 h 237"/>
                <a:gd name="T14" fmla="*/ 0 w 238"/>
                <a:gd name="T15" fmla="*/ 0 h 237"/>
                <a:gd name="T16" fmla="*/ 0 w 238"/>
                <a:gd name="T17" fmla="*/ 0 h 237"/>
                <a:gd name="T18" fmla="*/ 0 w 238"/>
                <a:gd name="T19" fmla="*/ 0 h 237"/>
                <a:gd name="T20" fmla="*/ 0 w 238"/>
                <a:gd name="T21" fmla="*/ 0 h 237"/>
                <a:gd name="T22" fmla="*/ 0 w 238"/>
                <a:gd name="T23" fmla="*/ 0 h 237"/>
                <a:gd name="T24" fmla="*/ 0 w 238"/>
                <a:gd name="T25" fmla="*/ 0 h 237"/>
                <a:gd name="T26" fmla="*/ 0 w 238"/>
                <a:gd name="T27" fmla="*/ 0 h 237"/>
                <a:gd name="T28" fmla="*/ 0 w 238"/>
                <a:gd name="T29" fmla="*/ 0 h 237"/>
                <a:gd name="T30" fmla="*/ 0 w 238"/>
                <a:gd name="T31" fmla="*/ 0 h 237"/>
                <a:gd name="T32" fmla="*/ 0 w 238"/>
                <a:gd name="T33" fmla="*/ 0 h 237"/>
                <a:gd name="T34" fmla="*/ 0 w 238"/>
                <a:gd name="T35" fmla="*/ 0 h 237"/>
                <a:gd name="T36" fmla="*/ 0 w 238"/>
                <a:gd name="T37" fmla="*/ 0 h 237"/>
                <a:gd name="T38" fmla="*/ 0 w 238"/>
                <a:gd name="T39" fmla="*/ 0 h 237"/>
                <a:gd name="T40" fmla="*/ 0 w 238"/>
                <a:gd name="T41" fmla="*/ 0 h 237"/>
                <a:gd name="T42" fmla="*/ 0 w 238"/>
                <a:gd name="T43" fmla="*/ 0 h 237"/>
                <a:gd name="T44" fmla="*/ 0 w 238"/>
                <a:gd name="T45" fmla="*/ 0 h 237"/>
                <a:gd name="T46" fmla="*/ 0 w 238"/>
                <a:gd name="T47" fmla="*/ 0 h 237"/>
                <a:gd name="T48" fmla="*/ 0 w 238"/>
                <a:gd name="T49" fmla="*/ 0 h 237"/>
                <a:gd name="T50" fmla="*/ 0 w 238"/>
                <a:gd name="T51" fmla="*/ 0 h 237"/>
                <a:gd name="T52" fmla="*/ 0 w 238"/>
                <a:gd name="T53" fmla="*/ 0 h 237"/>
                <a:gd name="T54" fmla="*/ 0 w 238"/>
                <a:gd name="T55" fmla="*/ 0 h 237"/>
                <a:gd name="T56" fmla="*/ 0 w 238"/>
                <a:gd name="T57" fmla="*/ 0 h 237"/>
                <a:gd name="T58" fmla="*/ 0 w 238"/>
                <a:gd name="T59" fmla="*/ 0 h 237"/>
                <a:gd name="T60" fmla="*/ 0 w 238"/>
                <a:gd name="T61" fmla="*/ 0 h 237"/>
                <a:gd name="T62" fmla="*/ 0 w 238"/>
                <a:gd name="T63" fmla="*/ 0 h 2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38" h="237">
                  <a:moveTo>
                    <a:pt x="238" y="119"/>
                  </a:moveTo>
                  <a:lnTo>
                    <a:pt x="237" y="107"/>
                  </a:lnTo>
                  <a:lnTo>
                    <a:pt x="236" y="95"/>
                  </a:lnTo>
                  <a:lnTo>
                    <a:pt x="232" y="84"/>
                  </a:lnTo>
                  <a:lnTo>
                    <a:pt x="229" y="73"/>
                  </a:lnTo>
                  <a:lnTo>
                    <a:pt x="224" y="63"/>
                  </a:lnTo>
                  <a:lnTo>
                    <a:pt x="217" y="52"/>
                  </a:lnTo>
                  <a:lnTo>
                    <a:pt x="210" y="43"/>
                  </a:lnTo>
                  <a:lnTo>
                    <a:pt x="203" y="35"/>
                  </a:lnTo>
                  <a:lnTo>
                    <a:pt x="194" y="27"/>
                  </a:lnTo>
                  <a:lnTo>
                    <a:pt x="184" y="20"/>
                  </a:lnTo>
                  <a:lnTo>
                    <a:pt x="175" y="14"/>
                  </a:lnTo>
                  <a:lnTo>
                    <a:pt x="165" y="9"/>
                  </a:lnTo>
                  <a:lnTo>
                    <a:pt x="153" y="4"/>
                  </a:lnTo>
                  <a:lnTo>
                    <a:pt x="142" y="2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107" y="0"/>
                  </a:lnTo>
                  <a:lnTo>
                    <a:pt x="96" y="2"/>
                  </a:lnTo>
                  <a:lnTo>
                    <a:pt x="84" y="4"/>
                  </a:lnTo>
                  <a:lnTo>
                    <a:pt x="74" y="9"/>
                  </a:lnTo>
                  <a:lnTo>
                    <a:pt x="63" y="14"/>
                  </a:lnTo>
                  <a:lnTo>
                    <a:pt x="53" y="20"/>
                  </a:lnTo>
                  <a:lnTo>
                    <a:pt x="43" y="27"/>
                  </a:lnTo>
                  <a:lnTo>
                    <a:pt x="35" y="35"/>
                  </a:lnTo>
                  <a:lnTo>
                    <a:pt x="27" y="43"/>
                  </a:lnTo>
                  <a:lnTo>
                    <a:pt x="20" y="52"/>
                  </a:lnTo>
                  <a:lnTo>
                    <a:pt x="14" y="63"/>
                  </a:lnTo>
                  <a:lnTo>
                    <a:pt x="9" y="73"/>
                  </a:lnTo>
                  <a:lnTo>
                    <a:pt x="6" y="84"/>
                  </a:lnTo>
                  <a:lnTo>
                    <a:pt x="2" y="95"/>
                  </a:lnTo>
                  <a:lnTo>
                    <a:pt x="1" y="107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2"/>
                  </a:lnTo>
                  <a:lnTo>
                    <a:pt x="6" y="153"/>
                  </a:lnTo>
                  <a:lnTo>
                    <a:pt x="9" y="164"/>
                  </a:lnTo>
                  <a:lnTo>
                    <a:pt x="14" y="175"/>
                  </a:lnTo>
                  <a:lnTo>
                    <a:pt x="20" y="184"/>
                  </a:lnTo>
                  <a:lnTo>
                    <a:pt x="27" y="193"/>
                  </a:lnTo>
                  <a:lnTo>
                    <a:pt x="35" y="203"/>
                  </a:lnTo>
                  <a:lnTo>
                    <a:pt x="43" y="210"/>
                  </a:lnTo>
                  <a:lnTo>
                    <a:pt x="53" y="217"/>
                  </a:lnTo>
                  <a:lnTo>
                    <a:pt x="63" y="223"/>
                  </a:lnTo>
                  <a:lnTo>
                    <a:pt x="74" y="228"/>
                  </a:lnTo>
                  <a:lnTo>
                    <a:pt x="84" y="232"/>
                  </a:lnTo>
                  <a:lnTo>
                    <a:pt x="96" y="235"/>
                  </a:lnTo>
                  <a:lnTo>
                    <a:pt x="107" y="237"/>
                  </a:lnTo>
                  <a:lnTo>
                    <a:pt x="119" y="237"/>
                  </a:lnTo>
                  <a:lnTo>
                    <a:pt x="131" y="237"/>
                  </a:lnTo>
                  <a:lnTo>
                    <a:pt x="142" y="235"/>
                  </a:lnTo>
                  <a:lnTo>
                    <a:pt x="153" y="232"/>
                  </a:lnTo>
                  <a:lnTo>
                    <a:pt x="165" y="228"/>
                  </a:lnTo>
                  <a:lnTo>
                    <a:pt x="175" y="223"/>
                  </a:lnTo>
                  <a:lnTo>
                    <a:pt x="184" y="217"/>
                  </a:lnTo>
                  <a:lnTo>
                    <a:pt x="194" y="210"/>
                  </a:lnTo>
                  <a:lnTo>
                    <a:pt x="203" y="203"/>
                  </a:lnTo>
                  <a:lnTo>
                    <a:pt x="210" y="193"/>
                  </a:lnTo>
                  <a:lnTo>
                    <a:pt x="217" y="184"/>
                  </a:lnTo>
                  <a:lnTo>
                    <a:pt x="224" y="175"/>
                  </a:lnTo>
                  <a:lnTo>
                    <a:pt x="229" y="164"/>
                  </a:lnTo>
                  <a:lnTo>
                    <a:pt x="232" y="153"/>
                  </a:lnTo>
                  <a:lnTo>
                    <a:pt x="236" y="142"/>
                  </a:lnTo>
                  <a:lnTo>
                    <a:pt x="237" y="130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AutoShape 49">
            <a:extLst>
              <a:ext uri="{FF2B5EF4-FFF2-40B4-BE49-F238E27FC236}">
                <a16:creationId xmlns:a16="http://schemas.microsoft.com/office/drawing/2014/main" id="{30297D4A-A1F0-66D4-FF4E-AC6A1E6E4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6439" y="2206178"/>
            <a:ext cx="768350" cy="114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62 w 21600"/>
              <a:gd name="T13" fmla="*/ 3262 h 21600"/>
              <a:gd name="T14" fmla="*/ 18338 w 21600"/>
              <a:gd name="T15" fmla="*/ 1833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924" y="21600"/>
                </a:lnTo>
                <a:lnTo>
                  <a:pt x="1867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Freeform 50">
            <a:extLst>
              <a:ext uri="{FF2B5EF4-FFF2-40B4-BE49-F238E27FC236}">
                <a16:creationId xmlns:a16="http://schemas.microsoft.com/office/drawing/2014/main" id="{ED142562-2E28-4165-E8C0-0DBA4655B229}"/>
              </a:ext>
            </a:extLst>
          </p:cNvPr>
          <p:cNvSpPr>
            <a:spLocks/>
          </p:cNvSpPr>
          <p:nvPr/>
        </p:nvSpPr>
        <p:spPr bwMode="auto">
          <a:xfrm>
            <a:off x="7708814" y="4895403"/>
            <a:ext cx="873125" cy="873125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1" name="Group 51">
            <a:extLst>
              <a:ext uri="{FF2B5EF4-FFF2-40B4-BE49-F238E27FC236}">
                <a16:creationId xmlns:a16="http://schemas.microsoft.com/office/drawing/2014/main" id="{0D980EE4-74CD-B796-4B39-F0502C0BC9B6}"/>
              </a:ext>
            </a:extLst>
          </p:cNvPr>
          <p:cNvGrpSpPr>
            <a:grpSpLocks/>
          </p:cNvGrpSpPr>
          <p:nvPr/>
        </p:nvGrpSpPr>
        <p:grpSpPr bwMode="auto">
          <a:xfrm>
            <a:off x="6600739" y="4854128"/>
            <a:ext cx="3124200" cy="1066800"/>
            <a:chOff x="1824" y="2796"/>
            <a:chExt cx="1968" cy="672"/>
          </a:xfrm>
        </p:grpSpPr>
        <p:sp>
          <p:nvSpPr>
            <p:cNvPr id="52" name="Line 52">
              <a:extLst>
                <a:ext uri="{FF2B5EF4-FFF2-40B4-BE49-F238E27FC236}">
                  <a16:creationId xmlns:a16="http://schemas.microsoft.com/office/drawing/2014/main" id="{9E58F116-D35C-32EC-9405-606334039F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0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3">
              <a:extLst>
                <a:ext uri="{FF2B5EF4-FFF2-40B4-BE49-F238E27FC236}">
                  <a16:creationId xmlns:a16="http://schemas.microsoft.com/office/drawing/2014/main" id="{D603983E-CA02-13AB-1D4D-6709B0670C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7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Oval 54">
              <a:extLst>
                <a:ext uri="{FF2B5EF4-FFF2-40B4-BE49-F238E27FC236}">
                  <a16:creationId xmlns:a16="http://schemas.microsoft.com/office/drawing/2014/main" id="{53177073-8A51-3A15-958D-DEACBA194A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305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5" name="Group 55">
            <a:extLst>
              <a:ext uri="{FF2B5EF4-FFF2-40B4-BE49-F238E27FC236}">
                <a16:creationId xmlns:a16="http://schemas.microsoft.com/office/drawing/2014/main" id="{8C88D6AB-9B63-FA2D-18E4-43A735B36C4A}"/>
              </a:ext>
            </a:extLst>
          </p:cNvPr>
          <p:cNvGrpSpPr>
            <a:grpSpLocks/>
          </p:cNvGrpSpPr>
          <p:nvPr/>
        </p:nvGrpSpPr>
        <p:grpSpPr bwMode="auto">
          <a:xfrm>
            <a:off x="7867564" y="4474716"/>
            <a:ext cx="560388" cy="555625"/>
            <a:chOff x="2802" y="3235"/>
            <a:chExt cx="353" cy="350"/>
          </a:xfrm>
        </p:grpSpPr>
        <p:sp>
          <p:nvSpPr>
            <p:cNvPr id="56" name="Freeform 56">
              <a:extLst>
                <a:ext uri="{FF2B5EF4-FFF2-40B4-BE49-F238E27FC236}">
                  <a16:creationId xmlns:a16="http://schemas.microsoft.com/office/drawing/2014/main" id="{60701336-DADF-086E-30F9-5330D55945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3235"/>
              <a:ext cx="353" cy="350"/>
            </a:xfrm>
            <a:custGeom>
              <a:avLst/>
              <a:gdLst>
                <a:gd name="T0" fmla="*/ 0 w 1039"/>
                <a:gd name="T1" fmla="*/ 0 h 1039"/>
                <a:gd name="T2" fmla="*/ 0 w 1039"/>
                <a:gd name="T3" fmla="*/ 0 h 1039"/>
                <a:gd name="T4" fmla="*/ 0 w 1039"/>
                <a:gd name="T5" fmla="*/ 0 h 1039"/>
                <a:gd name="T6" fmla="*/ 0 w 1039"/>
                <a:gd name="T7" fmla="*/ 0 h 1039"/>
                <a:gd name="T8" fmla="*/ 0 w 1039"/>
                <a:gd name="T9" fmla="*/ 0 h 1039"/>
                <a:gd name="T10" fmla="*/ 0 w 1039"/>
                <a:gd name="T11" fmla="*/ 0 h 1039"/>
                <a:gd name="T12" fmla="*/ 0 w 1039"/>
                <a:gd name="T13" fmla="*/ 0 h 1039"/>
                <a:gd name="T14" fmla="*/ 0 w 1039"/>
                <a:gd name="T15" fmla="*/ 0 h 1039"/>
                <a:gd name="T16" fmla="*/ 0 w 1039"/>
                <a:gd name="T17" fmla="*/ 0 h 1039"/>
                <a:gd name="T18" fmla="*/ 0 w 1039"/>
                <a:gd name="T19" fmla="*/ 0 h 1039"/>
                <a:gd name="T20" fmla="*/ 0 w 1039"/>
                <a:gd name="T21" fmla="*/ 0 h 1039"/>
                <a:gd name="T22" fmla="*/ 0 w 1039"/>
                <a:gd name="T23" fmla="*/ 0 h 1039"/>
                <a:gd name="T24" fmla="*/ 0 w 1039"/>
                <a:gd name="T25" fmla="*/ 0 h 1039"/>
                <a:gd name="T26" fmla="*/ 0 w 1039"/>
                <a:gd name="T27" fmla="*/ 0 h 1039"/>
                <a:gd name="T28" fmla="*/ 0 w 1039"/>
                <a:gd name="T29" fmla="*/ 0 h 1039"/>
                <a:gd name="T30" fmla="*/ 0 w 1039"/>
                <a:gd name="T31" fmla="*/ 0 h 1039"/>
                <a:gd name="T32" fmla="*/ 0 w 1039"/>
                <a:gd name="T33" fmla="*/ 0 h 1039"/>
                <a:gd name="T34" fmla="*/ 0 w 1039"/>
                <a:gd name="T35" fmla="*/ 0 h 1039"/>
                <a:gd name="T36" fmla="*/ 0 w 1039"/>
                <a:gd name="T37" fmla="*/ 0 h 1039"/>
                <a:gd name="T38" fmla="*/ 0 w 1039"/>
                <a:gd name="T39" fmla="*/ 0 h 1039"/>
                <a:gd name="T40" fmla="*/ 0 w 1039"/>
                <a:gd name="T41" fmla="*/ 0 h 1039"/>
                <a:gd name="T42" fmla="*/ 0 w 1039"/>
                <a:gd name="T43" fmla="*/ 0 h 1039"/>
                <a:gd name="T44" fmla="*/ 0 w 1039"/>
                <a:gd name="T45" fmla="*/ 0 h 1039"/>
                <a:gd name="T46" fmla="*/ 0 w 1039"/>
                <a:gd name="T47" fmla="*/ 0 h 1039"/>
                <a:gd name="T48" fmla="*/ 0 w 1039"/>
                <a:gd name="T49" fmla="*/ 0 h 1039"/>
                <a:gd name="T50" fmla="*/ 0 w 1039"/>
                <a:gd name="T51" fmla="*/ 0 h 1039"/>
                <a:gd name="T52" fmla="*/ 0 w 1039"/>
                <a:gd name="T53" fmla="*/ 0 h 1039"/>
                <a:gd name="T54" fmla="*/ 0 w 1039"/>
                <a:gd name="T55" fmla="*/ 0 h 1039"/>
                <a:gd name="T56" fmla="*/ 0 w 1039"/>
                <a:gd name="T57" fmla="*/ 0 h 1039"/>
                <a:gd name="T58" fmla="*/ 0 w 1039"/>
                <a:gd name="T59" fmla="*/ 0 h 1039"/>
                <a:gd name="T60" fmla="*/ 0 w 1039"/>
                <a:gd name="T61" fmla="*/ 0 h 1039"/>
                <a:gd name="T62" fmla="*/ 0 w 1039"/>
                <a:gd name="T63" fmla="*/ 0 h 1039"/>
                <a:gd name="T64" fmla="*/ 0 w 1039"/>
                <a:gd name="T65" fmla="*/ 0 h 1039"/>
                <a:gd name="T66" fmla="*/ 0 w 1039"/>
                <a:gd name="T67" fmla="*/ 0 h 1039"/>
                <a:gd name="T68" fmla="*/ 0 w 1039"/>
                <a:gd name="T69" fmla="*/ 0 h 1039"/>
                <a:gd name="T70" fmla="*/ 0 w 1039"/>
                <a:gd name="T71" fmla="*/ 0 h 1039"/>
                <a:gd name="T72" fmla="*/ 0 w 1039"/>
                <a:gd name="T73" fmla="*/ 0 h 1039"/>
                <a:gd name="T74" fmla="*/ 0 w 1039"/>
                <a:gd name="T75" fmla="*/ 0 h 1039"/>
                <a:gd name="T76" fmla="*/ 0 w 1039"/>
                <a:gd name="T77" fmla="*/ 0 h 1039"/>
                <a:gd name="T78" fmla="*/ 0 w 1039"/>
                <a:gd name="T79" fmla="*/ 0 h 1039"/>
                <a:gd name="T80" fmla="*/ 0 w 1039"/>
                <a:gd name="T81" fmla="*/ 0 h 1039"/>
                <a:gd name="T82" fmla="*/ 0 w 1039"/>
                <a:gd name="T83" fmla="*/ 0 h 1039"/>
                <a:gd name="T84" fmla="*/ 0 w 1039"/>
                <a:gd name="T85" fmla="*/ 0 h 1039"/>
                <a:gd name="T86" fmla="*/ 0 w 1039"/>
                <a:gd name="T87" fmla="*/ 0 h 1039"/>
                <a:gd name="T88" fmla="*/ 0 w 1039"/>
                <a:gd name="T89" fmla="*/ 0 h 1039"/>
                <a:gd name="T90" fmla="*/ 0 w 1039"/>
                <a:gd name="T91" fmla="*/ 0 h 1039"/>
                <a:gd name="T92" fmla="*/ 0 w 1039"/>
                <a:gd name="T93" fmla="*/ 0 h 1039"/>
                <a:gd name="T94" fmla="*/ 0 w 1039"/>
                <a:gd name="T95" fmla="*/ 0 h 1039"/>
                <a:gd name="T96" fmla="*/ 0 w 1039"/>
                <a:gd name="T97" fmla="*/ 0 h 1039"/>
                <a:gd name="T98" fmla="*/ 0 w 1039"/>
                <a:gd name="T99" fmla="*/ 0 h 10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039" h="1039">
                  <a:moveTo>
                    <a:pt x="1039" y="520"/>
                  </a:moveTo>
                  <a:lnTo>
                    <a:pt x="1037" y="488"/>
                  </a:lnTo>
                  <a:lnTo>
                    <a:pt x="1035" y="455"/>
                  </a:lnTo>
                  <a:lnTo>
                    <a:pt x="1029" y="422"/>
                  </a:lnTo>
                  <a:lnTo>
                    <a:pt x="1022" y="391"/>
                  </a:lnTo>
                  <a:lnTo>
                    <a:pt x="1013" y="359"/>
                  </a:lnTo>
                  <a:lnTo>
                    <a:pt x="1002" y="328"/>
                  </a:lnTo>
                  <a:lnTo>
                    <a:pt x="990" y="299"/>
                  </a:lnTo>
                  <a:lnTo>
                    <a:pt x="974" y="269"/>
                  </a:lnTo>
                  <a:lnTo>
                    <a:pt x="958" y="241"/>
                  </a:lnTo>
                  <a:lnTo>
                    <a:pt x="939" y="215"/>
                  </a:lnTo>
                  <a:lnTo>
                    <a:pt x="920" y="189"/>
                  </a:lnTo>
                  <a:lnTo>
                    <a:pt x="899" y="164"/>
                  </a:lnTo>
                  <a:lnTo>
                    <a:pt x="875" y="141"/>
                  </a:lnTo>
                  <a:lnTo>
                    <a:pt x="851" y="119"/>
                  </a:lnTo>
                  <a:lnTo>
                    <a:pt x="825" y="99"/>
                  </a:lnTo>
                  <a:lnTo>
                    <a:pt x="798" y="80"/>
                  </a:lnTo>
                  <a:lnTo>
                    <a:pt x="769" y="64"/>
                  </a:lnTo>
                  <a:lnTo>
                    <a:pt x="741" y="49"/>
                  </a:lnTo>
                  <a:lnTo>
                    <a:pt x="711" y="36"/>
                  </a:lnTo>
                  <a:lnTo>
                    <a:pt x="680" y="26"/>
                  </a:lnTo>
                  <a:lnTo>
                    <a:pt x="649" y="16"/>
                  </a:lnTo>
                  <a:lnTo>
                    <a:pt x="616" y="9"/>
                  </a:lnTo>
                  <a:lnTo>
                    <a:pt x="585" y="3"/>
                  </a:lnTo>
                  <a:lnTo>
                    <a:pt x="552" y="1"/>
                  </a:lnTo>
                  <a:lnTo>
                    <a:pt x="519" y="0"/>
                  </a:lnTo>
                  <a:lnTo>
                    <a:pt x="487" y="1"/>
                  </a:lnTo>
                  <a:lnTo>
                    <a:pt x="454" y="3"/>
                  </a:lnTo>
                  <a:lnTo>
                    <a:pt x="423" y="9"/>
                  </a:lnTo>
                  <a:lnTo>
                    <a:pt x="390" y="16"/>
                  </a:lnTo>
                  <a:lnTo>
                    <a:pt x="358" y="26"/>
                  </a:lnTo>
                  <a:lnTo>
                    <a:pt x="328" y="36"/>
                  </a:lnTo>
                  <a:lnTo>
                    <a:pt x="298" y="49"/>
                  </a:lnTo>
                  <a:lnTo>
                    <a:pt x="269" y="64"/>
                  </a:lnTo>
                  <a:lnTo>
                    <a:pt x="241" y="80"/>
                  </a:lnTo>
                  <a:lnTo>
                    <a:pt x="214" y="99"/>
                  </a:lnTo>
                  <a:lnTo>
                    <a:pt x="188" y="119"/>
                  </a:lnTo>
                  <a:lnTo>
                    <a:pt x="164" y="141"/>
                  </a:lnTo>
                  <a:lnTo>
                    <a:pt x="140" y="164"/>
                  </a:lnTo>
                  <a:lnTo>
                    <a:pt x="119" y="189"/>
                  </a:lnTo>
                  <a:lnTo>
                    <a:pt x="99" y="215"/>
                  </a:lnTo>
                  <a:lnTo>
                    <a:pt x="81" y="241"/>
                  </a:lnTo>
                  <a:lnTo>
                    <a:pt x="64" y="269"/>
                  </a:lnTo>
                  <a:lnTo>
                    <a:pt x="49" y="299"/>
                  </a:lnTo>
                  <a:lnTo>
                    <a:pt x="36" y="328"/>
                  </a:lnTo>
                  <a:lnTo>
                    <a:pt x="26" y="359"/>
                  </a:lnTo>
                  <a:lnTo>
                    <a:pt x="17" y="391"/>
                  </a:lnTo>
                  <a:lnTo>
                    <a:pt x="10" y="422"/>
                  </a:lnTo>
                  <a:lnTo>
                    <a:pt x="4" y="455"/>
                  </a:lnTo>
                  <a:lnTo>
                    <a:pt x="1" y="488"/>
                  </a:lnTo>
                  <a:lnTo>
                    <a:pt x="0" y="520"/>
                  </a:lnTo>
                  <a:lnTo>
                    <a:pt x="1" y="552"/>
                  </a:lnTo>
                  <a:lnTo>
                    <a:pt x="4" y="584"/>
                  </a:lnTo>
                  <a:lnTo>
                    <a:pt x="10" y="617"/>
                  </a:lnTo>
                  <a:lnTo>
                    <a:pt x="17" y="649"/>
                  </a:lnTo>
                  <a:lnTo>
                    <a:pt x="26" y="680"/>
                  </a:lnTo>
                  <a:lnTo>
                    <a:pt x="36" y="712"/>
                  </a:lnTo>
                  <a:lnTo>
                    <a:pt x="49" y="741"/>
                  </a:lnTo>
                  <a:lnTo>
                    <a:pt x="64" y="770"/>
                  </a:lnTo>
                  <a:lnTo>
                    <a:pt x="81" y="798"/>
                  </a:lnTo>
                  <a:lnTo>
                    <a:pt x="99" y="825"/>
                  </a:lnTo>
                  <a:lnTo>
                    <a:pt x="119" y="852"/>
                  </a:lnTo>
                  <a:lnTo>
                    <a:pt x="140" y="876"/>
                  </a:lnTo>
                  <a:lnTo>
                    <a:pt x="164" y="898"/>
                  </a:lnTo>
                  <a:lnTo>
                    <a:pt x="188" y="920"/>
                  </a:lnTo>
                  <a:lnTo>
                    <a:pt x="214" y="940"/>
                  </a:lnTo>
                  <a:lnTo>
                    <a:pt x="241" y="959"/>
                  </a:lnTo>
                  <a:lnTo>
                    <a:pt x="269" y="975"/>
                  </a:lnTo>
                  <a:lnTo>
                    <a:pt x="298" y="990"/>
                  </a:lnTo>
                  <a:lnTo>
                    <a:pt x="328" y="1003"/>
                  </a:lnTo>
                  <a:lnTo>
                    <a:pt x="358" y="1014"/>
                  </a:lnTo>
                  <a:lnTo>
                    <a:pt x="390" y="1023"/>
                  </a:lnTo>
                  <a:lnTo>
                    <a:pt x="423" y="1030"/>
                  </a:lnTo>
                  <a:lnTo>
                    <a:pt x="454" y="1036"/>
                  </a:lnTo>
                  <a:lnTo>
                    <a:pt x="487" y="1038"/>
                  </a:lnTo>
                  <a:lnTo>
                    <a:pt x="519" y="1039"/>
                  </a:lnTo>
                  <a:lnTo>
                    <a:pt x="552" y="1038"/>
                  </a:lnTo>
                  <a:lnTo>
                    <a:pt x="585" y="1036"/>
                  </a:lnTo>
                  <a:lnTo>
                    <a:pt x="616" y="1030"/>
                  </a:lnTo>
                  <a:lnTo>
                    <a:pt x="649" y="1023"/>
                  </a:lnTo>
                  <a:lnTo>
                    <a:pt x="680" y="1014"/>
                  </a:lnTo>
                  <a:lnTo>
                    <a:pt x="711" y="1003"/>
                  </a:lnTo>
                  <a:lnTo>
                    <a:pt x="741" y="990"/>
                  </a:lnTo>
                  <a:lnTo>
                    <a:pt x="769" y="975"/>
                  </a:lnTo>
                  <a:lnTo>
                    <a:pt x="798" y="959"/>
                  </a:lnTo>
                  <a:lnTo>
                    <a:pt x="825" y="940"/>
                  </a:lnTo>
                  <a:lnTo>
                    <a:pt x="851" y="920"/>
                  </a:lnTo>
                  <a:lnTo>
                    <a:pt x="875" y="898"/>
                  </a:lnTo>
                  <a:lnTo>
                    <a:pt x="899" y="876"/>
                  </a:lnTo>
                  <a:lnTo>
                    <a:pt x="920" y="852"/>
                  </a:lnTo>
                  <a:lnTo>
                    <a:pt x="939" y="825"/>
                  </a:lnTo>
                  <a:lnTo>
                    <a:pt x="958" y="798"/>
                  </a:lnTo>
                  <a:lnTo>
                    <a:pt x="974" y="770"/>
                  </a:lnTo>
                  <a:lnTo>
                    <a:pt x="990" y="741"/>
                  </a:lnTo>
                  <a:lnTo>
                    <a:pt x="1002" y="712"/>
                  </a:lnTo>
                  <a:lnTo>
                    <a:pt x="1013" y="680"/>
                  </a:lnTo>
                  <a:lnTo>
                    <a:pt x="1022" y="649"/>
                  </a:lnTo>
                  <a:lnTo>
                    <a:pt x="1029" y="617"/>
                  </a:lnTo>
                  <a:lnTo>
                    <a:pt x="1035" y="584"/>
                  </a:lnTo>
                  <a:lnTo>
                    <a:pt x="1037" y="552"/>
                  </a:lnTo>
                  <a:lnTo>
                    <a:pt x="1039" y="52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7">
              <a:extLst>
                <a:ext uri="{FF2B5EF4-FFF2-40B4-BE49-F238E27FC236}">
                  <a16:creationId xmlns:a16="http://schemas.microsoft.com/office/drawing/2014/main" id="{487BD64B-6D3F-C582-8238-3BEC4DF226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7" y="3317"/>
              <a:ext cx="182" cy="185"/>
            </a:xfrm>
            <a:custGeom>
              <a:avLst/>
              <a:gdLst>
                <a:gd name="T0" fmla="*/ 0 w 543"/>
                <a:gd name="T1" fmla="*/ 0 h 545"/>
                <a:gd name="T2" fmla="*/ 0 w 543"/>
                <a:gd name="T3" fmla="*/ 0 h 545"/>
                <a:gd name="T4" fmla="*/ 0 w 543"/>
                <a:gd name="T5" fmla="*/ 0 h 545"/>
                <a:gd name="T6" fmla="*/ 0 w 543"/>
                <a:gd name="T7" fmla="*/ 0 h 545"/>
                <a:gd name="T8" fmla="*/ 0 w 543"/>
                <a:gd name="T9" fmla="*/ 0 h 545"/>
                <a:gd name="T10" fmla="*/ 0 w 543"/>
                <a:gd name="T11" fmla="*/ 0 h 545"/>
                <a:gd name="T12" fmla="*/ 0 w 543"/>
                <a:gd name="T13" fmla="*/ 0 h 545"/>
                <a:gd name="T14" fmla="*/ 0 w 543"/>
                <a:gd name="T15" fmla="*/ 0 h 545"/>
                <a:gd name="T16" fmla="*/ 0 w 543"/>
                <a:gd name="T17" fmla="*/ 0 h 545"/>
                <a:gd name="T18" fmla="*/ 0 w 543"/>
                <a:gd name="T19" fmla="*/ 0 h 545"/>
                <a:gd name="T20" fmla="*/ 0 w 543"/>
                <a:gd name="T21" fmla="*/ 0 h 545"/>
                <a:gd name="T22" fmla="*/ 0 w 543"/>
                <a:gd name="T23" fmla="*/ 0 h 545"/>
                <a:gd name="T24" fmla="*/ 0 w 543"/>
                <a:gd name="T25" fmla="*/ 0 h 545"/>
                <a:gd name="T26" fmla="*/ 0 w 543"/>
                <a:gd name="T27" fmla="*/ 0 h 545"/>
                <a:gd name="T28" fmla="*/ 0 w 543"/>
                <a:gd name="T29" fmla="*/ 0 h 545"/>
                <a:gd name="T30" fmla="*/ 0 w 543"/>
                <a:gd name="T31" fmla="*/ 0 h 545"/>
                <a:gd name="T32" fmla="*/ 0 w 543"/>
                <a:gd name="T33" fmla="*/ 0 h 545"/>
                <a:gd name="T34" fmla="*/ 0 w 543"/>
                <a:gd name="T35" fmla="*/ 0 h 545"/>
                <a:gd name="T36" fmla="*/ 0 w 543"/>
                <a:gd name="T37" fmla="*/ 0 h 545"/>
                <a:gd name="T38" fmla="*/ 0 w 543"/>
                <a:gd name="T39" fmla="*/ 0 h 545"/>
                <a:gd name="T40" fmla="*/ 0 w 543"/>
                <a:gd name="T41" fmla="*/ 0 h 545"/>
                <a:gd name="T42" fmla="*/ 0 w 543"/>
                <a:gd name="T43" fmla="*/ 0 h 545"/>
                <a:gd name="T44" fmla="*/ 0 w 543"/>
                <a:gd name="T45" fmla="*/ 0 h 545"/>
                <a:gd name="T46" fmla="*/ 0 w 543"/>
                <a:gd name="T47" fmla="*/ 0 h 545"/>
                <a:gd name="T48" fmla="*/ 0 w 543"/>
                <a:gd name="T49" fmla="*/ 0 h 545"/>
                <a:gd name="T50" fmla="*/ 0 w 543"/>
                <a:gd name="T51" fmla="*/ 0 h 545"/>
                <a:gd name="T52" fmla="*/ 0 w 543"/>
                <a:gd name="T53" fmla="*/ 0 h 545"/>
                <a:gd name="T54" fmla="*/ 0 w 543"/>
                <a:gd name="T55" fmla="*/ 0 h 545"/>
                <a:gd name="T56" fmla="*/ 0 w 543"/>
                <a:gd name="T57" fmla="*/ 0 h 545"/>
                <a:gd name="T58" fmla="*/ 0 w 543"/>
                <a:gd name="T59" fmla="*/ 0 h 545"/>
                <a:gd name="T60" fmla="*/ 0 w 543"/>
                <a:gd name="T61" fmla="*/ 0 h 545"/>
                <a:gd name="T62" fmla="*/ 0 w 543"/>
                <a:gd name="T63" fmla="*/ 0 h 545"/>
                <a:gd name="T64" fmla="*/ 0 w 543"/>
                <a:gd name="T65" fmla="*/ 0 h 545"/>
                <a:gd name="T66" fmla="*/ 0 w 543"/>
                <a:gd name="T67" fmla="*/ 0 h 545"/>
                <a:gd name="T68" fmla="*/ 0 w 543"/>
                <a:gd name="T69" fmla="*/ 0 h 545"/>
                <a:gd name="T70" fmla="*/ 0 w 543"/>
                <a:gd name="T71" fmla="*/ 0 h 5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43" h="545">
                  <a:moveTo>
                    <a:pt x="543" y="273"/>
                  </a:moveTo>
                  <a:lnTo>
                    <a:pt x="543" y="249"/>
                  </a:lnTo>
                  <a:lnTo>
                    <a:pt x="540" y="225"/>
                  </a:lnTo>
                  <a:lnTo>
                    <a:pt x="534" y="202"/>
                  </a:lnTo>
                  <a:lnTo>
                    <a:pt x="527" y="180"/>
                  </a:lnTo>
                  <a:lnTo>
                    <a:pt x="519" y="158"/>
                  </a:lnTo>
                  <a:lnTo>
                    <a:pt x="507" y="137"/>
                  </a:lnTo>
                  <a:lnTo>
                    <a:pt x="494" y="117"/>
                  </a:lnTo>
                  <a:lnTo>
                    <a:pt x="480" y="97"/>
                  </a:lnTo>
                  <a:lnTo>
                    <a:pt x="464" y="80"/>
                  </a:lnTo>
                  <a:lnTo>
                    <a:pt x="446" y="64"/>
                  </a:lnTo>
                  <a:lnTo>
                    <a:pt x="428" y="49"/>
                  </a:lnTo>
                  <a:lnTo>
                    <a:pt x="408" y="36"/>
                  </a:lnTo>
                  <a:lnTo>
                    <a:pt x="387" y="26"/>
                  </a:lnTo>
                  <a:lnTo>
                    <a:pt x="365" y="17"/>
                  </a:lnTo>
                  <a:lnTo>
                    <a:pt x="341" y="10"/>
                  </a:lnTo>
                  <a:lnTo>
                    <a:pt x="319" y="4"/>
                  </a:lnTo>
                  <a:lnTo>
                    <a:pt x="295" y="1"/>
                  </a:lnTo>
                  <a:lnTo>
                    <a:pt x="271" y="0"/>
                  </a:lnTo>
                  <a:lnTo>
                    <a:pt x="248" y="1"/>
                  </a:lnTo>
                  <a:lnTo>
                    <a:pt x="224" y="4"/>
                  </a:lnTo>
                  <a:lnTo>
                    <a:pt x="201" y="10"/>
                  </a:lnTo>
                  <a:lnTo>
                    <a:pt x="178" y="17"/>
                  </a:lnTo>
                  <a:lnTo>
                    <a:pt x="156" y="26"/>
                  </a:lnTo>
                  <a:lnTo>
                    <a:pt x="135" y="36"/>
                  </a:lnTo>
                  <a:lnTo>
                    <a:pt x="115" y="49"/>
                  </a:lnTo>
                  <a:lnTo>
                    <a:pt x="96" y="64"/>
                  </a:lnTo>
                  <a:lnTo>
                    <a:pt x="79" y="80"/>
                  </a:lnTo>
                  <a:lnTo>
                    <a:pt x="63" y="97"/>
                  </a:lnTo>
                  <a:lnTo>
                    <a:pt x="49" y="117"/>
                  </a:lnTo>
                  <a:lnTo>
                    <a:pt x="36" y="137"/>
                  </a:lnTo>
                  <a:lnTo>
                    <a:pt x="24" y="158"/>
                  </a:lnTo>
                  <a:lnTo>
                    <a:pt x="16" y="180"/>
                  </a:lnTo>
                  <a:lnTo>
                    <a:pt x="8" y="202"/>
                  </a:lnTo>
                  <a:lnTo>
                    <a:pt x="3" y="225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0" y="297"/>
                  </a:lnTo>
                  <a:lnTo>
                    <a:pt x="3" y="320"/>
                  </a:lnTo>
                  <a:lnTo>
                    <a:pt x="8" y="343"/>
                  </a:lnTo>
                  <a:lnTo>
                    <a:pt x="16" y="365"/>
                  </a:lnTo>
                  <a:lnTo>
                    <a:pt x="24" y="388"/>
                  </a:lnTo>
                  <a:lnTo>
                    <a:pt x="36" y="409"/>
                  </a:lnTo>
                  <a:lnTo>
                    <a:pt x="49" y="430"/>
                  </a:lnTo>
                  <a:lnTo>
                    <a:pt x="63" y="448"/>
                  </a:lnTo>
                  <a:lnTo>
                    <a:pt x="79" y="466"/>
                  </a:lnTo>
                  <a:lnTo>
                    <a:pt x="96" y="481"/>
                  </a:lnTo>
                  <a:lnTo>
                    <a:pt x="115" y="496"/>
                  </a:lnTo>
                  <a:lnTo>
                    <a:pt x="135" y="509"/>
                  </a:lnTo>
                  <a:lnTo>
                    <a:pt x="156" y="519"/>
                  </a:lnTo>
                  <a:lnTo>
                    <a:pt x="178" y="529"/>
                  </a:lnTo>
                  <a:lnTo>
                    <a:pt x="201" y="536"/>
                  </a:lnTo>
                  <a:lnTo>
                    <a:pt x="224" y="542"/>
                  </a:lnTo>
                  <a:lnTo>
                    <a:pt x="248" y="544"/>
                  </a:lnTo>
                  <a:lnTo>
                    <a:pt x="271" y="545"/>
                  </a:lnTo>
                  <a:lnTo>
                    <a:pt x="295" y="544"/>
                  </a:lnTo>
                  <a:lnTo>
                    <a:pt x="319" y="542"/>
                  </a:lnTo>
                  <a:lnTo>
                    <a:pt x="341" y="536"/>
                  </a:lnTo>
                  <a:lnTo>
                    <a:pt x="365" y="529"/>
                  </a:lnTo>
                  <a:lnTo>
                    <a:pt x="387" y="519"/>
                  </a:lnTo>
                  <a:lnTo>
                    <a:pt x="408" y="509"/>
                  </a:lnTo>
                  <a:lnTo>
                    <a:pt x="428" y="496"/>
                  </a:lnTo>
                  <a:lnTo>
                    <a:pt x="446" y="481"/>
                  </a:lnTo>
                  <a:lnTo>
                    <a:pt x="464" y="466"/>
                  </a:lnTo>
                  <a:lnTo>
                    <a:pt x="480" y="448"/>
                  </a:lnTo>
                  <a:lnTo>
                    <a:pt x="494" y="430"/>
                  </a:lnTo>
                  <a:lnTo>
                    <a:pt x="507" y="409"/>
                  </a:lnTo>
                  <a:lnTo>
                    <a:pt x="519" y="388"/>
                  </a:lnTo>
                  <a:lnTo>
                    <a:pt x="527" y="365"/>
                  </a:lnTo>
                  <a:lnTo>
                    <a:pt x="534" y="343"/>
                  </a:lnTo>
                  <a:lnTo>
                    <a:pt x="540" y="320"/>
                  </a:lnTo>
                  <a:lnTo>
                    <a:pt x="543" y="297"/>
                  </a:lnTo>
                  <a:lnTo>
                    <a:pt x="543" y="273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58">
            <a:extLst>
              <a:ext uri="{FF2B5EF4-FFF2-40B4-BE49-F238E27FC236}">
                <a16:creationId xmlns:a16="http://schemas.microsoft.com/office/drawing/2014/main" id="{70DC6C7A-D5AA-6B60-15D7-152708D1D52C}"/>
              </a:ext>
            </a:extLst>
          </p:cNvPr>
          <p:cNvGrpSpPr>
            <a:grpSpLocks/>
          </p:cNvGrpSpPr>
          <p:nvPr/>
        </p:nvGrpSpPr>
        <p:grpSpPr bwMode="auto">
          <a:xfrm>
            <a:off x="8467639" y="1634678"/>
            <a:ext cx="252413" cy="379413"/>
            <a:chOff x="2997" y="518"/>
            <a:chExt cx="132" cy="286"/>
          </a:xfrm>
        </p:grpSpPr>
        <p:sp>
          <p:nvSpPr>
            <p:cNvPr id="59" name="Line 59">
              <a:extLst>
                <a:ext uri="{FF2B5EF4-FFF2-40B4-BE49-F238E27FC236}">
                  <a16:creationId xmlns:a16="http://schemas.microsoft.com/office/drawing/2014/main" id="{428CC0B4-228D-926D-6CD8-818976B7B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0">
              <a:extLst>
                <a:ext uri="{FF2B5EF4-FFF2-40B4-BE49-F238E27FC236}">
                  <a16:creationId xmlns:a16="http://schemas.microsoft.com/office/drawing/2014/main" id="{908B83AB-2354-4EDC-BA3E-5AB99DCD2E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1">
              <a:extLst>
                <a:ext uri="{FF2B5EF4-FFF2-40B4-BE49-F238E27FC236}">
                  <a16:creationId xmlns:a16="http://schemas.microsoft.com/office/drawing/2014/main" id="{F6B38A68-663D-C669-17DE-22608DBE0A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2">
              <a:extLst>
                <a:ext uri="{FF2B5EF4-FFF2-40B4-BE49-F238E27FC236}">
                  <a16:creationId xmlns:a16="http://schemas.microsoft.com/office/drawing/2014/main" id="{0D51F5D4-729A-003F-84CD-715BFDEA87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3">
              <a:extLst>
                <a:ext uri="{FF2B5EF4-FFF2-40B4-BE49-F238E27FC236}">
                  <a16:creationId xmlns:a16="http://schemas.microsoft.com/office/drawing/2014/main" id="{EA43E34D-EB5F-C945-DFE2-344A9835AD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4">
              <a:extLst>
                <a:ext uri="{FF2B5EF4-FFF2-40B4-BE49-F238E27FC236}">
                  <a16:creationId xmlns:a16="http://schemas.microsoft.com/office/drawing/2014/main" id="{8EC36490-10B5-DAD5-EA96-F40312173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5">
              <a:extLst>
                <a:ext uri="{FF2B5EF4-FFF2-40B4-BE49-F238E27FC236}">
                  <a16:creationId xmlns:a16="http://schemas.microsoft.com/office/drawing/2014/main" id="{4BD6645A-0D08-5C32-7731-DCCCA02231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6">
              <a:extLst>
                <a:ext uri="{FF2B5EF4-FFF2-40B4-BE49-F238E27FC236}">
                  <a16:creationId xmlns:a16="http://schemas.microsoft.com/office/drawing/2014/main" id="{F9A193E9-79F8-BB0C-D4DE-4EF8A143B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" name="Arc 67">
            <a:extLst>
              <a:ext uri="{FF2B5EF4-FFF2-40B4-BE49-F238E27FC236}">
                <a16:creationId xmlns:a16="http://schemas.microsoft.com/office/drawing/2014/main" id="{B4E0E242-97AE-5848-5E05-31F48A80A2AF}"/>
              </a:ext>
            </a:extLst>
          </p:cNvPr>
          <p:cNvSpPr>
            <a:spLocks/>
          </p:cNvSpPr>
          <p:nvPr/>
        </p:nvSpPr>
        <p:spPr bwMode="auto">
          <a:xfrm rot="2130478">
            <a:off x="8886739" y="4777928"/>
            <a:ext cx="936625" cy="935038"/>
          </a:xfrm>
          <a:custGeom>
            <a:avLst/>
            <a:gdLst>
              <a:gd name="T0" fmla="*/ 2147483647 w 21600"/>
              <a:gd name="T1" fmla="*/ 0 h 23877"/>
              <a:gd name="T2" fmla="*/ 2147483647 w 21600"/>
              <a:gd name="T3" fmla="*/ 2147483647 h 23877"/>
              <a:gd name="T4" fmla="*/ 0 w 21600"/>
              <a:gd name="T5" fmla="*/ 2147483647 h 238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877" fill="none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</a:path>
              <a:path w="21600" h="23877" stroke="0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  <a:lnTo>
                  <a:pt x="0" y="20982"/>
                </a:lnTo>
                <a:lnTo>
                  <a:pt x="5129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AutoShape 70">
            <a:extLst>
              <a:ext uri="{FF2B5EF4-FFF2-40B4-BE49-F238E27FC236}">
                <a16:creationId xmlns:a16="http://schemas.microsoft.com/office/drawing/2014/main" id="{EB3BF3F6-D2A1-5098-4E78-369033AE7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5333" y="1948209"/>
            <a:ext cx="4038600" cy="1066800"/>
          </a:xfrm>
          <a:prstGeom prst="wedgeRoundRectCallout">
            <a:avLst>
              <a:gd name="adj1" fmla="val 64819"/>
              <a:gd name="adj2" fmla="val 82736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/>
              <a:t>C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e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qua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á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ự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uyể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ộ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ình</a:t>
            </a:r>
            <a:r>
              <a:rPr lang="en-US" altLang="en-US" sz="2400" b="1" dirty="0"/>
              <a:t>.</a:t>
            </a:r>
          </a:p>
          <a:p>
            <a:pPr algn="ctr" eaLnBrk="1" hangingPunct="1"/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232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27" grpId="0" animBg="1"/>
      <p:bldP spid="28" grpId="0" animBg="1"/>
      <p:bldP spid="33" grpId="0" animBg="1"/>
      <p:bldP spid="6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967;p37">
            <a:extLst>
              <a:ext uri="{FF2B5EF4-FFF2-40B4-BE49-F238E27FC236}">
                <a16:creationId xmlns:a16="http://schemas.microsoft.com/office/drawing/2014/main" id="{6A6C390E-B1CB-BA5F-59E5-A40382C1FDA5}"/>
              </a:ext>
            </a:extLst>
          </p:cNvPr>
          <p:cNvSpPr txBox="1">
            <a:spLocks/>
          </p:cNvSpPr>
          <p:nvPr/>
        </p:nvSpPr>
        <p:spPr>
          <a:xfrm>
            <a:off x="265519" y="2824118"/>
            <a:ext cx="5957047" cy="2299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Do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é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ẫ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ò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mở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hò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acte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ục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ila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ẩy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ila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goài</a:t>
            </a:r>
            <a:endParaRPr lang="en-US" sz="3600" dirty="0">
              <a:solidFill>
                <a:srgbClr val="009900"/>
              </a:solidFill>
              <a:latin typeface="Arial" panose="020B0604020202020204" pitchFamily="34" charset="0"/>
              <a:ea typeface="Bauhaus-Light" pitchFamily="18" charset="0"/>
              <a:cs typeface="Arial" panose="020B0604020202020204" pitchFamily="34" charset="0"/>
            </a:endParaRPr>
          </a:p>
        </p:txBody>
      </p:sp>
      <p:sp>
        <p:nvSpPr>
          <p:cNvPr id="6" name="Google Shape;1967;p37">
            <a:extLst>
              <a:ext uri="{FF2B5EF4-FFF2-40B4-BE49-F238E27FC236}">
                <a16:creationId xmlns:a16="http://schemas.microsoft.com/office/drawing/2014/main" id="{6761C8B5-A565-E217-F37B-1C38FCAD6B1F}"/>
              </a:ext>
            </a:extLst>
          </p:cNvPr>
          <p:cNvSpPr txBox="1">
            <a:spLocks/>
          </p:cNvSpPr>
          <p:nvPr/>
        </p:nvSpPr>
        <p:spPr>
          <a:xfrm>
            <a:off x="110867" y="5123681"/>
            <a:ext cx="10143567" cy="6333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á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úc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pit-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ông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ín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ét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Bauhaus-Light" pitchFamily="18" charset="0"/>
              <a:cs typeface="Arial" panose="020B0604020202020204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BF39ADAE-217B-36C2-5B07-FA0D57E7E2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761" y="1928103"/>
            <a:ext cx="4333875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2248B2B5-2D66-92C0-036A-69B993F7F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409ABF4D-8253-ACB6-E5DA-7356D1DEF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20" y="627601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Google Shape;1940;p37">
            <a:extLst>
              <a:ext uri="{FF2B5EF4-FFF2-40B4-BE49-F238E27FC236}">
                <a16:creationId xmlns:a16="http://schemas.microsoft.com/office/drawing/2014/main" id="{FBA5E4AD-5B7A-388D-6A5F-3200A6488860}"/>
              </a:ext>
            </a:extLst>
          </p:cNvPr>
          <p:cNvSpPr txBox="1"/>
          <p:nvPr/>
        </p:nvSpPr>
        <p:spPr>
          <a:xfrm>
            <a:off x="265519" y="1275331"/>
            <a:ext cx="10143567" cy="1292593"/>
          </a:xfrm>
          <a:prstGeom prst="rect">
            <a:avLst/>
          </a:prstGeom>
          <a:noFill/>
          <a:ln w="19050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223200" rIns="114375" bIns="0" anchor="ctr" anchorCtr="0">
            <a:noAutofit/>
          </a:bodyPr>
          <a:lstStyle/>
          <a:p>
            <a:pPr>
              <a:spcAft>
                <a:spcPts val="2000"/>
              </a:spcAft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b)</a:t>
            </a:r>
            <a:r>
              <a:rPr lang="vi-VN" sz="2800" dirty="0">
                <a:solidFill>
                  <a:srgbClr val="FFC000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 Kì 2: </a:t>
            </a:r>
            <a:r>
              <a:rPr lang="vi-VN" sz="2800" dirty="0"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Pit-tông được trục khuỷu dẫn động đi từ ĐCD lên ĐCT, trong xilanh diễn ra các quá trình: </a:t>
            </a:r>
            <a:b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Quét – thải khí.</a:t>
            </a:r>
            <a:endParaRPr sz="2800" dirty="0">
              <a:solidFill>
                <a:srgbClr val="FF00FF"/>
              </a:solidFill>
              <a:latin typeface="Arial" panose="020B0604020202020204" pitchFamily="34" charset="0"/>
              <a:ea typeface="Barlow"/>
              <a:cs typeface="Arial" panose="020B0604020202020204" pitchFamily="34" charset="0"/>
              <a:sym typeface="Barlow"/>
            </a:endParaRPr>
          </a:p>
        </p:txBody>
      </p:sp>
    </p:spTree>
    <p:extLst>
      <p:ext uri="{BB962C8B-B14F-4D97-AF65-F5344CB8AC3E}">
        <p14:creationId xmlns:p14="http://schemas.microsoft.com/office/powerpoint/2010/main" val="260137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4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967;p37">
            <a:extLst>
              <a:ext uri="{FF2B5EF4-FFF2-40B4-BE49-F238E27FC236}">
                <a16:creationId xmlns:a16="http://schemas.microsoft.com/office/drawing/2014/main" id="{86A6DA91-B647-A907-7422-9056C6F0D263}"/>
              </a:ext>
            </a:extLst>
          </p:cNvPr>
          <p:cNvSpPr txBox="1">
            <a:spLocks/>
          </p:cNvSpPr>
          <p:nvPr/>
        </p:nvSpPr>
        <p:spPr>
          <a:xfrm>
            <a:off x="265520" y="3229874"/>
            <a:ext cx="6571132" cy="2041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Pit-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ô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é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ẫ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ò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mở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1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hò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ila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lọ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goài</a:t>
            </a:r>
            <a:endParaRPr lang="en-US" sz="3600" dirty="0">
              <a:solidFill>
                <a:srgbClr val="009900"/>
              </a:solidFill>
              <a:latin typeface="Arial" panose="020B0604020202020204" pitchFamily="34" charset="0"/>
              <a:ea typeface="Bauhaus-Light" pitchFamily="18" charset="0"/>
              <a:cs typeface="Arial" panose="020B0604020202020204" pitchFamily="34" charset="0"/>
            </a:endParaRPr>
          </a:p>
        </p:txBody>
      </p:sp>
      <p:sp>
        <p:nvSpPr>
          <p:cNvPr id="3" name="Google Shape;1967;p37">
            <a:extLst>
              <a:ext uri="{FF2B5EF4-FFF2-40B4-BE49-F238E27FC236}">
                <a16:creationId xmlns:a16="http://schemas.microsoft.com/office/drawing/2014/main" id="{4C20E4D4-22E9-F7BB-49A4-52A475628913}"/>
              </a:ext>
            </a:extLst>
          </p:cNvPr>
          <p:cNvSpPr txBox="1">
            <a:spLocks/>
          </p:cNvSpPr>
          <p:nvPr/>
        </p:nvSpPr>
        <p:spPr>
          <a:xfrm>
            <a:off x="82876" y="5450596"/>
            <a:ext cx="10143568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á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úc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pit-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ông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ín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endParaRPr lang="en-US" sz="36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Bauhaus-Light" pitchFamily="18" charset="0"/>
              <a:cs typeface="Arial" panose="020B0604020202020204" pitchFamily="34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583A8F98-C2D0-CC5D-579E-297F932365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778" y="1671737"/>
            <a:ext cx="3910734" cy="4105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452E8D43-759C-1551-BBB4-900EFF6D2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8A4063D7-095C-4DCF-0C74-0BA2AE3D7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20" y="627601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Google Shape;1940;p37">
            <a:extLst>
              <a:ext uri="{FF2B5EF4-FFF2-40B4-BE49-F238E27FC236}">
                <a16:creationId xmlns:a16="http://schemas.microsoft.com/office/drawing/2014/main" id="{BAB9B103-DF3C-20FC-0F03-B06F5A9678F4}"/>
              </a:ext>
            </a:extLst>
          </p:cNvPr>
          <p:cNvSpPr txBox="1"/>
          <p:nvPr/>
        </p:nvSpPr>
        <p:spPr>
          <a:xfrm>
            <a:off x="265520" y="1275031"/>
            <a:ext cx="10143567" cy="1710204"/>
          </a:xfrm>
          <a:prstGeom prst="rect">
            <a:avLst/>
          </a:prstGeom>
          <a:noFill/>
          <a:ln w="19050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223200" rIns="114375" bIns="0" anchor="ctr" anchorCtr="0">
            <a:noAutofit/>
          </a:bodyPr>
          <a:lstStyle/>
          <a:p>
            <a:pPr>
              <a:spcAft>
                <a:spcPts val="2000"/>
              </a:spcAft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b)</a:t>
            </a:r>
            <a:r>
              <a:rPr lang="vi-VN" sz="2800" dirty="0">
                <a:solidFill>
                  <a:srgbClr val="FFC000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 Kì 2: </a:t>
            </a:r>
            <a:r>
              <a:rPr lang="vi-VN" sz="2800" dirty="0"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Pit-tông được trục khuỷu dẫn động đi từ ĐCD lên ĐCT, trong xilanh diễn ra các quá trình: </a:t>
            </a:r>
            <a:b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Quét – thải khí.</a:t>
            </a:r>
            <a:b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Lọt khí.</a:t>
            </a:r>
            <a:endParaRPr sz="2800" dirty="0">
              <a:solidFill>
                <a:srgbClr val="FF00FF"/>
              </a:solidFill>
              <a:latin typeface="Arial" panose="020B0604020202020204" pitchFamily="34" charset="0"/>
              <a:ea typeface="Barlow"/>
              <a:cs typeface="Arial" panose="020B0604020202020204" pitchFamily="34" charset="0"/>
              <a:sym typeface="Barlow"/>
            </a:endParaRPr>
          </a:p>
        </p:txBody>
      </p:sp>
    </p:spTree>
    <p:extLst>
      <p:ext uri="{BB962C8B-B14F-4D97-AF65-F5344CB8AC3E}">
        <p14:creationId xmlns:p14="http://schemas.microsoft.com/office/powerpoint/2010/main" val="193833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5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583A8F98-C2D0-CC5D-579E-297F932365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778" y="1671737"/>
            <a:ext cx="3910734" cy="4105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452E8D43-759C-1551-BBB4-900EFF6D2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8A4063D7-095C-4DCF-0C74-0BA2AE3D7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20" y="627601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Google Shape;1940;p37">
            <a:extLst>
              <a:ext uri="{FF2B5EF4-FFF2-40B4-BE49-F238E27FC236}">
                <a16:creationId xmlns:a16="http://schemas.microsoft.com/office/drawing/2014/main" id="{BAB9B103-DF3C-20FC-0F03-B06F5A9678F4}"/>
              </a:ext>
            </a:extLst>
          </p:cNvPr>
          <p:cNvSpPr txBox="1"/>
          <p:nvPr/>
        </p:nvSpPr>
        <p:spPr>
          <a:xfrm>
            <a:off x="265520" y="1275030"/>
            <a:ext cx="10143567" cy="2041639"/>
          </a:xfrm>
          <a:prstGeom prst="rect">
            <a:avLst/>
          </a:prstGeom>
          <a:noFill/>
          <a:ln w="19050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223200" rIns="114375" bIns="0" anchor="ctr" anchorCtr="0">
            <a:noAutofit/>
          </a:bodyPr>
          <a:lstStyle/>
          <a:p>
            <a:pPr>
              <a:spcAft>
                <a:spcPts val="2000"/>
              </a:spcAft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b)</a:t>
            </a:r>
            <a:r>
              <a:rPr lang="vi-VN" sz="2800" dirty="0">
                <a:solidFill>
                  <a:srgbClr val="FFC000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 Kì 2: </a:t>
            </a:r>
            <a:r>
              <a:rPr lang="vi-VN" sz="2800" dirty="0"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Pit-tông được trục khuỷu dẫn động đi từ ĐCD lên ĐCT, trong xilanh diễn ra các quá trình: </a:t>
            </a:r>
            <a:b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Quét – thải khí.</a:t>
            </a:r>
            <a:b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Lọt khí.</a:t>
            </a:r>
            <a:b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</a:br>
            <a:r>
              <a:rPr lang="en" sz="2800" dirty="0">
                <a:solidFill>
                  <a:srgbClr val="FF00FF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- Nén và nạp hòa khí vào cacte.</a:t>
            </a:r>
            <a:endParaRPr sz="2800" dirty="0">
              <a:solidFill>
                <a:srgbClr val="FF00FF"/>
              </a:solidFill>
              <a:latin typeface="Arial" panose="020B0604020202020204" pitchFamily="34" charset="0"/>
              <a:ea typeface="Barlow"/>
              <a:cs typeface="Arial" panose="020B0604020202020204" pitchFamily="34" charset="0"/>
              <a:sym typeface="Barlow"/>
            </a:endParaRPr>
          </a:p>
        </p:txBody>
      </p:sp>
      <p:sp>
        <p:nvSpPr>
          <p:cNvPr id="8" name="Google Shape;1967;p37">
            <a:extLst>
              <a:ext uri="{FF2B5EF4-FFF2-40B4-BE49-F238E27FC236}">
                <a16:creationId xmlns:a16="http://schemas.microsoft.com/office/drawing/2014/main" id="{D17E36BA-EBF2-E8DA-56DC-A81CCEB51926}"/>
              </a:ext>
            </a:extLst>
          </p:cNvPr>
          <p:cNvSpPr txBox="1">
            <a:spLocks/>
          </p:cNvSpPr>
          <p:nvPr/>
        </p:nvSpPr>
        <p:spPr>
          <a:xfrm>
            <a:off x="265520" y="3379323"/>
            <a:ext cx="7032946" cy="15232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pit-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ô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ó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ĐCT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á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é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áp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xila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ă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ao</a:t>
            </a:r>
            <a:endParaRPr lang="en-US" sz="3600" dirty="0">
              <a:solidFill>
                <a:srgbClr val="009900"/>
              </a:solidFill>
              <a:latin typeface="Arial" panose="020B0604020202020204" pitchFamily="34" charset="0"/>
              <a:ea typeface="Bauhaus-Light" pitchFamily="18" charset="0"/>
              <a:cs typeface="Arial" panose="020B0604020202020204" pitchFamily="34" charset="0"/>
            </a:endParaRPr>
          </a:p>
        </p:txBody>
      </p:sp>
      <p:sp>
        <p:nvSpPr>
          <p:cNvPr id="9" name="Google Shape;1967;p37">
            <a:extLst>
              <a:ext uri="{FF2B5EF4-FFF2-40B4-BE49-F238E27FC236}">
                <a16:creationId xmlns:a16="http://schemas.microsoft.com/office/drawing/2014/main" id="{BE59BC01-5AA7-2C4C-E920-CF62D30C7A22}"/>
              </a:ext>
            </a:extLst>
          </p:cNvPr>
          <p:cNvSpPr txBox="1">
            <a:spLocks/>
          </p:cNvSpPr>
          <p:nvPr/>
        </p:nvSpPr>
        <p:spPr>
          <a:xfrm>
            <a:off x="265519" y="4747239"/>
            <a:ext cx="7600187" cy="6240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ì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bug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bậ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i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l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quá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háy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bắt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ầu</a:t>
            </a:r>
            <a:endParaRPr lang="en-US" sz="3600" dirty="0">
              <a:solidFill>
                <a:srgbClr val="009900"/>
              </a:solidFill>
              <a:latin typeface="Arial" panose="020B0604020202020204" pitchFamily="34" charset="0"/>
              <a:ea typeface="Bauhaus-Light" pitchFamily="18" charset="0"/>
              <a:cs typeface="Arial" panose="020B0604020202020204" pitchFamily="34" charset="0"/>
            </a:endParaRPr>
          </a:p>
        </p:txBody>
      </p:sp>
      <p:sp>
        <p:nvSpPr>
          <p:cNvPr id="10" name="Google Shape;1967;p37">
            <a:extLst>
              <a:ext uri="{FF2B5EF4-FFF2-40B4-BE49-F238E27FC236}">
                <a16:creationId xmlns:a16="http://schemas.microsoft.com/office/drawing/2014/main" id="{328D2AB5-F054-5495-D273-8E071DABE0FE}"/>
              </a:ext>
            </a:extLst>
          </p:cNvPr>
          <p:cNvSpPr txBox="1">
            <a:spLocks/>
          </p:cNvSpPr>
          <p:nvPr/>
        </p:nvSpPr>
        <p:spPr>
          <a:xfrm>
            <a:off x="265519" y="5767190"/>
            <a:ext cx="10560424" cy="13312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4375" tIns="114375" rIns="114375" bIns="11437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746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300"/>
              <a:buFont typeface="Barlow"/>
              <a:buNone/>
              <a:defRPr sz="23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marL="914400" marR="0" lvl="1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marL="1371600" marR="0" lvl="2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marL="1828800" marR="0" lvl="3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marL="2286000" marR="0" lvl="4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marL="2743200" marR="0" lvl="5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marL="3200400" marR="0" lvl="6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marL="3657600" marR="0" lvl="7" indent="-342900" algn="ctr" rtl="0">
              <a:lnSpc>
                <a:spcPct val="10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marL="4114800" marR="0" lvl="8" indent="-342900" algn="ctr" rtl="0">
              <a:lnSpc>
                <a:spcPct val="100000"/>
              </a:lnSpc>
              <a:spcBef>
                <a:spcPts val="2000"/>
              </a:spcBef>
              <a:spcAft>
                <a:spcPts val="2000"/>
              </a:spcAft>
              <a:buClr>
                <a:schemeClr val="dk1"/>
              </a:buClr>
              <a:buSzPts val="1800"/>
              <a:buFont typeface="Barlow"/>
              <a:buNone/>
              <a:defRPr sz="1800" b="0" i="0" u="none" strike="noStrike" cap="none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indent="0">
              <a:spcAft>
                <a:spcPts val="2000"/>
              </a:spcAft>
            </a:pP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=&gt;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ạp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mở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hò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ạp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acte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nhờ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sự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chên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lệch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áp</a:t>
            </a:r>
            <a:r>
              <a:rPr lang="en-US" sz="2800" dirty="0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9900"/>
                </a:solidFill>
                <a:latin typeface="Arial" panose="020B0604020202020204" pitchFamily="34" charset="0"/>
                <a:ea typeface="Bauhaus-Light" pitchFamily="18" charset="0"/>
                <a:cs typeface="Arial" panose="020B0604020202020204" pitchFamily="34" charset="0"/>
              </a:rPr>
              <a:t>suất</a:t>
            </a:r>
            <a:endParaRPr lang="en-US" sz="3600" dirty="0">
              <a:solidFill>
                <a:srgbClr val="009900"/>
              </a:solidFill>
              <a:latin typeface="Arial" panose="020B0604020202020204" pitchFamily="34" charset="0"/>
              <a:ea typeface="Bauhaus-Light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12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52E8D43-759C-1551-BBB4-900EFF6D2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LÍ LÀM VIỆC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8A4063D7-095C-4DCF-0C74-0BA2AE3D7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20" y="627601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esel 2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Google Shape;2720;p42">
            <a:extLst>
              <a:ext uri="{FF2B5EF4-FFF2-40B4-BE49-F238E27FC236}">
                <a16:creationId xmlns:a16="http://schemas.microsoft.com/office/drawing/2014/main" id="{D4EDBEFF-49CA-97E4-27F8-5DE6F76C3A3E}"/>
              </a:ext>
            </a:extLst>
          </p:cNvPr>
          <p:cNvSpPr txBox="1">
            <a:spLocks/>
          </p:cNvSpPr>
          <p:nvPr/>
        </p:nvSpPr>
        <p:spPr>
          <a:xfrm>
            <a:off x="253884" y="1135960"/>
            <a:ext cx="11672596" cy="1322382"/>
          </a:xfrm>
          <a:prstGeom prst="rect">
            <a:avLst/>
          </a:prstGeom>
        </p:spPr>
        <p:txBody>
          <a:bodyPr spcFirstLastPara="1" wrap="square" lIns="114375" tIns="114375" rIns="114375" bIns="114375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Clr>
                <a:schemeClr val="bg2">
                  <a:lumMod val="75000"/>
                </a:schemeClr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228600" indent="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Clr>
                <a:schemeClr val="bg2">
                  <a:lumMod val="75000"/>
                </a:schemeClr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548640" indent="-28575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Clr>
                <a:schemeClr val="bg2">
                  <a:lumMod val="75000"/>
                </a:schemeClr>
              </a:buClr>
              <a:buFont typeface="Arial" panose="020B0604020202020204" pitchFamily="34" charset="0"/>
              <a:buChar char="•"/>
              <a:defRPr sz="16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548640" indent="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Clr>
                <a:schemeClr val="bg2">
                  <a:lumMod val="75000"/>
                </a:schemeClr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834390" indent="-28575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Clr>
                <a:schemeClr val="bg2">
                  <a:lumMod val="75000"/>
                </a:schemeClr>
              </a:buClr>
              <a:buFont typeface="Arial" panose="020B0604020202020204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2000"/>
              </a:spcAft>
              <a:buFont typeface="Arial" panose="020B0604020202020204" pitchFamily="34" charset="0"/>
              <a:buNone/>
            </a:pPr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 lí làm việc của động cơ điêzen 2 kì tương tự động cơ xăng 2 kì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ỉ khác ở hai điểm sau:</a:t>
            </a:r>
          </a:p>
        </p:txBody>
      </p:sp>
      <p:sp>
        <p:nvSpPr>
          <p:cNvPr id="58" name="Google Shape;2793;p45">
            <a:extLst>
              <a:ext uri="{FF2B5EF4-FFF2-40B4-BE49-F238E27FC236}">
                <a16:creationId xmlns:a16="http://schemas.microsoft.com/office/drawing/2014/main" id="{2F1755BD-363D-1F7C-58DC-ACF04FEEDA80}"/>
              </a:ext>
            </a:extLst>
          </p:cNvPr>
          <p:cNvSpPr/>
          <p:nvPr/>
        </p:nvSpPr>
        <p:spPr>
          <a:xfrm>
            <a:off x="4353328" y="1797151"/>
            <a:ext cx="3049222" cy="519075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2794;p45">
            <a:extLst>
              <a:ext uri="{FF2B5EF4-FFF2-40B4-BE49-F238E27FC236}">
                <a16:creationId xmlns:a16="http://schemas.microsoft.com/office/drawing/2014/main" id="{8E2F8BD8-287D-84CF-19FD-C3FFA327306C}"/>
              </a:ext>
            </a:extLst>
          </p:cNvPr>
          <p:cNvSpPr txBox="1"/>
          <p:nvPr/>
        </p:nvSpPr>
        <p:spPr>
          <a:xfrm>
            <a:off x="4505393" y="3484735"/>
            <a:ext cx="2773020" cy="1177156"/>
          </a:xfrm>
          <a:prstGeom prst="rect">
            <a:avLst/>
          </a:prstGeom>
          <a:solidFill>
            <a:schemeClr val="accent4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Arial" panose="020B0604020202020204" pitchFamily="34" charset="0"/>
                <a:ea typeface="AvantGarde" pitchFamily="2" charset="0"/>
                <a:cs typeface="Arial" panose="020B0604020202020204" pitchFamily="34" charset="0"/>
                <a:sym typeface="Barrio"/>
              </a:rPr>
              <a:t>Không khí</a:t>
            </a:r>
            <a:endParaRPr sz="2800" dirty="0">
              <a:solidFill>
                <a:schemeClr val="dk1"/>
              </a:solidFill>
              <a:latin typeface="Arial" panose="020B0604020202020204" pitchFamily="34" charset="0"/>
              <a:ea typeface="AvantGarde" pitchFamily="2" charset="0"/>
              <a:cs typeface="Arial" panose="020B0604020202020204" pitchFamily="34" charset="0"/>
              <a:sym typeface="Barrio"/>
            </a:endParaRPr>
          </a:p>
        </p:txBody>
      </p:sp>
      <p:sp>
        <p:nvSpPr>
          <p:cNvPr id="60" name="Google Shape;2797;p45">
            <a:extLst>
              <a:ext uri="{FF2B5EF4-FFF2-40B4-BE49-F238E27FC236}">
                <a16:creationId xmlns:a16="http://schemas.microsoft.com/office/drawing/2014/main" id="{28CBAB16-040A-0339-4A73-6FF35BFF8A5D}"/>
              </a:ext>
            </a:extLst>
          </p:cNvPr>
          <p:cNvSpPr/>
          <p:nvPr/>
        </p:nvSpPr>
        <p:spPr>
          <a:xfrm>
            <a:off x="8474300" y="1819406"/>
            <a:ext cx="3061828" cy="519075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2798;p45">
            <a:extLst>
              <a:ext uri="{FF2B5EF4-FFF2-40B4-BE49-F238E27FC236}">
                <a16:creationId xmlns:a16="http://schemas.microsoft.com/office/drawing/2014/main" id="{2F467912-5505-D843-06D9-621B6182E41D}"/>
              </a:ext>
            </a:extLst>
          </p:cNvPr>
          <p:cNvSpPr txBox="1"/>
          <p:nvPr/>
        </p:nvSpPr>
        <p:spPr>
          <a:xfrm>
            <a:off x="4505392" y="5641711"/>
            <a:ext cx="2773020" cy="854768"/>
          </a:xfrm>
          <a:prstGeom prst="rect">
            <a:avLst/>
          </a:prstGeom>
          <a:solidFill>
            <a:srgbClr val="92D050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Arial" panose="020B0604020202020204" pitchFamily="34" charset="0"/>
                <a:ea typeface="AvantGarde" pitchFamily="2" charset="0"/>
                <a:cs typeface="Arial" panose="020B0604020202020204" pitchFamily="34" charset="0"/>
                <a:sym typeface="Barrio"/>
              </a:rPr>
              <a:t>Vòi phun phun nhiên liệu</a:t>
            </a:r>
            <a:endParaRPr sz="2800" dirty="0">
              <a:solidFill>
                <a:schemeClr val="dk1"/>
              </a:solidFill>
              <a:latin typeface="Arial" panose="020B0604020202020204" pitchFamily="34" charset="0"/>
              <a:ea typeface="AvantGarde" pitchFamily="2" charset="0"/>
              <a:cs typeface="Arial" panose="020B0604020202020204" pitchFamily="34" charset="0"/>
              <a:sym typeface="Barrio"/>
            </a:endParaRPr>
          </a:p>
        </p:txBody>
      </p:sp>
      <p:sp>
        <p:nvSpPr>
          <p:cNvPr id="62" name="Google Shape;2826;p45">
            <a:extLst>
              <a:ext uri="{FF2B5EF4-FFF2-40B4-BE49-F238E27FC236}">
                <a16:creationId xmlns:a16="http://schemas.microsoft.com/office/drawing/2014/main" id="{44F2DD09-09F5-04DA-B237-A44AA681A2E0}"/>
              </a:ext>
            </a:extLst>
          </p:cNvPr>
          <p:cNvSpPr txBox="1"/>
          <p:nvPr/>
        </p:nvSpPr>
        <p:spPr>
          <a:xfrm>
            <a:off x="4505393" y="2348981"/>
            <a:ext cx="2773020" cy="442702"/>
          </a:xfrm>
          <a:prstGeom prst="rect">
            <a:avLst/>
          </a:prstGeom>
          <a:solidFill>
            <a:srgbClr val="FFFF00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223200" rIns="114375" bIns="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200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Động cơ điêzen</a:t>
            </a:r>
            <a:endParaRPr sz="2800" dirty="0">
              <a:solidFill>
                <a:schemeClr val="dk1"/>
              </a:solidFill>
              <a:latin typeface="Arial" panose="020B0604020202020204" pitchFamily="34" charset="0"/>
              <a:ea typeface="Barlow"/>
              <a:cs typeface="Arial" panose="020B0604020202020204" pitchFamily="34" charset="0"/>
              <a:sym typeface="Barlow"/>
            </a:endParaRPr>
          </a:p>
        </p:txBody>
      </p:sp>
      <p:sp>
        <p:nvSpPr>
          <p:cNvPr id="63" name="Google Shape;2826;p45">
            <a:extLst>
              <a:ext uri="{FF2B5EF4-FFF2-40B4-BE49-F238E27FC236}">
                <a16:creationId xmlns:a16="http://schemas.microsoft.com/office/drawing/2014/main" id="{78FB6AA4-AD8A-7BE3-6D0F-51309266F74B}"/>
              </a:ext>
            </a:extLst>
          </p:cNvPr>
          <p:cNvSpPr txBox="1"/>
          <p:nvPr/>
        </p:nvSpPr>
        <p:spPr>
          <a:xfrm>
            <a:off x="8609944" y="2348981"/>
            <a:ext cx="2796978" cy="442702"/>
          </a:xfrm>
          <a:prstGeom prst="rect">
            <a:avLst/>
          </a:prstGeom>
          <a:solidFill>
            <a:srgbClr val="FFFF00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223200" rIns="114375" bIns="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200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rPr>
              <a:t>Động cơ xăng</a:t>
            </a:r>
            <a:endParaRPr sz="2800" dirty="0">
              <a:solidFill>
                <a:schemeClr val="dk1"/>
              </a:solidFill>
              <a:latin typeface="Arial" panose="020B0604020202020204" pitchFamily="34" charset="0"/>
              <a:ea typeface="Barlow"/>
              <a:cs typeface="Arial" panose="020B0604020202020204" pitchFamily="34" charset="0"/>
              <a:sym typeface="Barlow"/>
            </a:endParaRPr>
          </a:p>
        </p:txBody>
      </p:sp>
      <p:sp>
        <p:nvSpPr>
          <p:cNvPr id="64" name="Google Shape;2793;p45">
            <a:extLst>
              <a:ext uri="{FF2B5EF4-FFF2-40B4-BE49-F238E27FC236}">
                <a16:creationId xmlns:a16="http://schemas.microsoft.com/office/drawing/2014/main" id="{33D81792-7304-6051-83D3-1F9E7F37747A}"/>
              </a:ext>
            </a:extLst>
          </p:cNvPr>
          <p:cNvSpPr/>
          <p:nvPr/>
        </p:nvSpPr>
        <p:spPr>
          <a:xfrm>
            <a:off x="1783844" y="3251901"/>
            <a:ext cx="1728944" cy="358731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>
            <a:solidFill>
              <a:schemeClr val="dk1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2796;p45">
            <a:extLst>
              <a:ext uri="{FF2B5EF4-FFF2-40B4-BE49-F238E27FC236}">
                <a16:creationId xmlns:a16="http://schemas.microsoft.com/office/drawing/2014/main" id="{62CEA216-CD2F-BA63-53A0-4B0DA92DA931}"/>
              </a:ext>
            </a:extLst>
          </p:cNvPr>
          <p:cNvSpPr txBox="1"/>
          <p:nvPr/>
        </p:nvSpPr>
        <p:spPr>
          <a:xfrm>
            <a:off x="1783844" y="3484735"/>
            <a:ext cx="1728944" cy="1177156"/>
          </a:xfrm>
          <a:prstGeom prst="rect">
            <a:avLst/>
          </a:prstGeom>
          <a:solidFill>
            <a:srgbClr val="43CEFF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Arial" panose="020B0604020202020204" pitchFamily="34" charset="0"/>
                <a:ea typeface="AvantGarde" pitchFamily="2" charset="0"/>
                <a:cs typeface="Arial" panose="020B0604020202020204" pitchFamily="34" charset="0"/>
                <a:sym typeface="Barrio"/>
              </a:rPr>
              <a:t>Nhiên liệu</a:t>
            </a:r>
            <a:endParaRPr sz="2800" dirty="0">
              <a:solidFill>
                <a:schemeClr val="dk1"/>
              </a:solidFill>
              <a:latin typeface="Arial" panose="020B0604020202020204" pitchFamily="34" charset="0"/>
              <a:ea typeface="AvantGarde" pitchFamily="2" charset="0"/>
              <a:cs typeface="Arial" panose="020B0604020202020204" pitchFamily="34" charset="0"/>
              <a:sym typeface="Barrio"/>
            </a:endParaRPr>
          </a:p>
        </p:txBody>
      </p:sp>
      <p:sp>
        <p:nvSpPr>
          <p:cNvPr id="66" name="Google Shape;2796;p45">
            <a:extLst>
              <a:ext uri="{FF2B5EF4-FFF2-40B4-BE49-F238E27FC236}">
                <a16:creationId xmlns:a16="http://schemas.microsoft.com/office/drawing/2014/main" id="{7A995771-E2E1-2F82-B5D9-B318BF8DABE8}"/>
              </a:ext>
            </a:extLst>
          </p:cNvPr>
          <p:cNvSpPr txBox="1"/>
          <p:nvPr/>
        </p:nvSpPr>
        <p:spPr>
          <a:xfrm>
            <a:off x="1783844" y="5563859"/>
            <a:ext cx="1728944" cy="1010472"/>
          </a:xfrm>
          <a:prstGeom prst="rect">
            <a:avLst/>
          </a:prstGeom>
          <a:solidFill>
            <a:srgbClr val="43CEFF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Arial" panose="020B0604020202020204" pitchFamily="34" charset="0"/>
                <a:ea typeface="AvantGarde" pitchFamily="2" charset="0"/>
                <a:cs typeface="Arial" panose="020B0604020202020204" pitchFamily="34" charset="0"/>
                <a:sym typeface="Barrio"/>
              </a:rPr>
              <a:t>Tác nhân gây cháy</a:t>
            </a:r>
            <a:endParaRPr sz="2800" dirty="0">
              <a:solidFill>
                <a:schemeClr val="dk1"/>
              </a:solidFill>
              <a:latin typeface="Arial" panose="020B0604020202020204" pitchFamily="34" charset="0"/>
              <a:ea typeface="AvantGarde" pitchFamily="2" charset="0"/>
              <a:cs typeface="Arial" panose="020B0604020202020204" pitchFamily="34" charset="0"/>
              <a:sym typeface="Barrio"/>
            </a:endParaRPr>
          </a:p>
        </p:txBody>
      </p:sp>
      <p:sp>
        <p:nvSpPr>
          <p:cNvPr id="67" name="Google Shape;2794;p45">
            <a:extLst>
              <a:ext uri="{FF2B5EF4-FFF2-40B4-BE49-F238E27FC236}">
                <a16:creationId xmlns:a16="http://schemas.microsoft.com/office/drawing/2014/main" id="{48B68341-7448-5207-0E5A-C6993330A9CA}"/>
              </a:ext>
            </a:extLst>
          </p:cNvPr>
          <p:cNvSpPr txBox="1"/>
          <p:nvPr/>
        </p:nvSpPr>
        <p:spPr>
          <a:xfrm>
            <a:off x="8574795" y="3533419"/>
            <a:ext cx="2827630" cy="1134502"/>
          </a:xfrm>
          <a:prstGeom prst="rect">
            <a:avLst/>
          </a:prstGeom>
          <a:solidFill>
            <a:schemeClr val="accen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600" dirty="0">
                <a:solidFill>
                  <a:schemeClr val="dk1"/>
                </a:solidFill>
                <a:latin typeface="Arial" panose="020B0604020202020204" pitchFamily="34" charset="0"/>
                <a:ea typeface="AvantGarde" pitchFamily="2" charset="0"/>
                <a:cs typeface="Arial" panose="020B0604020202020204" pitchFamily="34" charset="0"/>
                <a:sym typeface="Barrio"/>
              </a:rPr>
              <a:t>Hòa khí</a:t>
            </a:r>
            <a:br>
              <a:rPr lang="en" sz="2600" dirty="0">
                <a:solidFill>
                  <a:schemeClr val="dk1"/>
                </a:solidFill>
                <a:latin typeface="Arial" panose="020B0604020202020204" pitchFamily="34" charset="0"/>
                <a:ea typeface="AvantGarde" pitchFamily="2" charset="0"/>
                <a:cs typeface="Arial" panose="020B0604020202020204" pitchFamily="34" charset="0"/>
                <a:sym typeface="Barrio"/>
              </a:rPr>
            </a:br>
            <a:r>
              <a:rPr lang="en" sz="2600" dirty="0">
                <a:solidFill>
                  <a:schemeClr val="dk1"/>
                </a:solidFill>
                <a:latin typeface="Arial" panose="020B0604020202020204" pitchFamily="34" charset="0"/>
                <a:ea typeface="AvantGarde" pitchFamily="2" charset="0"/>
                <a:cs typeface="Arial" panose="020B0604020202020204" pitchFamily="34" charset="0"/>
                <a:sym typeface="Barrio"/>
              </a:rPr>
              <a:t>(xăng+không khí)</a:t>
            </a:r>
            <a:endParaRPr sz="2600" dirty="0">
              <a:solidFill>
                <a:schemeClr val="dk1"/>
              </a:solidFill>
              <a:latin typeface="Arial" panose="020B0604020202020204" pitchFamily="34" charset="0"/>
              <a:ea typeface="AvantGarde" pitchFamily="2" charset="0"/>
              <a:cs typeface="Arial" panose="020B0604020202020204" pitchFamily="34" charset="0"/>
              <a:sym typeface="Barrio"/>
            </a:endParaRPr>
          </a:p>
        </p:txBody>
      </p:sp>
      <p:sp>
        <p:nvSpPr>
          <p:cNvPr id="68" name="Google Shape;2798;p45">
            <a:extLst>
              <a:ext uri="{FF2B5EF4-FFF2-40B4-BE49-F238E27FC236}">
                <a16:creationId xmlns:a16="http://schemas.microsoft.com/office/drawing/2014/main" id="{892C7AD5-44D1-ADBB-01A7-82CBB70BB685}"/>
              </a:ext>
            </a:extLst>
          </p:cNvPr>
          <p:cNvSpPr txBox="1"/>
          <p:nvPr/>
        </p:nvSpPr>
        <p:spPr>
          <a:xfrm>
            <a:off x="8621922" y="5641711"/>
            <a:ext cx="2773020" cy="854768"/>
          </a:xfrm>
          <a:prstGeom prst="rect">
            <a:avLst/>
          </a:prstGeom>
          <a:solidFill>
            <a:srgbClr val="92D050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Arial" panose="020B0604020202020204" pitchFamily="34" charset="0"/>
                <a:ea typeface="AvantGarde" pitchFamily="2" charset="0"/>
                <a:cs typeface="Arial" panose="020B0604020202020204" pitchFamily="34" charset="0"/>
                <a:sym typeface="Barrio"/>
              </a:rPr>
              <a:t>Bugi bật tia lửa điện</a:t>
            </a:r>
            <a:endParaRPr sz="2800" dirty="0">
              <a:solidFill>
                <a:schemeClr val="dk1"/>
              </a:solidFill>
              <a:latin typeface="Arial" panose="020B0604020202020204" pitchFamily="34" charset="0"/>
              <a:ea typeface="AvantGarde" pitchFamily="2" charset="0"/>
              <a:cs typeface="Arial" panose="020B0604020202020204" pitchFamily="34" charset="0"/>
              <a:sym typeface="Barrio"/>
            </a:endParaRPr>
          </a:p>
        </p:txBody>
      </p:sp>
      <p:sp>
        <p:nvSpPr>
          <p:cNvPr id="69" name="Google Shape;2794;p45">
            <a:extLst>
              <a:ext uri="{FF2B5EF4-FFF2-40B4-BE49-F238E27FC236}">
                <a16:creationId xmlns:a16="http://schemas.microsoft.com/office/drawing/2014/main" id="{80A8D618-A61F-9D6E-4D4A-913BA6E74E0A}"/>
              </a:ext>
            </a:extLst>
          </p:cNvPr>
          <p:cNvSpPr txBox="1"/>
          <p:nvPr/>
        </p:nvSpPr>
        <p:spPr>
          <a:xfrm>
            <a:off x="4505392" y="3484735"/>
            <a:ext cx="2773020" cy="1177156"/>
          </a:xfrm>
          <a:prstGeom prst="rect">
            <a:avLst/>
          </a:prstGeom>
          <a:solidFill>
            <a:schemeClr val="accent2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4375" tIns="114375" rIns="114375" bIns="11437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solidFill>
                  <a:schemeClr val="dk1"/>
                </a:solidFill>
                <a:latin typeface="Arial" panose="020B0604020202020204" pitchFamily="34" charset="0"/>
                <a:ea typeface="AvantGarde" pitchFamily="2" charset="0"/>
                <a:cs typeface="Arial" panose="020B0604020202020204" pitchFamily="34" charset="0"/>
                <a:sym typeface="Barrio"/>
              </a:rPr>
              <a:t>Không khí</a:t>
            </a:r>
            <a:endParaRPr sz="2800" dirty="0">
              <a:solidFill>
                <a:schemeClr val="dk1"/>
              </a:solidFill>
              <a:latin typeface="Arial" panose="020B0604020202020204" pitchFamily="34" charset="0"/>
              <a:ea typeface="AvantGarde" pitchFamily="2" charset="0"/>
              <a:cs typeface="Arial" panose="020B0604020202020204" pitchFamily="34" charset="0"/>
              <a:sym typeface="Barrio"/>
            </a:endParaRPr>
          </a:p>
        </p:txBody>
      </p:sp>
    </p:spTree>
    <p:extLst>
      <p:ext uri="{BB962C8B-B14F-4D97-AF65-F5344CB8AC3E}">
        <p14:creationId xmlns:p14="http://schemas.microsoft.com/office/powerpoint/2010/main" val="414932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build="p"/>
      <p:bldP spid="59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3" name="Google Shape;2733;p43"/>
          <p:cNvSpPr txBox="1">
            <a:spLocks noGrp="1"/>
          </p:cNvSpPr>
          <p:nvPr>
            <p:ph type="title"/>
          </p:nvPr>
        </p:nvSpPr>
        <p:spPr>
          <a:xfrm>
            <a:off x="1999280" y="89170"/>
            <a:ext cx="7979572" cy="763666"/>
          </a:xfrm>
          <a:prstGeom prst="rect">
            <a:avLst/>
          </a:prstGeom>
        </p:spPr>
        <p:txBody>
          <a:bodyPr spcFirstLastPara="1" vert="horz" wrap="square" lIns="103759" tIns="103759" rIns="103759" bIns="103759" rtlCol="0" anchor="t" anchorCtr="0">
            <a:noAutofit/>
          </a:bodyPr>
          <a:lstStyle/>
          <a:p>
            <a:pPr algn="ctr">
              <a:spcBef>
                <a:spcPts val="0"/>
              </a:spcBef>
            </a:pPr>
            <a:r>
              <a:rPr lang="en" sz="4355" dirty="0">
                <a:solidFill>
                  <a:schemeClr val="accent1"/>
                </a:solidFill>
                <a:latin typeface="Arrus-Black" pitchFamily="18" charset="0"/>
                <a:ea typeface="Arrus-Black" pitchFamily="18" charset="0"/>
                <a:cs typeface="Arrus-Black" pitchFamily="18" charset="0"/>
              </a:rPr>
              <a:t>Ứng dụng</a:t>
            </a:r>
            <a:endParaRPr sz="4355" dirty="0">
              <a:solidFill>
                <a:schemeClr val="accent1"/>
              </a:solidFill>
              <a:latin typeface="Arrus-Black" pitchFamily="18" charset="0"/>
              <a:ea typeface="Arrus-Black" pitchFamily="18" charset="0"/>
              <a:cs typeface="Arrus-Black" pitchFamily="18" charset="0"/>
            </a:endParaRPr>
          </a:p>
        </p:txBody>
      </p:sp>
      <p:sp>
        <p:nvSpPr>
          <p:cNvPr id="2734" name="Google Shape;2734;p43"/>
          <p:cNvSpPr txBox="1"/>
          <p:nvPr/>
        </p:nvSpPr>
        <p:spPr>
          <a:xfrm>
            <a:off x="2106554" y="1156513"/>
            <a:ext cx="7979572" cy="515189"/>
          </a:xfrm>
          <a:prstGeom prst="rect">
            <a:avLst/>
          </a:prstGeom>
          <a:solidFill>
            <a:srgbClr val="CCFFCC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3759" tIns="202483" rIns="103759" bIns="0" anchor="ctr" anchorCtr="0">
            <a:noAutofit/>
          </a:bodyPr>
          <a:lstStyle/>
          <a:p>
            <a:pPr algn="ctr">
              <a:spcAft>
                <a:spcPts val="1814"/>
              </a:spcAft>
            </a:pPr>
            <a:r>
              <a:rPr lang="en" sz="3629" dirty="0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rPr>
              <a:t>Động cơ xăng</a:t>
            </a:r>
            <a:endParaRPr sz="3629" dirty="0">
              <a:solidFill>
                <a:schemeClr val="dk1"/>
              </a:solidFill>
              <a:latin typeface="Barlow"/>
              <a:ea typeface="Barlow"/>
              <a:cs typeface="Barlow"/>
              <a:sym typeface="Barlow"/>
            </a:endParaRPr>
          </a:p>
        </p:txBody>
      </p:sp>
      <p:grpSp>
        <p:nvGrpSpPr>
          <p:cNvPr id="2735" name="Google Shape;2735;p43"/>
          <p:cNvGrpSpPr/>
          <p:nvPr/>
        </p:nvGrpSpPr>
        <p:grpSpPr>
          <a:xfrm>
            <a:off x="1629159" y="1903033"/>
            <a:ext cx="2912317" cy="4191778"/>
            <a:chOff x="822050" y="2640500"/>
            <a:chExt cx="2802300" cy="4125900"/>
          </a:xfrm>
          <a:solidFill>
            <a:srgbClr val="CCFFCC"/>
          </a:solidFill>
        </p:grpSpPr>
        <p:sp>
          <p:nvSpPr>
            <p:cNvPr id="2736" name="Google Shape;2736;p43"/>
            <p:cNvSpPr/>
            <p:nvPr/>
          </p:nvSpPr>
          <p:spPr>
            <a:xfrm>
              <a:off x="822050" y="2640500"/>
              <a:ext cx="2802300" cy="4125900"/>
            </a:xfrm>
            <a:prstGeom prst="rect">
              <a:avLst/>
            </a:prstGeom>
            <a:grpFill/>
            <a:ln w="28575" cap="flat" cmpd="sng">
              <a:solidFill>
                <a:schemeClr val="dk1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  <p:sp>
          <p:nvSpPr>
            <p:cNvPr id="2737" name="Google Shape;2737;p43"/>
            <p:cNvSpPr txBox="1"/>
            <p:nvPr/>
          </p:nvSpPr>
          <p:spPr>
            <a:xfrm>
              <a:off x="1090896" y="5348440"/>
              <a:ext cx="2264700" cy="1100700"/>
            </a:xfrm>
            <a:prstGeom prst="rect">
              <a:avLst/>
            </a:pr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pPr algn="ctr"/>
              <a:r>
                <a:rPr lang="en" sz="3629" dirty="0">
                  <a:solidFill>
                    <a:schemeClr val="dk1"/>
                  </a:solidFill>
                  <a:latin typeface="Arrus" pitchFamily="34" charset="0"/>
                  <a:ea typeface="Arrus" pitchFamily="34" charset="0"/>
                  <a:cs typeface="Arrus" pitchFamily="34" charset="0"/>
                  <a:sym typeface="Barrio"/>
                </a:rPr>
                <a:t>Xe gắn máy nhỏ</a:t>
              </a:r>
              <a:endParaRPr sz="3629" dirty="0">
                <a:solidFill>
                  <a:schemeClr val="dk1"/>
                </a:solidFill>
                <a:latin typeface="Arrus" pitchFamily="34" charset="0"/>
                <a:ea typeface="Arrus" pitchFamily="34" charset="0"/>
                <a:cs typeface="Arrus" pitchFamily="34" charset="0"/>
                <a:sym typeface="Barrio"/>
              </a:endParaRPr>
            </a:p>
          </p:txBody>
        </p:sp>
        <p:sp>
          <p:nvSpPr>
            <p:cNvPr id="2738" name="Google Shape;2738;p43"/>
            <p:cNvSpPr/>
            <p:nvPr/>
          </p:nvSpPr>
          <p:spPr>
            <a:xfrm>
              <a:off x="1129525" y="2957725"/>
              <a:ext cx="2187300" cy="1981586"/>
            </a:xfrm>
            <a:custGeom>
              <a:avLst/>
              <a:gdLst/>
              <a:ahLst/>
              <a:cxnLst/>
              <a:rect l="l" t="t" r="r" b="b"/>
              <a:pathLst>
                <a:path w="38650" h="35015" extrusionOk="0">
                  <a:moveTo>
                    <a:pt x="19105" y="1"/>
                  </a:moveTo>
                  <a:cubicBezTo>
                    <a:pt x="17346" y="1"/>
                    <a:pt x="15619" y="204"/>
                    <a:pt x="14007" y="606"/>
                  </a:cubicBezTo>
                  <a:cubicBezTo>
                    <a:pt x="5535" y="2723"/>
                    <a:pt x="0" y="9743"/>
                    <a:pt x="1265" y="18593"/>
                  </a:cubicBezTo>
                  <a:cubicBezTo>
                    <a:pt x="2184" y="25027"/>
                    <a:pt x="5243" y="32360"/>
                    <a:pt x="13609" y="34428"/>
                  </a:cubicBezTo>
                  <a:cubicBezTo>
                    <a:pt x="15209" y="34823"/>
                    <a:pt x="16823" y="35015"/>
                    <a:pt x="18418" y="35015"/>
                  </a:cubicBezTo>
                  <a:cubicBezTo>
                    <a:pt x="24506" y="35015"/>
                    <a:pt x="30317" y="32224"/>
                    <a:pt x="34030" y="27303"/>
                  </a:cubicBezTo>
                  <a:cubicBezTo>
                    <a:pt x="37688" y="22453"/>
                    <a:pt x="38649" y="15759"/>
                    <a:pt x="36516" y="10162"/>
                  </a:cubicBezTo>
                  <a:cubicBezTo>
                    <a:pt x="33916" y="3338"/>
                    <a:pt x="26247" y="1"/>
                    <a:pt x="19105" y="1"/>
                  </a:cubicBezTo>
                  <a:close/>
                </a:path>
              </a:pathLst>
            </a:cu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2939" tIns="82939" rIns="82939" bIns="8293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</p:grpSp>
      <p:grpSp>
        <p:nvGrpSpPr>
          <p:cNvPr id="2739" name="Google Shape;2739;p43"/>
          <p:cNvGrpSpPr/>
          <p:nvPr/>
        </p:nvGrpSpPr>
        <p:grpSpPr>
          <a:xfrm>
            <a:off x="4825242" y="1903033"/>
            <a:ext cx="2854585" cy="4191778"/>
            <a:chOff x="822050" y="2640500"/>
            <a:chExt cx="2802300" cy="4125900"/>
          </a:xfrm>
          <a:solidFill>
            <a:srgbClr val="CCFFCC"/>
          </a:solidFill>
        </p:grpSpPr>
        <p:sp>
          <p:nvSpPr>
            <p:cNvPr id="2740" name="Google Shape;2740;p43"/>
            <p:cNvSpPr/>
            <p:nvPr/>
          </p:nvSpPr>
          <p:spPr>
            <a:xfrm>
              <a:off x="822050" y="2640500"/>
              <a:ext cx="2802300" cy="4125900"/>
            </a:xfrm>
            <a:prstGeom prst="rect">
              <a:avLst/>
            </a:prstGeom>
            <a:grpFill/>
            <a:ln w="28575" cap="flat" cmpd="sng">
              <a:solidFill>
                <a:schemeClr val="dk1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  <p:sp>
          <p:nvSpPr>
            <p:cNvPr id="2741" name="Google Shape;2741;p43"/>
            <p:cNvSpPr txBox="1"/>
            <p:nvPr/>
          </p:nvSpPr>
          <p:spPr>
            <a:xfrm>
              <a:off x="1090896" y="5348440"/>
              <a:ext cx="2264700" cy="1100700"/>
            </a:xfrm>
            <a:prstGeom prst="rect">
              <a:avLst/>
            </a:pr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pPr algn="ctr"/>
              <a:r>
                <a:rPr lang="en" sz="3629" dirty="0">
                  <a:solidFill>
                    <a:schemeClr val="dk1"/>
                  </a:solidFill>
                  <a:latin typeface="Arrus" pitchFamily="34" charset="0"/>
                  <a:ea typeface="Arrus" pitchFamily="34" charset="0"/>
                  <a:cs typeface="Arrus" pitchFamily="34" charset="0"/>
                  <a:sym typeface="Barrio"/>
                </a:rPr>
                <a:t>Máy cắt cỏ</a:t>
              </a:r>
              <a:endParaRPr sz="3629" dirty="0">
                <a:solidFill>
                  <a:schemeClr val="dk1"/>
                </a:solidFill>
                <a:latin typeface="Arrus" pitchFamily="34" charset="0"/>
                <a:ea typeface="Arrus" pitchFamily="34" charset="0"/>
                <a:cs typeface="Arrus" pitchFamily="34" charset="0"/>
                <a:sym typeface="Barrio"/>
              </a:endParaRPr>
            </a:p>
          </p:txBody>
        </p:sp>
        <p:sp>
          <p:nvSpPr>
            <p:cNvPr id="2742" name="Google Shape;2742;p43"/>
            <p:cNvSpPr/>
            <p:nvPr/>
          </p:nvSpPr>
          <p:spPr>
            <a:xfrm>
              <a:off x="1129525" y="2957725"/>
              <a:ext cx="2187300" cy="1981586"/>
            </a:xfrm>
            <a:custGeom>
              <a:avLst/>
              <a:gdLst/>
              <a:ahLst/>
              <a:cxnLst/>
              <a:rect l="l" t="t" r="r" b="b"/>
              <a:pathLst>
                <a:path w="38650" h="35015" extrusionOk="0">
                  <a:moveTo>
                    <a:pt x="19105" y="1"/>
                  </a:moveTo>
                  <a:cubicBezTo>
                    <a:pt x="17346" y="1"/>
                    <a:pt x="15619" y="204"/>
                    <a:pt x="14007" y="606"/>
                  </a:cubicBezTo>
                  <a:cubicBezTo>
                    <a:pt x="5535" y="2723"/>
                    <a:pt x="0" y="9743"/>
                    <a:pt x="1265" y="18593"/>
                  </a:cubicBezTo>
                  <a:cubicBezTo>
                    <a:pt x="2184" y="25027"/>
                    <a:pt x="5243" y="32360"/>
                    <a:pt x="13609" y="34428"/>
                  </a:cubicBezTo>
                  <a:cubicBezTo>
                    <a:pt x="15209" y="34823"/>
                    <a:pt x="16823" y="35015"/>
                    <a:pt x="18418" y="35015"/>
                  </a:cubicBezTo>
                  <a:cubicBezTo>
                    <a:pt x="24506" y="35015"/>
                    <a:pt x="30317" y="32224"/>
                    <a:pt x="34030" y="27303"/>
                  </a:cubicBezTo>
                  <a:cubicBezTo>
                    <a:pt x="37688" y="22453"/>
                    <a:pt x="38649" y="15759"/>
                    <a:pt x="36516" y="10162"/>
                  </a:cubicBezTo>
                  <a:cubicBezTo>
                    <a:pt x="33916" y="3338"/>
                    <a:pt x="26247" y="1"/>
                    <a:pt x="19105" y="1"/>
                  </a:cubicBezTo>
                  <a:close/>
                </a:path>
              </a:pathLst>
            </a:cu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2939" tIns="82939" rIns="82939" bIns="8293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</p:grpSp>
      <p:grpSp>
        <p:nvGrpSpPr>
          <p:cNvPr id="2743" name="Google Shape;2743;p43"/>
          <p:cNvGrpSpPr/>
          <p:nvPr/>
        </p:nvGrpSpPr>
        <p:grpSpPr>
          <a:xfrm>
            <a:off x="7889231" y="1903034"/>
            <a:ext cx="2791532" cy="4172061"/>
            <a:chOff x="822050" y="2640500"/>
            <a:chExt cx="2802300" cy="4125900"/>
          </a:xfrm>
          <a:solidFill>
            <a:srgbClr val="CCFFCC"/>
          </a:solidFill>
        </p:grpSpPr>
        <p:sp>
          <p:nvSpPr>
            <p:cNvPr id="2744" name="Google Shape;2744;p43"/>
            <p:cNvSpPr/>
            <p:nvPr/>
          </p:nvSpPr>
          <p:spPr>
            <a:xfrm>
              <a:off x="822050" y="2640500"/>
              <a:ext cx="2802300" cy="4125900"/>
            </a:xfrm>
            <a:prstGeom prst="rect">
              <a:avLst/>
            </a:prstGeom>
            <a:grpFill/>
            <a:ln w="28575" cap="flat" cmpd="sng">
              <a:solidFill>
                <a:schemeClr val="dk1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  <p:sp>
          <p:nvSpPr>
            <p:cNvPr id="2745" name="Google Shape;2745;p43"/>
            <p:cNvSpPr txBox="1"/>
            <p:nvPr/>
          </p:nvSpPr>
          <p:spPr>
            <a:xfrm>
              <a:off x="1090896" y="5348440"/>
              <a:ext cx="2264700" cy="1100700"/>
            </a:xfrm>
            <a:prstGeom prst="rect">
              <a:avLst/>
            </a:pr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pPr algn="ctr"/>
              <a:r>
                <a:rPr lang="en" sz="3629" dirty="0">
                  <a:solidFill>
                    <a:schemeClr val="dk1"/>
                  </a:solidFill>
                  <a:latin typeface="Arrus" pitchFamily="34" charset="0"/>
                  <a:ea typeface="Arrus" pitchFamily="34" charset="0"/>
                  <a:cs typeface="Arrus" pitchFamily="34" charset="0"/>
                  <a:sym typeface="Barrio"/>
                </a:rPr>
                <a:t>Máy cưa</a:t>
              </a:r>
              <a:endParaRPr sz="3629" dirty="0">
                <a:solidFill>
                  <a:schemeClr val="dk1"/>
                </a:solidFill>
                <a:latin typeface="Arrus" pitchFamily="34" charset="0"/>
                <a:ea typeface="Arrus" pitchFamily="34" charset="0"/>
                <a:cs typeface="Arrus" pitchFamily="34" charset="0"/>
                <a:sym typeface="Barrio"/>
              </a:endParaRPr>
            </a:p>
          </p:txBody>
        </p:sp>
        <p:sp>
          <p:nvSpPr>
            <p:cNvPr id="2746" name="Google Shape;2746;p43"/>
            <p:cNvSpPr/>
            <p:nvPr/>
          </p:nvSpPr>
          <p:spPr>
            <a:xfrm>
              <a:off x="1129525" y="2957725"/>
              <a:ext cx="2187300" cy="1981586"/>
            </a:xfrm>
            <a:custGeom>
              <a:avLst/>
              <a:gdLst/>
              <a:ahLst/>
              <a:cxnLst/>
              <a:rect l="l" t="t" r="r" b="b"/>
              <a:pathLst>
                <a:path w="38650" h="35015" extrusionOk="0">
                  <a:moveTo>
                    <a:pt x="19105" y="1"/>
                  </a:moveTo>
                  <a:cubicBezTo>
                    <a:pt x="17346" y="1"/>
                    <a:pt x="15619" y="204"/>
                    <a:pt x="14007" y="606"/>
                  </a:cubicBezTo>
                  <a:cubicBezTo>
                    <a:pt x="5535" y="2723"/>
                    <a:pt x="0" y="9743"/>
                    <a:pt x="1265" y="18593"/>
                  </a:cubicBezTo>
                  <a:cubicBezTo>
                    <a:pt x="2184" y="25027"/>
                    <a:pt x="5243" y="32360"/>
                    <a:pt x="13609" y="34428"/>
                  </a:cubicBezTo>
                  <a:cubicBezTo>
                    <a:pt x="15209" y="34823"/>
                    <a:pt x="16823" y="35015"/>
                    <a:pt x="18418" y="35015"/>
                  </a:cubicBezTo>
                  <a:cubicBezTo>
                    <a:pt x="24506" y="35015"/>
                    <a:pt x="30317" y="32224"/>
                    <a:pt x="34030" y="27303"/>
                  </a:cubicBezTo>
                  <a:cubicBezTo>
                    <a:pt x="37688" y="22453"/>
                    <a:pt x="38649" y="15759"/>
                    <a:pt x="36516" y="10162"/>
                  </a:cubicBezTo>
                  <a:cubicBezTo>
                    <a:pt x="33916" y="3338"/>
                    <a:pt x="26247" y="1"/>
                    <a:pt x="19105" y="1"/>
                  </a:cubicBezTo>
                  <a:close/>
                </a:path>
              </a:pathLst>
            </a:cu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2939" tIns="82939" rIns="82939" bIns="8293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159" y="1903033"/>
            <a:ext cx="2912317" cy="258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242" y="1903033"/>
            <a:ext cx="2854585" cy="2586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230" y="1916983"/>
            <a:ext cx="2791532" cy="2572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" name="Google Shape;2734;p43"/>
          <p:cNvSpPr txBox="1"/>
          <p:nvPr/>
        </p:nvSpPr>
        <p:spPr>
          <a:xfrm>
            <a:off x="2106554" y="1156513"/>
            <a:ext cx="7979572" cy="515189"/>
          </a:xfrm>
          <a:prstGeom prst="rect">
            <a:avLst/>
          </a:prstGeom>
          <a:solidFill>
            <a:srgbClr val="CCFFCC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3759" tIns="202483" rIns="103759" bIns="0" anchor="ctr" anchorCtr="0">
            <a:noAutofit/>
          </a:bodyPr>
          <a:lstStyle/>
          <a:p>
            <a:pPr algn="ctr">
              <a:spcAft>
                <a:spcPts val="1814"/>
              </a:spcAft>
            </a:pPr>
            <a:r>
              <a:rPr lang="en" sz="3629" dirty="0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rPr>
              <a:t>Động cơ điêzen</a:t>
            </a:r>
            <a:endParaRPr sz="3629" dirty="0">
              <a:solidFill>
                <a:schemeClr val="dk1"/>
              </a:solidFill>
              <a:latin typeface="Barlow"/>
              <a:ea typeface="Barlow"/>
              <a:cs typeface="Barlow"/>
              <a:sym typeface="Barlow"/>
            </a:endParaRPr>
          </a:p>
        </p:txBody>
      </p:sp>
      <p:grpSp>
        <p:nvGrpSpPr>
          <p:cNvPr id="2739" name="Google Shape;2739;p43"/>
          <p:cNvGrpSpPr/>
          <p:nvPr/>
        </p:nvGrpSpPr>
        <p:grpSpPr>
          <a:xfrm>
            <a:off x="2058497" y="1959437"/>
            <a:ext cx="4037844" cy="4536249"/>
            <a:chOff x="822050" y="2640500"/>
            <a:chExt cx="2802300" cy="4125900"/>
          </a:xfrm>
          <a:solidFill>
            <a:srgbClr val="CCFFCC"/>
          </a:solidFill>
        </p:grpSpPr>
        <p:sp>
          <p:nvSpPr>
            <p:cNvPr id="2740" name="Google Shape;2740;p43"/>
            <p:cNvSpPr/>
            <p:nvPr/>
          </p:nvSpPr>
          <p:spPr>
            <a:xfrm>
              <a:off x="822050" y="2640500"/>
              <a:ext cx="2802300" cy="4125900"/>
            </a:xfrm>
            <a:prstGeom prst="rect">
              <a:avLst/>
            </a:prstGeom>
            <a:grpFill/>
            <a:ln w="28575" cap="flat" cmpd="sng">
              <a:solidFill>
                <a:schemeClr val="dk1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  <p:sp>
          <p:nvSpPr>
            <p:cNvPr id="2741" name="Google Shape;2741;p43"/>
            <p:cNvSpPr txBox="1"/>
            <p:nvPr/>
          </p:nvSpPr>
          <p:spPr>
            <a:xfrm>
              <a:off x="1090896" y="5348440"/>
              <a:ext cx="2264700" cy="1100700"/>
            </a:xfrm>
            <a:prstGeom prst="rect">
              <a:avLst/>
            </a:pr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pPr algn="ctr"/>
              <a:r>
                <a:rPr lang="en" sz="3629" dirty="0">
                  <a:solidFill>
                    <a:schemeClr val="dk1"/>
                  </a:solidFill>
                  <a:latin typeface="Arrus" pitchFamily="34" charset="0"/>
                  <a:ea typeface="Arrus" pitchFamily="34" charset="0"/>
                  <a:cs typeface="Arrus" pitchFamily="34" charset="0"/>
                  <a:sym typeface="Barrio"/>
                </a:rPr>
                <a:t>Tàu</a:t>
              </a:r>
              <a:endParaRPr sz="3629" dirty="0">
                <a:solidFill>
                  <a:schemeClr val="dk1"/>
                </a:solidFill>
                <a:latin typeface="Arrus" pitchFamily="34" charset="0"/>
                <a:ea typeface="Arrus" pitchFamily="34" charset="0"/>
                <a:cs typeface="Arrus" pitchFamily="34" charset="0"/>
                <a:sym typeface="Barrio"/>
              </a:endParaRPr>
            </a:p>
          </p:txBody>
        </p:sp>
        <p:sp>
          <p:nvSpPr>
            <p:cNvPr id="2742" name="Google Shape;2742;p43"/>
            <p:cNvSpPr/>
            <p:nvPr/>
          </p:nvSpPr>
          <p:spPr>
            <a:xfrm>
              <a:off x="1129525" y="2957725"/>
              <a:ext cx="2187300" cy="1981586"/>
            </a:xfrm>
            <a:custGeom>
              <a:avLst/>
              <a:gdLst/>
              <a:ahLst/>
              <a:cxnLst/>
              <a:rect l="l" t="t" r="r" b="b"/>
              <a:pathLst>
                <a:path w="38650" h="35015" extrusionOk="0">
                  <a:moveTo>
                    <a:pt x="19105" y="1"/>
                  </a:moveTo>
                  <a:cubicBezTo>
                    <a:pt x="17346" y="1"/>
                    <a:pt x="15619" y="204"/>
                    <a:pt x="14007" y="606"/>
                  </a:cubicBezTo>
                  <a:cubicBezTo>
                    <a:pt x="5535" y="2723"/>
                    <a:pt x="0" y="9743"/>
                    <a:pt x="1265" y="18593"/>
                  </a:cubicBezTo>
                  <a:cubicBezTo>
                    <a:pt x="2184" y="25027"/>
                    <a:pt x="5243" y="32360"/>
                    <a:pt x="13609" y="34428"/>
                  </a:cubicBezTo>
                  <a:cubicBezTo>
                    <a:pt x="15209" y="34823"/>
                    <a:pt x="16823" y="35015"/>
                    <a:pt x="18418" y="35015"/>
                  </a:cubicBezTo>
                  <a:cubicBezTo>
                    <a:pt x="24506" y="35015"/>
                    <a:pt x="30317" y="32224"/>
                    <a:pt x="34030" y="27303"/>
                  </a:cubicBezTo>
                  <a:cubicBezTo>
                    <a:pt x="37688" y="22453"/>
                    <a:pt x="38649" y="15759"/>
                    <a:pt x="36516" y="10162"/>
                  </a:cubicBezTo>
                  <a:cubicBezTo>
                    <a:pt x="33916" y="3338"/>
                    <a:pt x="26247" y="1"/>
                    <a:pt x="19105" y="1"/>
                  </a:cubicBezTo>
                  <a:close/>
                </a:path>
              </a:pathLst>
            </a:cu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2939" tIns="82939" rIns="82939" bIns="8293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</p:grpSp>
      <p:grpSp>
        <p:nvGrpSpPr>
          <p:cNvPr id="2743" name="Google Shape;2743;p43"/>
          <p:cNvGrpSpPr/>
          <p:nvPr/>
        </p:nvGrpSpPr>
        <p:grpSpPr>
          <a:xfrm>
            <a:off x="6496534" y="1903032"/>
            <a:ext cx="3818263" cy="4592654"/>
            <a:chOff x="822050" y="2640500"/>
            <a:chExt cx="2802300" cy="4125900"/>
          </a:xfrm>
          <a:solidFill>
            <a:srgbClr val="CCFFCC"/>
          </a:solidFill>
        </p:grpSpPr>
        <p:sp>
          <p:nvSpPr>
            <p:cNvPr id="2744" name="Google Shape;2744;p43"/>
            <p:cNvSpPr/>
            <p:nvPr/>
          </p:nvSpPr>
          <p:spPr>
            <a:xfrm>
              <a:off x="822050" y="2640500"/>
              <a:ext cx="2802300" cy="4125900"/>
            </a:xfrm>
            <a:prstGeom prst="rect">
              <a:avLst/>
            </a:prstGeom>
            <a:grpFill/>
            <a:ln w="28575" cap="flat" cmpd="sng">
              <a:solidFill>
                <a:schemeClr val="dk1"/>
              </a:solidFill>
              <a:prstDash val="dot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  <p:sp>
          <p:nvSpPr>
            <p:cNvPr id="2745" name="Google Shape;2745;p43"/>
            <p:cNvSpPr txBox="1"/>
            <p:nvPr/>
          </p:nvSpPr>
          <p:spPr>
            <a:xfrm>
              <a:off x="1090896" y="5348440"/>
              <a:ext cx="2264700" cy="1100700"/>
            </a:xfrm>
            <a:prstGeom prst="rect">
              <a:avLst/>
            </a:pr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3759" tIns="103759" rIns="103759" bIns="103759" anchor="ctr" anchorCtr="0">
              <a:noAutofit/>
            </a:bodyPr>
            <a:lstStyle/>
            <a:p>
              <a:pPr algn="ctr"/>
              <a:r>
                <a:rPr lang="en" sz="3629" dirty="0">
                  <a:solidFill>
                    <a:schemeClr val="dk1"/>
                  </a:solidFill>
                  <a:latin typeface="Arrus" pitchFamily="34" charset="0"/>
                  <a:ea typeface="Arrus" pitchFamily="34" charset="0"/>
                  <a:cs typeface="Arrus" pitchFamily="34" charset="0"/>
                  <a:sym typeface="Barrio"/>
                </a:rPr>
                <a:t>Máy phát điện</a:t>
              </a:r>
              <a:endParaRPr sz="3629" dirty="0">
                <a:solidFill>
                  <a:schemeClr val="dk1"/>
                </a:solidFill>
                <a:latin typeface="Arrus" pitchFamily="34" charset="0"/>
                <a:ea typeface="Arrus" pitchFamily="34" charset="0"/>
                <a:cs typeface="Arrus" pitchFamily="34" charset="0"/>
                <a:sym typeface="Barrio"/>
              </a:endParaRPr>
            </a:p>
          </p:txBody>
        </p:sp>
        <p:sp>
          <p:nvSpPr>
            <p:cNvPr id="2746" name="Google Shape;2746;p43"/>
            <p:cNvSpPr/>
            <p:nvPr/>
          </p:nvSpPr>
          <p:spPr>
            <a:xfrm>
              <a:off x="1129525" y="2957725"/>
              <a:ext cx="2187300" cy="1981586"/>
            </a:xfrm>
            <a:custGeom>
              <a:avLst/>
              <a:gdLst/>
              <a:ahLst/>
              <a:cxnLst/>
              <a:rect l="l" t="t" r="r" b="b"/>
              <a:pathLst>
                <a:path w="38650" h="35015" extrusionOk="0">
                  <a:moveTo>
                    <a:pt x="19105" y="1"/>
                  </a:moveTo>
                  <a:cubicBezTo>
                    <a:pt x="17346" y="1"/>
                    <a:pt x="15619" y="204"/>
                    <a:pt x="14007" y="606"/>
                  </a:cubicBezTo>
                  <a:cubicBezTo>
                    <a:pt x="5535" y="2723"/>
                    <a:pt x="0" y="9743"/>
                    <a:pt x="1265" y="18593"/>
                  </a:cubicBezTo>
                  <a:cubicBezTo>
                    <a:pt x="2184" y="25027"/>
                    <a:pt x="5243" y="32360"/>
                    <a:pt x="13609" y="34428"/>
                  </a:cubicBezTo>
                  <a:cubicBezTo>
                    <a:pt x="15209" y="34823"/>
                    <a:pt x="16823" y="35015"/>
                    <a:pt x="18418" y="35015"/>
                  </a:cubicBezTo>
                  <a:cubicBezTo>
                    <a:pt x="24506" y="35015"/>
                    <a:pt x="30317" y="32224"/>
                    <a:pt x="34030" y="27303"/>
                  </a:cubicBezTo>
                  <a:cubicBezTo>
                    <a:pt x="37688" y="22453"/>
                    <a:pt x="38649" y="15759"/>
                    <a:pt x="36516" y="10162"/>
                  </a:cubicBezTo>
                  <a:cubicBezTo>
                    <a:pt x="33916" y="3338"/>
                    <a:pt x="26247" y="1"/>
                    <a:pt x="19105" y="1"/>
                  </a:cubicBezTo>
                  <a:close/>
                </a:path>
              </a:pathLst>
            </a:cu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82939" tIns="82939" rIns="82939" bIns="82939" anchor="ctr" anchorCtr="0">
              <a:noAutofit/>
            </a:bodyPr>
            <a:lstStyle/>
            <a:p>
              <a:endParaRPr sz="1633">
                <a:solidFill>
                  <a:schemeClr val="dk1"/>
                </a:solidFill>
              </a:endParaRPr>
            </a:p>
          </p:txBody>
        </p:sp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495" y="1916983"/>
            <a:ext cx="4037845" cy="2724284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534" y="1903031"/>
            <a:ext cx="3818263" cy="2738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Google Shape;2733;p43">
            <a:extLst>
              <a:ext uri="{FF2B5EF4-FFF2-40B4-BE49-F238E27FC236}">
                <a16:creationId xmlns:a16="http://schemas.microsoft.com/office/drawing/2014/main" id="{245B62AE-55DC-4067-0BCB-37A2F4DE5BB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99280" y="89170"/>
            <a:ext cx="7979572" cy="763666"/>
          </a:xfrm>
          <a:prstGeom prst="rect">
            <a:avLst/>
          </a:prstGeom>
        </p:spPr>
        <p:txBody>
          <a:bodyPr spcFirstLastPara="1" vert="horz" wrap="square" lIns="103759" tIns="103759" rIns="103759" bIns="103759" rtlCol="0" anchor="t" anchorCtr="0">
            <a:noAutofit/>
          </a:bodyPr>
          <a:lstStyle/>
          <a:p>
            <a:pPr algn="ctr">
              <a:spcBef>
                <a:spcPts val="0"/>
              </a:spcBef>
            </a:pPr>
            <a:r>
              <a:rPr lang="en" sz="4355" dirty="0">
                <a:solidFill>
                  <a:schemeClr val="accent1"/>
                </a:solidFill>
                <a:latin typeface="Arrus-Black" pitchFamily="18" charset="0"/>
                <a:ea typeface="Arrus-Black" pitchFamily="18" charset="0"/>
                <a:cs typeface="Arrus-Black" pitchFamily="18" charset="0"/>
              </a:rPr>
              <a:t>Ứng dụng</a:t>
            </a:r>
            <a:endParaRPr sz="4355" dirty="0">
              <a:solidFill>
                <a:schemeClr val="accent1"/>
              </a:solidFill>
              <a:latin typeface="Arrus-Black" pitchFamily="18" charset="0"/>
              <a:ea typeface="Arrus-Black" pitchFamily="18" charset="0"/>
              <a:cs typeface="Arrus-Blac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91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52E8D43-759C-1551-BBB4-900EFF6D2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CÁC THÔNG SỐ CƠ BẢN CỦA ĐCĐ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B46CC98-CED8-B474-0E35-8ECA126A2B06}"/>
              </a:ext>
            </a:extLst>
          </p:cNvPr>
          <p:cNvSpPr txBox="1"/>
          <p:nvPr/>
        </p:nvSpPr>
        <p:spPr>
          <a:xfrm>
            <a:off x="405881" y="1570697"/>
            <a:ext cx="11145417" cy="1005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vi-VN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 suất có ích N</a:t>
            </a:r>
            <a:r>
              <a:rPr lang="vi-VN" sz="2800" baseline="-250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kW) của động cơ là công suất đo được ở đầu ra của trục khuỷu động cơ.</a:t>
            </a:r>
            <a:endParaRPr lang="en-US" sz="2800" dirty="0">
              <a:solidFill>
                <a:srgbClr val="009900"/>
              </a:solidFill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4EE097A7-0E34-D567-0125-9ED23120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43" y="7955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E98A287-B99D-838D-659F-8B5FF74446D6}"/>
              </a:ext>
            </a:extLst>
          </p:cNvPr>
          <p:cNvSpPr txBox="1"/>
          <p:nvPr/>
        </p:nvSpPr>
        <p:spPr>
          <a:xfrm>
            <a:off x="2506047" y="3829501"/>
            <a:ext cx="7945016" cy="2555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:  i là số xi lanh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	      </a:t>
            </a:r>
            <a:r>
              <a:rPr lang="el-G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τ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số kì </a:t>
            </a:r>
            <a:endParaRPr lang="en-US" sz="24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(vòng/phút) là số vòng quay của động cơ.</a:t>
            </a:r>
            <a:endParaRPr lang="en-US" sz="24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L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J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ỳ phạm vi sử dụng, N</a:t>
            </a:r>
            <a:r>
              <a:rPr lang="vi-VN" sz="24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giá trị từ vài kW đến hàng vạn kW. </a:t>
            </a:r>
            <a:r>
              <a:rPr lang="vi-VN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EF74F409-EA56-BFF4-A987-426F4A0F8F61}"/>
              </a:ext>
            </a:extLst>
          </p:cNvPr>
          <p:cNvPicPr/>
          <p:nvPr/>
        </p:nvPicPr>
        <p:blipFill rotWithShape="1">
          <a:blip r:embed="rId2"/>
          <a:srcRect l="8642" t="39066" r="27675" b="7125"/>
          <a:stretch/>
        </p:blipFill>
        <p:spPr bwMode="auto">
          <a:xfrm>
            <a:off x="3782785" y="2345842"/>
            <a:ext cx="2195804" cy="1371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73935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52E8D43-759C-1551-BBB4-900EFF6D2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CÁC THÔNG SỐ CƠ BẢN CỦA ĐCĐ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B46CC98-CED8-B474-0E35-8ECA126A2B06}"/>
              </a:ext>
            </a:extLst>
          </p:cNvPr>
          <p:cNvSpPr txBox="1"/>
          <p:nvPr/>
        </p:nvSpPr>
        <p:spPr>
          <a:xfrm>
            <a:off x="405882" y="1570697"/>
            <a:ext cx="10585580" cy="14793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vi-VN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 suất có ích </a:t>
            </a:r>
            <a:r>
              <a:rPr lang="el-GR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η</a:t>
            </a:r>
            <a:r>
              <a:rPr lang="vi-VN" sz="2800" baseline="-250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ỉ số giữa nhiệt lượng chuyển thành công suất có ích chia cho nhiệt lượng cấp cho động cơ, do nhiên liệu đốt cháy bên trong xi lanh tạo ra</a:t>
            </a:r>
            <a:r>
              <a:rPr lang="en-US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9900"/>
              </a:solidFill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4EE097A7-0E34-D567-0125-9ED23120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43" y="7955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E98A287-B99D-838D-659F-8B5FF74446D6}"/>
              </a:ext>
            </a:extLst>
          </p:cNvPr>
          <p:cNvSpPr txBox="1"/>
          <p:nvPr/>
        </p:nvSpPr>
        <p:spPr>
          <a:xfrm>
            <a:off x="1017037" y="4809215"/>
            <a:ext cx="10776857" cy="1167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t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kJ/s) là nhiệt lượng của nhiên liệu cung cấp cho động cơ.</a:t>
            </a:r>
            <a:endParaRPr lang="en-US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vi-VN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ỳ theo loại động cơ, </a:t>
            </a:r>
            <a:r>
              <a:rPr lang="el-G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η</a:t>
            </a:r>
            <a:r>
              <a:rPr lang="vi-VN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y đổi từ 15 ÷ 50%.</a:t>
            </a:r>
            <a:endParaRPr lang="en-US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B7489C-2991-AEFD-9B97-35234496D5CB}"/>
              </a:ext>
            </a:extLst>
          </p:cNvPr>
          <p:cNvPicPr/>
          <p:nvPr/>
        </p:nvPicPr>
        <p:blipFill rotWithShape="1">
          <a:blip r:embed="rId2"/>
          <a:srcRect l="23133" t="19902" r="58653" b="56019"/>
          <a:stretch/>
        </p:blipFill>
        <p:spPr bwMode="auto">
          <a:xfrm>
            <a:off x="4470141" y="2926182"/>
            <a:ext cx="2457062" cy="176348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162763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52E8D43-759C-1551-BBB4-900EFF6D2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CÁC THÔNG SỐ CƠ BẢN CỦA ĐCĐ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B46CC98-CED8-B474-0E35-8ECA126A2B06}"/>
              </a:ext>
            </a:extLst>
          </p:cNvPr>
          <p:cNvSpPr txBox="1"/>
          <p:nvPr/>
        </p:nvSpPr>
        <p:spPr>
          <a:xfrm>
            <a:off x="405882" y="1570697"/>
            <a:ext cx="11667930" cy="1005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vi-VN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 men có ích M</a:t>
            </a:r>
            <a:r>
              <a:rPr lang="vi-VN" sz="2800" baseline="-250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Nm) là mô men xoắn gây ra các chuyển động quay của trục, thông số này đặc trưng cho khả năng chịu tải tức thời của động cơ đốt trong. </a:t>
            </a:r>
            <a:endParaRPr lang="en-US" sz="2800" dirty="0">
              <a:solidFill>
                <a:srgbClr val="009900"/>
              </a:solidFill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4EE097A7-0E34-D567-0125-9ED23120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43" y="7955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omen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E98A287-B99D-838D-659F-8B5FF74446D6}"/>
              </a:ext>
            </a:extLst>
          </p:cNvPr>
          <p:cNvSpPr txBox="1"/>
          <p:nvPr/>
        </p:nvSpPr>
        <p:spPr>
          <a:xfrm>
            <a:off x="2425960" y="4903156"/>
            <a:ext cx="8369559" cy="1159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: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(vòng/phút) là số vòng quay của động cơ.</a:t>
            </a:r>
            <a:endParaRPr lang="en-US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N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W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ch</a:t>
            </a:r>
            <a:endParaRPr lang="en-US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7715C6-2C79-53F9-EBD7-E0F3BCF07B8A}"/>
              </a:ext>
            </a:extLst>
          </p:cNvPr>
          <p:cNvPicPr/>
          <p:nvPr/>
        </p:nvPicPr>
        <p:blipFill rotWithShape="1">
          <a:blip r:embed="rId2"/>
          <a:srcRect l="32041" t="23096" r="41103" b="57248"/>
          <a:stretch/>
        </p:blipFill>
        <p:spPr bwMode="auto">
          <a:xfrm>
            <a:off x="4307633" y="2878849"/>
            <a:ext cx="2625012" cy="18381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868402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452E8D43-759C-1551-BBB4-900EFF6D2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CÁC THÔNG SỐ CƠ BẢN CỦA ĐCĐ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B46CC98-CED8-B474-0E35-8ECA126A2B06}"/>
              </a:ext>
            </a:extLst>
          </p:cNvPr>
          <p:cNvSpPr txBox="1"/>
          <p:nvPr/>
        </p:nvSpPr>
        <p:spPr>
          <a:xfrm>
            <a:off x="405882" y="1570697"/>
            <a:ext cx="11667930" cy="1005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vi-VN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 tiêu thụ nhiên liệu có ích g</a:t>
            </a:r>
            <a:r>
              <a:rPr lang="vi-VN" sz="2800" baseline="-250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vi-VN" sz="2800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/kW.h) là lượng nhiên liệu tiêu thụ để tạo ra một đơn vị công suất động cơ trong một đơn vị thời gian.</a:t>
            </a:r>
            <a:endParaRPr lang="en-US" sz="2800" dirty="0">
              <a:solidFill>
                <a:srgbClr val="009900"/>
              </a:solidFill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id="{4EE097A7-0E34-D567-0125-9ED231205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43" y="795552"/>
            <a:ext cx="88000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E98A287-B99D-838D-659F-8B5FF74446D6}"/>
              </a:ext>
            </a:extLst>
          </p:cNvPr>
          <p:cNvSpPr txBox="1"/>
          <p:nvPr/>
        </p:nvSpPr>
        <p:spPr>
          <a:xfrm>
            <a:off x="2425960" y="4903156"/>
            <a:ext cx="8369559" cy="15481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tabLst>
                <a:tab pos="180340" algn="l"/>
              </a:tabLst>
            </a:pP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đó: </a:t>
            </a:r>
            <a:r>
              <a:rPr lang="en-US" sz="2800" dirty="0"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l</a:t>
            </a:r>
            <a:r>
              <a: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/h) là lượng nhiên liệu tiêu thụ đo được trong một đơn vị thời gian. </a:t>
            </a:r>
            <a:endParaRPr lang="en-US" sz="28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    N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W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ích</a:t>
            </a:r>
            <a:endParaRPr lang="en-US" sz="4000" dirty="0"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038FA8-0028-0FFC-CB5D-63C5B1167EF4}"/>
              </a:ext>
            </a:extLst>
          </p:cNvPr>
          <p:cNvPicPr/>
          <p:nvPr/>
        </p:nvPicPr>
        <p:blipFill rotWithShape="1">
          <a:blip r:embed="rId2"/>
          <a:srcRect l="32440" t="55774" r="36982" b="9091"/>
          <a:stretch/>
        </p:blipFill>
        <p:spPr bwMode="auto">
          <a:xfrm>
            <a:off x="4139682" y="2750995"/>
            <a:ext cx="2270448" cy="19127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168472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>
            <a:extLst>
              <a:ext uri="{FF2B5EF4-FFF2-40B4-BE49-F238E27FC236}">
                <a16:creationId xmlns:a16="http://schemas.microsoft.com/office/drawing/2014/main" id="{AF7B4F61-A7D1-325B-0C34-936DA3728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488440"/>
            <a:ext cx="4343400" cy="533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5" name="Freeform 5">
            <a:extLst>
              <a:ext uri="{FF2B5EF4-FFF2-40B4-BE49-F238E27FC236}">
                <a16:creationId xmlns:a16="http://schemas.microsoft.com/office/drawing/2014/main" id="{14E646FC-4ED6-578F-D462-0EA3A62D0D5D}"/>
              </a:ext>
            </a:extLst>
          </p:cNvPr>
          <p:cNvSpPr>
            <a:spLocks/>
          </p:cNvSpPr>
          <p:nvPr/>
        </p:nvSpPr>
        <p:spPr bwMode="auto">
          <a:xfrm>
            <a:off x="7548563" y="4633913"/>
            <a:ext cx="1517650" cy="1517650"/>
          </a:xfrm>
          <a:custGeom>
            <a:avLst/>
            <a:gdLst>
              <a:gd name="T0" fmla="*/ 2147483647 w 2831"/>
              <a:gd name="T1" fmla="*/ 2147483647 h 2833"/>
              <a:gd name="T2" fmla="*/ 2147483647 w 2831"/>
              <a:gd name="T3" fmla="*/ 2147483647 h 2833"/>
              <a:gd name="T4" fmla="*/ 2147483647 w 2831"/>
              <a:gd name="T5" fmla="*/ 2147483647 h 2833"/>
              <a:gd name="T6" fmla="*/ 2147483647 w 2831"/>
              <a:gd name="T7" fmla="*/ 2147483647 h 2833"/>
              <a:gd name="T8" fmla="*/ 2147483647 w 2831"/>
              <a:gd name="T9" fmla="*/ 2147483647 h 2833"/>
              <a:gd name="T10" fmla="*/ 2147483647 w 2831"/>
              <a:gd name="T11" fmla="*/ 2147483647 h 2833"/>
              <a:gd name="T12" fmla="*/ 2147483647 w 2831"/>
              <a:gd name="T13" fmla="*/ 2147483647 h 2833"/>
              <a:gd name="T14" fmla="*/ 2147483647 w 2831"/>
              <a:gd name="T15" fmla="*/ 2147483647 h 2833"/>
              <a:gd name="T16" fmla="*/ 2147483647 w 2831"/>
              <a:gd name="T17" fmla="*/ 2147483647 h 2833"/>
              <a:gd name="T18" fmla="*/ 2147483647 w 2831"/>
              <a:gd name="T19" fmla="*/ 2147483647 h 2833"/>
              <a:gd name="T20" fmla="*/ 2147483647 w 2831"/>
              <a:gd name="T21" fmla="*/ 2147483647 h 2833"/>
              <a:gd name="T22" fmla="*/ 2147483647 w 2831"/>
              <a:gd name="T23" fmla="*/ 2147483647 h 2833"/>
              <a:gd name="T24" fmla="*/ 2147483647 w 2831"/>
              <a:gd name="T25" fmla="*/ 0 h 2833"/>
              <a:gd name="T26" fmla="*/ 2147483647 w 2831"/>
              <a:gd name="T27" fmla="*/ 2147483647 h 2833"/>
              <a:gd name="T28" fmla="*/ 2147483647 w 2831"/>
              <a:gd name="T29" fmla="*/ 2147483647 h 2833"/>
              <a:gd name="T30" fmla="*/ 2147483647 w 2831"/>
              <a:gd name="T31" fmla="*/ 2147483647 h 2833"/>
              <a:gd name="T32" fmla="*/ 2147483647 w 2831"/>
              <a:gd name="T33" fmla="*/ 2147483647 h 2833"/>
              <a:gd name="T34" fmla="*/ 2147483647 w 2831"/>
              <a:gd name="T35" fmla="*/ 2147483647 h 2833"/>
              <a:gd name="T36" fmla="*/ 2147483647 w 2831"/>
              <a:gd name="T37" fmla="*/ 2147483647 h 2833"/>
              <a:gd name="T38" fmla="*/ 2147483647 w 2831"/>
              <a:gd name="T39" fmla="*/ 2147483647 h 2833"/>
              <a:gd name="T40" fmla="*/ 2147483647 w 2831"/>
              <a:gd name="T41" fmla="*/ 2147483647 h 2833"/>
              <a:gd name="T42" fmla="*/ 2147483647 w 2831"/>
              <a:gd name="T43" fmla="*/ 2147483647 h 2833"/>
              <a:gd name="T44" fmla="*/ 2147483647 w 2831"/>
              <a:gd name="T45" fmla="*/ 2147483647 h 2833"/>
              <a:gd name="T46" fmla="*/ 2147483647 w 2831"/>
              <a:gd name="T47" fmla="*/ 2147483647 h 2833"/>
              <a:gd name="T48" fmla="*/ 0 w 2831"/>
              <a:gd name="T49" fmla="*/ 2147483647 h 2833"/>
              <a:gd name="T50" fmla="*/ 2147483647 w 2831"/>
              <a:gd name="T51" fmla="*/ 2147483647 h 2833"/>
              <a:gd name="T52" fmla="*/ 2147483647 w 2831"/>
              <a:gd name="T53" fmla="*/ 2147483647 h 2833"/>
              <a:gd name="T54" fmla="*/ 2147483647 w 2831"/>
              <a:gd name="T55" fmla="*/ 2147483647 h 2833"/>
              <a:gd name="T56" fmla="*/ 2147483647 w 2831"/>
              <a:gd name="T57" fmla="*/ 2147483647 h 2833"/>
              <a:gd name="T58" fmla="*/ 2147483647 w 2831"/>
              <a:gd name="T59" fmla="*/ 2147483647 h 2833"/>
              <a:gd name="T60" fmla="*/ 2147483647 w 2831"/>
              <a:gd name="T61" fmla="*/ 2147483647 h 2833"/>
              <a:gd name="T62" fmla="*/ 2147483647 w 2831"/>
              <a:gd name="T63" fmla="*/ 2147483647 h 2833"/>
              <a:gd name="T64" fmla="*/ 2147483647 w 2831"/>
              <a:gd name="T65" fmla="*/ 2147483647 h 2833"/>
              <a:gd name="T66" fmla="*/ 2147483647 w 2831"/>
              <a:gd name="T67" fmla="*/ 2147483647 h 2833"/>
              <a:gd name="T68" fmla="*/ 2147483647 w 2831"/>
              <a:gd name="T69" fmla="*/ 2147483647 h 2833"/>
              <a:gd name="T70" fmla="*/ 2147483647 w 2831"/>
              <a:gd name="T71" fmla="*/ 2147483647 h 2833"/>
              <a:gd name="T72" fmla="*/ 2147483647 w 2831"/>
              <a:gd name="T73" fmla="*/ 2147483647 h 2833"/>
              <a:gd name="T74" fmla="*/ 2147483647 w 2831"/>
              <a:gd name="T75" fmla="*/ 2147483647 h 2833"/>
              <a:gd name="T76" fmla="*/ 2147483647 w 2831"/>
              <a:gd name="T77" fmla="*/ 2147483647 h 2833"/>
              <a:gd name="T78" fmla="*/ 2147483647 w 2831"/>
              <a:gd name="T79" fmla="*/ 2147483647 h 2833"/>
              <a:gd name="T80" fmla="*/ 2147483647 w 2831"/>
              <a:gd name="T81" fmla="*/ 2147483647 h 2833"/>
              <a:gd name="T82" fmla="*/ 2147483647 w 2831"/>
              <a:gd name="T83" fmla="*/ 2147483647 h 2833"/>
              <a:gd name="T84" fmla="*/ 2147483647 w 2831"/>
              <a:gd name="T85" fmla="*/ 2147483647 h 2833"/>
              <a:gd name="T86" fmla="*/ 2147483647 w 2831"/>
              <a:gd name="T87" fmla="*/ 2147483647 h 2833"/>
              <a:gd name="T88" fmla="*/ 2147483647 w 2831"/>
              <a:gd name="T89" fmla="*/ 2147483647 h 2833"/>
              <a:gd name="T90" fmla="*/ 2147483647 w 2831"/>
              <a:gd name="T91" fmla="*/ 2147483647 h 2833"/>
              <a:gd name="T92" fmla="*/ 2147483647 w 2831"/>
              <a:gd name="T93" fmla="*/ 2147483647 h 2833"/>
              <a:gd name="T94" fmla="*/ 2147483647 w 2831"/>
              <a:gd name="T95" fmla="*/ 2147483647 h 2833"/>
              <a:gd name="T96" fmla="*/ 2147483647 w 2831"/>
              <a:gd name="T97" fmla="*/ 2147483647 h 283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831" h="2833">
                <a:moveTo>
                  <a:pt x="2831" y="1417"/>
                </a:moveTo>
                <a:lnTo>
                  <a:pt x="2820" y="1232"/>
                </a:lnTo>
                <a:lnTo>
                  <a:pt x="2783" y="1050"/>
                </a:lnTo>
                <a:lnTo>
                  <a:pt x="2724" y="875"/>
                </a:lnTo>
                <a:lnTo>
                  <a:pt x="2642" y="708"/>
                </a:lnTo>
                <a:lnTo>
                  <a:pt x="2540" y="554"/>
                </a:lnTo>
                <a:lnTo>
                  <a:pt x="2417" y="415"/>
                </a:lnTo>
                <a:lnTo>
                  <a:pt x="2278" y="292"/>
                </a:lnTo>
                <a:lnTo>
                  <a:pt x="2124" y="190"/>
                </a:lnTo>
                <a:lnTo>
                  <a:pt x="1957" y="108"/>
                </a:lnTo>
                <a:lnTo>
                  <a:pt x="1782" y="49"/>
                </a:lnTo>
                <a:lnTo>
                  <a:pt x="1600" y="12"/>
                </a:lnTo>
                <a:lnTo>
                  <a:pt x="1416" y="0"/>
                </a:lnTo>
                <a:lnTo>
                  <a:pt x="1231" y="12"/>
                </a:lnTo>
                <a:lnTo>
                  <a:pt x="1050" y="49"/>
                </a:lnTo>
                <a:lnTo>
                  <a:pt x="874" y="108"/>
                </a:lnTo>
                <a:lnTo>
                  <a:pt x="708" y="190"/>
                </a:lnTo>
                <a:lnTo>
                  <a:pt x="554" y="292"/>
                </a:lnTo>
                <a:lnTo>
                  <a:pt x="415" y="415"/>
                </a:lnTo>
                <a:lnTo>
                  <a:pt x="293" y="554"/>
                </a:lnTo>
                <a:lnTo>
                  <a:pt x="190" y="708"/>
                </a:lnTo>
                <a:lnTo>
                  <a:pt x="108" y="875"/>
                </a:lnTo>
                <a:lnTo>
                  <a:pt x="49" y="1050"/>
                </a:lnTo>
                <a:lnTo>
                  <a:pt x="13" y="1232"/>
                </a:lnTo>
                <a:lnTo>
                  <a:pt x="0" y="1417"/>
                </a:lnTo>
                <a:lnTo>
                  <a:pt x="13" y="1601"/>
                </a:lnTo>
                <a:lnTo>
                  <a:pt x="49" y="1783"/>
                </a:lnTo>
                <a:lnTo>
                  <a:pt x="108" y="1958"/>
                </a:lnTo>
                <a:lnTo>
                  <a:pt x="190" y="2125"/>
                </a:lnTo>
                <a:lnTo>
                  <a:pt x="293" y="2279"/>
                </a:lnTo>
                <a:lnTo>
                  <a:pt x="415" y="2418"/>
                </a:lnTo>
                <a:lnTo>
                  <a:pt x="554" y="2541"/>
                </a:lnTo>
                <a:lnTo>
                  <a:pt x="708" y="2643"/>
                </a:lnTo>
                <a:lnTo>
                  <a:pt x="874" y="2725"/>
                </a:lnTo>
                <a:lnTo>
                  <a:pt x="1050" y="2786"/>
                </a:lnTo>
                <a:lnTo>
                  <a:pt x="1231" y="2822"/>
                </a:lnTo>
                <a:lnTo>
                  <a:pt x="1416" y="2833"/>
                </a:lnTo>
                <a:lnTo>
                  <a:pt x="1600" y="2822"/>
                </a:lnTo>
                <a:lnTo>
                  <a:pt x="1782" y="2786"/>
                </a:lnTo>
                <a:lnTo>
                  <a:pt x="1957" y="2725"/>
                </a:lnTo>
                <a:lnTo>
                  <a:pt x="2124" y="2643"/>
                </a:lnTo>
                <a:lnTo>
                  <a:pt x="2278" y="2541"/>
                </a:lnTo>
                <a:lnTo>
                  <a:pt x="2417" y="2418"/>
                </a:lnTo>
                <a:lnTo>
                  <a:pt x="2540" y="2279"/>
                </a:lnTo>
                <a:lnTo>
                  <a:pt x="2642" y="2125"/>
                </a:lnTo>
                <a:lnTo>
                  <a:pt x="2724" y="1958"/>
                </a:lnTo>
                <a:lnTo>
                  <a:pt x="2783" y="1783"/>
                </a:lnTo>
                <a:lnTo>
                  <a:pt x="2820" y="1601"/>
                </a:lnTo>
                <a:lnTo>
                  <a:pt x="2831" y="1417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l="50000" t="50000" r="50000" b="50000"/>
            </a:path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6" name="Freeform 6">
            <a:extLst>
              <a:ext uri="{FF2B5EF4-FFF2-40B4-BE49-F238E27FC236}">
                <a16:creationId xmlns:a16="http://schemas.microsoft.com/office/drawing/2014/main" id="{702EEC08-34B5-6ECA-964D-3F664463B188}"/>
              </a:ext>
            </a:extLst>
          </p:cNvPr>
          <p:cNvSpPr>
            <a:spLocks/>
          </p:cNvSpPr>
          <p:nvPr/>
        </p:nvSpPr>
        <p:spPr bwMode="auto">
          <a:xfrm>
            <a:off x="7927976" y="5014914"/>
            <a:ext cx="758825" cy="757237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7" name="Freeform 7">
            <a:extLst>
              <a:ext uri="{FF2B5EF4-FFF2-40B4-BE49-F238E27FC236}">
                <a16:creationId xmlns:a16="http://schemas.microsoft.com/office/drawing/2014/main" id="{79F03937-EEBC-C11D-8443-7E8160AD76B3}"/>
              </a:ext>
            </a:extLst>
          </p:cNvPr>
          <p:cNvSpPr>
            <a:spLocks/>
          </p:cNvSpPr>
          <p:nvPr/>
        </p:nvSpPr>
        <p:spPr bwMode="auto">
          <a:xfrm>
            <a:off x="9066213" y="4413250"/>
            <a:ext cx="481012" cy="1906588"/>
          </a:xfrm>
          <a:custGeom>
            <a:avLst/>
            <a:gdLst>
              <a:gd name="T0" fmla="*/ 2147483647 w 897"/>
              <a:gd name="T1" fmla="*/ 2147483647 h 3557"/>
              <a:gd name="T2" fmla="*/ 2147483647 w 897"/>
              <a:gd name="T3" fmla="*/ 2147483647 h 3557"/>
              <a:gd name="T4" fmla="*/ 2147483647 w 897"/>
              <a:gd name="T5" fmla="*/ 2147483647 h 3557"/>
              <a:gd name="T6" fmla="*/ 2147483647 w 897"/>
              <a:gd name="T7" fmla="*/ 2147483647 h 3557"/>
              <a:gd name="T8" fmla="*/ 2147483647 w 897"/>
              <a:gd name="T9" fmla="*/ 2147483647 h 3557"/>
              <a:gd name="T10" fmla="*/ 2147483647 w 897"/>
              <a:gd name="T11" fmla="*/ 2147483647 h 3557"/>
              <a:gd name="T12" fmla="*/ 2147483647 w 897"/>
              <a:gd name="T13" fmla="*/ 2147483647 h 3557"/>
              <a:gd name="T14" fmla="*/ 2147483647 w 897"/>
              <a:gd name="T15" fmla="*/ 2147483647 h 3557"/>
              <a:gd name="T16" fmla="*/ 2147483647 w 897"/>
              <a:gd name="T17" fmla="*/ 2147483647 h 3557"/>
              <a:gd name="T18" fmla="*/ 2147483647 w 897"/>
              <a:gd name="T19" fmla="*/ 2147483647 h 3557"/>
              <a:gd name="T20" fmla="*/ 2147483647 w 897"/>
              <a:gd name="T21" fmla="*/ 2147483647 h 3557"/>
              <a:gd name="T22" fmla="*/ 2147483647 w 897"/>
              <a:gd name="T23" fmla="*/ 2147483647 h 3557"/>
              <a:gd name="T24" fmla="*/ 2147483647 w 897"/>
              <a:gd name="T25" fmla="*/ 2147483647 h 3557"/>
              <a:gd name="T26" fmla="*/ 2147483647 w 897"/>
              <a:gd name="T27" fmla="*/ 2147483647 h 3557"/>
              <a:gd name="T28" fmla="*/ 2147483647 w 897"/>
              <a:gd name="T29" fmla="*/ 2147483647 h 3557"/>
              <a:gd name="T30" fmla="*/ 2147483647 w 897"/>
              <a:gd name="T31" fmla="*/ 2147483647 h 3557"/>
              <a:gd name="T32" fmla="*/ 2147483647 w 897"/>
              <a:gd name="T33" fmla="*/ 2147483647 h 3557"/>
              <a:gd name="T34" fmla="*/ 2147483647 w 897"/>
              <a:gd name="T35" fmla="*/ 2147483647 h 3557"/>
              <a:gd name="T36" fmla="*/ 2147483647 w 897"/>
              <a:gd name="T37" fmla="*/ 2147483647 h 3557"/>
              <a:gd name="T38" fmla="*/ 2147483647 w 897"/>
              <a:gd name="T39" fmla="*/ 2147483647 h 3557"/>
              <a:gd name="T40" fmla="*/ 2147483647 w 897"/>
              <a:gd name="T41" fmla="*/ 2147483647 h 3557"/>
              <a:gd name="T42" fmla="*/ 2147483647 w 897"/>
              <a:gd name="T43" fmla="*/ 2147483647 h 3557"/>
              <a:gd name="T44" fmla="*/ 2147483647 w 897"/>
              <a:gd name="T45" fmla="*/ 2147483647 h 3557"/>
              <a:gd name="T46" fmla="*/ 2147483647 w 897"/>
              <a:gd name="T47" fmla="*/ 2147483647 h 3557"/>
              <a:gd name="T48" fmla="*/ 2147483647 w 897"/>
              <a:gd name="T49" fmla="*/ 2147483647 h 3557"/>
              <a:gd name="T50" fmla="*/ 2147483647 w 897"/>
              <a:gd name="T51" fmla="*/ 2147483647 h 3557"/>
              <a:gd name="T52" fmla="*/ 2147483647 w 897"/>
              <a:gd name="T53" fmla="*/ 2147483647 h 3557"/>
              <a:gd name="T54" fmla="*/ 2147483647 w 897"/>
              <a:gd name="T55" fmla="*/ 2147483647 h 3557"/>
              <a:gd name="T56" fmla="*/ 2147483647 w 897"/>
              <a:gd name="T57" fmla="*/ 2147483647 h 3557"/>
              <a:gd name="T58" fmla="*/ 2147483647 w 897"/>
              <a:gd name="T59" fmla="*/ 2147483647 h 3557"/>
              <a:gd name="T60" fmla="*/ 0 w 897"/>
              <a:gd name="T61" fmla="*/ 0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7" h="3557">
                <a:moveTo>
                  <a:pt x="125" y="3557"/>
                </a:moveTo>
                <a:lnTo>
                  <a:pt x="223" y="3463"/>
                </a:lnTo>
                <a:lnTo>
                  <a:pt x="315" y="3364"/>
                </a:lnTo>
                <a:lnTo>
                  <a:pt x="403" y="3260"/>
                </a:lnTo>
                <a:lnTo>
                  <a:pt x="483" y="3152"/>
                </a:lnTo>
                <a:lnTo>
                  <a:pt x="557" y="3039"/>
                </a:lnTo>
                <a:lnTo>
                  <a:pt x="624" y="2922"/>
                </a:lnTo>
                <a:lnTo>
                  <a:pt x="684" y="2801"/>
                </a:lnTo>
                <a:lnTo>
                  <a:pt x="738" y="2676"/>
                </a:lnTo>
                <a:lnTo>
                  <a:pt x="783" y="2549"/>
                </a:lnTo>
                <a:lnTo>
                  <a:pt x="822" y="2419"/>
                </a:lnTo>
                <a:lnTo>
                  <a:pt x="852" y="2287"/>
                </a:lnTo>
                <a:lnTo>
                  <a:pt x="875" y="2153"/>
                </a:lnTo>
                <a:lnTo>
                  <a:pt x="890" y="2019"/>
                </a:lnTo>
                <a:lnTo>
                  <a:pt x="897" y="1884"/>
                </a:lnTo>
                <a:lnTo>
                  <a:pt x="896" y="1748"/>
                </a:lnTo>
                <a:lnTo>
                  <a:pt x="888" y="1614"/>
                </a:lnTo>
                <a:lnTo>
                  <a:pt x="871" y="1480"/>
                </a:lnTo>
                <a:lnTo>
                  <a:pt x="846" y="1346"/>
                </a:lnTo>
                <a:lnTo>
                  <a:pt x="815" y="1215"/>
                </a:lnTo>
                <a:lnTo>
                  <a:pt x="775" y="1086"/>
                </a:lnTo>
                <a:lnTo>
                  <a:pt x="727" y="959"/>
                </a:lnTo>
                <a:lnTo>
                  <a:pt x="673" y="835"/>
                </a:lnTo>
                <a:lnTo>
                  <a:pt x="612" y="715"/>
                </a:lnTo>
                <a:lnTo>
                  <a:pt x="543" y="598"/>
                </a:lnTo>
                <a:lnTo>
                  <a:pt x="468" y="486"/>
                </a:lnTo>
                <a:lnTo>
                  <a:pt x="386" y="378"/>
                </a:lnTo>
                <a:lnTo>
                  <a:pt x="298" y="275"/>
                </a:lnTo>
                <a:lnTo>
                  <a:pt x="204" y="177"/>
                </a:lnTo>
                <a:lnTo>
                  <a:pt x="105" y="86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id="{F1CBA6F2-3E6F-8934-96DC-96F0B6D2F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0301" y="6319838"/>
            <a:ext cx="1654175" cy="47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Freeform 9">
            <a:extLst>
              <a:ext uri="{FF2B5EF4-FFF2-40B4-BE49-F238E27FC236}">
                <a16:creationId xmlns:a16="http://schemas.microsoft.com/office/drawing/2014/main" id="{EE1DAAEB-0967-BD15-6F33-82CBC1AFE01E}"/>
              </a:ext>
            </a:extLst>
          </p:cNvPr>
          <p:cNvSpPr>
            <a:spLocks/>
          </p:cNvSpPr>
          <p:nvPr/>
        </p:nvSpPr>
        <p:spPr bwMode="auto">
          <a:xfrm>
            <a:off x="7067551" y="4413250"/>
            <a:ext cx="481013" cy="1906588"/>
          </a:xfrm>
          <a:custGeom>
            <a:avLst/>
            <a:gdLst>
              <a:gd name="T0" fmla="*/ 2147483647 w 896"/>
              <a:gd name="T1" fmla="*/ 0 h 3557"/>
              <a:gd name="T2" fmla="*/ 2147483647 w 896"/>
              <a:gd name="T3" fmla="*/ 2147483647 h 3557"/>
              <a:gd name="T4" fmla="*/ 2147483647 w 896"/>
              <a:gd name="T5" fmla="*/ 2147483647 h 3557"/>
              <a:gd name="T6" fmla="*/ 2147483647 w 896"/>
              <a:gd name="T7" fmla="*/ 2147483647 h 3557"/>
              <a:gd name="T8" fmla="*/ 2147483647 w 896"/>
              <a:gd name="T9" fmla="*/ 2147483647 h 3557"/>
              <a:gd name="T10" fmla="*/ 2147483647 w 896"/>
              <a:gd name="T11" fmla="*/ 2147483647 h 3557"/>
              <a:gd name="T12" fmla="*/ 2147483647 w 896"/>
              <a:gd name="T13" fmla="*/ 2147483647 h 3557"/>
              <a:gd name="T14" fmla="*/ 2147483647 w 896"/>
              <a:gd name="T15" fmla="*/ 2147483647 h 3557"/>
              <a:gd name="T16" fmla="*/ 2147483647 w 896"/>
              <a:gd name="T17" fmla="*/ 2147483647 h 3557"/>
              <a:gd name="T18" fmla="*/ 2147483647 w 896"/>
              <a:gd name="T19" fmla="*/ 2147483647 h 3557"/>
              <a:gd name="T20" fmla="*/ 2147483647 w 896"/>
              <a:gd name="T21" fmla="*/ 2147483647 h 3557"/>
              <a:gd name="T22" fmla="*/ 2147483647 w 896"/>
              <a:gd name="T23" fmla="*/ 2147483647 h 3557"/>
              <a:gd name="T24" fmla="*/ 2147483647 w 896"/>
              <a:gd name="T25" fmla="*/ 2147483647 h 3557"/>
              <a:gd name="T26" fmla="*/ 2147483647 w 896"/>
              <a:gd name="T27" fmla="*/ 2147483647 h 3557"/>
              <a:gd name="T28" fmla="*/ 2147483647 w 896"/>
              <a:gd name="T29" fmla="*/ 2147483647 h 3557"/>
              <a:gd name="T30" fmla="*/ 2147483647 w 896"/>
              <a:gd name="T31" fmla="*/ 2147483647 h 3557"/>
              <a:gd name="T32" fmla="*/ 0 w 896"/>
              <a:gd name="T33" fmla="*/ 2147483647 h 3557"/>
              <a:gd name="T34" fmla="*/ 2147483647 w 896"/>
              <a:gd name="T35" fmla="*/ 2147483647 h 3557"/>
              <a:gd name="T36" fmla="*/ 2147483647 w 896"/>
              <a:gd name="T37" fmla="*/ 2147483647 h 3557"/>
              <a:gd name="T38" fmla="*/ 2147483647 w 896"/>
              <a:gd name="T39" fmla="*/ 2147483647 h 3557"/>
              <a:gd name="T40" fmla="*/ 2147483647 w 896"/>
              <a:gd name="T41" fmla="*/ 2147483647 h 3557"/>
              <a:gd name="T42" fmla="*/ 2147483647 w 896"/>
              <a:gd name="T43" fmla="*/ 2147483647 h 3557"/>
              <a:gd name="T44" fmla="*/ 2147483647 w 896"/>
              <a:gd name="T45" fmla="*/ 2147483647 h 3557"/>
              <a:gd name="T46" fmla="*/ 2147483647 w 896"/>
              <a:gd name="T47" fmla="*/ 2147483647 h 3557"/>
              <a:gd name="T48" fmla="*/ 2147483647 w 896"/>
              <a:gd name="T49" fmla="*/ 2147483647 h 3557"/>
              <a:gd name="T50" fmla="*/ 2147483647 w 896"/>
              <a:gd name="T51" fmla="*/ 2147483647 h 3557"/>
              <a:gd name="T52" fmla="*/ 2147483647 w 896"/>
              <a:gd name="T53" fmla="*/ 2147483647 h 3557"/>
              <a:gd name="T54" fmla="*/ 2147483647 w 896"/>
              <a:gd name="T55" fmla="*/ 2147483647 h 3557"/>
              <a:gd name="T56" fmla="*/ 2147483647 w 896"/>
              <a:gd name="T57" fmla="*/ 2147483647 h 3557"/>
              <a:gd name="T58" fmla="*/ 2147483647 w 896"/>
              <a:gd name="T59" fmla="*/ 2147483647 h 3557"/>
              <a:gd name="T60" fmla="*/ 2147483647 w 896"/>
              <a:gd name="T61" fmla="*/ 2147483647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6" h="3557">
                <a:moveTo>
                  <a:pt x="896" y="0"/>
                </a:moveTo>
                <a:lnTo>
                  <a:pt x="792" y="86"/>
                </a:lnTo>
                <a:lnTo>
                  <a:pt x="693" y="177"/>
                </a:lnTo>
                <a:lnTo>
                  <a:pt x="598" y="275"/>
                </a:lnTo>
                <a:lnTo>
                  <a:pt x="511" y="378"/>
                </a:lnTo>
                <a:lnTo>
                  <a:pt x="429" y="486"/>
                </a:lnTo>
                <a:lnTo>
                  <a:pt x="354" y="598"/>
                </a:lnTo>
                <a:lnTo>
                  <a:pt x="286" y="715"/>
                </a:lnTo>
                <a:lnTo>
                  <a:pt x="224" y="835"/>
                </a:lnTo>
                <a:lnTo>
                  <a:pt x="169" y="959"/>
                </a:lnTo>
                <a:lnTo>
                  <a:pt x="122" y="1086"/>
                </a:lnTo>
                <a:lnTo>
                  <a:pt x="83" y="1215"/>
                </a:lnTo>
                <a:lnTo>
                  <a:pt x="50" y="1346"/>
                </a:lnTo>
                <a:lnTo>
                  <a:pt x="25" y="1480"/>
                </a:lnTo>
                <a:lnTo>
                  <a:pt x="9" y="1614"/>
                </a:lnTo>
                <a:lnTo>
                  <a:pt x="1" y="1748"/>
                </a:lnTo>
                <a:lnTo>
                  <a:pt x="0" y="1884"/>
                </a:lnTo>
                <a:lnTo>
                  <a:pt x="7" y="2019"/>
                </a:lnTo>
                <a:lnTo>
                  <a:pt x="22" y="2153"/>
                </a:lnTo>
                <a:lnTo>
                  <a:pt x="45" y="2287"/>
                </a:lnTo>
                <a:lnTo>
                  <a:pt x="76" y="2419"/>
                </a:lnTo>
                <a:lnTo>
                  <a:pt x="114" y="2549"/>
                </a:lnTo>
                <a:lnTo>
                  <a:pt x="160" y="2676"/>
                </a:lnTo>
                <a:lnTo>
                  <a:pt x="212" y="2801"/>
                </a:lnTo>
                <a:lnTo>
                  <a:pt x="273" y="2922"/>
                </a:lnTo>
                <a:lnTo>
                  <a:pt x="340" y="3039"/>
                </a:lnTo>
                <a:lnTo>
                  <a:pt x="414" y="3152"/>
                </a:lnTo>
                <a:lnTo>
                  <a:pt x="494" y="3260"/>
                </a:lnTo>
                <a:lnTo>
                  <a:pt x="581" y="3364"/>
                </a:lnTo>
                <a:lnTo>
                  <a:pt x="674" y="3463"/>
                </a:lnTo>
                <a:lnTo>
                  <a:pt x="772" y="3557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Freeform 10">
            <a:extLst>
              <a:ext uri="{FF2B5EF4-FFF2-40B4-BE49-F238E27FC236}">
                <a16:creationId xmlns:a16="http://schemas.microsoft.com/office/drawing/2014/main" id="{4BE20D6B-DC6E-D076-24C3-2D49E7341CB1}"/>
              </a:ext>
            </a:extLst>
          </p:cNvPr>
          <p:cNvSpPr>
            <a:spLocks/>
          </p:cNvSpPr>
          <p:nvPr/>
        </p:nvSpPr>
        <p:spPr bwMode="auto">
          <a:xfrm rot="20763421">
            <a:off x="8434388" y="3505201"/>
            <a:ext cx="481012" cy="1838325"/>
          </a:xfrm>
          <a:custGeom>
            <a:avLst/>
            <a:gdLst>
              <a:gd name="T0" fmla="*/ 0 w 895"/>
              <a:gd name="T1" fmla="*/ 2147483647 h 3433"/>
              <a:gd name="T2" fmla="*/ 2147483647 w 895"/>
              <a:gd name="T3" fmla="*/ 0 h 3433"/>
              <a:gd name="T4" fmla="*/ 2147483647 w 895"/>
              <a:gd name="T5" fmla="*/ 2147483647 h 3433"/>
              <a:gd name="T6" fmla="*/ 2147483647 w 895"/>
              <a:gd name="T7" fmla="*/ 2147483647 h 3433"/>
              <a:gd name="T8" fmla="*/ 0 w 895"/>
              <a:gd name="T9" fmla="*/ 2147483647 h 3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5" h="3433">
                <a:moveTo>
                  <a:pt x="0" y="56"/>
                </a:moveTo>
                <a:lnTo>
                  <a:pt x="231" y="0"/>
                </a:lnTo>
                <a:lnTo>
                  <a:pt x="895" y="3199"/>
                </a:lnTo>
                <a:lnTo>
                  <a:pt x="404" y="3433"/>
                </a:lnTo>
                <a:lnTo>
                  <a:pt x="0" y="56"/>
                </a:lnTo>
                <a:close/>
              </a:path>
            </a:pathLst>
          </a:custGeom>
          <a:solidFill>
            <a:srgbClr val="DDDDD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131" name="Group 11">
            <a:extLst>
              <a:ext uri="{FF2B5EF4-FFF2-40B4-BE49-F238E27FC236}">
                <a16:creationId xmlns:a16="http://schemas.microsoft.com/office/drawing/2014/main" id="{CB522EDA-EEC5-CB22-D4B5-902ED9FF0C5F}"/>
              </a:ext>
            </a:extLst>
          </p:cNvPr>
          <p:cNvGrpSpPr>
            <a:grpSpLocks/>
          </p:cNvGrpSpPr>
          <p:nvPr/>
        </p:nvGrpSpPr>
        <p:grpSpPr bwMode="auto">
          <a:xfrm>
            <a:off x="7635876" y="1670051"/>
            <a:ext cx="454025" cy="854075"/>
            <a:chOff x="2252" y="463"/>
            <a:chExt cx="223" cy="617"/>
          </a:xfrm>
        </p:grpSpPr>
        <p:sp>
          <p:nvSpPr>
            <p:cNvPr id="5186" name="Freeform 12">
              <a:extLst>
                <a:ext uri="{FF2B5EF4-FFF2-40B4-BE49-F238E27FC236}">
                  <a16:creationId xmlns:a16="http://schemas.microsoft.com/office/drawing/2014/main" id="{3430B948-B1B4-3985-5359-9A9EF9337F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7" name="Freeform 13">
              <a:extLst>
                <a:ext uri="{FF2B5EF4-FFF2-40B4-BE49-F238E27FC236}">
                  <a16:creationId xmlns:a16="http://schemas.microsoft.com/office/drawing/2014/main" id="{3675A172-A074-74E9-D55B-34F6ABF10E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88" name="Rectangle 14">
              <a:extLst>
                <a:ext uri="{FF2B5EF4-FFF2-40B4-BE49-F238E27FC236}">
                  <a16:creationId xmlns:a16="http://schemas.microsoft.com/office/drawing/2014/main" id="{09140F9C-1974-C235-07CF-6AFB0158E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132" name="Freeform 15">
            <a:extLst>
              <a:ext uri="{FF2B5EF4-FFF2-40B4-BE49-F238E27FC236}">
                <a16:creationId xmlns:a16="http://schemas.microsoft.com/office/drawing/2014/main" id="{A3D2C02B-784D-C835-47C9-9D64503D644F}"/>
              </a:ext>
            </a:extLst>
          </p:cNvPr>
          <p:cNvSpPr>
            <a:spLocks/>
          </p:cNvSpPr>
          <p:nvPr/>
        </p:nvSpPr>
        <p:spPr bwMode="auto">
          <a:xfrm>
            <a:off x="7486650" y="2266950"/>
            <a:ext cx="266700" cy="114300"/>
          </a:xfrm>
          <a:custGeom>
            <a:avLst/>
            <a:gdLst>
              <a:gd name="T0" fmla="*/ 2147483647 w 437"/>
              <a:gd name="T1" fmla="*/ 0 h 145"/>
              <a:gd name="T2" fmla="*/ 0 w 437"/>
              <a:gd name="T3" fmla="*/ 0 h 145"/>
              <a:gd name="T4" fmla="*/ 0 w 437"/>
              <a:gd name="T5" fmla="*/ 2147483647 h 145"/>
              <a:gd name="T6" fmla="*/ 2147483647 w 437"/>
              <a:gd name="T7" fmla="*/ 2147483647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7" h="145">
                <a:moveTo>
                  <a:pt x="437" y="0"/>
                </a:moveTo>
                <a:lnTo>
                  <a:pt x="0" y="0"/>
                </a:lnTo>
                <a:lnTo>
                  <a:pt x="0" y="145"/>
                </a:lnTo>
                <a:lnTo>
                  <a:pt x="329" y="145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133" name="Group 16">
            <a:extLst>
              <a:ext uri="{FF2B5EF4-FFF2-40B4-BE49-F238E27FC236}">
                <a16:creationId xmlns:a16="http://schemas.microsoft.com/office/drawing/2014/main" id="{728F83C6-0839-C713-20CA-AA1EB8FEF480}"/>
              </a:ext>
            </a:extLst>
          </p:cNvPr>
          <p:cNvGrpSpPr>
            <a:grpSpLocks/>
          </p:cNvGrpSpPr>
          <p:nvPr/>
        </p:nvGrpSpPr>
        <p:grpSpPr bwMode="auto">
          <a:xfrm>
            <a:off x="8107364" y="1593851"/>
            <a:ext cx="434975" cy="842963"/>
            <a:chOff x="2671" y="704"/>
            <a:chExt cx="274" cy="531"/>
          </a:xfrm>
        </p:grpSpPr>
        <p:sp>
          <p:nvSpPr>
            <p:cNvPr id="5178" name="Line 17">
              <a:extLst>
                <a:ext uri="{FF2B5EF4-FFF2-40B4-BE49-F238E27FC236}">
                  <a16:creationId xmlns:a16="http://schemas.microsoft.com/office/drawing/2014/main" id="{7FF8DFE9-6BAF-17BA-DB3A-F8B23335A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704"/>
              <a:ext cx="3" cy="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9" name="Line 18">
              <a:extLst>
                <a:ext uri="{FF2B5EF4-FFF2-40B4-BE49-F238E27FC236}">
                  <a16:creationId xmlns:a16="http://schemas.microsoft.com/office/drawing/2014/main" id="{94C9EF56-9925-07FA-640A-3111B3E248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0" name="Line 19">
              <a:extLst>
                <a:ext uri="{FF2B5EF4-FFF2-40B4-BE49-F238E27FC236}">
                  <a16:creationId xmlns:a16="http://schemas.microsoft.com/office/drawing/2014/main" id="{2308A423-91F3-3C00-E8D9-2E7FCE8E4E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738"/>
              <a:ext cx="3" cy="4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" name="Line 20">
              <a:extLst>
                <a:ext uri="{FF2B5EF4-FFF2-40B4-BE49-F238E27FC236}">
                  <a16:creationId xmlns:a16="http://schemas.microsoft.com/office/drawing/2014/main" id="{CF1F8647-B999-51AC-F2DB-F874C8F8D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" y="726"/>
              <a:ext cx="2" cy="509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2" name="Line 21">
              <a:extLst>
                <a:ext uri="{FF2B5EF4-FFF2-40B4-BE49-F238E27FC236}">
                  <a16:creationId xmlns:a16="http://schemas.microsoft.com/office/drawing/2014/main" id="{9D1D06F8-2F86-C9A5-0AAC-D70E479E9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3" name="Line 22">
              <a:extLst>
                <a:ext uri="{FF2B5EF4-FFF2-40B4-BE49-F238E27FC236}">
                  <a16:creationId xmlns:a16="http://schemas.microsoft.com/office/drawing/2014/main" id="{B8B96B8B-8001-F3E2-6BB6-ACF6AFAE78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181"/>
              <a:ext cx="69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4" name="Line 23">
              <a:extLst>
                <a:ext uri="{FF2B5EF4-FFF2-40B4-BE49-F238E27FC236}">
                  <a16:creationId xmlns:a16="http://schemas.microsoft.com/office/drawing/2014/main" id="{E0B7EA84-1081-C728-DEA4-D2F6DF7A4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1" y="1147"/>
              <a:ext cx="9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Line 24">
              <a:extLst>
                <a:ext uri="{FF2B5EF4-FFF2-40B4-BE49-F238E27FC236}">
                  <a16:creationId xmlns:a16="http://schemas.microsoft.com/office/drawing/2014/main" id="{88D5E5AE-5C45-2803-CBFD-593473802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1147"/>
              <a:ext cx="10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4" name="Freeform 25">
            <a:extLst>
              <a:ext uri="{FF2B5EF4-FFF2-40B4-BE49-F238E27FC236}">
                <a16:creationId xmlns:a16="http://schemas.microsoft.com/office/drawing/2014/main" id="{009B69EB-3231-6B2C-9E65-A6E1F5C0CF06}"/>
              </a:ext>
            </a:extLst>
          </p:cNvPr>
          <p:cNvSpPr>
            <a:spLocks/>
          </p:cNvSpPr>
          <p:nvPr/>
        </p:nvSpPr>
        <p:spPr bwMode="auto">
          <a:xfrm>
            <a:off x="8864600" y="2266950"/>
            <a:ext cx="260350" cy="114300"/>
          </a:xfrm>
          <a:custGeom>
            <a:avLst/>
            <a:gdLst>
              <a:gd name="T0" fmla="*/ 2147483647 w 410"/>
              <a:gd name="T1" fmla="*/ 2147483647 h 145"/>
              <a:gd name="T2" fmla="*/ 2147483647 w 410"/>
              <a:gd name="T3" fmla="*/ 2147483647 h 145"/>
              <a:gd name="T4" fmla="*/ 2147483647 w 410"/>
              <a:gd name="T5" fmla="*/ 0 h 145"/>
              <a:gd name="T6" fmla="*/ 0 w 410"/>
              <a:gd name="T7" fmla="*/ 0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0" h="145">
                <a:moveTo>
                  <a:pt x="106" y="145"/>
                </a:moveTo>
                <a:lnTo>
                  <a:pt x="410" y="145"/>
                </a:lnTo>
                <a:lnTo>
                  <a:pt x="410" y="0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5" name="Rectangle 26">
            <a:extLst>
              <a:ext uri="{FF2B5EF4-FFF2-40B4-BE49-F238E27FC236}">
                <a16:creationId xmlns:a16="http://schemas.microsoft.com/office/drawing/2014/main" id="{8E3DA476-5A26-41A5-4ED6-6C809E4DC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5551" y="2073275"/>
            <a:ext cx="269875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6" name="Rectangle 27">
            <a:extLst>
              <a:ext uri="{FF2B5EF4-FFF2-40B4-BE49-F238E27FC236}">
                <a16:creationId xmlns:a16="http://schemas.microsoft.com/office/drawing/2014/main" id="{8310CFC2-4620-6DE1-FF5A-ED8ACA2F7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451" y="2076450"/>
            <a:ext cx="796925" cy="96838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137" name="Group 28">
            <a:extLst>
              <a:ext uri="{FF2B5EF4-FFF2-40B4-BE49-F238E27FC236}">
                <a16:creationId xmlns:a16="http://schemas.microsoft.com/office/drawing/2014/main" id="{810B03FC-F1A5-F388-D1E9-2C031BC49014}"/>
              </a:ext>
            </a:extLst>
          </p:cNvPr>
          <p:cNvGrpSpPr>
            <a:grpSpLocks/>
          </p:cNvGrpSpPr>
          <p:nvPr/>
        </p:nvGrpSpPr>
        <p:grpSpPr bwMode="auto">
          <a:xfrm>
            <a:off x="8548689" y="1589089"/>
            <a:ext cx="454025" cy="854075"/>
            <a:chOff x="2252" y="463"/>
            <a:chExt cx="223" cy="617"/>
          </a:xfrm>
        </p:grpSpPr>
        <p:sp>
          <p:nvSpPr>
            <p:cNvPr id="5175" name="Freeform 29">
              <a:extLst>
                <a:ext uri="{FF2B5EF4-FFF2-40B4-BE49-F238E27FC236}">
                  <a16:creationId xmlns:a16="http://schemas.microsoft.com/office/drawing/2014/main" id="{8CDF7D4F-69AC-D169-44AD-ED96DDFC9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6" name="Freeform 30">
              <a:extLst>
                <a:ext uri="{FF2B5EF4-FFF2-40B4-BE49-F238E27FC236}">
                  <a16:creationId xmlns:a16="http://schemas.microsoft.com/office/drawing/2014/main" id="{D21A562F-93CA-E759-A535-0ADC298F7A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Rectangle 31">
              <a:extLst>
                <a:ext uri="{FF2B5EF4-FFF2-40B4-BE49-F238E27FC236}">
                  <a16:creationId xmlns:a16="http://schemas.microsoft.com/office/drawing/2014/main" id="{73B60E85-9106-8CAE-7FF8-62385DF6B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138" name="Rectangle 32">
            <a:extLst>
              <a:ext uri="{FF2B5EF4-FFF2-40B4-BE49-F238E27FC236}">
                <a16:creationId xmlns:a16="http://schemas.microsoft.com/office/drawing/2014/main" id="{24A27777-B1F1-25E9-DD0E-69642AB5D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7288" y="2081213"/>
            <a:ext cx="265112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139" name="Group 33">
            <a:extLst>
              <a:ext uri="{FF2B5EF4-FFF2-40B4-BE49-F238E27FC236}">
                <a16:creationId xmlns:a16="http://schemas.microsoft.com/office/drawing/2014/main" id="{A213FFDA-5E15-FBF8-6465-24A843F0DAC4}"/>
              </a:ext>
            </a:extLst>
          </p:cNvPr>
          <p:cNvGrpSpPr>
            <a:grpSpLocks/>
          </p:cNvGrpSpPr>
          <p:nvPr/>
        </p:nvGrpSpPr>
        <p:grpSpPr bwMode="auto">
          <a:xfrm>
            <a:off x="7720013" y="1689100"/>
            <a:ext cx="271462" cy="381000"/>
            <a:chOff x="2997" y="518"/>
            <a:chExt cx="132" cy="286"/>
          </a:xfrm>
        </p:grpSpPr>
        <p:sp>
          <p:nvSpPr>
            <p:cNvPr id="5167" name="Line 34">
              <a:extLst>
                <a:ext uri="{FF2B5EF4-FFF2-40B4-BE49-F238E27FC236}">
                  <a16:creationId xmlns:a16="http://schemas.microsoft.com/office/drawing/2014/main" id="{3CE2E1FB-684C-0545-279D-1959E8895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Line 35">
              <a:extLst>
                <a:ext uri="{FF2B5EF4-FFF2-40B4-BE49-F238E27FC236}">
                  <a16:creationId xmlns:a16="http://schemas.microsoft.com/office/drawing/2014/main" id="{2211D97C-7853-4B6E-796C-6A6670AFE6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Line 36">
              <a:extLst>
                <a:ext uri="{FF2B5EF4-FFF2-40B4-BE49-F238E27FC236}">
                  <a16:creationId xmlns:a16="http://schemas.microsoft.com/office/drawing/2014/main" id="{83723DA1-5F46-40FA-954C-93268251D9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Line 37">
              <a:extLst>
                <a:ext uri="{FF2B5EF4-FFF2-40B4-BE49-F238E27FC236}">
                  <a16:creationId xmlns:a16="http://schemas.microsoft.com/office/drawing/2014/main" id="{D67C50D7-6417-7732-18A4-536729493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Line 38">
              <a:extLst>
                <a:ext uri="{FF2B5EF4-FFF2-40B4-BE49-F238E27FC236}">
                  <a16:creationId xmlns:a16="http://schemas.microsoft.com/office/drawing/2014/main" id="{368A1A25-6444-29B1-52B2-F06B04E306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Line 39">
              <a:extLst>
                <a:ext uri="{FF2B5EF4-FFF2-40B4-BE49-F238E27FC236}">
                  <a16:creationId xmlns:a16="http://schemas.microsoft.com/office/drawing/2014/main" id="{F424826B-A34E-13F9-0D06-67DAF32242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3" name="Line 40">
              <a:extLst>
                <a:ext uri="{FF2B5EF4-FFF2-40B4-BE49-F238E27FC236}">
                  <a16:creationId xmlns:a16="http://schemas.microsoft.com/office/drawing/2014/main" id="{5059BED7-E1A5-451A-9236-702F3850D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4" name="Line 41">
              <a:extLst>
                <a:ext uri="{FF2B5EF4-FFF2-40B4-BE49-F238E27FC236}">
                  <a16:creationId xmlns:a16="http://schemas.microsoft.com/office/drawing/2014/main" id="{1CE3D688-07CA-B3A2-0AC6-949C5EB9EE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140" name="AutoShape 42">
            <a:extLst>
              <a:ext uri="{FF2B5EF4-FFF2-40B4-BE49-F238E27FC236}">
                <a16:creationId xmlns:a16="http://schemas.microsoft.com/office/drawing/2014/main" id="{A34D0BF9-8AE1-0B33-D373-E84A66AED2A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46975" y="23606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41" name="AutoShape 43">
            <a:extLst>
              <a:ext uri="{FF2B5EF4-FFF2-40B4-BE49-F238E27FC236}">
                <a16:creationId xmlns:a16="http://schemas.microsoft.com/office/drawing/2014/main" id="{5DAE2752-D4E8-798D-1D6C-36E81C42E97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072563" y="23606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142" name="Group 44">
            <a:extLst>
              <a:ext uri="{FF2B5EF4-FFF2-40B4-BE49-F238E27FC236}">
                <a16:creationId xmlns:a16="http://schemas.microsoft.com/office/drawing/2014/main" id="{00AFC533-701C-8AB0-9BF3-6289589A638E}"/>
              </a:ext>
            </a:extLst>
          </p:cNvPr>
          <p:cNvGrpSpPr>
            <a:grpSpLocks/>
          </p:cNvGrpSpPr>
          <p:nvPr/>
        </p:nvGrpSpPr>
        <p:grpSpPr bwMode="auto">
          <a:xfrm>
            <a:off x="7591426" y="3240088"/>
            <a:ext cx="1438275" cy="569912"/>
            <a:chOff x="2346" y="2121"/>
            <a:chExt cx="906" cy="359"/>
          </a:xfrm>
        </p:grpSpPr>
        <p:sp>
          <p:nvSpPr>
            <p:cNvPr id="5164" name="Rectangle 45">
              <a:extLst>
                <a:ext uri="{FF2B5EF4-FFF2-40B4-BE49-F238E27FC236}">
                  <a16:creationId xmlns:a16="http://schemas.microsoft.com/office/drawing/2014/main" id="{F2435082-A168-899F-910A-F666005A6D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121"/>
              <a:ext cx="906" cy="359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57150">
              <a:solidFill>
                <a:srgbClr val="5F5F5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65" name="Freeform 46">
              <a:extLst>
                <a:ext uri="{FF2B5EF4-FFF2-40B4-BE49-F238E27FC236}">
                  <a16:creationId xmlns:a16="http://schemas.microsoft.com/office/drawing/2014/main" id="{48704446-D6CB-D267-0213-42545C3C3B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17"/>
              <a:ext cx="162" cy="164"/>
            </a:xfrm>
            <a:custGeom>
              <a:avLst/>
              <a:gdLst>
                <a:gd name="T0" fmla="*/ 0 w 480"/>
                <a:gd name="T1" fmla="*/ 0 h 481"/>
                <a:gd name="T2" fmla="*/ 0 w 480"/>
                <a:gd name="T3" fmla="*/ 0 h 481"/>
                <a:gd name="T4" fmla="*/ 0 w 480"/>
                <a:gd name="T5" fmla="*/ 0 h 481"/>
                <a:gd name="T6" fmla="*/ 0 w 480"/>
                <a:gd name="T7" fmla="*/ 0 h 481"/>
                <a:gd name="T8" fmla="*/ 0 w 480"/>
                <a:gd name="T9" fmla="*/ 0 h 481"/>
                <a:gd name="T10" fmla="*/ 0 w 480"/>
                <a:gd name="T11" fmla="*/ 0 h 481"/>
                <a:gd name="T12" fmla="*/ 0 w 480"/>
                <a:gd name="T13" fmla="*/ 0 h 481"/>
                <a:gd name="T14" fmla="*/ 0 w 480"/>
                <a:gd name="T15" fmla="*/ 0 h 481"/>
                <a:gd name="T16" fmla="*/ 0 w 480"/>
                <a:gd name="T17" fmla="*/ 0 h 481"/>
                <a:gd name="T18" fmla="*/ 0 w 480"/>
                <a:gd name="T19" fmla="*/ 0 h 481"/>
                <a:gd name="T20" fmla="*/ 0 w 480"/>
                <a:gd name="T21" fmla="*/ 0 h 481"/>
                <a:gd name="T22" fmla="*/ 0 w 480"/>
                <a:gd name="T23" fmla="*/ 0 h 481"/>
                <a:gd name="T24" fmla="*/ 0 w 480"/>
                <a:gd name="T25" fmla="*/ 0 h 481"/>
                <a:gd name="T26" fmla="*/ 0 w 480"/>
                <a:gd name="T27" fmla="*/ 0 h 481"/>
                <a:gd name="T28" fmla="*/ 0 w 480"/>
                <a:gd name="T29" fmla="*/ 0 h 481"/>
                <a:gd name="T30" fmla="*/ 0 w 480"/>
                <a:gd name="T31" fmla="*/ 0 h 481"/>
                <a:gd name="T32" fmla="*/ 0 w 480"/>
                <a:gd name="T33" fmla="*/ 0 h 481"/>
                <a:gd name="T34" fmla="*/ 0 w 480"/>
                <a:gd name="T35" fmla="*/ 0 h 481"/>
                <a:gd name="T36" fmla="*/ 0 w 480"/>
                <a:gd name="T37" fmla="*/ 0 h 481"/>
                <a:gd name="T38" fmla="*/ 0 w 480"/>
                <a:gd name="T39" fmla="*/ 0 h 481"/>
                <a:gd name="T40" fmla="*/ 0 w 480"/>
                <a:gd name="T41" fmla="*/ 0 h 481"/>
                <a:gd name="T42" fmla="*/ 0 w 480"/>
                <a:gd name="T43" fmla="*/ 0 h 481"/>
                <a:gd name="T44" fmla="*/ 0 w 480"/>
                <a:gd name="T45" fmla="*/ 0 h 481"/>
                <a:gd name="T46" fmla="*/ 0 w 480"/>
                <a:gd name="T47" fmla="*/ 0 h 481"/>
                <a:gd name="T48" fmla="*/ 0 w 480"/>
                <a:gd name="T49" fmla="*/ 0 h 481"/>
                <a:gd name="T50" fmla="*/ 0 w 480"/>
                <a:gd name="T51" fmla="*/ 0 h 481"/>
                <a:gd name="T52" fmla="*/ 0 w 480"/>
                <a:gd name="T53" fmla="*/ 0 h 481"/>
                <a:gd name="T54" fmla="*/ 0 w 480"/>
                <a:gd name="T55" fmla="*/ 0 h 481"/>
                <a:gd name="T56" fmla="*/ 0 w 480"/>
                <a:gd name="T57" fmla="*/ 0 h 481"/>
                <a:gd name="T58" fmla="*/ 0 w 480"/>
                <a:gd name="T59" fmla="*/ 0 h 481"/>
                <a:gd name="T60" fmla="*/ 0 w 480"/>
                <a:gd name="T61" fmla="*/ 0 h 481"/>
                <a:gd name="T62" fmla="*/ 0 w 480"/>
                <a:gd name="T63" fmla="*/ 0 h 481"/>
                <a:gd name="T64" fmla="*/ 0 w 480"/>
                <a:gd name="T65" fmla="*/ 0 h 481"/>
                <a:gd name="T66" fmla="*/ 0 w 480"/>
                <a:gd name="T67" fmla="*/ 0 h 481"/>
                <a:gd name="T68" fmla="*/ 0 w 480"/>
                <a:gd name="T69" fmla="*/ 0 h 481"/>
                <a:gd name="T70" fmla="*/ 0 w 480"/>
                <a:gd name="T71" fmla="*/ 0 h 481"/>
                <a:gd name="T72" fmla="*/ 0 w 480"/>
                <a:gd name="T73" fmla="*/ 0 h 481"/>
                <a:gd name="T74" fmla="*/ 0 w 480"/>
                <a:gd name="T75" fmla="*/ 0 h 481"/>
                <a:gd name="T76" fmla="*/ 0 w 480"/>
                <a:gd name="T77" fmla="*/ 0 h 481"/>
                <a:gd name="T78" fmla="*/ 0 w 480"/>
                <a:gd name="T79" fmla="*/ 0 h 481"/>
                <a:gd name="T80" fmla="*/ 0 w 480"/>
                <a:gd name="T81" fmla="*/ 0 h 481"/>
                <a:gd name="T82" fmla="*/ 0 w 480"/>
                <a:gd name="T83" fmla="*/ 0 h 481"/>
                <a:gd name="T84" fmla="*/ 0 w 480"/>
                <a:gd name="T85" fmla="*/ 0 h 481"/>
                <a:gd name="T86" fmla="*/ 0 w 480"/>
                <a:gd name="T87" fmla="*/ 0 h 481"/>
                <a:gd name="T88" fmla="*/ 0 w 480"/>
                <a:gd name="T89" fmla="*/ 0 h 481"/>
                <a:gd name="T90" fmla="*/ 0 w 480"/>
                <a:gd name="T91" fmla="*/ 0 h 48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480" h="481">
                  <a:moveTo>
                    <a:pt x="480" y="241"/>
                  </a:moveTo>
                  <a:lnTo>
                    <a:pt x="479" y="224"/>
                  </a:lnTo>
                  <a:lnTo>
                    <a:pt x="478" y="208"/>
                  </a:lnTo>
                  <a:lnTo>
                    <a:pt x="475" y="192"/>
                  </a:lnTo>
                  <a:lnTo>
                    <a:pt x="471" y="175"/>
                  </a:lnTo>
                  <a:lnTo>
                    <a:pt x="466" y="160"/>
                  </a:lnTo>
                  <a:lnTo>
                    <a:pt x="459" y="145"/>
                  </a:lnTo>
                  <a:lnTo>
                    <a:pt x="452" y="130"/>
                  </a:lnTo>
                  <a:lnTo>
                    <a:pt x="445" y="116"/>
                  </a:lnTo>
                  <a:lnTo>
                    <a:pt x="436" y="102"/>
                  </a:lnTo>
                  <a:lnTo>
                    <a:pt x="426" y="89"/>
                  </a:lnTo>
                  <a:lnTo>
                    <a:pt x="415" y="76"/>
                  </a:lnTo>
                  <a:lnTo>
                    <a:pt x="403" y="65"/>
                  </a:lnTo>
                  <a:lnTo>
                    <a:pt x="392" y="54"/>
                  </a:lnTo>
                  <a:lnTo>
                    <a:pt x="378" y="45"/>
                  </a:lnTo>
                  <a:lnTo>
                    <a:pt x="365" y="35"/>
                  </a:lnTo>
                  <a:lnTo>
                    <a:pt x="350" y="27"/>
                  </a:lnTo>
                  <a:lnTo>
                    <a:pt x="336" y="20"/>
                  </a:lnTo>
                  <a:lnTo>
                    <a:pt x="321" y="14"/>
                  </a:lnTo>
                  <a:lnTo>
                    <a:pt x="304" y="10"/>
                  </a:lnTo>
                  <a:lnTo>
                    <a:pt x="289" y="5"/>
                  </a:lnTo>
                  <a:lnTo>
                    <a:pt x="273" y="3"/>
                  </a:lnTo>
                  <a:lnTo>
                    <a:pt x="256" y="0"/>
                  </a:lnTo>
                  <a:lnTo>
                    <a:pt x="240" y="0"/>
                  </a:lnTo>
                  <a:lnTo>
                    <a:pt x="224" y="0"/>
                  </a:lnTo>
                  <a:lnTo>
                    <a:pt x="207" y="3"/>
                  </a:lnTo>
                  <a:lnTo>
                    <a:pt x="191" y="5"/>
                  </a:lnTo>
                  <a:lnTo>
                    <a:pt x="175" y="10"/>
                  </a:lnTo>
                  <a:lnTo>
                    <a:pt x="160" y="14"/>
                  </a:lnTo>
                  <a:lnTo>
                    <a:pt x="144" y="20"/>
                  </a:lnTo>
                  <a:lnTo>
                    <a:pt x="129" y="27"/>
                  </a:lnTo>
                  <a:lnTo>
                    <a:pt x="115" y="35"/>
                  </a:lnTo>
                  <a:lnTo>
                    <a:pt x="101" y="45"/>
                  </a:lnTo>
                  <a:lnTo>
                    <a:pt x="88" y="54"/>
                  </a:lnTo>
                  <a:lnTo>
                    <a:pt x="76" y="65"/>
                  </a:lnTo>
                  <a:lnTo>
                    <a:pt x="65" y="76"/>
                  </a:lnTo>
                  <a:lnTo>
                    <a:pt x="53" y="89"/>
                  </a:lnTo>
                  <a:lnTo>
                    <a:pt x="44" y="102"/>
                  </a:lnTo>
                  <a:lnTo>
                    <a:pt x="35" y="116"/>
                  </a:lnTo>
                  <a:lnTo>
                    <a:pt x="27" y="130"/>
                  </a:lnTo>
                  <a:lnTo>
                    <a:pt x="20" y="145"/>
                  </a:lnTo>
                  <a:lnTo>
                    <a:pt x="14" y="160"/>
                  </a:lnTo>
                  <a:lnTo>
                    <a:pt x="9" y="175"/>
                  </a:lnTo>
                  <a:lnTo>
                    <a:pt x="4" y="192"/>
                  </a:lnTo>
                  <a:lnTo>
                    <a:pt x="2" y="208"/>
                  </a:lnTo>
                  <a:lnTo>
                    <a:pt x="1" y="224"/>
                  </a:lnTo>
                  <a:lnTo>
                    <a:pt x="0" y="241"/>
                  </a:lnTo>
                  <a:lnTo>
                    <a:pt x="1" y="257"/>
                  </a:lnTo>
                  <a:lnTo>
                    <a:pt x="2" y="273"/>
                  </a:lnTo>
                  <a:lnTo>
                    <a:pt x="4" y="290"/>
                  </a:lnTo>
                  <a:lnTo>
                    <a:pt x="9" y="305"/>
                  </a:lnTo>
                  <a:lnTo>
                    <a:pt x="14" y="321"/>
                  </a:lnTo>
                  <a:lnTo>
                    <a:pt x="20" y="336"/>
                  </a:lnTo>
                  <a:lnTo>
                    <a:pt x="27" y="350"/>
                  </a:lnTo>
                  <a:lnTo>
                    <a:pt x="35" y="366"/>
                  </a:lnTo>
                  <a:lnTo>
                    <a:pt x="44" y="378"/>
                  </a:lnTo>
                  <a:lnTo>
                    <a:pt x="53" y="392"/>
                  </a:lnTo>
                  <a:lnTo>
                    <a:pt x="65" y="404"/>
                  </a:lnTo>
                  <a:lnTo>
                    <a:pt x="76" y="416"/>
                  </a:lnTo>
                  <a:lnTo>
                    <a:pt x="88" y="426"/>
                  </a:lnTo>
                  <a:lnTo>
                    <a:pt x="101" y="437"/>
                  </a:lnTo>
                  <a:lnTo>
                    <a:pt x="115" y="446"/>
                  </a:lnTo>
                  <a:lnTo>
                    <a:pt x="129" y="453"/>
                  </a:lnTo>
                  <a:lnTo>
                    <a:pt x="144" y="460"/>
                  </a:lnTo>
                  <a:lnTo>
                    <a:pt x="160" y="467"/>
                  </a:lnTo>
                  <a:lnTo>
                    <a:pt x="175" y="472"/>
                  </a:lnTo>
                  <a:lnTo>
                    <a:pt x="191" y="475"/>
                  </a:lnTo>
                  <a:lnTo>
                    <a:pt x="207" y="479"/>
                  </a:lnTo>
                  <a:lnTo>
                    <a:pt x="224" y="480"/>
                  </a:lnTo>
                  <a:lnTo>
                    <a:pt x="240" y="481"/>
                  </a:lnTo>
                  <a:lnTo>
                    <a:pt x="256" y="480"/>
                  </a:lnTo>
                  <a:lnTo>
                    <a:pt x="273" y="479"/>
                  </a:lnTo>
                  <a:lnTo>
                    <a:pt x="289" y="475"/>
                  </a:lnTo>
                  <a:lnTo>
                    <a:pt x="304" y="472"/>
                  </a:lnTo>
                  <a:lnTo>
                    <a:pt x="321" y="467"/>
                  </a:lnTo>
                  <a:lnTo>
                    <a:pt x="336" y="460"/>
                  </a:lnTo>
                  <a:lnTo>
                    <a:pt x="350" y="453"/>
                  </a:lnTo>
                  <a:lnTo>
                    <a:pt x="365" y="446"/>
                  </a:lnTo>
                  <a:lnTo>
                    <a:pt x="378" y="437"/>
                  </a:lnTo>
                  <a:lnTo>
                    <a:pt x="392" y="426"/>
                  </a:lnTo>
                  <a:lnTo>
                    <a:pt x="403" y="416"/>
                  </a:lnTo>
                  <a:lnTo>
                    <a:pt x="415" y="404"/>
                  </a:lnTo>
                  <a:lnTo>
                    <a:pt x="426" y="392"/>
                  </a:lnTo>
                  <a:lnTo>
                    <a:pt x="436" y="378"/>
                  </a:lnTo>
                  <a:lnTo>
                    <a:pt x="445" y="366"/>
                  </a:lnTo>
                  <a:lnTo>
                    <a:pt x="452" y="350"/>
                  </a:lnTo>
                  <a:lnTo>
                    <a:pt x="459" y="336"/>
                  </a:lnTo>
                  <a:lnTo>
                    <a:pt x="466" y="321"/>
                  </a:lnTo>
                  <a:lnTo>
                    <a:pt x="471" y="305"/>
                  </a:lnTo>
                  <a:lnTo>
                    <a:pt x="475" y="290"/>
                  </a:lnTo>
                  <a:lnTo>
                    <a:pt x="478" y="273"/>
                  </a:lnTo>
                  <a:lnTo>
                    <a:pt x="479" y="257"/>
                  </a:lnTo>
                  <a:lnTo>
                    <a:pt x="480" y="241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Freeform 47">
              <a:extLst>
                <a:ext uri="{FF2B5EF4-FFF2-40B4-BE49-F238E27FC236}">
                  <a16:creationId xmlns:a16="http://schemas.microsoft.com/office/drawing/2014/main" id="{A4C71BF5-B662-9BFB-2D73-3392C0829A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7" y="2260"/>
              <a:ext cx="80" cy="81"/>
            </a:xfrm>
            <a:custGeom>
              <a:avLst/>
              <a:gdLst>
                <a:gd name="T0" fmla="*/ 0 w 238"/>
                <a:gd name="T1" fmla="*/ 0 h 237"/>
                <a:gd name="T2" fmla="*/ 0 w 238"/>
                <a:gd name="T3" fmla="*/ 0 h 237"/>
                <a:gd name="T4" fmla="*/ 0 w 238"/>
                <a:gd name="T5" fmla="*/ 0 h 237"/>
                <a:gd name="T6" fmla="*/ 0 w 238"/>
                <a:gd name="T7" fmla="*/ 0 h 237"/>
                <a:gd name="T8" fmla="*/ 0 w 238"/>
                <a:gd name="T9" fmla="*/ 0 h 237"/>
                <a:gd name="T10" fmla="*/ 0 w 238"/>
                <a:gd name="T11" fmla="*/ 0 h 237"/>
                <a:gd name="T12" fmla="*/ 0 w 238"/>
                <a:gd name="T13" fmla="*/ 0 h 237"/>
                <a:gd name="T14" fmla="*/ 0 w 238"/>
                <a:gd name="T15" fmla="*/ 0 h 237"/>
                <a:gd name="T16" fmla="*/ 0 w 238"/>
                <a:gd name="T17" fmla="*/ 0 h 237"/>
                <a:gd name="T18" fmla="*/ 0 w 238"/>
                <a:gd name="T19" fmla="*/ 0 h 237"/>
                <a:gd name="T20" fmla="*/ 0 w 238"/>
                <a:gd name="T21" fmla="*/ 0 h 237"/>
                <a:gd name="T22" fmla="*/ 0 w 238"/>
                <a:gd name="T23" fmla="*/ 0 h 237"/>
                <a:gd name="T24" fmla="*/ 0 w 238"/>
                <a:gd name="T25" fmla="*/ 0 h 237"/>
                <a:gd name="T26" fmla="*/ 0 w 238"/>
                <a:gd name="T27" fmla="*/ 0 h 237"/>
                <a:gd name="T28" fmla="*/ 0 w 238"/>
                <a:gd name="T29" fmla="*/ 0 h 237"/>
                <a:gd name="T30" fmla="*/ 0 w 238"/>
                <a:gd name="T31" fmla="*/ 0 h 237"/>
                <a:gd name="T32" fmla="*/ 0 w 238"/>
                <a:gd name="T33" fmla="*/ 0 h 237"/>
                <a:gd name="T34" fmla="*/ 0 w 238"/>
                <a:gd name="T35" fmla="*/ 0 h 237"/>
                <a:gd name="T36" fmla="*/ 0 w 238"/>
                <a:gd name="T37" fmla="*/ 0 h 237"/>
                <a:gd name="T38" fmla="*/ 0 w 238"/>
                <a:gd name="T39" fmla="*/ 0 h 237"/>
                <a:gd name="T40" fmla="*/ 0 w 238"/>
                <a:gd name="T41" fmla="*/ 0 h 237"/>
                <a:gd name="T42" fmla="*/ 0 w 238"/>
                <a:gd name="T43" fmla="*/ 0 h 237"/>
                <a:gd name="T44" fmla="*/ 0 w 238"/>
                <a:gd name="T45" fmla="*/ 0 h 237"/>
                <a:gd name="T46" fmla="*/ 0 w 238"/>
                <a:gd name="T47" fmla="*/ 0 h 237"/>
                <a:gd name="T48" fmla="*/ 0 w 238"/>
                <a:gd name="T49" fmla="*/ 0 h 237"/>
                <a:gd name="T50" fmla="*/ 0 w 238"/>
                <a:gd name="T51" fmla="*/ 0 h 237"/>
                <a:gd name="T52" fmla="*/ 0 w 238"/>
                <a:gd name="T53" fmla="*/ 0 h 237"/>
                <a:gd name="T54" fmla="*/ 0 w 238"/>
                <a:gd name="T55" fmla="*/ 0 h 237"/>
                <a:gd name="T56" fmla="*/ 0 w 238"/>
                <a:gd name="T57" fmla="*/ 0 h 237"/>
                <a:gd name="T58" fmla="*/ 0 w 238"/>
                <a:gd name="T59" fmla="*/ 0 h 237"/>
                <a:gd name="T60" fmla="*/ 0 w 238"/>
                <a:gd name="T61" fmla="*/ 0 h 237"/>
                <a:gd name="T62" fmla="*/ 0 w 238"/>
                <a:gd name="T63" fmla="*/ 0 h 2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38" h="237">
                  <a:moveTo>
                    <a:pt x="238" y="119"/>
                  </a:moveTo>
                  <a:lnTo>
                    <a:pt x="237" y="107"/>
                  </a:lnTo>
                  <a:lnTo>
                    <a:pt x="236" y="95"/>
                  </a:lnTo>
                  <a:lnTo>
                    <a:pt x="232" y="84"/>
                  </a:lnTo>
                  <a:lnTo>
                    <a:pt x="229" y="73"/>
                  </a:lnTo>
                  <a:lnTo>
                    <a:pt x="224" y="63"/>
                  </a:lnTo>
                  <a:lnTo>
                    <a:pt x="217" y="52"/>
                  </a:lnTo>
                  <a:lnTo>
                    <a:pt x="210" y="43"/>
                  </a:lnTo>
                  <a:lnTo>
                    <a:pt x="203" y="35"/>
                  </a:lnTo>
                  <a:lnTo>
                    <a:pt x="194" y="27"/>
                  </a:lnTo>
                  <a:lnTo>
                    <a:pt x="184" y="20"/>
                  </a:lnTo>
                  <a:lnTo>
                    <a:pt x="175" y="14"/>
                  </a:lnTo>
                  <a:lnTo>
                    <a:pt x="165" y="9"/>
                  </a:lnTo>
                  <a:lnTo>
                    <a:pt x="153" y="4"/>
                  </a:lnTo>
                  <a:lnTo>
                    <a:pt x="142" y="2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107" y="0"/>
                  </a:lnTo>
                  <a:lnTo>
                    <a:pt x="96" y="2"/>
                  </a:lnTo>
                  <a:lnTo>
                    <a:pt x="84" y="4"/>
                  </a:lnTo>
                  <a:lnTo>
                    <a:pt x="74" y="9"/>
                  </a:lnTo>
                  <a:lnTo>
                    <a:pt x="63" y="14"/>
                  </a:lnTo>
                  <a:lnTo>
                    <a:pt x="53" y="20"/>
                  </a:lnTo>
                  <a:lnTo>
                    <a:pt x="43" y="27"/>
                  </a:lnTo>
                  <a:lnTo>
                    <a:pt x="35" y="35"/>
                  </a:lnTo>
                  <a:lnTo>
                    <a:pt x="27" y="43"/>
                  </a:lnTo>
                  <a:lnTo>
                    <a:pt x="20" y="52"/>
                  </a:lnTo>
                  <a:lnTo>
                    <a:pt x="14" y="63"/>
                  </a:lnTo>
                  <a:lnTo>
                    <a:pt x="9" y="73"/>
                  </a:lnTo>
                  <a:lnTo>
                    <a:pt x="6" y="84"/>
                  </a:lnTo>
                  <a:lnTo>
                    <a:pt x="2" y="95"/>
                  </a:lnTo>
                  <a:lnTo>
                    <a:pt x="1" y="107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2"/>
                  </a:lnTo>
                  <a:lnTo>
                    <a:pt x="6" y="153"/>
                  </a:lnTo>
                  <a:lnTo>
                    <a:pt x="9" y="164"/>
                  </a:lnTo>
                  <a:lnTo>
                    <a:pt x="14" y="175"/>
                  </a:lnTo>
                  <a:lnTo>
                    <a:pt x="20" y="184"/>
                  </a:lnTo>
                  <a:lnTo>
                    <a:pt x="27" y="193"/>
                  </a:lnTo>
                  <a:lnTo>
                    <a:pt x="35" y="203"/>
                  </a:lnTo>
                  <a:lnTo>
                    <a:pt x="43" y="210"/>
                  </a:lnTo>
                  <a:lnTo>
                    <a:pt x="53" y="217"/>
                  </a:lnTo>
                  <a:lnTo>
                    <a:pt x="63" y="223"/>
                  </a:lnTo>
                  <a:lnTo>
                    <a:pt x="74" y="228"/>
                  </a:lnTo>
                  <a:lnTo>
                    <a:pt x="84" y="232"/>
                  </a:lnTo>
                  <a:lnTo>
                    <a:pt x="96" y="235"/>
                  </a:lnTo>
                  <a:lnTo>
                    <a:pt x="107" y="237"/>
                  </a:lnTo>
                  <a:lnTo>
                    <a:pt x="119" y="237"/>
                  </a:lnTo>
                  <a:lnTo>
                    <a:pt x="131" y="237"/>
                  </a:lnTo>
                  <a:lnTo>
                    <a:pt x="142" y="235"/>
                  </a:lnTo>
                  <a:lnTo>
                    <a:pt x="153" y="232"/>
                  </a:lnTo>
                  <a:lnTo>
                    <a:pt x="165" y="228"/>
                  </a:lnTo>
                  <a:lnTo>
                    <a:pt x="175" y="223"/>
                  </a:lnTo>
                  <a:lnTo>
                    <a:pt x="184" y="217"/>
                  </a:lnTo>
                  <a:lnTo>
                    <a:pt x="194" y="210"/>
                  </a:lnTo>
                  <a:lnTo>
                    <a:pt x="203" y="203"/>
                  </a:lnTo>
                  <a:lnTo>
                    <a:pt x="210" y="193"/>
                  </a:lnTo>
                  <a:lnTo>
                    <a:pt x="217" y="184"/>
                  </a:lnTo>
                  <a:lnTo>
                    <a:pt x="224" y="175"/>
                  </a:lnTo>
                  <a:lnTo>
                    <a:pt x="229" y="164"/>
                  </a:lnTo>
                  <a:lnTo>
                    <a:pt x="232" y="153"/>
                  </a:lnTo>
                  <a:lnTo>
                    <a:pt x="236" y="142"/>
                  </a:lnTo>
                  <a:lnTo>
                    <a:pt x="237" y="130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43" name="AutoShape 48">
            <a:extLst>
              <a:ext uri="{FF2B5EF4-FFF2-40B4-BE49-F238E27FC236}">
                <a16:creationId xmlns:a16="http://schemas.microsoft.com/office/drawing/2014/main" id="{05709A5C-19B9-C833-5988-B7074F1C1B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450" y="2266950"/>
            <a:ext cx="768350" cy="114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62 w 21600"/>
              <a:gd name="T13" fmla="*/ 3262 h 21600"/>
              <a:gd name="T14" fmla="*/ 18338 w 21600"/>
              <a:gd name="T15" fmla="*/ 1833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924" y="21600"/>
                </a:lnTo>
                <a:lnTo>
                  <a:pt x="1867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Freeform 49">
            <a:extLst>
              <a:ext uri="{FF2B5EF4-FFF2-40B4-BE49-F238E27FC236}">
                <a16:creationId xmlns:a16="http://schemas.microsoft.com/office/drawing/2014/main" id="{982205D6-37C3-358A-6BCF-22FFBED4BCC2}"/>
              </a:ext>
            </a:extLst>
          </p:cNvPr>
          <p:cNvSpPr>
            <a:spLocks/>
          </p:cNvSpPr>
          <p:nvPr/>
        </p:nvSpPr>
        <p:spPr bwMode="auto">
          <a:xfrm>
            <a:off x="7870826" y="4956176"/>
            <a:ext cx="873125" cy="873125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145" name="Group 50">
            <a:extLst>
              <a:ext uri="{FF2B5EF4-FFF2-40B4-BE49-F238E27FC236}">
                <a16:creationId xmlns:a16="http://schemas.microsoft.com/office/drawing/2014/main" id="{73226C92-BE10-B09A-3311-560C5F7972A3}"/>
              </a:ext>
            </a:extLst>
          </p:cNvPr>
          <p:cNvGrpSpPr>
            <a:grpSpLocks/>
          </p:cNvGrpSpPr>
          <p:nvPr/>
        </p:nvGrpSpPr>
        <p:grpSpPr bwMode="auto">
          <a:xfrm>
            <a:off x="6762750" y="4914900"/>
            <a:ext cx="3124200" cy="1066800"/>
            <a:chOff x="1824" y="2796"/>
            <a:chExt cx="1968" cy="672"/>
          </a:xfrm>
        </p:grpSpPr>
        <p:sp>
          <p:nvSpPr>
            <p:cNvPr id="5161" name="Line 51">
              <a:extLst>
                <a:ext uri="{FF2B5EF4-FFF2-40B4-BE49-F238E27FC236}">
                  <a16:creationId xmlns:a16="http://schemas.microsoft.com/office/drawing/2014/main" id="{55AF7535-A3C2-BD88-E9F3-F09D3AEF67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0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52">
              <a:extLst>
                <a:ext uri="{FF2B5EF4-FFF2-40B4-BE49-F238E27FC236}">
                  <a16:creationId xmlns:a16="http://schemas.microsoft.com/office/drawing/2014/main" id="{AD8518C6-F16C-1305-3CBC-6BB05EF8E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7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Oval 53">
              <a:extLst>
                <a:ext uri="{FF2B5EF4-FFF2-40B4-BE49-F238E27FC236}">
                  <a16:creationId xmlns:a16="http://schemas.microsoft.com/office/drawing/2014/main" id="{BE7BF58D-54B7-8D29-6BF5-EB563C951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305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5146" name="Group 54">
            <a:extLst>
              <a:ext uri="{FF2B5EF4-FFF2-40B4-BE49-F238E27FC236}">
                <a16:creationId xmlns:a16="http://schemas.microsoft.com/office/drawing/2014/main" id="{1BA13EC1-3904-7A84-09DD-0BBDEA610401}"/>
              </a:ext>
            </a:extLst>
          </p:cNvPr>
          <p:cNvGrpSpPr>
            <a:grpSpLocks/>
          </p:cNvGrpSpPr>
          <p:nvPr/>
        </p:nvGrpSpPr>
        <p:grpSpPr bwMode="auto">
          <a:xfrm>
            <a:off x="8610600" y="5029201"/>
            <a:ext cx="560388" cy="555625"/>
            <a:chOff x="2802" y="3235"/>
            <a:chExt cx="353" cy="350"/>
          </a:xfrm>
        </p:grpSpPr>
        <p:sp>
          <p:nvSpPr>
            <p:cNvPr id="5159" name="Freeform 55">
              <a:extLst>
                <a:ext uri="{FF2B5EF4-FFF2-40B4-BE49-F238E27FC236}">
                  <a16:creationId xmlns:a16="http://schemas.microsoft.com/office/drawing/2014/main" id="{9D70E8A8-5744-47F0-6C03-8D7A607DB9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3235"/>
              <a:ext cx="353" cy="350"/>
            </a:xfrm>
            <a:custGeom>
              <a:avLst/>
              <a:gdLst>
                <a:gd name="T0" fmla="*/ 0 w 1039"/>
                <a:gd name="T1" fmla="*/ 0 h 1039"/>
                <a:gd name="T2" fmla="*/ 0 w 1039"/>
                <a:gd name="T3" fmla="*/ 0 h 1039"/>
                <a:gd name="T4" fmla="*/ 0 w 1039"/>
                <a:gd name="T5" fmla="*/ 0 h 1039"/>
                <a:gd name="T6" fmla="*/ 0 w 1039"/>
                <a:gd name="T7" fmla="*/ 0 h 1039"/>
                <a:gd name="T8" fmla="*/ 0 w 1039"/>
                <a:gd name="T9" fmla="*/ 0 h 1039"/>
                <a:gd name="T10" fmla="*/ 0 w 1039"/>
                <a:gd name="T11" fmla="*/ 0 h 1039"/>
                <a:gd name="T12" fmla="*/ 0 w 1039"/>
                <a:gd name="T13" fmla="*/ 0 h 1039"/>
                <a:gd name="T14" fmla="*/ 0 w 1039"/>
                <a:gd name="T15" fmla="*/ 0 h 1039"/>
                <a:gd name="T16" fmla="*/ 0 w 1039"/>
                <a:gd name="T17" fmla="*/ 0 h 1039"/>
                <a:gd name="T18" fmla="*/ 0 w 1039"/>
                <a:gd name="T19" fmla="*/ 0 h 1039"/>
                <a:gd name="T20" fmla="*/ 0 w 1039"/>
                <a:gd name="T21" fmla="*/ 0 h 1039"/>
                <a:gd name="T22" fmla="*/ 0 w 1039"/>
                <a:gd name="T23" fmla="*/ 0 h 1039"/>
                <a:gd name="T24" fmla="*/ 0 w 1039"/>
                <a:gd name="T25" fmla="*/ 0 h 1039"/>
                <a:gd name="T26" fmla="*/ 0 w 1039"/>
                <a:gd name="T27" fmla="*/ 0 h 1039"/>
                <a:gd name="T28" fmla="*/ 0 w 1039"/>
                <a:gd name="T29" fmla="*/ 0 h 1039"/>
                <a:gd name="T30" fmla="*/ 0 w 1039"/>
                <a:gd name="T31" fmla="*/ 0 h 1039"/>
                <a:gd name="T32" fmla="*/ 0 w 1039"/>
                <a:gd name="T33" fmla="*/ 0 h 1039"/>
                <a:gd name="T34" fmla="*/ 0 w 1039"/>
                <a:gd name="T35" fmla="*/ 0 h 1039"/>
                <a:gd name="T36" fmla="*/ 0 w 1039"/>
                <a:gd name="T37" fmla="*/ 0 h 1039"/>
                <a:gd name="T38" fmla="*/ 0 w 1039"/>
                <a:gd name="T39" fmla="*/ 0 h 1039"/>
                <a:gd name="T40" fmla="*/ 0 w 1039"/>
                <a:gd name="T41" fmla="*/ 0 h 1039"/>
                <a:gd name="T42" fmla="*/ 0 w 1039"/>
                <a:gd name="T43" fmla="*/ 0 h 1039"/>
                <a:gd name="T44" fmla="*/ 0 w 1039"/>
                <a:gd name="T45" fmla="*/ 0 h 1039"/>
                <a:gd name="T46" fmla="*/ 0 w 1039"/>
                <a:gd name="T47" fmla="*/ 0 h 1039"/>
                <a:gd name="T48" fmla="*/ 0 w 1039"/>
                <a:gd name="T49" fmla="*/ 0 h 1039"/>
                <a:gd name="T50" fmla="*/ 0 w 1039"/>
                <a:gd name="T51" fmla="*/ 0 h 1039"/>
                <a:gd name="T52" fmla="*/ 0 w 1039"/>
                <a:gd name="T53" fmla="*/ 0 h 1039"/>
                <a:gd name="T54" fmla="*/ 0 w 1039"/>
                <a:gd name="T55" fmla="*/ 0 h 1039"/>
                <a:gd name="T56" fmla="*/ 0 w 1039"/>
                <a:gd name="T57" fmla="*/ 0 h 1039"/>
                <a:gd name="T58" fmla="*/ 0 w 1039"/>
                <a:gd name="T59" fmla="*/ 0 h 1039"/>
                <a:gd name="T60" fmla="*/ 0 w 1039"/>
                <a:gd name="T61" fmla="*/ 0 h 1039"/>
                <a:gd name="T62" fmla="*/ 0 w 1039"/>
                <a:gd name="T63" fmla="*/ 0 h 1039"/>
                <a:gd name="T64" fmla="*/ 0 w 1039"/>
                <a:gd name="T65" fmla="*/ 0 h 1039"/>
                <a:gd name="T66" fmla="*/ 0 w 1039"/>
                <a:gd name="T67" fmla="*/ 0 h 1039"/>
                <a:gd name="T68" fmla="*/ 0 w 1039"/>
                <a:gd name="T69" fmla="*/ 0 h 1039"/>
                <a:gd name="T70" fmla="*/ 0 w 1039"/>
                <a:gd name="T71" fmla="*/ 0 h 1039"/>
                <a:gd name="T72" fmla="*/ 0 w 1039"/>
                <a:gd name="T73" fmla="*/ 0 h 1039"/>
                <a:gd name="T74" fmla="*/ 0 w 1039"/>
                <a:gd name="T75" fmla="*/ 0 h 1039"/>
                <a:gd name="T76" fmla="*/ 0 w 1039"/>
                <a:gd name="T77" fmla="*/ 0 h 1039"/>
                <a:gd name="T78" fmla="*/ 0 w 1039"/>
                <a:gd name="T79" fmla="*/ 0 h 1039"/>
                <a:gd name="T80" fmla="*/ 0 w 1039"/>
                <a:gd name="T81" fmla="*/ 0 h 1039"/>
                <a:gd name="T82" fmla="*/ 0 w 1039"/>
                <a:gd name="T83" fmla="*/ 0 h 1039"/>
                <a:gd name="T84" fmla="*/ 0 w 1039"/>
                <a:gd name="T85" fmla="*/ 0 h 1039"/>
                <a:gd name="T86" fmla="*/ 0 w 1039"/>
                <a:gd name="T87" fmla="*/ 0 h 1039"/>
                <a:gd name="T88" fmla="*/ 0 w 1039"/>
                <a:gd name="T89" fmla="*/ 0 h 1039"/>
                <a:gd name="T90" fmla="*/ 0 w 1039"/>
                <a:gd name="T91" fmla="*/ 0 h 1039"/>
                <a:gd name="T92" fmla="*/ 0 w 1039"/>
                <a:gd name="T93" fmla="*/ 0 h 1039"/>
                <a:gd name="T94" fmla="*/ 0 w 1039"/>
                <a:gd name="T95" fmla="*/ 0 h 1039"/>
                <a:gd name="T96" fmla="*/ 0 w 1039"/>
                <a:gd name="T97" fmla="*/ 0 h 1039"/>
                <a:gd name="T98" fmla="*/ 0 w 1039"/>
                <a:gd name="T99" fmla="*/ 0 h 10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039" h="1039">
                  <a:moveTo>
                    <a:pt x="1039" y="520"/>
                  </a:moveTo>
                  <a:lnTo>
                    <a:pt x="1037" y="488"/>
                  </a:lnTo>
                  <a:lnTo>
                    <a:pt x="1035" y="455"/>
                  </a:lnTo>
                  <a:lnTo>
                    <a:pt x="1029" y="422"/>
                  </a:lnTo>
                  <a:lnTo>
                    <a:pt x="1022" y="391"/>
                  </a:lnTo>
                  <a:lnTo>
                    <a:pt x="1013" y="359"/>
                  </a:lnTo>
                  <a:lnTo>
                    <a:pt x="1002" y="328"/>
                  </a:lnTo>
                  <a:lnTo>
                    <a:pt x="990" y="299"/>
                  </a:lnTo>
                  <a:lnTo>
                    <a:pt x="974" y="269"/>
                  </a:lnTo>
                  <a:lnTo>
                    <a:pt x="958" y="241"/>
                  </a:lnTo>
                  <a:lnTo>
                    <a:pt x="939" y="215"/>
                  </a:lnTo>
                  <a:lnTo>
                    <a:pt x="920" y="189"/>
                  </a:lnTo>
                  <a:lnTo>
                    <a:pt x="899" y="164"/>
                  </a:lnTo>
                  <a:lnTo>
                    <a:pt x="875" y="141"/>
                  </a:lnTo>
                  <a:lnTo>
                    <a:pt x="851" y="119"/>
                  </a:lnTo>
                  <a:lnTo>
                    <a:pt x="825" y="99"/>
                  </a:lnTo>
                  <a:lnTo>
                    <a:pt x="798" y="80"/>
                  </a:lnTo>
                  <a:lnTo>
                    <a:pt x="769" y="64"/>
                  </a:lnTo>
                  <a:lnTo>
                    <a:pt x="741" y="49"/>
                  </a:lnTo>
                  <a:lnTo>
                    <a:pt x="711" y="36"/>
                  </a:lnTo>
                  <a:lnTo>
                    <a:pt x="680" y="26"/>
                  </a:lnTo>
                  <a:lnTo>
                    <a:pt x="649" y="16"/>
                  </a:lnTo>
                  <a:lnTo>
                    <a:pt x="616" y="9"/>
                  </a:lnTo>
                  <a:lnTo>
                    <a:pt x="585" y="3"/>
                  </a:lnTo>
                  <a:lnTo>
                    <a:pt x="552" y="1"/>
                  </a:lnTo>
                  <a:lnTo>
                    <a:pt x="519" y="0"/>
                  </a:lnTo>
                  <a:lnTo>
                    <a:pt x="487" y="1"/>
                  </a:lnTo>
                  <a:lnTo>
                    <a:pt x="454" y="3"/>
                  </a:lnTo>
                  <a:lnTo>
                    <a:pt x="423" y="9"/>
                  </a:lnTo>
                  <a:lnTo>
                    <a:pt x="390" y="16"/>
                  </a:lnTo>
                  <a:lnTo>
                    <a:pt x="358" y="26"/>
                  </a:lnTo>
                  <a:lnTo>
                    <a:pt x="328" y="36"/>
                  </a:lnTo>
                  <a:lnTo>
                    <a:pt x="298" y="49"/>
                  </a:lnTo>
                  <a:lnTo>
                    <a:pt x="269" y="64"/>
                  </a:lnTo>
                  <a:lnTo>
                    <a:pt x="241" y="80"/>
                  </a:lnTo>
                  <a:lnTo>
                    <a:pt x="214" y="99"/>
                  </a:lnTo>
                  <a:lnTo>
                    <a:pt x="188" y="119"/>
                  </a:lnTo>
                  <a:lnTo>
                    <a:pt x="164" y="141"/>
                  </a:lnTo>
                  <a:lnTo>
                    <a:pt x="140" y="164"/>
                  </a:lnTo>
                  <a:lnTo>
                    <a:pt x="119" y="189"/>
                  </a:lnTo>
                  <a:lnTo>
                    <a:pt x="99" y="215"/>
                  </a:lnTo>
                  <a:lnTo>
                    <a:pt x="81" y="241"/>
                  </a:lnTo>
                  <a:lnTo>
                    <a:pt x="64" y="269"/>
                  </a:lnTo>
                  <a:lnTo>
                    <a:pt x="49" y="299"/>
                  </a:lnTo>
                  <a:lnTo>
                    <a:pt x="36" y="328"/>
                  </a:lnTo>
                  <a:lnTo>
                    <a:pt x="26" y="359"/>
                  </a:lnTo>
                  <a:lnTo>
                    <a:pt x="17" y="391"/>
                  </a:lnTo>
                  <a:lnTo>
                    <a:pt x="10" y="422"/>
                  </a:lnTo>
                  <a:lnTo>
                    <a:pt x="4" y="455"/>
                  </a:lnTo>
                  <a:lnTo>
                    <a:pt x="1" y="488"/>
                  </a:lnTo>
                  <a:lnTo>
                    <a:pt x="0" y="520"/>
                  </a:lnTo>
                  <a:lnTo>
                    <a:pt x="1" y="552"/>
                  </a:lnTo>
                  <a:lnTo>
                    <a:pt x="4" y="584"/>
                  </a:lnTo>
                  <a:lnTo>
                    <a:pt x="10" y="617"/>
                  </a:lnTo>
                  <a:lnTo>
                    <a:pt x="17" y="649"/>
                  </a:lnTo>
                  <a:lnTo>
                    <a:pt x="26" y="680"/>
                  </a:lnTo>
                  <a:lnTo>
                    <a:pt x="36" y="712"/>
                  </a:lnTo>
                  <a:lnTo>
                    <a:pt x="49" y="741"/>
                  </a:lnTo>
                  <a:lnTo>
                    <a:pt x="64" y="770"/>
                  </a:lnTo>
                  <a:lnTo>
                    <a:pt x="81" y="798"/>
                  </a:lnTo>
                  <a:lnTo>
                    <a:pt x="99" y="825"/>
                  </a:lnTo>
                  <a:lnTo>
                    <a:pt x="119" y="852"/>
                  </a:lnTo>
                  <a:lnTo>
                    <a:pt x="140" y="876"/>
                  </a:lnTo>
                  <a:lnTo>
                    <a:pt x="164" y="898"/>
                  </a:lnTo>
                  <a:lnTo>
                    <a:pt x="188" y="920"/>
                  </a:lnTo>
                  <a:lnTo>
                    <a:pt x="214" y="940"/>
                  </a:lnTo>
                  <a:lnTo>
                    <a:pt x="241" y="959"/>
                  </a:lnTo>
                  <a:lnTo>
                    <a:pt x="269" y="975"/>
                  </a:lnTo>
                  <a:lnTo>
                    <a:pt x="298" y="990"/>
                  </a:lnTo>
                  <a:lnTo>
                    <a:pt x="328" y="1003"/>
                  </a:lnTo>
                  <a:lnTo>
                    <a:pt x="358" y="1014"/>
                  </a:lnTo>
                  <a:lnTo>
                    <a:pt x="390" y="1023"/>
                  </a:lnTo>
                  <a:lnTo>
                    <a:pt x="423" y="1030"/>
                  </a:lnTo>
                  <a:lnTo>
                    <a:pt x="454" y="1036"/>
                  </a:lnTo>
                  <a:lnTo>
                    <a:pt x="487" y="1038"/>
                  </a:lnTo>
                  <a:lnTo>
                    <a:pt x="519" y="1039"/>
                  </a:lnTo>
                  <a:lnTo>
                    <a:pt x="552" y="1038"/>
                  </a:lnTo>
                  <a:lnTo>
                    <a:pt x="585" y="1036"/>
                  </a:lnTo>
                  <a:lnTo>
                    <a:pt x="616" y="1030"/>
                  </a:lnTo>
                  <a:lnTo>
                    <a:pt x="649" y="1023"/>
                  </a:lnTo>
                  <a:lnTo>
                    <a:pt x="680" y="1014"/>
                  </a:lnTo>
                  <a:lnTo>
                    <a:pt x="711" y="1003"/>
                  </a:lnTo>
                  <a:lnTo>
                    <a:pt x="741" y="990"/>
                  </a:lnTo>
                  <a:lnTo>
                    <a:pt x="769" y="975"/>
                  </a:lnTo>
                  <a:lnTo>
                    <a:pt x="798" y="959"/>
                  </a:lnTo>
                  <a:lnTo>
                    <a:pt x="825" y="940"/>
                  </a:lnTo>
                  <a:lnTo>
                    <a:pt x="851" y="920"/>
                  </a:lnTo>
                  <a:lnTo>
                    <a:pt x="875" y="898"/>
                  </a:lnTo>
                  <a:lnTo>
                    <a:pt x="899" y="876"/>
                  </a:lnTo>
                  <a:lnTo>
                    <a:pt x="920" y="852"/>
                  </a:lnTo>
                  <a:lnTo>
                    <a:pt x="939" y="825"/>
                  </a:lnTo>
                  <a:lnTo>
                    <a:pt x="958" y="798"/>
                  </a:lnTo>
                  <a:lnTo>
                    <a:pt x="974" y="770"/>
                  </a:lnTo>
                  <a:lnTo>
                    <a:pt x="990" y="741"/>
                  </a:lnTo>
                  <a:lnTo>
                    <a:pt x="1002" y="712"/>
                  </a:lnTo>
                  <a:lnTo>
                    <a:pt x="1013" y="680"/>
                  </a:lnTo>
                  <a:lnTo>
                    <a:pt x="1022" y="649"/>
                  </a:lnTo>
                  <a:lnTo>
                    <a:pt x="1029" y="617"/>
                  </a:lnTo>
                  <a:lnTo>
                    <a:pt x="1035" y="584"/>
                  </a:lnTo>
                  <a:lnTo>
                    <a:pt x="1037" y="552"/>
                  </a:lnTo>
                  <a:lnTo>
                    <a:pt x="1039" y="52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Freeform 56">
              <a:extLst>
                <a:ext uri="{FF2B5EF4-FFF2-40B4-BE49-F238E27FC236}">
                  <a16:creationId xmlns:a16="http://schemas.microsoft.com/office/drawing/2014/main" id="{0A281E30-721E-6F0B-5035-1D17B4203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7" y="3317"/>
              <a:ext cx="182" cy="185"/>
            </a:xfrm>
            <a:custGeom>
              <a:avLst/>
              <a:gdLst>
                <a:gd name="T0" fmla="*/ 0 w 543"/>
                <a:gd name="T1" fmla="*/ 0 h 545"/>
                <a:gd name="T2" fmla="*/ 0 w 543"/>
                <a:gd name="T3" fmla="*/ 0 h 545"/>
                <a:gd name="T4" fmla="*/ 0 w 543"/>
                <a:gd name="T5" fmla="*/ 0 h 545"/>
                <a:gd name="T6" fmla="*/ 0 w 543"/>
                <a:gd name="T7" fmla="*/ 0 h 545"/>
                <a:gd name="T8" fmla="*/ 0 w 543"/>
                <a:gd name="T9" fmla="*/ 0 h 545"/>
                <a:gd name="T10" fmla="*/ 0 w 543"/>
                <a:gd name="T11" fmla="*/ 0 h 545"/>
                <a:gd name="T12" fmla="*/ 0 w 543"/>
                <a:gd name="T13" fmla="*/ 0 h 545"/>
                <a:gd name="T14" fmla="*/ 0 w 543"/>
                <a:gd name="T15" fmla="*/ 0 h 545"/>
                <a:gd name="T16" fmla="*/ 0 w 543"/>
                <a:gd name="T17" fmla="*/ 0 h 545"/>
                <a:gd name="T18" fmla="*/ 0 w 543"/>
                <a:gd name="T19" fmla="*/ 0 h 545"/>
                <a:gd name="T20" fmla="*/ 0 w 543"/>
                <a:gd name="T21" fmla="*/ 0 h 545"/>
                <a:gd name="T22" fmla="*/ 0 w 543"/>
                <a:gd name="T23" fmla="*/ 0 h 545"/>
                <a:gd name="T24" fmla="*/ 0 w 543"/>
                <a:gd name="T25" fmla="*/ 0 h 545"/>
                <a:gd name="T26" fmla="*/ 0 w 543"/>
                <a:gd name="T27" fmla="*/ 0 h 545"/>
                <a:gd name="T28" fmla="*/ 0 w 543"/>
                <a:gd name="T29" fmla="*/ 0 h 545"/>
                <a:gd name="T30" fmla="*/ 0 w 543"/>
                <a:gd name="T31" fmla="*/ 0 h 545"/>
                <a:gd name="T32" fmla="*/ 0 w 543"/>
                <a:gd name="T33" fmla="*/ 0 h 545"/>
                <a:gd name="T34" fmla="*/ 0 w 543"/>
                <a:gd name="T35" fmla="*/ 0 h 545"/>
                <a:gd name="T36" fmla="*/ 0 w 543"/>
                <a:gd name="T37" fmla="*/ 0 h 545"/>
                <a:gd name="T38" fmla="*/ 0 w 543"/>
                <a:gd name="T39" fmla="*/ 0 h 545"/>
                <a:gd name="T40" fmla="*/ 0 w 543"/>
                <a:gd name="T41" fmla="*/ 0 h 545"/>
                <a:gd name="T42" fmla="*/ 0 w 543"/>
                <a:gd name="T43" fmla="*/ 0 h 545"/>
                <a:gd name="T44" fmla="*/ 0 w 543"/>
                <a:gd name="T45" fmla="*/ 0 h 545"/>
                <a:gd name="T46" fmla="*/ 0 w 543"/>
                <a:gd name="T47" fmla="*/ 0 h 545"/>
                <a:gd name="T48" fmla="*/ 0 w 543"/>
                <a:gd name="T49" fmla="*/ 0 h 545"/>
                <a:gd name="T50" fmla="*/ 0 w 543"/>
                <a:gd name="T51" fmla="*/ 0 h 545"/>
                <a:gd name="T52" fmla="*/ 0 w 543"/>
                <a:gd name="T53" fmla="*/ 0 h 545"/>
                <a:gd name="T54" fmla="*/ 0 w 543"/>
                <a:gd name="T55" fmla="*/ 0 h 545"/>
                <a:gd name="T56" fmla="*/ 0 w 543"/>
                <a:gd name="T57" fmla="*/ 0 h 545"/>
                <a:gd name="T58" fmla="*/ 0 w 543"/>
                <a:gd name="T59" fmla="*/ 0 h 545"/>
                <a:gd name="T60" fmla="*/ 0 w 543"/>
                <a:gd name="T61" fmla="*/ 0 h 545"/>
                <a:gd name="T62" fmla="*/ 0 w 543"/>
                <a:gd name="T63" fmla="*/ 0 h 545"/>
                <a:gd name="T64" fmla="*/ 0 w 543"/>
                <a:gd name="T65" fmla="*/ 0 h 545"/>
                <a:gd name="T66" fmla="*/ 0 w 543"/>
                <a:gd name="T67" fmla="*/ 0 h 545"/>
                <a:gd name="T68" fmla="*/ 0 w 543"/>
                <a:gd name="T69" fmla="*/ 0 h 545"/>
                <a:gd name="T70" fmla="*/ 0 w 543"/>
                <a:gd name="T71" fmla="*/ 0 h 5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43" h="545">
                  <a:moveTo>
                    <a:pt x="543" y="273"/>
                  </a:moveTo>
                  <a:lnTo>
                    <a:pt x="543" y="249"/>
                  </a:lnTo>
                  <a:lnTo>
                    <a:pt x="540" y="225"/>
                  </a:lnTo>
                  <a:lnTo>
                    <a:pt x="534" y="202"/>
                  </a:lnTo>
                  <a:lnTo>
                    <a:pt x="527" y="180"/>
                  </a:lnTo>
                  <a:lnTo>
                    <a:pt x="519" y="158"/>
                  </a:lnTo>
                  <a:lnTo>
                    <a:pt x="507" y="137"/>
                  </a:lnTo>
                  <a:lnTo>
                    <a:pt x="494" y="117"/>
                  </a:lnTo>
                  <a:lnTo>
                    <a:pt x="480" y="97"/>
                  </a:lnTo>
                  <a:lnTo>
                    <a:pt x="464" y="80"/>
                  </a:lnTo>
                  <a:lnTo>
                    <a:pt x="446" y="64"/>
                  </a:lnTo>
                  <a:lnTo>
                    <a:pt x="428" y="49"/>
                  </a:lnTo>
                  <a:lnTo>
                    <a:pt x="408" y="36"/>
                  </a:lnTo>
                  <a:lnTo>
                    <a:pt x="387" y="26"/>
                  </a:lnTo>
                  <a:lnTo>
                    <a:pt x="365" y="17"/>
                  </a:lnTo>
                  <a:lnTo>
                    <a:pt x="341" y="10"/>
                  </a:lnTo>
                  <a:lnTo>
                    <a:pt x="319" y="4"/>
                  </a:lnTo>
                  <a:lnTo>
                    <a:pt x="295" y="1"/>
                  </a:lnTo>
                  <a:lnTo>
                    <a:pt x="271" y="0"/>
                  </a:lnTo>
                  <a:lnTo>
                    <a:pt x="248" y="1"/>
                  </a:lnTo>
                  <a:lnTo>
                    <a:pt x="224" y="4"/>
                  </a:lnTo>
                  <a:lnTo>
                    <a:pt x="201" y="10"/>
                  </a:lnTo>
                  <a:lnTo>
                    <a:pt x="178" y="17"/>
                  </a:lnTo>
                  <a:lnTo>
                    <a:pt x="156" y="26"/>
                  </a:lnTo>
                  <a:lnTo>
                    <a:pt x="135" y="36"/>
                  </a:lnTo>
                  <a:lnTo>
                    <a:pt x="115" y="49"/>
                  </a:lnTo>
                  <a:lnTo>
                    <a:pt x="96" y="64"/>
                  </a:lnTo>
                  <a:lnTo>
                    <a:pt x="79" y="80"/>
                  </a:lnTo>
                  <a:lnTo>
                    <a:pt x="63" y="97"/>
                  </a:lnTo>
                  <a:lnTo>
                    <a:pt x="49" y="117"/>
                  </a:lnTo>
                  <a:lnTo>
                    <a:pt x="36" y="137"/>
                  </a:lnTo>
                  <a:lnTo>
                    <a:pt x="24" y="158"/>
                  </a:lnTo>
                  <a:lnTo>
                    <a:pt x="16" y="180"/>
                  </a:lnTo>
                  <a:lnTo>
                    <a:pt x="8" y="202"/>
                  </a:lnTo>
                  <a:lnTo>
                    <a:pt x="3" y="225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0" y="297"/>
                  </a:lnTo>
                  <a:lnTo>
                    <a:pt x="3" y="320"/>
                  </a:lnTo>
                  <a:lnTo>
                    <a:pt x="8" y="343"/>
                  </a:lnTo>
                  <a:lnTo>
                    <a:pt x="16" y="365"/>
                  </a:lnTo>
                  <a:lnTo>
                    <a:pt x="24" y="388"/>
                  </a:lnTo>
                  <a:lnTo>
                    <a:pt x="36" y="409"/>
                  </a:lnTo>
                  <a:lnTo>
                    <a:pt x="49" y="430"/>
                  </a:lnTo>
                  <a:lnTo>
                    <a:pt x="63" y="448"/>
                  </a:lnTo>
                  <a:lnTo>
                    <a:pt x="79" y="466"/>
                  </a:lnTo>
                  <a:lnTo>
                    <a:pt x="96" y="481"/>
                  </a:lnTo>
                  <a:lnTo>
                    <a:pt x="115" y="496"/>
                  </a:lnTo>
                  <a:lnTo>
                    <a:pt x="135" y="509"/>
                  </a:lnTo>
                  <a:lnTo>
                    <a:pt x="156" y="519"/>
                  </a:lnTo>
                  <a:lnTo>
                    <a:pt x="178" y="529"/>
                  </a:lnTo>
                  <a:lnTo>
                    <a:pt x="201" y="536"/>
                  </a:lnTo>
                  <a:lnTo>
                    <a:pt x="224" y="542"/>
                  </a:lnTo>
                  <a:lnTo>
                    <a:pt x="248" y="544"/>
                  </a:lnTo>
                  <a:lnTo>
                    <a:pt x="271" y="545"/>
                  </a:lnTo>
                  <a:lnTo>
                    <a:pt x="295" y="544"/>
                  </a:lnTo>
                  <a:lnTo>
                    <a:pt x="319" y="542"/>
                  </a:lnTo>
                  <a:lnTo>
                    <a:pt x="341" y="536"/>
                  </a:lnTo>
                  <a:lnTo>
                    <a:pt x="365" y="529"/>
                  </a:lnTo>
                  <a:lnTo>
                    <a:pt x="387" y="519"/>
                  </a:lnTo>
                  <a:lnTo>
                    <a:pt x="408" y="509"/>
                  </a:lnTo>
                  <a:lnTo>
                    <a:pt x="428" y="496"/>
                  </a:lnTo>
                  <a:lnTo>
                    <a:pt x="446" y="481"/>
                  </a:lnTo>
                  <a:lnTo>
                    <a:pt x="464" y="466"/>
                  </a:lnTo>
                  <a:lnTo>
                    <a:pt x="480" y="448"/>
                  </a:lnTo>
                  <a:lnTo>
                    <a:pt x="494" y="430"/>
                  </a:lnTo>
                  <a:lnTo>
                    <a:pt x="507" y="409"/>
                  </a:lnTo>
                  <a:lnTo>
                    <a:pt x="519" y="388"/>
                  </a:lnTo>
                  <a:lnTo>
                    <a:pt x="527" y="365"/>
                  </a:lnTo>
                  <a:lnTo>
                    <a:pt x="534" y="343"/>
                  </a:lnTo>
                  <a:lnTo>
                    <a:pt x="540" y="320"/>
                  </a:lnTo>
                  <a:lnTo>
                    <a:pt x="543" y="297"/>
                  </a:lnTo>
                  <a:lnTo>
                    <a:pt x="543" y="273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7" name="Group 57">
            <a:extLst>
              <a:ext uri="{FF2B5EF4-FFF2-40B4-BE49-F238E27FC236}">
                <a16:creationId xmlns:a16="http://schemas.microsoft.com/office/drawing/2014/main" id="{84A3A4E9-E34F-FCC4-A110-ABB0B8624EB1}"/>
              </a:ext>
            </a:extLst>
          </p:cNvPr>
          <p:cNvGrpSpPr>
            <a:grpSpLocks/>
          </p:cNvGrpSpPr>
          <p:nvPr/>
        </p:nvGrpSpPr>
        <p:grpSpPr bwMode="auto">
          <a:xfrm>
            <a:off x="8629651" y="1695451"/>
            <a:ext cx="252413" cy="379413"/>
            <a:chOff x="2997" y="518"/>
            <a:chExt cx="132" cy="286"/>
          </a:xfrm>
        </p:grpSpPr>
        <p:sp>
          <p:nvSpPr>
            <p:cNvPr id="5151" name="Line 58">
              <a:extLst>
                <a:ext uri="{FF2B5EF4-FFF2-40B4-BE49-F238E27FC236}">
                  <a16:creationId xmlns:a16="http://schemas.microsoft.com/office/drawing/2014/main" id="{54E5D59A-5015-FD5C-B0AA-76478756E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59">
              <a:extLst>
                <a:ext uri="{FF2B5EF4-FFF2-40B4-BE49-F238E27FC236}">
                  <a16:creationId xmlns:a16="http://schemas.microsoft.com/office/drawing/2014/main" id="{D30236F2-5463-B981-B88E-A1EBDEE1C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60">
              <a:extLst>
                <a:ext uri="{FF2B5EF4-FFF2-40B4-BE49-F238E27FC236}">
                  <a16:creationId xmlns:a16="http://schemas.microsoft.com/office/drawing/2014/main" id="{1D55F74D-CD84-711D-FF9D-6AE174157A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Line 61">
              <a:extLst>
                <a:ext uri="{FF2B5EF4-FFF2-40B4-BE49-F238E27FC236}">
                  <a16:creationId xmlns:a16="http://schemas.microsoft.com/office/drawing/2014/main" id="{2FC65094-F271-CE19-9CDB-EFFD6B1B7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Line 62">
              <a:extLst>
                <a:ext uri="{FF2B5EF4-FFF2-40B4-BE49-F238E27FC236}">
                  <a16:creationId xmlns:a16="http://schemas.microsoft.com/office/drawing/2014/main" id="{5E5D97FC-082B-F9C7-60FA-66C1E9F12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Line 63">
              <a:extLst>
                <a:ext uri="{FF2B5EF4-FFF2-40B4-BE49-F238E27FC236}">
                  <a16:creationId xmlns:a16="http://schemas.microsoft.com/office/drawing/2014/main" id="{70B694F9-0483-10BB-4B1D-05B4DF344F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Line 64">
              <a:extLst>
                <a:ext uri="{FF2B5EF4-FFF2-40B4-BE49-F238E27FC236}">
                  <a16:creationId xmlns:a16="http://schemas.microsoft.com/office/drawing/2014/main" id="{FAEF04A6-72F3-494E-9616-50304275C8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Line 65">
              <a:extLst>
                <a:ext uri="{FF2B5EF4-FFF2-40B4-BE49-F238E27FC236}">
                  <a16:creationId xmlns:a16="http://schemas.microsoft.com/office/drawing/2014/main" id="{1C919F94-C329-7649-48F3-E5BB1E20D9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48" name="Arc 66">
            <a:extLst>
              <a:ext uri="{FF2B5EF4-FFF2-40B4-BE49-F238E27FC236}">
                <a16:creationId xmlns:a16="http://schemas.microsoft.com/office/drawing/2014/main" id="{2E03FB19-BC32-9E62-7DCC-E15BD20AE5F8}"/>
              </a:ext>
            </a:extLst>
          </p:cNvPr>
          <p:cNvSpPr>
            <a:spLocks/>
          </p:cNvSpPr>
          <p:nvPr/>
        </p:nvSpPr>
        <p:spPr bwMode="auto">
          <a:xfrm rot="2130478">
            <a:off x="9048751" y="4838700"/>
            <a:ext cx="936625" cy="935038"/>
          </a:xfrm>
          <a:custGeom>
            <a:avLst/>
            <a:gdLst>
              <a:gd name="T0" fmla="*/ 2147483647 w 21600"/>
              <a:gd name="T1" fmla="*/ 0 h 23877"/>
              <a:gd name="T2" fmla="*/ 2147483647 w 21600"/>
              <a:gd name="T3" fmla="*/ 2147483647 h 23877"/>
              <a:gd name="T4" fmla="*/ 0 w 21600"/>
              <a:gd name="T5" fmla="*/ 2147483647 h 238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877" fill="none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</a:path>
              <a:path w="21600" h="23877" stroke="0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  <a:lnTo>
                  <a:pt x="0" y="20982"/>
                </a:lnTo>
                <a:lnTo>
                  <a:pt x="5129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B06AD05-F15F-3E3E-9F0C-2153BDA61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" y="9449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D747A6CE-81E6-7F26-4A52-2603B9F6E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" y="794449"/>
            <a:ext cx="495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endParaRPr lang="en-US" altLang="en-US" sz="32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70">
            <a:extLst>
              <a:ext uri="{FF2B5EF4-FFF2-40B4-BE49-F238E27FC236}">
                <a16:creationId xmlns:a16="http://schemas.microsoft.com/office/drawing/2014/main" id="{1285F922-EDD2-3F00-5DB0-397CAAE43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958" y="1929830"/>
            <a:ext cx="4038600" cy="1066800"/>
          </a:xfrm>
          <a:prstGeom prst="wedgeRoundRectCallout">
            <a:avLst>
              <a:gd name="adj1" fmla="val 64819"/>
              <a:gd name="adj2" fmla="val 82736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/>
              <a:t>C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e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qua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á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ự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uyể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ộ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ình</a:t>
            </a:r>
            <a:r>
              <a:rPr lang="en-US" altLang="en-US" sz="2400" b="1" dirty="0"/>
              <a:t>.</a:t>
            </a:r>
          </a:p>
          <a:p>
            <a:pPr algn="ctr" eaLnBrk="1" hangingPunct="1"/>
            <a:endParaRPr lang="en-US" alt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" name="Group 12">
            <a:extLst>
              <a:ext uri="{FF2B5EF4-FFF2-40B4-BE49-F238E27FC236}">
                <a16:creationId xmlns:a16="http://schemas.microsoft.com/office/drawing/2014/main" id="{71AFD227-869A-489C-A9B5-3F0498DF3C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096450" y="13394"/>
            <a:ext cx="494218" cy="6814823"/>
            <a:chOff x="11096450" y="13394"/>
            <a:chExt cx="494218" cy="6814823"/>
          </a:xfrm>
          <a:solidFill>
            <a:schemeClr val="bg2">
              <a:lumMod val="90000"/>
            </a:schemeClr>
          </a:solidFill>
        </p:grpSpPr>
        <p:sp>
          <p:nvSpPr>
            <p:cNvPr id="287" name="Freeform 8">
              <a:extLst>
                <a:ext uri="{FF2B5EF4-FFF2-40B4-BE49-F238E27FC236}">
                  <a16:creationId xmlns:a16="http://schemas.microsoft.com/office/drawing/2014/main" id="{62704B34-199B-4964-9C78-3AB9735915A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8009" y="6718576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8" name="Freeform 10">
              <a:extLst>
                <a:ext uri="{FF2B5EF4-FFF2-40B4-BE49-F238E27FC236}">
                  <a16:creationId xmlns:a16="http://schemas.microsoft.com/office/drawing/2014/main" id="{8B1E8DB8-017D-454E-849F-EE5742849F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75034" y="77813"/>
              <a:ext cx="138242" cy="88130"/>
            </a:xfrm>
            <a:custGeom>
              <a:avLst/>
              <a:gdLst>
                <a:gd name="T0" fmla="*/ 22 w 42"/>
                <a:gd name="T1" fmla="*/ 0 h 29"/>
                <a:gd name="T2" fmla="*/ 14 w 42"/>
                <a:gd name="T3" fmla="*/ 25 h 29"/>
                <a:gd name="T4" fmla="*/ 22 w 42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9">
                  <a:moveTo>
                    <a:pt x="22" y="0"/>
                  </a:moveTo>
                  <a:cubicBezTo>
                    <a:pt x="42" y="7"/>
                    <a:pt x="28" y="29"/>
                    <a:pt x="14" y="25"/>
                  </a:cubicBezTo>
                  <a:cubicBezTo>
                    <a:pt x="0" y="18"/>
                    <a:pt x="8" y="1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9" name="Freeform 15">
              <a:extLst>
                <a:ext uri="{FF2B5EF4-FFF2-40B4-BE49-F238E27FC236}">
                  <a16:creationId xmlns:a16="http://schemas.microsoft.com/office/drawing/2014/main" id="{16D80E5D-5099-41C4-A80A-1B1538C382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78964" y="592010"/>
              <a:ext cx="121406" cy="72626"/>
            </a:xfrm>
            <a:custGeom>
              <a:avLst/>
              <a:gdLst>
                <a:gd name="T0" fmla="*/ 16 w 37"/>
                <a:gd name="T1" fmla="*/ 0 h 24"/>
                <a:gd name="T2" fmla="*/ 11 w 37"/>
                <a:gd name="T3" fmla="*/ 24 h 24"/>
                <a:gd name="T4" fmla="*/ 16 w 37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4">
                  <a:moveTo>
                    <a:pt x="16" y="0"/>
                  </a:moveTo>
                  <a:cubicBezTo>
                    <a:pt x="37" y="6"/>
                    <a:pt x="30" y="20"/>
                    <a:pt x="11" y="24"/>
                  </a:cubicBezTo>
                  <a:cubicBezTo>
                    <a:pt x="0" y="17"/>
                    <a:pt x="5" y="3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0" name="Freeform 18">
              <a:extLst>
                <a:ext uri="{FF2B5EF4-FFF2-40B4-BE49-F238E27FC236}">
                  <a16:creationId xmlns:a16="http://schemas.microsoft.com/office/drawing/2014/main" id="{947751E1-E2F4-467E-B547-3BD4BAB7F5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82378" y="335267"/>
              <a:ext cx="138242" cy="78339"/>
            </a:xfrm>
            <a:custGeom>
              <a:avLst/>
              <a:gdLst>
                <a:gd name="T0" fmla="*/ 6 w 42"/>
                <a:gd name="T1" fmla="*/ 6 h 26"/>
                <a:gd name="T2" fmla="*/ 21 w 42"/>
                <a:gd name="T3" fmla="*/ 26 h 26"/>
                <a:gd name="T4" fmla="*/ 6 w 42"/>
                <a:gd name="T5" fmla="*/ 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6" y="6"/>
                  </a:moveTo>
                  <a:cubicBezTo>
                    <a:pt x="25" y="0"/>
                    <a:pt x="42" y="17"/>
                    <a:pt x="21" y="26"/>
                  </a:cubicBezTo>
                  <a:cubicBezTo>
                    <a:pt x="9" y="26"/>
                    <a:pt x="0" y="16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1" name="Freeform 19">
              <a:extLst>
                <a:ext uri="{FF2B5EF4-FFF2-40B4-BE49-F238E27FC236}">
                  <a16:creationId xmlns:a16="http://schemas.microsoft.com/office/drawing/2014/main" id="{55D8869B-B701-4268-9856-876345C8AE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7714" y="2021691"/>
              <a:ext cx="124951" cy="69362"/>
            </a:xfrm>
            <a:custGeom>
              <a:avLst/>
              <a:gdLst>
                <a:gd name="T0" fmla="*/ 16 w 38"/>
                <a:gd name="T1" fmla="*/ 0 h 23"/>
                <a:gd name="T2" fmla="*/ 10 w 38"/>
                <a:gd name="T3" fmla="*/ 23 h 23"/>
                <a:gd name="T4" fmla="*/ 16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16" y="0"/>
                  </a:moveTo>
                  <a:cubicBezTo>
                    <a:pt x="38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2" name="Freeform 20">
              <a:extLst>
                <a:ext uri="{FF2B5EF4-FFF2-40B4-BE49-F238E27FC236}">
                  <a16:creationId xmlns:a16="http://schemas.microsoft.com/office/drawing/2014/main" id="{A25CA59C-849F-4CE4-A9B0-293F98DE2C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14629" y="2272420"/>
              <a:ext cx="128495" cy="78339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3" name="Freeform 22">
              <a:extLst>
                <a:ext uri="{FF2B5EF4-FFF2-40B4-BE49-F238E27FC236}">
                  <a16:creationId xmlns:a16="http://schemas.microsoft.com/office/drawing/2014/main" id="{FE000DB1-AAA1-4BFF-8F14-53624C2F9E0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26398" y="1049544"/>
              <a:ext cx="150648" cy="99554"/>
            </a:xfrm>
            <a:custGeom>
              <a:avLst/>
              <a:gdLst>
                <a:gd name="T0" fmla="*/ 26 w 46"/>
                <a:gd name="T1" fmla="*/ 0 h 33"/>
                <a:gd name="T2" fmla="*/ 38 w 46"/>
                <a:gd name="T3" fmla="*/ 22 h 33"/>
                <a:gd name="T4" fmla="*/ 26 w 46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33">
                  <a:moveTo>
                    <a:pt x="26" y="0"/>
                  </a:moveTo>
                  <a:cubicBezTo>
                    <a:pt x="29" y="0"/>
                    <a:pt x="46" y="16"/>
                    <a:pt x="38" y="22"/>
                  </a:cubicBezTo>
                  <a:cubicBezTo>
                    <a:pt x="16" y="33"/>
                    <a:pt x="0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4" name="Freeform 23">
              <a:extLst>
                <a:ext uri="{FF2B5EF4-FFF2-40B4-BE49-F238E27FC236}">
                  <a16:creationId xmlns:a16="http://schemas.microsoft.com/office/drawing/2014/main" id="{5EEFBC14-7E5B-47B2-B5E3-E90991F891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40085" y="836978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8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10"/>
                    <a:pt x="28" y="27"/>
                    <a:pt x="8" y="20"/>
                  </a:cubicBezTo>
                  <a:cubicBezTo>
                    <a:pt x="0" y="8"/>
                    <a:pt x="7" y="2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5" name="Freeform 26">
              <a:extLst>
                <a:ext uri="{FF2B5EF4-FFF2-40B4-BE49-F238E27FC236}">
                  <a16:creationId xmlns:a16="http://schemas.microsoft.com/office/drawing/2014/main" id="{00AFF6E4-A34A-4FD3-8C57-BB96114822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27309" y="1320685"/>
              <a:ext cx="127608" cy="78339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5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2"/>
                    <a:pt x="36" y="26"/>
                    <a:pt x="20" y="25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6" name="Freeform 27">
              <a:extLst>
                <a:ext uri="{FF2B5EF4-FFF2-40B4-BE49-F238E27FC236}">
                  <a16:creationId xmlns:a16="http://schemas.microsoft.com/office/drawing/2014/main" id="{C63A8474-C075-4441-A0B3-52286EA5009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7470" y="1778440"/>
              <a:ext cx="131153" cy="93843"/>
            </a:xfrm>
            <a:custGeom>
              <a:avLst/>
              <a:gdLst>
                <a:gd name="T0" fmla="*/ 22 w 40"/>
                <a:gd name="T1" fmla="*/ 0 h 31"/>
                <a:gd name="T2" fmla="*/ 16 w 40"/>
                <a:gd name="T3" fmla="*/ 25 h 31"/>
                <a:gd name="T4" fmla="*/ 22 w 40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1">
                  <a:moveTo>
                    <a:pt x="22" y="0"/>
                  </a:moveTo>
                  <a:cubicBezTo>
                    <a:pt x="39" y="3"/>
                    <a:pt x="40" y="31"/>
                    <a:pt x="16" y="25"/>
                  </a:cubicBezTo>
                  <a:cubicBezTo>
                    <a:pt x="0" y="7"/>
                    <a:pt x="13" y="4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7" name="Freeform 28">
              <a:extLst>
                <a:ext uri="{FF2B5EF4-FFF2-40B4-BE49-F238E27FC236}">
                  <a16:creationId xmlns:a16="http://schemas.microsoft.com/office/drawing/2014/main" id="{35DA4698-A2ED-4512-8887-F12D3F14372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4869" y="1535195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7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8" name="Freeform 30">
              <a:extLst>
                <a:ext uri="{FF2B5EF4-FFF2-40B4-BE49-F238E27FC236}">
                  <a16:creationId xmlns:a16="http://schemas.microsoft.com/office/drawing/2014/main" id="{3358E118-D590-4E50-B21C-6CDAA1CCAF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80119" y="1078297"/>
              <a:ext cx="9748" cy="5712"/>
            </a:xfrm>
            <a:custGeom>
              <a:avLst/>
              <a:gdLst>
                <a:gd name="T0" fmla="*/ 1 w 3"/>
                <a:gd name="T1" fmla="*/ 0 h 2"/>
                <a:gd name="T2" fmla="*/ 2 w 3"/>
                <a:gd name="T3" fmla="*/ 2 h 2"/>
                <a:gd name="T4" fmla="*/ 1 w 3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1" y="0"/>
                  </a:moveTo>
                  <a:cubicBezTo>
                    <a:pt x="2" y="1"/>
                    <a:pt x="3" y="2"/>
                    <a:pt x="2" y="2"/>
                  </a:cubicBezTo>
                  <a:cubicBezTo>
                    <a:pt x="1" y="2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9" name="Freeform 43">
              <a:extLst>
                <a:ext uri="{FF2B5EF4-FFF2-40B4-BE49-F238E27FC236}">
                  <a16:creationId xmlns:a16="http://schemas.microsoft.com/office/drawing/2014/main" id="{F1EE889E-60FF-423F-ADCB-6CBEE853A0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94111" y="860614"/>
              <a:ext cx="143559" cy="75075"/>
            </a:xfrm>
            <a:custGeom>
              <a:avLst/>
              <a:gdLst>
                <a:gd name="T0" fmla="*/ 28 w 44"/>
                <a:gd name="T1" fmla="*/ 0 h 25"/>
                <a:gd name="T2" fmla="*/ 25 w 44"/>
                <a:gd name="T3" fmla="*/ 25 h 25"/>
                <a:gd name="T4" fmla="*/ 28 w 44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5">
                  <a:moveTo>
                    <a:pt x="28" y="0"/>
                  </a:moveTo>
                  <a:cubicBezTo>
                    <a:pt x="44" y="2"/>
                    <a:pt x="38" y="22"/>
                    <a:pt x="25" y="25"/>
                  </a:cubicBezTo>
                  <a:cubicBezTo>
                    <a:pt x="0" y="25"/>
                    <a:pt x="9" y="5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0" name="Freeform 51">
              <a:extLst>
                <a:ext uri="{FF2B5EF4-FFF2-40B4-BE49-F238E27FC236}">
                  <a16:creationId xmlns:a16="http://schemas.microsoft.com/office/drawing/2014/main" id="{A4AA0634-0A7C-4A35-8EB7-775200F129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67080" y="1015030"/>
              <a:ext cx="115202" cy="90579"/>
            </a:xfrm>
            <a:custGeom>
              <a:avLst/>
              <a:gdLst>
                <a:gd name="T0" fmla="*/ 19 w 35"/>
                <a:gd name="T1" fmla="*/ 0 h 30"/>
                <a:gd name="T2" fmla="*/ 33 w 35"/>
                <a:gd name="T3" fmla="*/ 15 h 30"/>
                <a:gd name="T4" fmla="*/ 25 w 35"/>
                <a:gd name="T5" fmla="*/ 19 h 30"/>
                <a:gd name="T6" fmla="*/ 19 w 35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30">
                  <a:moveTo>
                    <a:pt x="19" y="0"/>
                  </a:moveTo>
                  <a:cubicBezTo>
                    <a:pt x="26" y="0"/>
                    <a:pt x="35" y="8"/>
                    <a:pt x="33" y="15"/>
                  </a:cubicBezTo>
                  <a:cubicBezTo>
                    <a:pt x="30" y="12"/>
                    <a:pt x="27" y="17"/>
                    <a:pt x="25" y="19"/>
                  </a:cubicBezTo>
                  <a:cubicBezTo>
                    <a:pt x="7" y="30"/>
                    <a:pt x="0" y="5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1" name="Freeform 52">
              <a:extLst>
                <a:ext uri="{FF2B5EF4-FFF2-40B4-BE49-F238E27FC236}">
                  <a16:creationId xmlns:a16="http://schemas.microsoft.com/office/drawing/2014/main" id="{EBA21558-CAC3-445C-8882-5D4A0C6D2A0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64085" y="450599"/>
              <a:ext cx="118747" cy="81603"/>
            </a:xfrm>
            <a:custGeom>
              <a:avLst/>
              <a:gdLst>
                <a:gd name="T0" fmla="*/ 21 w 36"/>
                <a:gd name="T1" fmla="*/ 0 h 27"/>
                <a:gd name="T2" fmla="*/ 22 w 36"/>
                <a:gd name="T3" fmla="*/ 27 h 27"/>
                <a:gd name="T4" fmla="*/ 21 w 36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21" y="0"/>
                  </a:moveTo>
                  <a:cubicBezTo>
                    <a:pt x="33" y="3"/>
                    <a:pt x="36" y="23"/>
                    <a:pt x="22" y="27"/>
                  </a:cubicBezTo>
                  <a:cubicBezTo>
                    <a:pt x="3" y="25"/>
                    <a:pt x="0" y="1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2" name="Freeform 53">
              <a:extLst>
                <a:ext uri="{FF2B5EF4-FFF2-40B4-BE49-F238E27FC236}">
                  <a16:creationId xmlns:a16="http://schemas.microsoft.com/office/drawing/2014/main" id="{2E9415F1-5D31-4C25-9E26-203EEF5008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55166" y="1253803"/>
              <a:ext cx="127608" cy="79154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3" name="Freeform 54">
              <a:extLst>
                <a:ext uri="{FF2B5EF4-FFF2-40B4-BE49-F238E27FC236}">
                  <a16:creationId xmlns:a16="http://schemas.microsoft.com/office/drawing/2014/main" id="{622FC1F6-879A-45BA-8752-08020C39CE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41013" y="614227"/>
              <a:ext cx="134697" cy="105266"/>
            </a:xfrm>
            <a:custGeom>
              <a:avLst/>
              <a:gdLst>
                <a:gd name="T0" fmla="*/ 28 w 41"/>
                <a:gd name="T1" fmla="*/ 2 h 35"/>
                <a:gd name="T2" fmla="*/ 40 w 41"/>
                <a:gd name="T3" fmla="*/ 21 h 35"/>
                <a:gd name="T4" fmla="*/ 28 w 41"/>
                <a:gd name="T5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5">
                  <a:moveTo>
                    <a:pt x="28" y="2"/>
                  </a:moveTo>
                  <a:cubicBezTo>
                    <a:pt x="37" y="0"/>
                    <a:pt x="41" y="13"/>
                    <a:pt x="40" y="21"/>
                  </a:cubicBezTo>
                  <a:cubicBezTo>
                    <a:pt x="22" y="35"/>
                    <a:pt x="0" y="10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4" name="Freeform 55">
              <a:extLst>
                <a:ext uri="{FF2B5EF4-FFF2-40B4-BE49-F238E27FC236}">
                  <a16:creationId xmlns:a16="http://schemas.microsoft.com/office/drawing/2014/main" id="{BA09826C-58E2-48C5-9666-333326C2CA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55026" y="1463404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5" name="Freeform 56">
              <a:extLst>
                <a:ext uri="{FF2B5EF4-FFF2-40B4-BE49-F238E27FC236}">
                  <a16:creationId xmlns:a16="http://schemas.microsoft.com/office/drawing/2014/main" id="{A6D3555F-4EA1-4EA7-9D08-2D75CE5192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1585" y="2335317"/>
              <a:ext cx="128495" cy="72626"/>
            </a:xfrm>
            <a:custGeom>
              <a:avLst/>
              <a:gdLst>
                <a:gd name="T0" fmla="*/ 21 w 39"/>
                <a:gd name="T1" fmla="*/ 0 h 24"/>
                <a:gd name="T2" fmla="*/ 22 w 39"/>
                <a:gd name="T3" fmla="*/ 24 h 24"/>
                <a:gd name="T4" fmla="*/ 21 w 39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4">
                  <a:moveTo>
                    <a:pt x="21" y="0"/>
                  </a:moveTo>
                  <a:cubicBezTo>
                    <a:pt x="37" y="0"/>
                    <a:pt x="39" y="23"/>
                    <a:pt x="22" y="24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6" name="Freeform 57">
              <a:extLst>
                <a:ext uri="{FF2B5EF4-FFF2-40B4-BE49-F238E27FC236}">
                  <a16:creationId xmlns:a16="http://schemas.microsoft.com/office/drawing/2014/main" id="{60FA20E8-EDAA-4310-B870-97807901AC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41175" y="1673149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7" name="Freeform 59">
              <a:extLst>
                <a:ext uri="{FF2B5EF4-FFF2-40B4-BE49-F238E27FC236}">
                  <a16:creationId xmlns:a16="http://schemas.microsoft.com/office/drawing/2014/main" id="{F5552AA2-C2AB-4D59-B6EF-E8E5EE110E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20625" y="255502"/>
              <a:ext cx="124063" cy="78339"/>
            </a:xfrm>
            <a:custGeom>
              <a:avLst/>
              <a:gdLst>
                <a:gd name="T0" fmla="*/ 22 w 38"/>
                <a:gd name="T1" fmla="*/ 0 h 26"/>
                <a:gd name="T2" fmla="*/ 18 w 38"/>
                <a:gd name="T3" fmla="*/ 26 h 26"/>
                <a:gd name="T4" fmla="*/ 22 w 38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6">
                  <a:moveTo>
                    <a:pt x="22" y="0"/>
                  </a:moveTo>
                  <a:cubicBezTo>
                    <a:pt x="38" y="3"/>
                    <a:pt x="33" y="25"/>
                    <a:pt x="18" y="26"/>
                  </a:cubicBezTo>
                  <a:cubicBezTo>
                    <a:pt x="0" y="20"/>
                    <a:pt x="6" y="3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8" name="Freeform 60">
              <a:extLst>
                <a:ext uri="{FF2B5EF4-FFF2-40B4-BE49-F238E27FC236}">
                  <a16:creationId xmlns:a16="http://schemas.microsoft.com/office/drawing/2014/main" id="{0BA267D0-8F6B-4803-B948-70E29B4587E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5856" y="1902943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9" name="Freeform 61">
              <a:extLst>
                <a:ext uri="{FF2B5EF4-FFF2-40B4-BE49-F238E27FC236}">
                  <a16:creationId xmlns:a16="http://schemas.microsoft.com/office/drawing/2014/main" id="{86E372A3-B9F4-4FEE-8B96-D9AD879E214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82153" y="213730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0" name="Freeform 5">
              <a:extLst>
                <a:ext uri="{FF2B5EF4-FFF2-40B4-BE49-F238E27FC236}">
                  <a16:creationId xmlns:a16="http://schemas.microsoft.com/office/drawing/2014/main" id="{FF0C4564-5DA6-4224-A8B7-85CE1323DE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10824" y="2818299"/>
              <a:ext cx="121406" cy="81603"/>
            </a:xfrm>
            <a:custGeom>
              <a:avLst/>
              <a:gdLst>
                <a:gd name="T0" fmla="*/ 20 w 37"/>
                <a:gd name="T1" fmla="*/ 1 h 27"/>
                <a:gd name="T2" fmla="*/ 22 w 37"/>
                <a:gd name="T3" fmla="*/ 27 h 27"/>
                <a:gd name="T4" fmla="*/ 20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20" y="1"/>
                  </a:moveTo>
                  <a:cubicBezTo>
                    <a:pt x="31" y="1"/>
                    <a:pt x="37" y="24"/>
                    <a:pt x="22" y="27"/>
                  </a:cubicBezTo>
                  <a:cubicBezTo>
                    <a:pt x="2" y="27"/>
                    <a:pt x="0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1" name="Freeform 6">
              <a:extLst>
                <a:ext uri="{FF2B5EF4-FFF2-40B4-BE49-F238E27FC236}">
                  <a16:creationId xmlns:a16="http://schemas.microsoft.com/office/drawing/2014/main" id="{19F31D0D-C43D-4BB0-A13C-9524B84117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91700" y="5088176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2" name="Freeform 7">
              <a:extLst>
                <a:ext uri="{FF2B5EF4-FFF2-40B4-BE49-F238E27FC236}">
                  <a16:creationId xmlns:a16="http://schemas.microsoft.com/office/drawing/2014/main" id="{6B32FB03-B0FE-4731-BE41-C59AFB49FBF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71127" y="2531128"/>
              <a:ext cx="138242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3" name="Freeform 8">
              <a:extLst>
                <a:ext uri="{FF2B5EF4-FFF2-40B4-BE49-F238E27FC236}">
                  <a16:creationId xmlns:a16="http://schemas.microsoft.com/office/drawing/2014/main" id="{BDD5B6F0-1E17-4DCD-AE5F-ED8C48892FE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1349" y="4735882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4" name="Freeform 9">
              <a:extLst>
                <a:ext uri="{FF2B5EF4-FFF2-40B4-BE49-F238E27FC236}">
                  <a16:creationId xmlns:a16="http://schemas.microsoft.com/office/drawing/2014/main" id="{0290BE17-E89B-4AF9-B3F6-AF4884D524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9487" y="4455410"/>
              <a:ext cx="121406" cy="88130"/>
            </a:xfrm>
            <a:custGeom>
              <a:avLst/>
              <a:gdLst>
                <a:gd name="T0" fmla="*/ 18 w 37"/>
                <a:gd name="T1" fmla="*/ 4 h 29"/>
                <a:gd name="T2" fmla="*/ 22 w 37"/>
                <a:gd name="T3" fmla="*/ 29 h 29"/>
                <a:gd name="T4" fmla="*/ 18 w 37"/>
                <a:gd name="T5" fmla="*/ 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9">
                  <a:moveTo>
                    <a:pt x="18" y="4"/>
                  </a:moveTo>
                  <a:cubicBezTo>
                    <a:pt x="35" y="0"/>
                    <a:pt x="37" y="28"/>
                    <a:pt x="22" y="29"/>
                  </a:cubicBezTo>
                  <a:cubicBezTo>
                    <a:pt x="7" y="28"/>
                    <a:pt x="0" y="1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5" name="Freeform 11">
              <a:extLst>
                <a:ext uri="{FF2B5EF4-FFF2-40B4-BE49-F238E27FC236}">
                  <a16:creationId xmlns:a16="http://schemas.microsoft.com/office/drawing/2014/main" id="{85F63089-F77F-4F02-8417-AAC1847FBCA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69848" y="4194178"/>
              <a:ext cx="143559" cy="102819"/>
            </a:xfrm>
            <a:custGeom>
              <a:avLst/>
              <a:gdLst>
                <a:gd name="T0" fmla="*/ 31 w 44"/>
                <a:gd name="T1" fmla="*/ 1 h 34"/>
                <a:gd name="T2" fmla="*/ 42 w 44"/>
                <a:gd name="T3" fmla="*/ 19 h 34"/>
                <a:gd name="T4" fmla="*/ 31 w 44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1"/>
                  </a:moveTo>
                  <a:cubicBezTo>
                    <a:pt x="39" y="0"/>
                    <a:pt x="44" y="12"/>
                    <a:pt x="42" y="19"/>
                  </a:cubicBezTo>
                  <a:cubicBezTo>
                    <a:pt x="25" y="34"/>
                    <a:pt x="0" y="8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6" name="Freeform 12">
              <a:extLst>
                <a:ext uri="{FF2B5EF4-FFF2-40B4-BE49-F238E27FC236}">
                  <a16:creationId xmlns:a16="http://schemas.microsoft.com/office/drawing/2014/main" id="{7B01CD5E-570F-4CBF-9904-94F30D928C5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81624" y="3691697"/>
              <a:ext cx="134697" cy="81603"/>
            </a:xfrm>
            <a:custGeom>
              <a:avLst/>
              <a:gdLst>
                <a:gd name="T0" fmla="*/ 22 w 41"/>
                <a:gd name="T1" fmla="*/ 0 h 27"/>
                <a:gd name="T2" fmla="*/ 8 w 41"/>
                <a:gd name="T3" fmla="*/ 20 h 27"/>
                <a:gd name="T4" fmla="*/ 22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22" y="0"/>
                  </a:moveTo>
                  <a:cubicBezTo>
                    <a:pt x="41" y="12"/>
                    <a:pt x="24" y="27"/>
                    <a:pt x="8" y="20"/>
                  </a:cubicBezTo>
                  <a:cubicBezTo>
                    <a:pt x="0" y="7"/>
                    <a:pt x="8" y="0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7" name="Freeform 13">
              <a:extLst>
                <a:ext uri="{FF2B5EF4-FFF2-40B4-BE49-F238E27FC236}">
                  <a16:creationId xmlns:a16="http://schemas.microsoft.com/office/drawing/2014/main" id="{7EE6A672-2915-4B03-99A9-9364D5F152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17787" y="3075050"/>
              <a:ext cx="124951" cy="69362"/>
            </a:xfrm>
            <a:custGeom>
              <a:avLst/>
              <a:gdLst>
                <a:gd name="T0" fmla="*/ 26 w 38"/>
                <a:gd name="T1" fmla="*/ 0 h 23"/>
                <a:gd name="T2" fmla="*/ 25 w 38"/>
                <a:gd name="T3" fmla="*/ 23 h 23"/>
                <a:gd name="T4" fmla="*/ 26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26" y="0"/>
                  </a:moveTo>
                  <a:cubicBezTo>
                    <a:pt x="38" y="0"/>
                    <a:pt x="37" y="20"/>
                    <a:pt x="25" y="23"/>
                  </a:cubicBezTo>
                  <a:cubicBezTo>
                    <a:pt x="0" y="23"/>
                    <a:pt x="5" y="1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8" name="Freeform 14">
              <a:extLst>
                <a:ext uri="{FF2B5EF4-FFF2-40B4-BE49-F238E27FC236}">
                  <a16:creationId xmlns:a16="http://schemas.microsoft.com/office/drawing/2014/main" id="{2136B643-14E1-443A-BC1C-06ADAE65C30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76729" y="3335597"/>
              <a:ext cx="134697" cy="84866"/>
            </a:xfrm>
            <a:custGeom>
              <a:avLst/>
              <a:gdLst>
                <a:gd name="T0" fmla="*/ 26 w 41"/>
                <a:gd name="T1" fmla="*/ 1 h 28"/>
                <a:gd name="T2" fmla="*/ 39 w 41"/>
                <a:gd name="T3" fmla="*/ 20 h 28"/>
                <a:gd name="T4" fmla="*/ 26 w 41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1"/>
                  </a:moveTo>
                  <a:cubicBezTo>
                    <a:pt x="34" y="0"/>
                    <a:pt x="41" y="12"/>
                    <a:pt x="39" y="20"/>
                  </a:cubicBezTo>
                  <a:cubicBezTo>
                    <a:pt x="17" y="28"/>
                    <a:pt x="0" y="12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9" name="Freeform 16">
              <a:extLst>
                <a:ext uri="{FF2B5EF4-FFF2-40B4-BE49-F238E27FC236}">
                  <a16:creationId xmlns:a16="http://schemas.microsoft.com/office/drawing/2014/main" id="{867FA393-4F37-4E1A-870B-F96775FAB7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60464" y="3934729"/>
              <a:ext cx="143559" cy="97107"/>
            </a:xfrm>
            <a:custGeom>
              <a:avLst/>
              <a:gdLst>
                <a:gd name="T0" fmla="*/ 31 w 44"/>
                <a:gd name="T1" fmla="*/ 1 h 32"/>
                <a:gd name="T2" fmla="*/ 43 w 44"/>
                <a:gd name="T3" fmla="*/ 15 h 32"/>
                <a:gd name="T4" fmla="*/ 31 w 44"/>
                <a:gd name="T5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2">
                  <a:moveTo>
                    <a:pt x="31" y="1"/>
                  </a:moveTo>
                  <a:cubicBezTo>
                    <a:pt x="40" y="0"/>
                    <a:pt x="44" y="8"/>
                    <a:pt x="43" y="15"/>
                  </a:cubicBezTo>
                  <a:cubicBezTo>
                    <a:pt x="29" y="32"/>
                    <a:pt x="0" y="6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0" name="Freeform 17">
              <a:extLst>
                <a:ext uri="{FF2B5EF4-FFF2-40B4-BE49-F238E27FC236}">
                  <a16:creationId xmlns:a16="http://schemas.microsoft.com/office/drawing/2014/main" id="{E225A1BE-FAD2-4764-A7E4-A6DA07D0573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95443" y="5347417"/>
              <a:ext cx="94821" cy="69362"/>
            </a:xfrm>
            <a:custGeom>
              <a:avLst/>
              <a:gdLst>
                <a:gd name="T0" fmla="*/ 13 w 29"/>
                <a:gd name="T1" fmla="*/ 0 h 23"/>
                <a:gd name="T2" fmla="*/ 13 w 29"/>
                <a:gd name="T3" fmla="*/ 23 h 23"/>
                <a:gd name="T4" fmla="*/ 13 w 2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" h="23">
                  <a:moveTo>
                    <a:pt x="13" y="0"/>
                  </a:moveTo>
                  <a:cubicBezTo>
                    <a:pt x="27" y="0"/>
                    <a:pt x="29" y="22"/>
                    <a:pt x="13" y="23"/>
                  </a:cubicBezTo>
                  <a:cubicBezTo>
                    <a:pt x="2" y="22"/>
                    <a:pt x="0" y="2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1" name="Freeform 21">
              <a:extLst>
                <a:ext uri="{FF2B5EF4-FFF2-40B4-BE49-F238E27FC236}">
                  <a16:creationId xmlns:a16="http://schemas.microsoft.com/office/drawing/2014/main" id="{25D65388-C7E0-4C07-822A-03C5009C6D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43434" y="5658571"/>
              <a:ext cx="140901" cy="102819"/>
            </a:xfrm>
            <a:custGeom>
              <a:avLst/>
              <a:gdLst>
                <a:gd name="T0" fmla="*/ 24 w 43"/>
                <a:gd name="T1" fmla="*/ 0 h 34"/>
                <a:gd name="T2" fmla="*/ 14 w 43"/>
                <a:gd name="T3" fmla="*/ 23 h 34"/>
                <a:gd name="T4" fmla="*/ 24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4" y="0"/>
                  </a:moveTo>
                  <a:cubicBezTo>
                    <a:pt x="43" y="3"/>
                    <a:pt x="28" y="34"/>
                    <a:pt x="14" y="23"/>
                  </a:cubicBezTo>
                  <a:cubicBezTo>
                    <a:pt x="0" y="28"/>
                    <a:pt x="4" y="5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2" name="Freeform 25">
              <a:extLst>
                <a:ext uri="{FF2B5EF4-FFF2-40B4-BE49-F238E27FC236}">
                  <a16:creationId xmlns:a16="http://schemas.microsoft.com/office/drawing/2014/main" id="{E1D79822-C494-449C-B439-F437DAD4F2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24095" y="6423833"/>
              <a:ext cx="134697" cy="93843"/>
            </a:xfrm>
            <a:custGeom>
              <a:avLst/>
              <a:gdLst>
                <a:gd name="T0" fmla="*/ 23 w 41"/>
                <a:gd name="T1" fmla="*/ 0 h 31"/>
                <a:gd name="T2" fmla="*/ 17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1"/>
                    <a:pt x="41" y="31"/>
                    <a:pt x="17" y="25"/>
                  </a:cubicBezTo>
                  <a:cubicBezTo>
                    <a:pt x="0" y="7"/>
                    <a:pt x="17" y="4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3" name="Freeform 29">
              <a:extLst>
                <a:ext uri="{FF2B5EF4-FFF2-40B4-BE49-F238E27FC236}">
                  <a16:creationId xmlns:a16="http://schemas.microsoft.com/office/drawing/2014/main" id="{CDB324E5-E8D9-40E3-BAB4-1F87E67E4F4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24317" y="5897278"/>
              <a:ext cx="118747" cy="120771"/>
            </a:xfrm>
            <a:custGeom>
              <a:avLst/>
              <a:gdLst>
                <a:gd name="T0" fmla="*/ 16 w 36"/>
                <a:gd name="T1" fmla="*/ 4 h 40"/>
                <a:gd name="T2" fmla="*/ 34 w 36"/>
                <a:gd name="T3" fmla="*/ 15 h 40"/>
                <a:gd name="T4" fmla="*/ 16 w 36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40">
                  <a:moveTo>
                    <a:pt x="16" y="4"/>
                  </a:moveTo>
                  <a:cubicBezTo>
                    <a:pt x="36" y="5"/>
                    <a:pt x="33" y="0"/>
                    <a:pt x="34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4" name="Freeform 31">
              <a:extLst>
                <a:ext uri="{FF2B5EF4-FFF2-40B4-BE49-F238E27FC236}">
                  <a16:creationId xmlns:a16="http://schemas.microsoft.com/office/drawing/2014/main" id="{15404AB3-12EB-462E-85A2-AF4A7E91D7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56013" y="6183127"/>
              <a:ext cx="131153" cy="72626"/>
            </a:xfrm>
            <a:custGeom>
              <a:avLst/>
              <a:gdLst>
                <a:gd name="T0" fmla="*/ 24 w 40"/>
                <a:gd name="T1" fmla="*/ 0 h 24"/>
                <a:gd name="T2" fmla="*/ 25 w 40"/>
                <a:gd name="T3" fmla="*/ 24 h 24"/>
                <a:gd name="T4" fmla="*/ 24 w 40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4">
                  <a:moveTo>
                    <a:pt x="24" y="0"/>
                  </a:moveTo>
                  <a:cubicBezTo>
                    <a:pt x="40" y="0"/>
                    <a:pt x="38" y="20"/>
                    <a:pt x="25" y="24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5" name="Freeform 32">
              <a:extLst>
                <a:ext uri="{FF2B5EF4-FFF2-40B4-BE49-F238E27FC236}">
                  <a16:creationId xmlns:a16="http://schemas.microsoft.com/office/drawing/2014/main" id="{228021CB-53B3-4BCC-A14C-0B6951FC971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4198" y="3296179"/>
              <a:ext cx="144445" cy="106083"/>
            </a:xfrm>
            <a:custGeom>
              <a:avLst/>
              <a:gdLst>
                <a:gd name="T0" fmla="*/ 28 w 44"/>
                <a:gd name="T1" fmla="*/ 0 h 35"/>
                <a:gd name="T2" fmla="*/ 42 w 44"/>
                <a:gd name="T3" fmla="*/ 21 h 35"/>
                <a:gd name="T4" fmla="*/ 28 w 44"/>
                <a:gd name="T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5">
                  <a:moveTo>
                    <a:pt x="28" y="0"/>
                  </a:moveTo>
                  <a:cubicBezTo>
                    <a:pt x="36" y="1"/>
                    <a:pt x="44" y="12"/>
                    <a:pt x="42" y="21"/>
                  </a:cubicBezTo>
                  <a:cubicBezTo>
                    <a:pt x="23" y="35"/>
                    <a:pt x="0" y="7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6" name="Freeform 33">
              <a:extLst>
                <a:ext uri="{FF2B5EF4-FFF2-40B4-BE49-F238E27FC236}">
                  <a16:creationId xmlns:a16="http://schemas.microsoft.com/office/drawing/2014/main" id="{B353D0BC-00A6-4EA4-9311-9FCB88CC202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34111" y="4387490"/>
              <a:ext cx="151535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2" y="1"/>
                    <a:pt x="46" y="21"/>
                    <a:pt x="29" y="25"/>
                  </a:cubicBezTo>
                  <a:cubicBezTo>
                    <a:pt x="10" y="23"/>
                    <a:pt x="0" y="9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7" name="Freeform 34">
              <a:extLst>
                <a:ext uri="{FF2B5EF4-FFF2-40B4-BE49-F238E27FC236}">
                  <a16:creationId xmlns:a16="http://schemas.microsoft.com/office/drawing/2014/main" id="{0E001FD3-6EDD-47A3-9916-826E1595DAB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38041" y="5384813"/>
              <a:ext cx="134697" cy="84051"/>
            </a:xfrm>
            <a:custGeom>
              <a:avLst/>
              <a:gdLst>
                <a:gd name="T0" fmla="*/ 22 w 41"/>
                <a:gd name="T1" fmla="*/ 0 h 28"/>
                <a:gd name="T2" fmla="*/ 8 w 41"/>
                <a:gd name="T3" fmla="*/ 21 h 28"/>
                <a:gd name="T4" fmla="*/ 22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2" y="0"/>
                  </a:moveTo>
                  <a:cubicBezTo>
                    <a:pt x="41" y="13"/>
                    <a:pt x="24" y="28"/>
                    <a:pt x="8" y="21"/>
                  </a:cubicBezTo>
                  <a:cubicBezTo>
                    <a:pt x="0" y="8"/>
                    <a:pt x="8" y="0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8" name="Freeform 35">
              <a:extLst>
                <a:ext uri="{FF2B5EF4-FFF2-40B4-BE49-F238E27FC236}">
                  <a16:creationId xmlns:a16="http://schemas.microsoft.com/office/drawing/2014/main" id="{FE214D5B-D151-4E09-A01E-BEAAF9C679E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33693" y="4595717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9" name="Freeform 36">
              <a:extLst>
                <a:ext uri="{FF2B5EF4-FFF2-40B4-BE49-F238E27FC236}">
                  <a16:creationId xmlns:a16="http://schemas.microsoft.com/office/drawing/2014/main" id="{3024EF13-0A45-49DD-B0F4-FA3A5169EFF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5830" y="6046702"/>
              <a:ext cx="144445" cy="102819"/>
            </a:xfrm>
            <a:custGeom>
              <a:avLst/>
              <a:gdLst>
                <a:gd name="T0" fmla="*/ 31 w 44"/>
                <a:gd name="T1" fmla="*/ 1 h 34"/>
                <a:gd name="T2" fmla="*/ 25 w 44"/>
                <a:gd name="T3" fmla="*/ 22 h 34"/>
                <a:gd name="T4" fmla="*/ 31 w 44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1"/>
                  </a:moveTo>
                  <a:cubicBezTo>
                    <a:pt x="44" y="3"/>
                    <a:pt x="38" y="34"/>
                    <a:pt x="25" y="22"/>
                  </a:cubicBezTo>
                  <a:cubicBezTo>
                    <a:pt x="0" y="28"/>
                    <a:pt x="14" y="0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0" name="Freeform 37">
              <a:extLst>
                <a:ext uri="{FF2B5EF4-FFF2-40B4-BE49-F238E27FC236}">
                  <a16:creationId xmlns:a16="http://schemas.microsoft.com/office/drawing/2014/main" id="{95E0BDAE-48A7-4752-A150-74DA4BAE5E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7596" y="3060239"/>
              <a:ext cx="115202" cy="121588"/>
            </a:xfrm>
            <a:custGeom>
              <a:avLst/>
              <a:gdLst>
                <a:gd name="T0" fmla="*/ 16 w 35"/>
                <a:gd name="T1" fmla="*/ 4 h 40"/>
                <a:gd name="T2" fmla="*/ 33 w 35"/>
                <a:gd name="T3" fmla="*/ 15 h 40"/>
                <a:gd name="T4" fmla="*/ 16 w 35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0">
                  <a:moveTo>
                    <a:pt x="16" y="4"/>
                  </a:moveTo>
                  <a:cubicBezTo>
                    <a:pt x="35" y="4"/>
                    <a:pt x="32" y="0"/>
                    <a:pt x="33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1" name="Freeform 38">
              <a:extLst>
                <a:ext uri="{FF2B5EF4-FFF2-40B4-BE49-F238E27FC236}">
                  <a16:creationId xmlns:a16="http://schemas.microsoft.com/office/drawing/2014/main" id="{DE128EDB-3179-4F47-8B37-BEDE3B82FFC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25265" y="4900335"/>
              <a:ext cx="127608" cy="69362"/>
            </a:xfrm>
            <a:custGeom>
              <a:avLst/>
              <a:gdLst>
                <a:gd name="T0" fmla="*/ 26 w 39"/>
                <a:gd name="T1" fmla="*/ 0 h 23"/>
                <a:gd name="T2" fmla="*/ 26 w 39"/>
                <a:gd name="T3" fmla="*/ 23 h 23"/>
                <a:gd name="T4" fmla="*/ 2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6" y="0"/>
                  </a:moveTo>
                  <a:cubicBezTo>
                    <a:pt x="39" y="1"/>
                    <a:pt x="38" y="21"/>
                    <a:pt x="26" y="23"/>
                  </a:cubicBezTo>
                  <a:cubicBezTo>
                    <a:pt x="0" y="23"/>
                    <a:pt x="5" y="2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2" name="Freeform 39">
              <a:extLst>
                <a:ext uri="{FF2B5EF4-FFF2-40B4-BE49-F238E27FC236}">
                  <a16:creationId xmlns:a16="http://schemas.microsoft.com/office/drawing/2014/main" id="{E09CDD49-7B7B-42C0-A09E-6CFB3CDFF6A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7373" y="5141456"/>
              <a:ext cx="131153" cy="81603"/>
            </a:xfrm>
            <a:custGeom>
              <a:avLst/>
              <a:gdLst>
                <a:gd name="T0" fmla="*/ 25 w 40"/>
                <a:gd name="T1" fmla="*/ 0 h 27"/>
                <a:gd name="T2" fmla="*/ 38 w 40"/>
                <a:gd name="T3" fmla="*/ 20 h 27"/>
                <a:gd name="T4" fmla="*/ 25 w 40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7">
                  <a:moveTo>
                    <a:pt x="25" y="0"/>
                  </a:moveTo>
                  <a:cubicBezTo>
                    <a:pt x="34" y="0"/>
                    <a:pt x="40" y="11"/>
                    <a:pt x="38" y="20"/>
                  </a:cubicBezTo>
                  <a:cubicBezTo>
                    <a:pt x="17" y="27"/>
                    <a:pt x="0" y="12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3" name="Freeform 40">
              <a:extLst>
                <a:ext uri="{FF2B5EF4-FFF2-40B4-BE49-F238E27FC236}">
                  <a16:creationId xmlns:a16="http://schemas.microsoft.com/office/drawing/2014/main" id="{93C5D839-4CD5-4165-9091-7D9B92CDC1D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2337" y="2598157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7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9"/>
                    <a:pt x="28" y="27"/>
                    <a:pt x="7" y="20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4" name="Freeform 41">
              <a:extLst>
                <a:ext uri="{FF2B5EF4-FFF2-40B4-BE49-F238E27FC236}">
                  <a16:creationId xmlns:a16="http://schemas.microsoft.com/office/drawing/2014/main" id="{3C7F638A-BB6D-4B24-A7F9-03BF808745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5830" y="6278710"/>
              <a:ext cx="144445" cy="78339"/>
            </a:xfrm>
            <a:custGeom>
              <a:avLst/>
              <a:gdLst>
                <a:gd name="T0" fmla="*/ 29 w 44"/>
                <a:gd name="T1" fmla="*/ 0 h 26"/>
                <a:gd name="T2" fmla="*/ 26 w 44"/>
                <a:gd name="T3" fmla="*/ 26 h 26"/>
                <a:gd name="T4" fmla="*/ 29 w 44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6">
                  <a:moveTo>
                    <a:pt x="29" y="0"/>
                  </a:moveTo>
                  <a:cubicBezTo>
                    <a:pt x="44" y="3"/>
                    <a:pt x="40" y="22"/>
                    <a:pt x="26" y="26"/>
                  </a:cubicBezTo>
                  <a:cubicBezTo>
                    <a:pt x="0" y="25"/>
                    <a:pt x="11" y="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5" name="Freeform 42">
              <a:extLst>
                <a:ext uri="{FF2B5EF4-FFF2-40B4-BE49-F238E27FC236}">
                  <a16:creationId xmlns:a16="http://schemas.microsoft.com/office/drawing/2014/main" id="{5B59DB64-329B-45EA-8A67-4213A886B5B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93998" y="5596726"/>
              <a:ext cx="144445" cy="97107"/>
            </a:xfrm>
            <a:custGeom>
              <a:avLst/>
              <a:gdLst>
                <a:gd name="T0" fmla="*/ 31 w 44"/>
                <a:gd name="T1" fmla="*/ 1 h 32"/>
                <a:gd name="T2" fmla="*/ 43 w 44"/>
                <a:gd name="T3" fmla="*/ 16 h 32"/>
                <a:gd name="T4" fmla="*/ 31 w 44"/>
                <a:gd name="T5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2">
                  <a:moveTo>
                    <a:pt x="31" y="1"/>
                  </a:moveTo>
                  <a:cubicBezTo>
                    <a:pt x="40" y="0"/>
                    <a:pt x="44" y="8"/>
                    <a:pt x="43" y="16"/>
                  </a:cubicBezTo>
                  <a:cubicBezTo>
                    <a:pt x="29" y="32"/>
                    <a:pt x="0" y="7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6" name="Freeform 44">
              <a:extLst>
                <a:ext uri="{FF2B5EF4-FFF2-40B4-BE49-F238E27FC236}">
                  <a16:creationId xmlns:a16="http://schemas.microsoft.com/office/drawing/2014/main" id="{D8DAB003-6484-4D1D-85AE-93FA09BC5EF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97788" y="4080854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7" name="Freeform 45">
              <a:extLst>
                <a:ext uri="{FF2B5EF4-FFF2-40B4-BE49-F238E27FC236}">
                  <a16:creationId xmlns:a16="http://schemas.microsoft.com/office/drawing/2014/main" id="{D49280A1-ACA8-4CD6-9012-AF12660F07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75637" y="5836680"/>
              <a:ext cx="144445" cy="102819"/>
            </a:xfrm>
            <a:custGeom>
              <a:avLst/>
              <a:gdLst>
                <a:gd name="T0" fmla="*/ 31 w 44"/>
                <a:gd name="T1" fmla="*/ 0 h 34"/>
                <a:gd name="T2" fmla="*/ 42 w 44"/>
                <a:gd name="T3" fmla="*/ 19 h 34"/>
                <a:gd name="T4" fmla="*/ 31 w 44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0"/>
                  </a:moveTo>
                  <a:cubicBezTo>
                    <a:pt x="39" y="0"/>
                    <a:pt x="44" y="12"/>
                    <a:pt x="42" y="19"/>
                  </a:cubicBezTo>
                  <a:cubicBezTo>
                    <a:pt x="25" y="34"/>
                    <a:pt x="0" y="8"/>
                    <a:pt x="3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8" name="Freeform 46">
              <a:extLst>
                <a:ext uri="{FF2B5EF4-FFF2-40B4-BE49-F238E27FC236}">
                  <a16:creationId xmlns:a16="http://schemas.microsoft.com/office/drawing/2014/main" id="{C03EAE8C-6089-40E5-9361-2E266A1EEB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24696" y="2830776"/>
              <a:ext cx="121406" cy="81603"/>
            </a:xfrm>
            <a:custGeom>
              <a:avLst/>
              <a:gdLst>
                <a:gd name="T0" fmla="*/ 19 w 37"/>
                <a:gd name="T1" fmla="*/ 1 h 27"/>
                <a:gd name="T2" fmla="*/ 21 w 37"/>
                <a:gd name="T3" fmla="*/ 27 h 27"/>
                <a:gd name="T4" fmla="*/ 19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19" y="1"/>
                  </a:moveTo>
                  <a:cubicBezTo>
                    <a:pt x="31" y="2"/>
                    <a:pt x="37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9" name="Freeform 47">
              <a:extLst>
                <a:ext uri="{FF2B5EF4-FFF2-40B4-BE49-F238E27FC236}">
                  <a16:creationId xmlns:a16="http://schemas.microsoft.com/office/drawing/2014/main" id="{02E3A077-F087-4E14-A13E-4E9D4369B1F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82841" y="3849727"/>
              <a:ext cx="147990" cy="78339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10" y="24"/>
                    <a:pt x="0" y="9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0" name="Freeform 48">
              <a:extLst>
                <a:ext uri="{FF2B5EF4-FFF2-40B4-BE49-F238E27FC236}">
                  <a16:creationId xmlns:a16="http://schemas.microsoft.com/office/drawing/2014/main" id="{7CE4FAAA-45E7-4C86-B59A-F284B79EFD2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78098" y="3616257"/>
              <a:ext cx="133812" cy="79154"/>
            </a:xfrm>
            <a:custGeom>
              <a:avLst/>
              <a:gdLst>
                <a:gd name="T0" fmla="*/ 19 w 41"/>
                <a:gd name="T1" fmla="*/ 0 h 26"/>
                <a:gd name="T2" fmla="*/ 7 w 41"/>
                <a:gd name="T3" fmla="*/ 19 h 26"/>
                <a:gd name="T4" fmla="*/ 19 w 41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6">
                  <a:moveTo>
                    <a:pt x="19" y="0"/>
                  </a:moveTo>
                  <a:cubicBezTo>
                    <a:pt x="41" y="9"/>
                    <a:pt x="28" y="26"/>
                    <a:pt x="7" y="19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1" name="Freeform 49">
              <a:extLst>
                <a:ext uri="{FF2B5EF4-FFF2-40B4-BE49-F238E27FC236}">
                  <a16:creationId xmlns:a16="http://schemas.microsoft.com/office/drawing/2014/main" id="{E2689B62-CCA1-4EE5-B622-FBA51686891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76712" y="6507925"/>
              <a:ext cx="127608" cy="81603"/>
            </a:xfrm>
            <a:custGeom>
              <a:avLst/>
              <a:gdLst>
                <a:gd name="T0" fmla="*/ 21 w 39"/>
                <a:gd name="T1" fmla="*/ 2 h 27"/>
                <a:gd name="T2" fmla="*/ 26 w 39"/>
                <a:gd name="T3" fmla="*/ 24 h 27"/>
                <a:gd name="T4" fmla="*/ 21 w 39"/>
                <a:gd name="T5" fmla="*/ 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7">
                  <a:moveTo>
                    <a:pt x="21" y="2"/>
                  </a:moveTo>
                  <a:cubicBezTo>
                    <a:pt x="36" y="0"/>
                    <a:pt x="39" y="17"/>
                    <a:pt x="26" y="24"/>
                  </a:cubicBezTo>
                  <a:cubicBezTo>
                    <a:pt x="8" y="27"/>
                    <a:pt x="0" y="9"/>
                    <a:pt x="21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2" name="Freeform 8">
              <a:extLst>
                <a:ext uri="{FF2B5EF4-FFF2-40B4-BE49-F238E27FC236}">
                  <a16:creationId xmlns:a16="http://schemas.microsoft.com/office/drawing/2014/main" id="{113638EE-3BCF-4315-A329-3C6766A3890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41853" y="34906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3" name="Freeform 106">
              <a:extLst>
                <a:ext uri="{FF2B5EF4-FFF2-40B4-BE49-F238E27FC236}">
                  <a16:creationId xmlns:a16="http://schemas.microsoft.com/office/drawing/2014/main" id="{4FB36B8F-335B-40F2-83BB-C2B2689DC2E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01184" y="6639670"/>
              <a:ext cx="134697" cy="97107"/>
            </a:xfrm>
            <a:custGeom>
              <a:avLst/>
              <a:gdLst>
                <a:gd name="T0" fmla="*/ 25 w 41"/>
                <a:gd name="T1" fmla="*/ 0 h 32"/>
                <a:gd name="T2" fmla="*/ 4 w 41"/>
                <a:gd name="T3" fmla="*/ 18 h 32"/>
                <a:gd name="T4" fmla="*/ 25 w 41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2">
                  <a:moveTo>
                    <a:pt x="25" y="0"/>
                  </a:moveTo>
                  <a:cubicBezTo>
                    <a:pt x="41" y="13"/>
                    <a:pt x="15" y="32"/>
                    <a:pt x="4" y="18"/>
                  </a:cubicBezTo>
                  <a:cubicBezTo>
                    <a:pt x="0" y="5"/>
                    <a:pt x="15" y="0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sp useBgFill="1">
        <p:nvSpPr>
          <p:cNvPr id="344" name="Rectangle 71">
            <a:extLst>
              <a:ext uri="{FF2B5EF4-FFF2-40B4-BE49-F238E27FC236}">
                <a16:creationId xmlns:a16="http://schemas.microsoft.com/office/drawing/2014/main" id="{9FF4A234-29BA-4B70-BFC0-64FBB64F2A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Rectangle 73">
            <a:extLst>
              <a:ext uri="{FF2B5EF4-FFF2-40B4-BE49-F238E27FC236}">
                <a16:creationId xmlns:a16="http://schemas.microsoft.com/office/drawing/2014/main" id="{9C67262A-6EF1-49ED-B8DE-DDD3E58042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Google Shape;2733;p43">
            <a:extLst>
              <a:ext uri="{FF2B5EF4-FFF2-40B4-BE49-F238E27FC236}">
                <a16:creationId xmlns:a16="http://schemas.microsoft.com/office/drawing/2014/main" id="{02409E04-87DC-2F2C-F8B3-6AFB6FA34C40}"/>
              </a:ext>
            </a:extLst>
          </p:cNvPr>
          <p:cNvSpPr txBox="1">
            <a:spLocks/>
          </p:cNvSpPr>
          <p:nvPr/>
        </p:nvSpPr>
        <p:spPr>
          <a:xfrm>
            <a:off x="774752" y="1633061"/>
            <a:ext cx="3577785" cy="3495286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ts val="600"/>
              </a:spcAft>
            </a:pPr>
            <a:r>
              <a:rPr lang="en-US" sz="4800" kern="1200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Luyện</a:t>
            </a:r>
            <a:r>
              <a:rPr lang="en-US" sz="4800" kern="1200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800" kern="1200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tập</a:t>
            </a:r>
            <a:endParaRPr lang="en-US" sz="4800" kern="1200" dirty="0">
              <a:solidFill>
                <a:srgbClr val="92D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46" name="Rectangle 75">
            <a:extLst>
              <a:ext uri="{FF2B5EF4-FFF2-40B4-BE49-F238E27FC236}">
                <a16:creationId xmlns:a16="http://schemas.microsoft.com/office/drawing/2014/main" id="{97492946-B39C-4250-B4C8-D82A2504372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21035" y="880021"/>
            <a:ext cx="6498031" cy="5111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Freeform 144">
            <a:extLst>
              <a:ext uri="{FF2B5EF4-FFF2-40B4-BE49-F238E27FC236}">
                <a16:creationId xmlns:a16="http://schemas.microsoft.com/office/drawing/2014/main" id="{13309420-D249-4ED4-AA5D-2975B4877A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>
            <a:off x="7271930" y="6462633"/>
            <a:ext cx="141786" cy="90579"/>
          </a:xfrm>
          <a:custGeom>
            <a:avLst/>
            <a:gdLst>
              <a:gd name="T0" fmla="*/ 28 w 43"/>
              <a:gd name="T1" fmla="*/ 2 h 30"/>
              <a:gd name="T2" fmla="*/ 41 w 43"/>
              <a:gd name="T3" fmla="*/ 20 h 30"/>
              <a:gd name="T4" fmla="*/ 28 w 43"/>
              <a:gd name="T5" fmla="*/ 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" h="30">
                <a:moveTo>
                  <a:pt x="28" y="2"/>
                </a:moveTo>
                <a:cubicBezTo>
                  <a:pt x="36" y="0"/>
                  <a:pt x="43" y="12"/>
                  <a:pt x="41" y="20"/>
                </a:cubicBezTo>
                <a:cubicBezTo>
                  <a:pt x="24" y="30"/>
                  <a:pt x="0" y="14"/>
                  <a:pt x="28" y="2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" name="Freeform 142">
            <a:extLst>
              <a:ext uri="{FF2B5EF4-FFF2-40B4-BE49-F238E27FC236}">
                <a16:creationId xmlns:a16="http://schemas.microsoft.com/office/drawing/2014/main" id="{B30D69F3-F5DC-4D65-B4AF-733FF6D50D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768174" y="6609757"/>
            <a:ext cx="3545" cy="5712"/>
          </a:xfrm>
          <a:custGeom>
            <a:avLst/>
            <a:gdLst>
              <a:gd name="T0" fmla="*/ 0 w 1"/>
              <a:gd name="T1" fmla="*/ 0 h 2"/>
              <a:gd name="T2" fmla="*/ 1 w 1"/>
              <a:gd name="T3" fmla="*/ 2 h 2"/>
              <a:gd name="T4" fmla="*/ 0 w 1"/>
              <a:gd name="T5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" h="2">
                <a:moveTo>
                  <a:pt x="0" y="0"/>
                </a:move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1"/>
                  <a:pt x="0" y="0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9" name="Group 81">
            <a:extLst>
              <a:ext uri="{FF2B5EF4-FFF2-40B4-BE49-F238E27FC236}">
                <a16:creationId xmlns:a16="http://schemas.microsoft.com/office/drawing/2014/main" id="{E4484179-A250-4FA6-BF23-7E4CC106D14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1543" y="5479237"/>
            <a:ext cx="12196404" cy="1068699"/>
            <a:chOff x="-1543" y="5479237"/>
            <a:chExt cx="12196404" cy="1068699"/>
          </a:xfrm>
        </p:grpSpPr>
        <p:sp>
          <p:nvSpPr>
            <p:cNvPr id="83" name="Freeform 6">
              <a:extLst>
                <a:ext uri="{FF2B5EF4-FFF2-40B4-BE49-F238E27FC236}">
                  <a16:creationId xmlns:a16="http://schemas.microsoft.com/office/drawing/2014/main" id="{26951B5F-AC36-48AF-A319-55FE784252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327394" y="6355326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55">
              <a:extLst>
                <a:ext uri="{FF2B5EF4-FFF2-40B4-BE49-F238E27FC236}">
                  <a16:creationId xmlns:a16="http://schemas.microsoft.com/office/drawing/2014/main" id="{F49E610F-6598-471F-91DF-D5851F14A1E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911390" y="5532658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57">
              <a:extLst>
                <a:ext uri="{FF2B5EF4-FFF2-40B4-BE49-F238E27FC236}">
                  <a16:creationId xmlns:a16="http://schemas.microsoft.com/office/drawing/2014/main" id="{74DE0CDB-BB1F-4A69-A0A2-9C32D0B6AC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684530" y="5529394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60">
              <a:extLst>
                <a:ext uri="{FF2B5EF4-FFF2-40B4-BE49-F238E27FC236}">
                  <a16:creationId xmlns:a16="http://schemas.microsoft.com/office/drawing/2014/main" id="{05BE2C0F-8AF8-4EB8-9EE8-0F65327A519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435517" y="5521987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82">
              <a:extLst>
                <a:ext uri="{FF2B5EF4-FFF2-40B4-BE49-F238E27FC236}">
                  <a16:creationId xmlns:a16="http://schemas.microsoft.com/office/drawing/2014/main" id="{2A5CD3F7-632C-4582-87F6-584F870E035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349544" y="5817573"/>
              <a:ext cx="128495" cy="69362"/>
            </a:xfrm>
            <a:custGeom>
              <a:avLst/>
              <a:gdLst>
                <a:gd name="T0" fmla="*/ 16 w 39"/>
                <a:gd name="T1" fmla="*/ 0 h 23"/>
                <a:gd name="T2" fmla="*/ 10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83">
              <a:extLst>
                <a:ext uri="{FF2B5EF4-FFF2-40B4-BE49-F238E27FC236}">
                  <a16:creationId xmlns:a16="http://schemas.microsoft.com/office/drawing/2014/main" id="{51D68BBB-9910-4A2E-8881-4760A930C0E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554923" y="5790143"/>
              <a:ext cx="131153" cy="157493"/>
            </a:xfrm>
            <a:custGeom>
              <a:avLst/>
              <a:gdLst>
                <a:gd name="T0" fmla="*/ 13 w 40"/>
                <a:gd name="T1" fmla="*/ 7 h 52"/>
                <a:gd name="T2" fmla="*/ 0 w 40"/>
                <a:gd name="T3" fmla="*/ 24 h 52"/>
                <a:gd name="T4" fmla="*/ 13 w 40"/>
                <a:gd name="T5" fmla="*/ 7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52">
                  <a:moveTo>
                    <a:pt x="13" y="7"/>
                  </a:moveTo>
                  <a:cubicBezTo>
                    <a:pt x="40" y="12"/>
                    <a:pt x="18" y="52"/>
                    <a:pt x="0" y="24"/>
                  </a:cubicBezTo>
                  <a:cubicBezTo>
                    <a:pt x="2" y="0"/>
                    <a:pt x="6" y="17"/>
                    <a:pt x="13" y="7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9">
              <a:extLst>
                <a:ext uri="{FF2B5EF4-FFF2-40B4-BE49-F238E27FC236}">
                  <a16:creationId xmlns:a16="http://schemas.microsoft.com/office/drawing/2014/main" id="{7EC690E3-A4DE-4B8A-A186-0F3B49BC21B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831276" y="5844136"/>
              <a:ext cx="134697" cy="93027"/>
            </a:xfrm>
            <a:custGeom>
              <a:avLst/>
              <a:gdLst>
                <a:gd name="T0" fmla="*/ 23 w 41"/>
                <a:gd name="T1" fmla="*/ 0 h 31"/>
                <a:gd name="T2" fmla="*/ 16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3"/>
                    <a:pt x="41" y="31"/>
                    <a:pt x="16" y="25"/>
                  </a:cubicBezTo>
                  <a:cubicBezTo>
                    <a:pt x="0" y="7"/>
                    <a:pt x="14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105">
              <a:extLst>
                <a:ext uri="{FF2B5EF4-FFF2-40B4-BE49-F238E27FC236}">
                  <a16:creationId xmlns:a16="http://schemas.microsoft.com/office/drawing/2014/main" id="{1BB18CCD-20C3-4BE5-A6BA-9339E8AB94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434256" y="6054937"/>
              <a:ext cx="140901" cy="93027"/>
            </a:xfrm>
            <a:custGeom>
              <a:avLst/>
              <a:gdLst>
                <a:gd name="T0" fmla="*/ 26 w 43"/>
                <a:gd name="T1" fmla="*/ 3 h 31"/>
                <a:gd name="T2" fmla="*/ 39 w 43"/>
                <a:gd name="T3" fmla="*/ 23 h 31"/>
                <a:gd name="T4" fmla="*/ 26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6" y="3"/>
                  </a:moveTo>
                  <a:cubicBezTo>
                    <a:pt x="34" y="0"/>
                    <a:pt x="43" y="17"/>
                    <a:pt x="39" y="23"/>
                  </a:cubicBezTo>
                  <a:cubicBezTo>
                    <a:pt x="20" y="31"/>
                    <a:pt x="0" y="15"/>
                    <a:pt x="26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107">
              <a:extLst>
                <a:ext uri="{FF2B5EF4-FFF2-40B4-BE49-F238E27FC236}">
                  <a16:creationId xmlns:a16="http://schemas.microsoft.com/office/drawing/2014/main" id="{BED0B41F-67D3-4AD8-9A8A-DA5DD871AB1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124096" y="6112237"/>
              <a:ext cx="154193" cy="81603"/>
            </a:xfrm>
            <a:custGeom>
              <a:avLst/>
              <a:gdLst>
                <a:gd name="T0" fmla="*/ 31 w 47"/>
                <a:gd name="T1" fmla="*/ 0 h 27"/>
                <a:gd name="T2" fmla="*/ 17 w 47"/>
                <a:gd name="T3" fmla="*/ 23 h 27"/>
                <a:gd name="T4" fmla="*/ 31 w 47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7">
                  <a:moveTo>
                    <a:pt x="31" y="0"/>
                  </a:moveTo>
                  <a:cubicBezTo>
                    <a:pt x="47" y="10"/>
                    <a:pt x="32" y="27"/>
                    <a:pt x="17" y="23"/>
                  </a:cubicBezTo>
                  <a:cubicBezTo>
                    <a:pt x="0" y="14"/>
                    <a:pt x="18" y="0"/>
                    <a:pt x="3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109">
              <a:extLst>
                <a:ext uri="{FF2B5EF4-FFF2-40B4-BE49-F238E27FC236}">
                  <a16:creationId xmlns:a16="http://schemas.microsoft.com/office/drawing/2014/main" id="{BC7AB75D-8130-4CC6-96B3-BAD26C3747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655287" y="6058995"/>
              <a:ext cx="154193" cy="84866"/>
            </a:xfrm>
            <a:custGeom>
              <a:avLst/>
              <a:gdLst>
                <a:gd name="T0" fmla="*/ 26 w 47"/>
                <a:gd name="T1" fmla="*/ 0 h 28"/>
                <a:gd name="T2" fmla="*/ 10 w 47"/>
                <a:gd name="T3" fmla="*/ 26 h 28"/>
                <a:gd name="T4" fmla="*/ 26 w 47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8">
                  <a:moveTo>
                    <a:pt x="26" y="0"/>
                  </a:moveTo>
                  <a:cubicBezTo>
                    <a:pt x="47" y="13"/>
                    <a:pt x="28" y="28"/>
                    <a:pt x="10" y="26"/>
                  </a:cubicBezTo>
                  <a:cubicBezTo>
                    <a:pt x="0" y="13"/>
                    <a:pt x="15" y="4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111">
              <a:extLst>
                <a:ext uri="{FF2B5EF4-FFF2-40B4-BE49-F238E27FC236}">
                  <a16:creationId xmlns:a16="http://schemas.microsoft.com/office/drawing/2014/main" id="{A4118456-1C3E-447C-81DD-1F013BF5E3F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937087" y="6071235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20 w 40"/>
                <a:gd name="T3" fmla="*/ 25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1"/>
                    <a:pt x="35" y="29"/>
                    <a:pt x="20" y="25"/>
                  </a:cubicBezTo>
                  <a:cubicBezTo>
                    <a:pt x="0" y="19"/>
                    <a:pt x="5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132">
              <a:extLst>
                <a:ext uri="{FF2B5EF4-FFF2-40B4-BE49-F238E27FC236}">
                  <a16:creationId xmlns:a16="http://schemas.microsoft.com/office/drawing/2014/main" id="{9C6D6B04-EC5A-4149-A53B-C73E9769315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522245" y="6348605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134">
              <a:extLst>
                <a:ext uri="{FF2B5EF4-FFF2-40B4-BE49-F238E27FC236}">
                  <a16:creationId xmlns:a16="http://schemas.microsoft.com/office/drawing/2014/main" id="{813095FE-556E-4A61-9BF3-732D4928053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284869" y="6310329"/>
              <a:ext cx="124063" cy="117507"/>
            </a:xfrm>
            <a:custGeom>
              <a:avLst/>
              <a:gdLst>
                <a:gd name="T0" fmla="*/ 20 w 38"/>
                <a:gd name="T1" fmla="*/ 2 h 39"/>
                <a:gd name="T2" fmla="*/ 38 w 38"/>
                <a:gd name="T3" fmla="*/ 19 h 39"/>
                <a:gd name="T4" fmla="*/ 20 w 38"/>
                <a:gd name="T5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39">
                  <a:moveTo>
                    <a:pt x="20" y="2"/>
                  </a:moveTo>
                  <a:cubicBezTo>
                    <a:pt x="34" y="0"/>
                    <a:pt x="38" y="8"/>
                    <a:pt x="38" y="19"/>
                  </a:cubicBezTo>
                  <a:cubicBezTo>
                    <a:pt x="24" y="39"/>
                    <a:pt x="0" y="13"/>
                    <a:pt x="20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141">
              <a:extLst>
                <a:ext uri="{FF2B5EF4-FFF2-40B4-BE49-F238E27FC236}">
                  <a16:creationId xmlns:a16="http://schemas.microsoft.com/office/drawing/2014/main" id="{21793E62-B549-4243-B8FA-B143D6B4AE7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793296" y="6312998"/>
              <a:ext cx="163941" cy="163205"/>
            </a:xfrm>
            <a:custGeom>
              <a:avLst/>
              <a:gdLst>
                <a:gd name="T0" fmla="*/ 37 w 50"/>
                <a:gd name="T1" fmla="*/ 3 h 54"/>
                <a:gd name="T2" fmla="*/ 42 w 50"/>
                <a:gd name="T3" fmla="*/ 17 h 54"/>
                <a:gd name="T4" fmla="*/ 37 w 50"/>
                <a:gd name="T5" fmla="*/ 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" h="54">
                  <a:moveTo>
                    <a:pt x="37" y="3"/>
                  </a:moveTo>
                  <a:cubicBezTo>
                    <a:pt x="50" y="3"/>
                    <a:pt x="36" y="13"/>
                    <a:pt x="42" y="17"/>
                  </a:cubicBezTo>
                  <a:cubicBezTo>
                    <a:pt x="35" y="54"/>
                    <a:pt x="0" y="0"/>
                    <a:pt x="3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1">
              <a:extLst>
                <a:ext uri="{FF2B5EF4-FFF2-40B4-BE49-F238E27FC236}">
                  <a16:creationId xmlns:a16="http://schemas.microsoft.com/office/drawing/2014/main" id="{43ADD9DB-48ED-4A8C-9A75-0E93AB479C1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610793" y="6070034"/>
              <a:ext cx="118747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0" y="1"/>
                    <a:pt x="36" y="24"/>
                    <a:pt x="21" y="27"/>
                  </a:cubicBezTo>
                  <a:cubicBezTo>
                    <a:pt x="1" y="26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92">
              <a:extLst>
                <a:ext uri="{FF2B5EF4-FFF2-40B4-BE49-F238E27FC236}">
                  <a16:creationId xmlns:a16="http://schemas.microsoft.com/office/drawing/2014/main" id="{E7C72DF4-E774-4605-971D-0840BD069C8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932685" y="6069309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93">
              <a:extLst>
                <a:ext uri="{FF2B5EF4-FFF2-40B4-BE49-F238E27FC236}">
                  <a16:creationId xmlns:a16="http://schemas.microsoft.com/office/drawing/2014/main" id="{23BFA407-416B-4086-A635-1FB860F0EBC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086396" y="6078286"/>
              <a:ext cx="127608" cy="79154"/>
            </a:xfrm>
            <a:custGeom>
              <a:avLst/>
              <a:gdLst>
                <a:gd name="T0" fmla="*/ 23 w 39"/>
                <a:gd name="T1" fmla="*/ 0 h 26"/>
                <a:gd name="T2" fmla="*/ 19 w 39"/>
                <a:gd name="T3" fmla="*/ 26 h 26"/>
                <a:gd name="T4" fmla="*/ 23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3" y="0"/>
                  </a:moveTo>
                  <a:cubicBezTo>
                    <a:pt x="39" y="4"/>
                    <a:pt x="34" y="25"/>
                    <a:pt x="19" y="26"/>
                  </a:cubicBezTo>
                  <a:cubicBezTo>
                    <a:pt x="0" y="20"/>
                    <a:pt x="7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94">
              <a:extLst>
                <a:ext uri="{FF2B5EF4-FFF2-40B4-BE49-F238E27FC236}">
                  <a16:creationId xmlns:a16="http://schemas.microsoft.com/office/drawing/2014/main" id="{7C8F4B70-75FD-4457-A219-00E8F9862E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987068" y="6106031"/>
              <a:ext cx="138242" cy="102819"/>
            </a:xfrm>
            <a:custGeom>
              <a:avLst/>
              <a:gdLst>
                <a:gd name="T0" fmla="*/ 29 w 42"/>
                <a:gd name="T1" fmla="*/ 1 h 34"/>
                <a:gd name="T2" fmla="*/ 40 w 42"/>
                <a:gd name="T3" fmla="*/ 20 h 34"/>
                <a:gd name="T4" fmla="*/ 29 w 42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4">
                  <a:moveTo>
                    <a:pt x="29" y="1"/>
                  </a:moveTo>
                  <a:cubicBezTo>
                    <a:pt x="38" y="0"/>
                    <a:pt x="42" y="12"/>
                    <a:pt x="40" y="20"/>
                  </a:cubicBezTo>
                  <a:cubicBezTo>
                    <a:pt x="22" y="34"/>
                    <a:pt x="0" y="9"/>
                    <a:pt x="2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95">
              <a:extLst>
                <a:ext uri="{FF2B5EF4-FFF2-40B4-BE49-F238E27FC236}">
                  <a16:creationId xmlns:a16="http://schemas.microsoft.com/office/drawing/2014/main" id="{8B19E2D0-7290-4EC0-AB6B-7F7AD87BDE0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319459" y="6108479"/>
              <a:ext cx="117860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1" y="2"/>
                    <a:pt x="36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96">
              <a:extLst>
                <a:ext uri="{FF2B5EF4-FFF2-40B4-BE49-F238E27FC236}">
                  <a16:creationId xmlns:a16="http://schemas.microsoft.com/office/drawing/2014/main" id="{A19B4676-7AC8-4F42-A34D-1A39433EE8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771808" y="6115007"/>
              <a:ext cx="147104" cy="108531"/>
            </a:xfrm>
            <a:custGeom>
              <a:avLst/>
              <a:gdLst>
                <a:gd name="T0" fmla="*/ 28 w 45"/>
                <a:gd name="T1" fmla="*/ 0 h 36"/>
                <a:gd name="T2" fmla="*/ 41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2" y="0"/>
                    <a:pt x="45" y="13"/>
                    <a:pt x="41" y="20"/>
                  </a:cubicBezTo>
                  <a:cubicBezTo>
                    <a:pt x="24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97">
              <a:extLst>
                <a:ext uri="{FF2B5EF4-FFF2-40B4-BE49-F238E27FC236}">
                  <a16:creationId xmlns:a16="http://schemas.microsoft.com/office/drawing/2014/main" id="{8B7FE908-80E4-483B-A777-C7B4EC47870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534717" y="6117455"/>
              <a:ext cx="190526" cy="121588"/>
            </a:xfrm>
            <a:custGeom>
              <a:avLst/>
              <a:gdLst>
                <a:gd name="T0" fmla="*/ 42 w 58"/>
                <a:gd name="T1" fmla="*/ 0 h 40"/>
                <a:gd name="T2" fmla="*/ 53 w 58"/>
                <a:gd name="T3" fmla="*/ 17 h 40"/>
                <a:gd name="T4" fmla="*/ 42 w 5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" h="40">
                  <a:moveTo>
                    <a:pt x="42" y="0"/>
                  </a:moveTo>
                  <a:cubicBezTo>
                    <a:pt x="52" y="0"/>
                    <a:pt x="50" y="9"/>
                    <a:pt x="53" y="17"/>
                  </a:cubicBezTo>
                  <a:cubicBezTo>
                    <a:pt x="58" y="40"/>
                    <a:pt x="0" y="6"/>
                    <a:pt x="4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98">
              <a:extLst>
                <a:ext uri="{FF2B5EF4-FFF2-40B4-BE49-F238E27FC236}">
                  <a16:creationId xmlns:a16="http://schemas.microsoft.com/office/drawing/2014/main" id="{2681A8C9-F444-4E8C-B844-9F7949428C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095661" y="6117455"/>
              <a:ext cx="147990" cy="79154"/>
            </a:xfrm>
            <a:custGeom>
              <a:avLst/>
              <a:gdLst>
                <a:gd name="T0" fmla="*/ 23 w 45"/>
                <a:gd name="T1" fmla="*/ 0 h 26"/>
                <a:gd name="T2" fmla="*/ 30 w 45"/>
                <a:gd name="T3" fmla="*/ 26 h 26"/>
                <a:gd name="T4" fmla="*/ 23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3" y="0"/>
                  </a:moveTo>
                  <a:cubicBezTo>
                    <a:pt x="33" y="2"/>
                    <a:pt x="45" y="21"/>
                    <a:pt x="30" y="26"/>
                  </a:cubicBezTo>
                  <a:cubicBezTo>
                    <a:pt x="10" y="24"/>
                    <a:pt x="0" y="8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99">
              <a:extLst>
                <a:ext uri="{FF2B5EF4-FFF2-40B4-BE49-F238E27FC236}">
                  <a16:creationId xmlns:a16="http://schemas.microsoft.com/office/drawing/2014/main" id="{D20ADAA4-D2A2-4685-98BF-248A08AE1C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830696" y="6117453"/>
              <a:ext cx="219770" cy="121588"/>
            </a:xfrm>
            <a:custGeom>
              <a:avLst/>
              <a:gdLst>
                <a:gd name="T0" fmla="*/ 36 w 67"/>
                <a:gd name="T1" fmla="*/ 0 h 40"/>
                <a:gd name="T2" fmla="*/ 44 w 67"/>
                <a:gd name="T3" fmla="*/ 2 h 40"/>
                <a:gd name="T4" fmla="*/ 31 w 67"/>
                <a:gd name="T5" fmla="*/ 2 h 40"/>
                <a:gd name="T6" fmla="*/ 36 w 67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40">
                  <a:moveTo>
                    <a:pt x="36" y="0"/>
                  </a:moveTo>
                  <a:cubicBezTo>
                    <a:pt x="39" y="3"/>
                    <a:pt x="41" y="0"/>
                    <a:pt x="44" y="2"/>
                  </a:cubicBezTo>
                  <a:cubicBezTo>
                    <a:pt x="67" y="40"/>
                    <a:pt x="0" y="25"/>
                    <a:pt x="31" y="2"/>
                  </a:cubicBezTo>
                  <a:cubicBezTo>
                    <a:pt x="24" y="11"/>
                    <a:pt x="31" y="5"/>
                    <a:pt x="3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100">
              <a:extLst>
                <a:ext uri="{FF2B5EF4-FFF2-40B4-BE49-F238E27FC236}">
                  <a16:creationId xmlns:a16="http://schemas.microsoft.com/office/drawing/2014/main" id="{341DD6EA-CF88-4A3C-BAEE-50104276363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469623" y="6117454"/>
              <a:ext cx="128495" cy="93843"/>
            </a:xfrm>
            <a:custGeom>
              <a:avLst/>
              <a:gdLst>
                <a:gd name="T0" fmla="*/ 28 w 39"/>
                <a:gd name="T1" fmla="*/ 1 h 31"/>
                <a:gd name="T2" fmla="*/ 39 w 39"/>
                <a:gd name="T3" fmla="*/ 21 h 31"/>
                <a:gd name="T4" fmla="*/ 28 w 39"/>
                <a:gd name="T5" fmla="*/ 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8" y="1"/>
                  </a:moveTo>
                  <a:cubicBezTo>
                    <a:pt x="38" y="0"/>
                    <a:pt x="38" y="12"/>
                    <a:pt x="39" y="21"/>
                  </a:cubicBezTo>
                  <a:cubicBezTo>
                    <a:pt x="18" y="31"/>
                    <a:pt x="0" y="12"/>
                    <a:pt x="28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101">
              <a:extLst>
                <a:ext uri="{FF2B5EF4-FFF2-40B4-BE49-F238E27FC236}">
                  <a16:creationId xmlns:a16="http://schemas.microsoft.com/office/drawing/2014/main" id="{3D241D69-1838-4786-A9A3-E92867ABFB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262664" y="6123984"/>
              <a:ext cx="138242" cy="81603"/>
            </a:xfrm>
            <a:custGeom>
              <a:avLst/>
              <a:gdLst>
                <a:gd name="T0" fmla="*/ 22 w 42"/>
                <a:gd name="T1" fmla="*/ 0 h 27"/>
                <a:gd name="T2" fmla="*/ 14 w 42"/>
                <a:gd name="T3" fmla="*/ 25 h 27"/>
                <a:gd name="T4" fmla="*/ 22 w 42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7">
                  <a:moveTo>
                    <a:pt x="22" y="0"/>
                  </a:moveTo>
                  <a:cubicBezTo>
                    <a:pt x="42" y="7"/>
                    <a:pt x="28" y="27"/>
                    <a:pt x="14" y="25"/>
                  </a:cubicBezTo>
                  <a:cubicBezTo>
                    <a:pt x="0" y="18"/>
                    <a:pt x="9" y="2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102">
              <a:extLst>
                <a:ext uri="{FF2B5EF4-FFF2-40B4-BE49-F238E27FC236}">
                  <a16:creationId xmlns:a16="http://schemas.microsoft.com/office/drawing/2014/main" id="{7A7396BB-7045-4151-AACC-8B8AF1ABD95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701721" y="6127247"/>
              <a:ext cx="121406" cy="99554"/>
            </a:xfrm>
            <a:custGeom>
              <a:avLst/>
              <a:gdLst>
                <a:gd name="T0" fmla="*/ 21 w 37"/>
                <a:gd name="T1" fmla="*/ 0 h 33"/>
                <a:gd name="T2" fmla="*/ 19 w 37"/>
                <a:gd name="T3" fmla="*/ 23 h 33"/>
                <a:gd name="T4" fmla="*/ 21 w 37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33">
                  <a:moveTo>
                    <a:pt x="21" y="0"/>
                  </a:moveTo>
                  <a:cubicBezTo>
                    <a:pt x="37" y="0"/>
                    <a:pt x="29" y="33"/>
                    <a:pt x="19" y="23"/>
                  </a:cubicBezTo>
                  <a:cubicBezTo>
                    <a:pt x="0" y="30"/>
                    <a:pt x="3" y="0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103">
              <a:extLst>
                <a:ext uri="{FF2B5EF4-FFF2-40B4-BE49-F238E27FC236}">
                  <a16:creationId xmlns:a16="http://schemas.microsoft.com/office/drawing/2014/main" id="{83B1DF51-D55B-4AE2-A489-6922F6959B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419919" y="6132959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104">
              <a:extLst>
                <a:ext uri="{FF2B5EF4-FFF2-40B4-BE49-F238E27FC236}">
                  <a16:creationId xmlns:a16="http://schemas.microsoft.com/office/drawing/2014/main" id="{E41D6AEB-5E2A-4A68-9632-4AE137F1FD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004466" y="6132959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113">
              <a:extLst>
                <a:ext uri="{FF2B5EF4-FFF2-40B4-BE49-F238E27FC236}">
                  <a16:creationId xmlns:a16="http://schemas.microsoft.com/office/drawing/2014/main" id="{BA517482-AC50-4901-A826-FBA4B1FCBA0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613586" y="6178656"/>
              <a:ext cx="9748" cy="8977"/>
            </a:xfrm>
            <a:custGeom>
              <a:avLst/>
              <a:gdLst>
                <a:gd name="T0" fmla="*/ 1 w 3"/>
                <a:gd name="T1" fmla="*/ 0 h 3"/>
                <a:gd name="T2" fmla="*/ 3 w 3"/>
                <a:gd name="T3" fmla="*/ 1 h 3"/>
                <a:gd name="T4" fmla="*/ 1 w 3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0"/>
                  </a:moveTo>
                  <a:cubicBezTo>
                    <a:pt x="1" y="0"/>
                    <a:pt x="2" y="1"/>
                    <a:pt x="3" y="1"/>
                  </a:cubicBezTo>
                  <a:cubicBezTo>
                    <a:pt x="2" y="3"/>
                    <a:pt x="0" y="1"/>
                    <a:pt x="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2A95EDEC-E641-4466-9ADD-86C263F3B46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850675" y="6178656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2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115">
              <a:extLst>
                <a:ext uri="{FF2B5EF4-FFF2-40B4-BE49-F238E27FC236}">
                  <a16:creationId xmlns:a16="http://schemas.microsoft.com/office/drawing/2014/main" id="{330903BB-74EF-422B-A451-76F6988AC9D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187821" y="6184369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117">
              <a:extLst>
                <a:ext uri="{FF2B5EF4-FFF2-40B4-BE49-F238E27FC236}">
                  <a16:creationId xmlns:a16="http://schemas.microsoft.com/office/drawing/2014/main" id="{24CE6A5E-8D30-4EA3-BC99-FFDDD534E0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491700" y="6196610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118">
              <a:extLst>
                <a:ext uri="{FF2B5EF4-FFF2-40B4-BE49-F238E27FC236}">
                  <a16:creationId xmlns:a16="http://schemas.microsoft.com/office/drawing/2014/main" id="{9DA5CEEA-CCF3-470C-9F26-89B2E069168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6806692" y="6199873"/>
              <a:ext cx="131153" cy="96290"/>
            </a:xfrm>
            <a:custGeom>
              <a:avLst/>
              <a:gdLst>
                <a:gd name="T0" fmla="*/ 22 w 40"/>
                <a:gd name="T1" fmla="*/ 0 h 32"/>
                <a:gd name="T2" fmla="*/ 16 w 40"/>
                <a:gd name="T3" fmla="*/ 25 h 32"/>
                <a:gd name="T4" fmla="*/ 22 w 40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2">
                  <a:moveTo>
                    <a:pt x="22" y="0"/>
                  </a:moveTo>
                  <a:cubicBezTo>
                    <a:pt x="40" y="3"/>
                    <a:pt x="40" y="32"/>
                    <a:pt x="16" y="25"/>
                  </a:cubicBezTo>
                  <a:cubicBezTo>
                    <a:pt x="0" y="7"/>
                    <a:pt x="14" y="4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119">
              <a:extLst>
                <a:ext uri="{FF2B5EF4-FFF2-40B4-BE49-F238E27FC236}">
                  <a16:creationId xmlns:a16="http://schemas.microsoft.com/office/drawing/2014/main" id="{99C33A0E-8550-4F20-BDDC-C85558B2E4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049502" y="6187634"/>
              <a:ext cx="127608" cy="150965"/>
            </a:xfrm>
            <a:custGeom>
              <a:avLst/>
              <a:gdLst>
                <a:gd name="T0" fmla="*/ 13 w 39"/>
                <a:gd name="T1" fmla="*/ 6 h 50"/>
                <a:gd name="T2" fmla="*/ 0 w 39"/>
                <a:gd name="T3" fmla="*/ 23 h 50"/>
                <a:gd name="T4" fmla="*/ 13 w 39"/>
                <a:gd name="T5" fmla="*/ 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50">
                  <a:moveTo>
                    <a:pt x="13" y="6"/>
                  </a:moveTo>
                  <a:cubicBezTo>
                    <a:pt x="39" y="10"/>
                    <a:pt x="16" y="50"/>
                    <a:pt x="0" y="23"/>
                  </a:cubicBezTo>
                  <a:cubicBezTo>
                    <a:pt x="1" y="0"/>
                    <a:pt x="5" y="14"/>
                    <a:pt x="13" y="6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7" name="Freeform 120">
              <a:extLst>
                <a:ext uri="{FF2B5EF4-FFF2-40B4-BE49-F238E27FC236}">
                  <a16:creationId xmlns:a16="http://schemas.microsoft.com/office/drawing/2014/main" id="{08AB78FF-9221-4AC7-B053-CBFD5EC5E8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521908" y="6365526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20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2"/>
                    <a:pt x="37" y="21"/>
                    <a:pt x="20" y="22"/>
                  </a:cubicBezTo>
                  <a:cubicBezTo>
                    <a:pt x="7" y="18"/>
                    <a:pt x="0" y="6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121">
              <a:extLst>
                <a:ext uri="{FF2B5EF4-FFF2-40B4-BE49-F238E27FC236}">
                  <a16:creationId xmlns:a16="http://schemas.microsoft.com/office/drawing/2014/main" id="{D78AC1AB-3499-4D82-9A7A-D2991E6CD7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729270" y="6372055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125">
              <a:extLst>
                <a:ext uri="{FF2B5EF4-FFF2-40B4-BE49-F238E27FC236}">
                  <a16:creationId xmlns:a16="http://schemas.microsoft.com/office/drawing/2014/main" id="{59E3CCFE-3C59-4B4D-A526-1DF92E8894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926858" y="6375726"/>
              <a:ext cx="147990" cy="79154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9" y="24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126">
              <a:extLst>
                <a:ext uri="{FF2B5EF4-FFF2-40B4-BE49-F238E27FC236}">
                  <a16:creationId xmlns:a16="http://schemas.microsoft.com/office/drawing/2014/main" id="{53464886-46EA-497B-9720-6F6857F6A6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073104" y="6395720"/>
              <a:ext cx="151535" cy="79154"/>
            </a:xfrm>
            <a:custGeom>
              <a:avLst/>
              <a:gdLst>
                <a:gd name="T0" fmla="*/ 23 w 46"/>
                <a:gd name="T1" fmla="*/ 0 h 26"/>
                <a:gd name="T2" fmla="*/ 29 w 46"/>
                <a:gd name="T3" fmla="*/ 26 h 26"/>
                <a:gd name="T4" fmla="*/ 23 w 4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6">
                  <a:moveTo>
                    <a:pt x="23" y="0"/>
                  </a:moveTo>
                  <a:cubicBezTo>
                    <a:pt x="32" y="2"/>
                    <a:pt x="46" y="22"/>
                    <a:pt x="29" y="26"/>
                  </a:cubicBezTo>
                  <a:cubicBezTo>
                    <a:pt x="10" y="24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127">
              <a:extLst>
                <a:ext uri="{FF2B5EF4-FFF2-40B4-BE49-F238E27FC236}">
                  <a16:creationId xmlns:a16="http://schemas.microsoft.com/office/drawing/2014/main" id="{7A5A5F60-422F-473E-9599-2EFA5B2AE12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112498" y="6395719"/>
              <a:ext cx="137356" cy="79154"/>
            </a:xfrm>
            <a:custGeom>
              <a:avLst/>
              <a:gdLst>
                <a:gd name="T0" fmla="*/ 28 w 42"/>
                <a:gd name="T1" fmla="*/ 0 h 26"/>
                <a:gd name="T2" fmla="*/ 23 w 42"/>
                <a:gd name="T3" fmla="*/ 26 h 26"/>
                <a:gd name="T4" fmla="*/ 28 w 42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28" y="0"/>
                  </a:moveTo>
                  <a:cubicBezTo>
                    <a:pt x="42" y="4"/>
                    <a:pt x="38" y="23"/>
                    <a:pt x="23" y="26"/>
                  </a:cubicBezTo>
                  <a:cubicBezTo>
                    <a:pt x="0" y="26"/>
                    <a:pt x="8" y="5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128">
              <a:extLst>
                <a:ext uri="{FF2B5EF4-FFF2-40B4-BE49-F238E27FC236}">
                  <a16:creationId xmlns:a16="http://schemas.microsoft.com/office/drawing/2014/main" id="{F39522BC-A79E-4F47-8082-198FBEA11E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591511" y="6398982"/>
              <a:ext cx="131153" cy="78339"/>
            </a:xfrm>
            <a:custGeom>
              <a:avLst/>
              <a:gdLst>
                <a:gd name="T0" fmla="*/ 18 w 40"/>
                <a:gd name="T1" fmla="*/ 0 h 26"/>
                <a:gd name="T2" fmla="*/ 7 w 40"/>
                <a:gd name="T3" fmla="*/ 20 h 26"/>
                <a:gd name="T4" fmla="*/ 18 w 40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6">
                  <a:moveTo>
                    <a:pt x="18" y="0"/>
                  </a:moveTo>
                  <a:cubicBezTo>
                    <a:pt x="40" y="9"/>
                    <a:pt x="28" y="26"/>
                    <a:pt x="7" y="20"/>
                  </a:cubicBezTo>
                  <a:cubicBezTo>
                    <a:pt x="0" y="8"/>
                    <a:pt x="6" y="1"/>
                    <a:pt x="1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129">
              <a:extLst>
                <a:ext uri="{FF2B5EF4-FFF2-40B4-BE49-F238E27FC236}">
                  <a16:creationId xmlns:a16="http://schemas.microsoft.com/office/drawing/2014/main" id="{9D335F47-2A7F-4268-8DD0-80CDB1470F8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626878" y="6398982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133">
              <a:extLst>
                <a:ext uri="{FF2B5EF4-FFF2-40B4-BE49-F238E27FC236}">
                  <a16:creationId xmlns:a16="http://schemas.microsoft.com/office/drawing/2014/main" id="{783022F1-11AE-45F8-B3C3-E7C3FACF3D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830697" y="6407960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136">
              <a:extLst>
                <a:ext uri="{FF2B5EF4-FFF2-40B4-BE49-F238E27FC236}">
                  <a16:creationId xmlns:a16="http://schemas.microsoft.com/office/drawing/2014/main" id="{C3BE7C45-A2E8-42A0-87FE-EDFBC1D52DC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741599" y="6420199"/>
              <a:ext cx="127608" cy="69362"/>
            </a:xfrm>
            <a:custGeom>
              <a:avLst/>
              <a:gdLst>
                <a:gd name="T0" fmla="*/ 21 w 39"/>
                <a:gd name="T1" fmla="*/ 0 h 23"/>
                <a:gd name="T2" fmla="*/ 22 w 39"/>
                <a:gd name="T3" fmla="*/ 23 h 23"/>
                <a:gd name="T4" fmla="*/ 21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1" y="0"/>
                  </a:moveTo>
                  <a:cubicBezTo>
                    <a:pt x="37" y="0"/>
                    <a:pt x="39" y="22"/>
                    <a:pt x="22" y="23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137">
              <a:extLst>
                <a:ext uri="{FF2B5EF4-FFF2-40B4-BE49-F238E27FC236}">
                  <a16:creationId xmlns:a16="http://schemas.microsoft.com/office/drawing/2014/main" id="{0FBF3533-1FB0-420E-844F-94A37EE1CB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079229" y="6423464"/>
              <a:ext cx="127608" cy="93843"/>
            </a:xfrm>
            <a:custGeom>
              <a:avLst/>
              <a:gdLst>
                <a:gd name="T0" fmla="*/ 23 w 39"/>
                <a:gd name="T1" fmla="*/ 0 h 31"/>
                <a:gd name="T2" fmla="*/ 17 w 39"/>
                <a:gd name="T3" fmla="*/ 26 h 31"/>
                <a:gd name="T4" fmla="*/ 23 w 39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3" y="0"/>
                  </a:moveTo>
                  <a:cubicBezTo>
                    <a:pt x="39" y="3"/>
                    <a:pt x="39" y="31"/>
                    <a:pt x="17" y="26"/>
                  </a:cubicBezTo>
                  <a:cubicBezTo>
                    <a:pt x="0" y="6"/>
                    <a:pt x="15" y="5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138">
              <a:extLst>
                <a:ext uri="{FF2B5EF4-FFF2-40B4-BE49-F238E27FC236}">
                  <a16:creationId xmlns:a16="http://schemas.microsoft.com/office/drawing/2014/main" id="{1CCB36DC-B5BF-46A0-A742-E9B5DC245BE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341533" y="6425913"/>
              <a:ext cx="117860" cy="79154"/>
            </a:xfrm>
            <a:custGeom>
              <a:avLst/>
              <a:gdLst>
                <a:gd name="T0" fmla="*/ 21 w 36"/>
                <a:gd name="T1" fmla="*/ 0 h 26"/>
                <a:gd name="T2" fmla="*/ 21 w 36"/>
                <a:gd name="T3" fmla="*/ 26 h 26"/>
                <a:gd name="T4" fmla="*/ 21 w 3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6">
                  <a:moveTo>
                    <a:pt x="21" y="0"/>
                  </a:moveTo>
                  <a:cubicBezTo>
                    <a:pt x="32" y="4"/>
                    <a:pt x="36" y="23"/>
                    <a:pt x="21" y="26"/>
                  </a:cubicBezTo>
                  <a:cubicBezTo>
                    <a:pt x="1" y="24"/>
                    <a:pt x="0" y="2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139">
              <a:extLst>
                <a:ext uri="{FF2B5EF4-FFF2-40B4-BE49-F238E27FC236}">
                  <a16:creationId xmlns:a16="http://schemas.microsoft.com/office/drawing/2014/main" id="{E454EFCE-AA31-4C57-979D-FF28DF95B80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6806692" y="6432440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19 w 40"/>
                <a:gd name="T3" fmla="*/ 26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2"/>
                    <a:pt x="34" y="29"/>
                    <a:pt x="19" y="26"/>
                  </a:cubicBezTo>
                  <a:cubicBezTo>
                    <a:pt x="0" y="19"/>
                    <a:pt x="4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140">
              <a:extLst>
                <a:ext uri="{FF2B5EF4-FFF2-40B4-BE49-F238E27FC236}">
                  <a16:creationId xmlns:a16="http://schemas.microsoft.com/office/drawing/2014/main" id="{34821773-2B56-4CA4-923A-DFCFA76B55D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342498" y="6435704"/>
              <a:ext cx="137356" cy="96290"/>
            </a:xfrm>
            <a:custGeom>
              <a:avLst/>
              <a:gdLst>
                <a:gd name="T0" fmla="*/ 25 w 42"/>
                <a:gd name="T1" fmla="*/ 0 h 32"/>
                <a:gd name="T2" fmla="*/ 4 w 42"/>
                <a:gd name="T3" fmla="*/ 18 h 32"/>
                <a:gd name="T4" fmla="*/ 25 w 42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2">
                  <a:moveTo>
                    <a:pt x="25" y="0"/>
                  </a:moveTo>
                  <a:cubicBezTo>
                    <a:pt x="42" y="13"/>
                    <a:pt x="15" y="32"/>
                    <a:pt x="4" y="18"/>
                  </a:cubicBezTo>
                  <a:cubicBezTo>
                    <a:pt x="0" y="5"/>
                    <a:pt x="16" y="0"/>
                    <a:pt x="25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142">
              <a:extLst>
                <a:ext uri="{FF2B5EF4-FFF2-40B4-BE49-F238E27FC236}">
                  <a16:creationId xmlns:a16="http://schemas.microsoft.com/office/drawing/2014/main" id="{B2A8D553-3CE0-48ED-ABA4-B1CA42EC43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705749" y="6462633"/>
              <a:ext cx="3545" cy="571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143">
              <a:extLst>
                <a:ext uri="{FF2B5EF4-FFF2-40B4-BE49-F238E27FC236}">
                  <a16:creationId xmlns:a16="http://schemas.microsoft.com/office/drawing/2014/main" id="{AD6A1162-54E5-4A41-8F41-F2BF3A37EB1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490088" y="6418187"/>
              <a:ext cx="121406" cy="78339"/>
            </a:xfrm>
            <a:custGeom>
              <a:avLst/>
              <a:gdLst>
                <a:gd name="T0" fmla="*/ 21 w 37"/>
                <a:gd name="T1" fmla="*/ 0 h 26"/>
                <a:gd name="T2" fmla="*/ 22 w 37"/>
                <a:gd name="T3" fmla="*/ 26 h 26"/>
                <a:gd name="T4" fmla="*/ 21 w 3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6">
                  <a:moveTo>
                    <a:pt x="21" y="0"/>
                  </a:moveTo>
                  <a:cubicBezTo>
                    <a:pt x="32" y="2"/>
                    <a:pt x="37" y="23"/>
                    <a:pt x="22" y="26"/>
                  </a:cubicBezTo>
                  <a:cubicBezTo>
                    <a:pt x="3" y="26"/>
                    <a:pt x="0" y="1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145">
              <a:extLst>
                <a:ext uri="{FF2B5EF4-FFF2-40B4-BE49-F238E27FC236}">
                  <a16:creationId xmlns:a16="http://schemas.microsoft.com/office/drawing/2014/main" id="{A23E00F9-EAE7-4D6B-A0B2-067A1FE4963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082289" y="6468346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19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1"/>
                    <a:pt x="37" y="22"/>
                    <a:pt x="19" y="22"/>
                  </a:cubicBezTo>
                  <a:cubicBezTo>
                    <a:pt x="6" y="18"/>
                    <a:pt x="0" y="4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8">
              <a:extLst>
                <a:ext uri="{FF2B5EF4-FFF2-40B4-BE49-F238E27FC236}">
                  <a16:creationId xmlns:a16="http://schemas.microsoft.com/office/drawing/2014/main" id="{8D5F0F75-672C-4716-AAC5-D39F2B937B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6617051" y="6426321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6">
              <a:extLst>
                <a:ext uri="{FF2B5EF4-FFF2-40B4-BE49-F238E27FC236}">
                  <a16:creationId xmlns:a16="http://schemas.microsoft.com/office/drawing/2014/main" id="{349E3A15-73B7-4F07-A44E-7B75BF6010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873610" y="6350050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43">
              <a:extLst>
                <a:ext uri="{FF2B5EF4-FFF2-40B4-BE49-F238E27FC236}">
                  <a16:creationId xmlns:a16="http://schemas.microsoft.com/office/drawing/2014/main" id="{B460F882-3C95-44B1-AB26-6759DD59754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52535" y="5479237"/>
              <a:ext cx="143559" cy="75075"/>
            </a:xfrm>
            <a:custGeom>
              <a:avLst/>
              <a:gdLst>
                <a:gd name="T0" fmla="*/ 28 w 44"/>
                <a:gd name="T1" fmla="*/ 0 h 25"/>
                <a:gd name="T2" fmla="*/ 25 w 44"/>
                <a:gd name="T3" fmla="*/ 25 h 25"/>
                <a:gd name="T4" fmla="*/ 28 w 44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5">
                  <a:moveTo>
                    <a:pt x="28" y="0"/>
                  </a:moveTo>
                  <a:cubicBezTo>
                    <a:pt x="44" y="2"/>
                    <a:pt x="38" y="22"/>
                    <a:pt x="25" y="25"/>
                  </a:cubicBezTo>
                  <a:cubicBezTo>
                    <a:pt x="0" y="25"/>
                    <a:pt x="9" y="5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51">
              <a:extLst>
                <a:ext uri="{FF2B5EF4-FFF2-40B4-BE49-F238E27FC236}">
                  <a16:creationId xmlns:a16="http://schemas.microsoft.com/office/drawing/2014/main" id="{3AEE145B-46F9-445A-9E7E-716173BCFA1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28881" y="5512695"/>
              <a:ext cx="115202" cy="90579"/>
            </a:xfrm>
            <a:custGeom>
              <a:avLst/>
              <a:gdLst>
                <a:gd name="T0" fmla="*/ 19 w 35"/>
                <a:gd name="T1" fmla="*/ 0 h 30"/>
                <a:gd name="T2" fmla="*/ 33 w 35"/>
                <a:gd name="T3" fmla="*/ 15 h 30"/>
                <a:gd name="T4" fmla="*/ 25 w 35"/>
                <a:gd name="T5" fmla="*/ 19 h 30"/>
                <a:gd name="T6" fmla="*/ 19 w 35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30">
                  <a:moveTo>
                    <a:pt x="19" y="0"/>
                  </a:moveTo>
                  <a:cubicBezTo>
                    <a:pt x="26" y="0"/>
                    <a:pt x="35" y="8"/>
                    <a:pt x="33" y="15"/>
                  </a:cubicBezTo>
                  <a:cubicBezTo>
                    <a:pt x="30" y="12"/>
                    <a:pt x="27" y="17"/>
                    <a:pt x="25" y="19"/>
                  </a:cubicBezTo>
                  <a:cubicBezTo>
                    <a:pt x="7" y="30"/>
                    <a:pt x="0" y="5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Freeform 52">
              <a:extLst>
                <a:ext uri="{FF2B5EF4-FFF2-40B4-BE49-F238E27FC236}">
                  <a16:creationId xmlns:a16="http://schemas.microsoft.com/office/drawing/2014/main" id="{C559D3E2-0DBC-4547-BC00-60A83E47A90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8190" y="5518405"/>
              <a:ext cx="118747" cy="81603"/>
            </a:xfrm>
            <a:custGeom>
              <a:avLst/>
              <a:gdLst>
                <a:gd name="T0" fmla="*/ 21 w 36"/>
                <a:gd name="T1" fmla="*/ 0 h 27"/>
                <a:gd name="T2" fmla="*/ 22 w 36"/>
                <a:gd name="T3" fmla="*/ 27 h 27"/>
                <a:gd name="T4" fmla="*/ 21 w 36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21" y="0"/>
                  </a:moveTo>
                  <a:cubicBezTo>
                    <a:pt x="33" y="3"/>
                    <a:pt x="36" y="23"/>
                    <a:pt x="22" y="27"/>
                  </a:cubicBezTo>
                  <a:cubicBezTo>
                    <a:pt x="3" y="25"/>
                    <a:pt x="0" y="1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53">
              <a:extLst>
                <a:ext uri="{FF2B5EF4-FFF2-40B4-BE49-F238E27FC236}">
                  <a16:creationId xmlns:a16="http://schemas.microsoft.com/office/drawing/2014/main" id="{F3E7B8C7-7DC7-468C-91CC-824961A285E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55739" y="5524118"/>
              <a:ext cx="127608" cy="79154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54">
              <a:extLst>
                <a:ext uri="{FF2B5EF4-FFF2-40B4-BE49-F238E27FC236}">
                  <a16:creationId xmlns:a16="http://schemas.microsoft.com/office/drawing/2014/main" id="{9D2B31BB-A3AC-4292-B4E5-BC5F52749C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5674" y="5521671"/>
              <a:ext cx="134697" cy="105266"/>
            </a:xfrm>
            <a:custGeom>
              <a:avLst/>
              <a:gdLst>
                <a:gd name="T0" fmla="*/ 28 w 41"/>
                <a:gd name="T1" fmla="*/ 2 h 35"/>
                <a:gd name="T2" fmla="*/ 40 w 41"/>
                <a:gd name="T3" fmla="*/ 21 h 35"/>
                <a:gd name="T4" fmla="*/ 28 w 41"/>
                <a:gd name="T5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5">
                  <a:moveTo>
                    <a:pt x="28" y="2"/>
                  </a:moveTo>
                  <a:cubicBezTo>
                    <a:pt x="37" y="0"/>
                    <a:pt x="41" y="13"/>
                    <a:pt x="40" y="21"/>
                  </a:cubicBezTo>
                  <a:cubicBezTo>
                    <a:pt x="22" y="35"/>
                    <a:pt x="0" y="10"/>
                    <a:pt x="28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55">
              <a:extLst>
                <a:ext uri="{FF2B5EF4-FFF2-40B4-BE49-F238E27FC236}">
                  <a16:creationId xmlns:a16="http://schemas.microsoft.com/office/drawing/2014/main" id="{32DB1E7E-4833-41CC-AC87-6BAEAFE9C8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58671" y="5527382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Freeform 56">
              <a:extLst>
                <a:ext uri="{FF2B5EF4-FFF2-40B4-BE49-F238E27FC236}">
                  <a16:creationId xmlns:a16="http://schemas.microsoft.com/office/drawing/2014/main" id="{1B674A26-49C7-4604-95D1-894A5AD1B0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091669" y="5527383"/>
              <a:ext cx="128495" cy="72626"/>
            </a:xfrm>
            <a:custGeom>
              <a:avLst/>
              <a:gdLst>
                <a:gd name="T0" fmla="*/ 21 w 39"/>
                <a:gd name="T1" fmla="*/ 0 h 24"/>
                <a:gd name="T2" fmla="*/ 22 w 39"/>
                <a:gd name="T3" fmla="*/ 24 h 24"/>
                <a:gd name="T4" fmla="*/ 21 w 39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4">
                  <a:moveTo>
                    <a:pt x="21" y="0"/>
                  </a:moveTo>
                  <a:cubicBezTo>
                    <a:pt x="37" y="0"/>
                    <a:pt x="39" y="23"/>
                    <a:pt x="22" y="24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57">
              <a:extLst>
                <a:ext uri="{FF2B5EF4-FFF2-40B4-BE49-F238E27FC236}">
                  <a16:creationId xmlns:a16="http://schemas.microsoft.com/office/drawing/2014/main" id="{7D981404-4D96-4A9E-BD2F-2B1C82E9FB5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75783" y="5524118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Freeform 59">
              <a:extLst>
                <a:ext uri="{FF2B5EF4-FFF2-40B4-BE49-F238E27FC236}">
                  <a16:creationId xmlns:a16="http://schemas.microsoft.com/office/drawing/2014/main" id="{5C545757-0463-4AF1-9BB2-6865E44FFE4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5259" y="5527905"/>
              <a:ext cx="124063" cy="78339"/>
            </a:xfrm>
            <a:custGeom>
              <a:avLst/>
              <a:gdLst>
                <a:gd name="T0" fmla="*/ 22 w 38"/>
                <a:gd name="T1" fmla="*/ 0 h 26"/>
                <a:gd name="T2" fmla="*/ 18 w 38"/>
                <a:gd name="T3" fmla="*/ 26 h 26"/>
                <a:gd name="T4" fmla="*/ 22 w 38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6">
                  <a:moveTo>
                    <a:pt x="22" y="0"/>
                  </a:moveTo>
                  <a:cubicBezTo>
                    <a:pt x="38" y="3"/>
                    <a:pt x="33" y="25"/>
                    <a:pt x="18" y="26"/>
                  </a:cubicBezTo>
                  <a:cubicBezTo>
                    <a:pt x="0" y="20"/>
                    <a:pt x="6" y="3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Freeform 60">
              <a:extLst>
                <a:ext uri="{FF2B5EF4-FFF2-40B4-BE49-F238E27FC236}">
                  <a16:creationId xmlns:a16="http://schemas.microsoft.com/office/drawing/2014/main" id="{00459AAE-3011-4F89-8A4E-613D2A733FD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98210" y="5566552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Freeform 61">
              <a:extLst>
                <a:ext uri="{FF2B5EF4-FFF2-40B4-BE49-F238E27FC236}">
                  <a16:creationId xmlns:a16="http://schemas.microsoft.com/office/drawing/2014/main" id="{8C4AD92E-B314-45C4-80D2-85C7334ABC7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915322" y="555320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Freeform 78">
              <a:extLst>
                <a:ext uri="{FF2B5EF4-FFF2-40B4-BE49-F238E27FC236}">
                  <a16:creationId xmlns:a16="http://schemas.microsoft.com/office/drawing/2014/main" id="{0EE8973D-C3A8-4492-8BF8-E1BD5214D7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34600" y="5769742"/>
              <a:ext cx="147990" cy="75075"/>
            </a:xfrm>
            <a:custGeom>
              <a:avLst/>
              <a:gdLst>
                <a:gd name="T0" fmla="*/ 22 w 45"/>
                <a:gd name="T1" fmla="*/ 0 h 25"/>
                <a:gd name="T2" fmla="*/ 28 w 45"/>
                <a:gd name="T3" fmla="*/ 25 h 25"/>
                <a:gd name="T4" fmla="*/ 22 w 45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5">
                  <a:moveTo>
                    <a:pt x="22" y="0"/>
                  </a:moveTo>
                  <a:cubicBezTo>
                    <a:pt x="32" y="1"/>
                    <a:pt x="45" y="21"/>
                    <a:pt x="28" y="25"/>
                  </a:cubicBezTo>
                  <a:cubicBezTo>
                    <a:pt x="9" y="23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Freeform 79">
              <a:extLst>
                <a:ext uri="{FF2B5EF4-FFF2-40B4-BE49-F238E27FC236}">
                  <a16:creationId xmlns:a16="http://schemas.microsoft.com/office/drawing/2014/main" id="{940E1ED8-E032-4984-86EB-711F132CDD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74752" y="5772190"/>
              <a:ext cx="124063" cy="69362"/>
            </a:xfrm>
            <a:custGeom>
              <a:avLst/>
              <a:gdLst>
                <a:gd name="T0" fmla="*/ 20 w 38"/>
                <a:gd name="T1" fmla="*/ 0 h 23"/>
                <a:gd name="T2" fmla="*/ 20 w 38"/>
                <a:gd name="T3" fmla="*/ 22 h 23"/>
                <a:gd name="T4" fmla="*/ 20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20" y="0"/>
                  </a:moveTo>
                  <a:cubicBezTo>
                    <a:pt x="37" y="3"/>
                    <a:pt x="38" y="23"/>
                    <a:pt x="20" y="22"/>
                  </a:cubicBezTo>
                  <a:cubicBezTo>
                    <a:pt x="8" y="18"/>
                    <a:pt x="0" y="5"/>
                    <a:pt x="2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Freeform 80">
              <a:extLst>
                <a:ext uri="{FF2B5EF4-FFF2-40B4-BE49-F238E27FC236}">
                  <a16:creationId xmlns:a16="http://schemas.microsoft.com/office/drawing/2014/main" id="{1E148223-D795-405C-B94F-5CD18996EAA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10471" y="5778719"/>
              <a:ext cx="124951" cy="66098"/>
            </a:xfrm>
            <a:custGeom>
              <a:avLst/>
              <a:gdLst>
                <a:gd name="T0" fmla="*/ 21 w 38"/>
                <a:gd name="T1" fmla="*/ 0 h 22"/>
                <a:gd name="T2" fmla="*/ 21 w 38"/>
                <a:gd name="T3" fmla="*/ 22 h 22"/>
                <a:gd name="T4" fmla="*/ 21 w 38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2">
                  <a:moveTo>
                    <a:pt x="21" y="0"/>
                  </a:moveTo>
                  <a:cubicBezTo>
                    <a:pt x="37" y="2"/>
                    <a:pt x="38" y="20"/>
                    <a:pt x="21" y="22"/>
                  </a:cubicBezTo>
                  <a:cubicBezTo>
                    <a:pt x="9" y="16"/>
                    <a:pt x="0" y="6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Freeform 81">
              <a:extLst>
                <a:ext uri="{FF2B5EF4-FFF2-40B4-BE49-F238E27FC236}">
                  <a16:creationId xmlns:a16="http://schemas.microsoft.com/office/drawing/2014/main" id="{20A65903-767B-4F42-9D6D-CBEF7B55D8C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027791" y="5775453"/>
              <a:ext cx="140901" cy="90579"/>
            </a:xfrm>
            <a:custGeom>
              <a:avLst/>
              <a:gdLst>
                <a:gd name="T0" fmla="*/ 27 w 43"/>
                <a:gd name="T1" fmla="*/ 3 h 30"/>
                <a:gd name="T2" fmla="*/ 40 w 43"/>
                <a:gd name="T3" fmla="*/ 22 h 30"/>
                <a:gd name="T4" fmla="*/ 27 w 43"/>
                <a:gd name="T5" fmla="*/ 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0">
                  <a:moveTo>
                    <a:pt x="27" y="3"/>
                  </a:moveTo>
                  <a:cubicBezTo>
                    <a:pt x="35" y="0"/>
                    <a:pt x="43" y="16"/>
                    <a:pt x="40" y="22"/>
                  </a:cubicBezTo>
                  <a:cubicBezTo>
                    <a:pt x="21" y="30"/>
                    <a:pt x="0" y="15"/>
                    <a:pt x="2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Freeform 82">
              <a:extLst>
                <a:ext uri="{FF2B5EF4-FFF2-40B4-BE49-F238E27FC236}">
                  <a16:creationId xmlns:a16="http://schemas.microsoft.com/office/drawing/2014/main" id="{CFF03BAF-5274-4D27-873A-CA3947FADB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800932" y="5784429"/>
              <a:ext cx="128495" cy="69362"/>
            </a:xfrm>
            <a:custGeom>
              <a:avLst/>
              <a:gdLst>
                <a:gd name="T0" fmla="*/ 16 w 39"/>
                <a:gd name="T1" fmla="*/ 0 h 23"/>
                <a:gd name="T2" fmla="*/ 10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Freeform 83">
              <a:extLst>
                <a:ext uri="{FF2B5EF4-FFF2-40B4-BE49-F238E27FC236}">
                  <a16:creationId xmlns:a16="http://schemas.microsoft.com/office/drawing/2014/main" id="{39912D23-7400-475C-B7BC-051E3789548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528881" y="5766477"/>
              <a:ext cx="131153" cy="157493"/>
            </a:xfrm>
            <a:custGeom>
              <a:avLst/>
              <a:gdLst>
                <a:gd name="T0" fmla="*/ 13 w 40"/>
                <a:gd name="T1" fmla="*/ 7 h 52"/>
                <a:gd name="T2" fmla="*/ 0 w 40"/>
                <a:gd name="T3" fmla="*/ 24 h 52"/>
                <a:gd name="T4" fmla="*/ 13 w 40"/>
                <a:gd name="T5" fmla="*/ 7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52">
                  <a:moveTo>
                    <a:pt x="13" y="7"/>
                  </a:moveTo>
                  <a:cubicBezTo>
                    <a:pt x="40" y="12"/>
                    <a:pt x="18" y="52"/>
                    <a:pt x="0" y="24"/>
                  </a:cubicBezTo>
                  <a:cubicBezTo>
                    <a:pt x="2" y="0"/>
                    <a:pt x="6" y="17"/>
                    <a:pt x="13" y="7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Freeform 84">
              <a:extLst>
                <a:ext uri="{FF2B5EF4-FFF2-40B4-BE49-F238E27FC236}">
                  <a16:creationId xmlns:a16="http://schemas.microsoft.com/office/drawing/2014/main" id="{53EA24FB-6C37-4094-89BE-BC9F277FC09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4960" y="5790143"/>
              <a:ext cx="131153" cy="88130"/>
            </a:xfrm>
            <a:custGeom>
              <a:avLst/>
              <a:gdLst>
                <a:gd name="T0" fmla="*/ 18 w 40"/>
                <a:gd name="T1" fmla="*/ 1 h 29"/>
                <a:gd name="T2" fmla="*/ 6 w 40"/>
                <a:gd name="T3" fmla="*/ 20 h 29"/>
                <a:gd name="T4" fmla="*/ 18 w 40"/>
                <a:gd name="T5" fmla="*/ 1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18" y="1"/>
                  </a:moveTo>
                  <a:cubicBezTo>
                    <a:pt x="40" y="6"/>
                    <a:pt x="25" y="29"/>
                    <a:pt x="6" y="20"/>
                  </a:cubicBezTo>
                  <a:cubicBezTo>
                    <a:pt x="0" y="10"/>
                    <a:pt x="5" y="0"/>
                    <a:pt x="18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Freeform 86">
              <a:extLst>
                <a:ext uri="{FF2B5EF4-FFF2-40B4-BE49-F238E27FC236}">
                  <a16:creationId xmlns:a16="http://schemas.microsoft.com/office/drawing/2014/main" id="{090DA882-3E5F-47E2-A901-ED33177FB5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192" y="5767933"/>
              <a:ext cx="131153" cy="112612"/>
            </a:xfrm>
            <a:custGeom>
              <a:avLst/>
              <a:gdLst>
                <a:gd name="T0" fmla="*/ 22 w 40"/>
                <a:gd name="T1" fmla="*/ 1 h 37"/>
                <a:gd name="T2" fmla="*/ 15 w 40"/>
                <a:gd name="T3" fmla="*/ 23 h 37"/>
                <a:gd name="T4" fmla="*/ 22 w 40"/>
                <a:gd name="T5" fmla="*/ 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7">
                  <a:moveTo>
                    <a:pt x="22" y="1"/>
                  </a:moveTo>
                  <a:cubicBezTo>
                    <a:pt x="40" y="3"/>
                    <a:pt x="33" y="37"/>
                    <a:pt x="15" y="23"/>
                  </a:cubicBezTo>
                  <a:cubicBezTo>
                    <a:pt x="0" y="20"/>
                    <a:pt x="7" y="0"/>
                    <a:pt x="22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Freeform 89">
              <a:extLst>
                <a:ext uri="{FF2B5EF4-FFF2-40B4-BE49-F238E27FC236}">
                  <a16:creationId xmlns:a16="http://schemas.microsoft.com/office/drawing/2014/main" id="{13DAF9D2-C10F-4FA0-8AAA-EF033FD234F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82525" y="5821150"/>
              <a:ext cx="134697" cy="93027"/>
            </a:xfrm>
            <a:custGeom>
              <a:avLst/>
              <a:gdLst>
                <a:gd name="T0" fmla="*/ 23 w 41"/>
                <a:gd name="T1" fmla="*/ 0 h 31"/>
                <a:gd name="T2" fmla="*/ 16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3"/>
                    <a:pt x="41" y="31"/>
                    <a:pt x="16" y="25"/>
                  </a:cubicBezTo>
                  <a:cubicBezTo>
                    <a:pt x="0" y="7"/>
                    <a:pt x="14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Freeform 90">
              <a:extLst>
                <a:ext uri="{FF2B5EF4-FFF2-40B4-BE49-F238E27FC236}">
                  <a16:creationId xmlns:a16="http://schemas.microsoft.com/office/drawing/2014/main" id="{1DCE6699-4F41-4E6C-B4B4-116F564515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929428" y="5851342"/>
              <a:ext cx="2659" cy="8977"/>
            </a:xfrm>
            <a:custGeom>
              <a:avLst/>
              <a:gdLst>
                <a:gd name="T0" fmla="*/ 0 w 1"/>
                <a:gd name="T1" fmla="*/ 0 h 3"/>
                <a:gd name="T2" fmla="*/ 0 w 1"/>
                <a:gd name="T3" fmla="*/ 2 h 3"/>
                <a:gd name="T4" fmla="*/ 0 w 1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0" y="0"/>
                  </a:moveTo>
                  <a:cubicBezTo>
                    <a:pt x="1" y="0"/>
                    <a:pt x="1" y="3"/>
                    <a:pt x="0" y="2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Freeform 105">
              <a:extLst>
                <a:ext uri="{FF2B5EF4-FFF2-40B4-BE49-F238E27FC236}">
                  <a16:creationId xmlns:a16="http://schemas.microsoft.com/office/drawing/2014/main" id="{0D5DA8DB-8A13-4D6E-9F40-E24A7F8F7E0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808023" y="6026789"/>
              <a:ext cx="140901" cy="93027"/>
            </a:xfrm>
            <a:custGeom>
              <a:avLst/>
              <a:gdLst>
                <a:gd name="T0" fmla="*/ 26 w 43"/>
                <a:gd name="T1" fmla="*/ 3 h 31"/>
                <a:gd name="T2" fmla="*/ 39 w 43"/>
                <a:gd name="T3" fmla="*/ 23 h 31"/>
                <a:gd name="T4" fmla="*/ 26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6" y="3"/>
                  </a:moveTo>
                  <a:cubicBezTo>
                    <a:pt x="34" y="0"/>
                    <a:pt x="43" y="17"/>
                    <a:pt x="39" y="23"/>
                  </a:cubicBezTo>
                  <a:cubicBezTo>
                    <a:pt x="20" y="31"/>
                    <a:pt x="0" y="15"/>
                    <a:pt x="26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Freeform 106">
              <a:extLst>
                <a:ext uri="{FF2B5EF4-FFF2-40B4-BE49-F238E27FC236}">
                  <a16:creationId xmlns:a16="http://schemas.microsoft.com/office/drawing/2014/main" id="{00E93E64-19B4-465D-85DE-FD45DFAD538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0286" y="6038214"/>
              <a:ext cx="134697" cy="97107"/>
            </a:xfrm>
            <a:custGeom>
              <a:avLst/>
              <a:gdLst>
                <a:gd name="T0" fmla="*/ 25 w 41"/>
                <a:gd name="T1" fmla="*/ 0 h 32"/>
                <a:gd name="T2" fmla="*/ 4 w 41"/>
                <a:gd name="T3" fmla="*/ 18 h 32"/>
                <a:gd name="T4" fmla="*/ 25 w 41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2">
                  <a:moveTo>
                    <a:pt x="25" y="0"/>
                  </a:moveTo>
                  <a:cubicBezTo>
                    <a:pt x="41" y="13"/>
                    <a:pt x="15" y="32"/>
                    <a:pt x="4" y="18"/>
                  </a:cubicBezTo>
                  <a:cubicBezTo>
                    <a:pt x="0" y="5"/>
                    <a:pt x="15" y="0"/>
                    <a:pt x="25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Freeform 107">
              <a:extLst>
                <a:ext uri="{FF2B5EF4-FFF2-40B4-BE49-F238E27FC236}">
                  <a16:creationId xmlns:a16="http://schemas.microsoft.com/office/drawing/2014/main" id="{9E00DA49-033D-45D2-8D7C-0DE5BC6EAB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082735" y="6050453"/>
              <a:ext cx="154193" cy="81603"/>
            </a:xfrm>
            <a:custGeom>
              <a:avLst/>
              <a:gdLst>
                <a:gd name="T0" fmla="*/ 31 w 47"/>
                <a:gd name="T1" fmla="*/ 0 h 27"/>
                <a:gd name="T2" fmla="*/ 17 w 47"/>
                <a:gd name="T3" fmla="*/ 23 h 27"/>
                <a:gd name="T4" fmla="*/ 31 w 47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7">
                  <a:moveTo>
                    <a:pt x="31" y="0"/>
                  </a:moveTo>
                  <a:cubicBezTo>
                    <a:pt x="47" y="10"/>
                    <a:pt x="32" y="27"/>
                    <a:pt x="17" y="23"/>
                  </a:cubicBezTo>
                  <a:cubicBezTo>
                    <a:pt x="0" y="14"/>
                    <a:pt x="18" y="0"/>
                    <a:pt x="3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Freeform 108">
              <a:extLst>
                <a:ext uri="{FF2B5EF4-FFF2-40B4-BE49-F238E27FC236}">
                  <a16:creationId xmlns:a16="http://schemas.microsoft.com/office/drawing/2014/main" id="{C9BB8FB7-501F-4EF7-811C-DFC36C6971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33512" y="6050453"/>
              <a:ext cx="121406" cy="90579"/>
            </a:xfrm>
            <a:custGeom>
              <a:avLst/>
              <a:gdLst>
                <a:gd name="T0" fmla="*/ 26 w 37"/>
                <a:gd name="T1" fmla="*/ 1 h 30"/>
                <a:gd name="T2" fmla="*/ 35 w 37"/>
                <a:gd name="T3" fmla="*/ 21 h 30"/>
                <a:gd name="T4" fmla="*/ 26 w 37"/>
                <a:gd name="T5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30">
                  <a:moveTo>
                    <a:pt x="26" y="1"/>
                  </a:moveTo>
                  <a:cubicBezTo>
                    <a:pt x="35" y="0"/>
                    <a:pt x="37" y="13"/>
                    <a:pt x="35" y="21"/>
                  </a:cubicBezTo>
                  <a:cubicBezTo>
                    <a:pt x="14" y="30"/>
                    <a:pt x="0" y="8"/>
                    <a:pt x="26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109">
              <a:extLst>
                <a:ext uri="{FF2B5EF4-FFF2-40B4-BE49-F238E27FC236}">
                  <a16:creationId xmlns:a16="http://schemas.microsoft.com/office/drawing/2014/main" id="{70F631DA-C640-4FC1-A59E-F133F83BAA0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515587" y="6053719"/>
              <a:ext cx="154193" cy="84866"/>
            </a:xfrm>
            <a:custGeom>
              <a:avLst/>
              <a:gdLst>
                <a:gd name="T0" fmla="*/ 26 w 47"/>
                <a:gd name="T1" fmla="*/ 0 h 28"/>
                <a:gd name="T2" fmla="*/ 10 w 47"/>
                <a:gd name="T3" fmla="*/ 26 h 28"/>
                <a:gd name="T4" fmla="*/ 26 w 47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8">
                  <a:moveTo>
                    <a:pt x="26" y="0"/>
                  </a:moveTo>
                  <a:cubicBezTo>
                    <a:pt x="47" y="13"/>
                    <a:pt x="28" y="28"/>
                    <a:pt x="10" y="26"/>
                  </a:cubicBezTo>
                  <a:cubicBezTo>
                    <a:pt x="0" y="13"/>
                    <a:pt x="15" y="4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Freeform 110">
              <a:extLst>
                <a:ext uri="{FF2B5EF4-FFF2-40B4-BE49-F238E27FC236}">
                  <a16:creationId xmlns:a16="http://schemas.microsoft.com/office/drawing/2014/main" id="{C0C246D6-738C-4854-BDD0-6669E99D6E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6714" y="6053700"/>
              <a:ext cx="127608" cy="114243"/>
            </a:xfrm>
            <a:custGeom>
              <a:avLst/>
              <a:gdLst>
                <a:gd name="T0" fmla="*/ 21 w 39"/>
                <a:gd name="T1" fmla="*/ 1 h 38"/>
                <a:gd name="T2" fmla="*/ 39 w 39"/>
                <a:gd name="T3" fmla="*/ 18 h 38"/>
                <a:gd name="T4" fmla="*/ 21 w 39"/>
                <a:gd name="T5" fmla="*/ 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8">
                  <a:moveTo>
                    <a:pt x="21" y="1"/>
                  </a:moveTo>
                  <a:cubicBezTo>
                    <a:pt x="35" y="0"/>
                    <a:pt x="38" y="8"/>
                    <a:pt x="39" y="18"/>
                  </a:cubicBezTo>
                  <a:cubicBezTo>
                    <a:pt x="25" y="38"/>
                    <a:pt x="0" y="13"/>
                    <a:pt x="21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Freeform 111">
              <a:extLst>
                <a:ext uri="{FF2B5EF4-FFF2-40B4-BE49-F238E27FC236}">
                  <a16:creationId xmlns:a16="http://schemas.microsoft.com/office/drawing/2014/main" id="{2B88D097-4630-4514-BD1C-D1FC57D059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56827" y="6065959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20 w 40"/>
                <a:gd name="T3" fmla="*/ 25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1"/>
                    <a:pt x="35" y="29"/>
                    <a:pt x="20" y="25"/>
                  </a:cubicBezTo>
                  <a:cubicBezTo>
                    <a:pt x="0" y="19"/>
                    <a:pt x="5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Freeform 112">
              <a:extLst>
                <a:ext uri="{FF2B5EF4-FFF2-40B4-BE49-F238E27FC236}">
                  <a16:creationId xmlns:a16="http://schemas.microsoft.com/office/drawing/2014/main" id="{895172E5-4D7B-4E9E-9DC0-7AC40AFE27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963" y="6065959"/>
              <a:ext cx="117860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1" y="1"/>
                    <a:pt x="36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122">
              <a:extLst>
                <a:ext uri="{FF2B5EF4-FFF2-40B4-BE49-F238E27FC236}">
                  <a16:creationId xmlns:a16="http://schemas.microsoft.com/office/drawing/2014/main" id="{E16BE8D6-8745-46D3-BB8C-7D9F905F24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63305" y="6298524"/>
              <a:ext cx="127608" cy="81603"/>
            </a:xfrm>
            <a:custGeom>
              <a:avLst/>
              <a:gdLst>
                <a:gd name="T0" fmla="*/ 24 w 39"/>
                <a:gd name="T1" fmla="*/ 0 h 27"/>
                <a:gd name="T2" fmla="*/ 20 w 39"/>
                <a:gd name="T3" fmla="*/ 26 h 27"/>
                <a:gd name="T4" fmla="*/ 24 w 39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7">
                  <a:moveTo>
                    <a:pt x="24" y="0"/>
                  </a:moveTo>
                  <a:cubicBezTo>
                    <a:pt x="39" y="3"/>
                    <a:pt x="36" y="27"/>
                    <a:pt x="20" y="26"/>
                  </a:cubicBezTo>
                  <a:cubicBezTo>
                    <a:pt x="0" y="19"/>
                    <a:pt x="4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Freeform 123">
              <a:extLst>
                <a:ext uri="{FF2B5EF4-FFF2-40B4-BE49-F238E27FC236}">
                  <a16:creationId xmlns:a16="http://schemas.microsoft.com/office/drawing/2014/main" id="{B21B0D38-9A6B-4C03-9C68-BFCDD0CE34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543" y="6277308"/>
              <a:ext cx="140901" cy="93843"/>
            </a:xfrm>
            <a:custGeom>
              <a:avLst/>
              <a:gdLst>
                <a:gd name="T0" fmla="*/ 26 w 43"/>
                <a:gd name="T1" fmla="*/ 3 h 31"/>
                <a:gd name="T2" fmla="*/ 40 w 43"/>
                <a:gd name="T3" fmla="*/ 23 h 31"/>
                <a:gd name="T4" fmla="*/ 26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6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0" y="31"/>
                    <a:pt x="0" y="15"/>
                    <a:pt x="26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130">
              <a:extLst>
                <a:ext uri="{FF2B5EF4-FFF2-40B4-BE49-F238E27FC236}">
                  <a16:creationId xmlns:a16="http://schemas.microsoft.com/office/drawing/2014/main" id="{BD88B61E-A1B6-4C3F-9CDA-F14697C394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06243" y="6277308"/>
              <a:ext cx="157737" cy="81603"/>
            </a:xfrm>
            <a:custGeom>
              <a:avLst/>
              <a:gdLst>
                <a:gd name="T0" fmla="*/ 31 w 48"/>
                <a:gd name="T1" fmla="*/ 0 h 27"/>
                <a:gd name="T2" fmla="*/ 18 w 48"/>
                <a:gd name="T3" fmla="*/ 24 h 27"/>
                <a:gd name="T4" fmla="*/ 31 w 48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27">
                  <a:moveTo>
                    <a:pt x="31" y="0"/>
                  </a:moveTo>
                  <a:cubicBezTo>
                    <a:pt x="48" y="10"/>
                    <a:pt x="32" y="27"/>
                    <a:pt x="18" y="24"/>
                  </a:cubicBezTo>
                  <a:cubicBezTo>
                    <a:pt x="0" y="14"/>
                    <a:pt x="18" y="0"/>
                    <a:pt x="3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Freeform 132">
              <a:extLst>
                <a:ext uri="{FF2B5EF4-FFF2-40B4-BE49-F238E27FC236}">
                  <a16:creationId xmlns:a16="http://schemas.microsoft.com/office/drawing/2014/main" id="{7F412678-E91D-445B-B569-92A65FE4F23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758397" y="6307501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Freeform 134">
              <a:extLst>
                <a:ext uri="{FF2B5EF4-FFF2-40B4-BE49-F238E27FC236}">
                  <a16:creationId xmlns:a16="http://schemas.microsoft.com/office/drawing/2014/main" id="{D5C03A86-E86B-4343-BE21-5E5D4DF2F2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916135" y="6305053"/>
              <a:ext cx="124063" cy="117507"/>
            </a:xfrm>
            <a:custGeom>
              <a:avLst/>
              <a:gdLst>
                <a:gd name="T0" fmla="*/ 20 w 38"/>
                <a:gd name="T1" fmla="*/ 2 h 39"/>
                <a:gd name="T2" fmla="*/ 38 w 38"/>
                <a:gd name="T3" fmla="*/ 19 h 39"/>
                <a:gd name="T4" fmla="*/ 20 w 38"/>
                <a:gd name="T5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39">
                  <a:moveTo>
                    <a:pt x="20" y="2"/>
                  </a:moveTo>
                  <a:cubicBezTo>
                    <a:pt x="34" y="0"/>
                    <a:pt x="38" y="8"/>
                    <a:pt x="38" y="19"/>
                  </a:cubicBezTo>
                  <a:cubicBezTo>
                    <a:pt x="24" y="39"/>
                    <a:pt x="0" y="13"/>
                    <a:pt x="20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Freeform 135">
              <a:extLst>
                <a:ext uri="{FF2B5EF4-FFF2-40B4-BE49-F238E27FC236}">
                  <a16:creationId xmlns:a16="http://schemas.microsoft.com/office/drawing/2014/main" id="{7E23784D-2CA3-4407-A29D-F04954A443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65185" y="6314931"/>
              <a:ext cx="128495" cy="84051"/>
            </a:xfrm>
            <a:custGeom>
              <a:avLst/>
              <a:gdLst>
                <a:gd name="T0" fmla="*/ 21 w 39"/>
                <a:gd name="T1" fmla="*/ 0 h 28"/>
                <a:gd name="T2" fmla="*/ 6 w 39"/>
                <a:gd name="T3" fmla="*/ 20 h 28"/>
                <a:gd name="T4" fmla="*/ 21 w 39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8">
                  <a:moveTo>
                    <a:pt x="21" y="0"/>
                  </a:moveTo>
                  <a:cubicBezTo>
                    <a:pt x="39" y="12"/>
                    <a:pt x="22" y="28"/>
                    <a:pt x="6" y="20"/>
                  </a:cubicBezTo>
                  <a:cubicBezTo>
                    <a:pt x="0" y="7"/>
                    <a:pt x="7" y="0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141">
              <a:extLst>
                <a:ext uri="{FF2B5EF4-FFF2-40B4-BE49-F238E27FC236}">
                  <a16:creationId xmlns:a16="http://schemas.microsoft.com/office/drawing/2014/main" id="{9B6ED33F-264E-4FE0-BB23-5923775E247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18952" y="6296075"/>
              <a:ext cx="163941" cy="163205"/>
            </a:xfrm>
            <a:custGeom>
              <a:avLst/>
              <a:gdLst>
                <a:gd name="T0" fmla="*/ 37 w 50"/>
                <a:gd name="T1" fmla="*/ 3 h 54"/>
                <a:gd name="T2" fmla="*/ 42 w 50"/>
                <a:gd name="T3" fmla="*/ 17 h 54"/>
                <a:gd name="T4" fmla="*/ 37 w 50"/>
                <a:gd name="T5" fmla="*/ 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" h="54">
                  <a:moveTo>
                    <a:pt x="37" y="3"/>
                  </a:moveTo>
                  <a:cubicBezTo>
                    <a:pt x="50" y="3"/>
                    <a:pt x="36" y="13"/>
                    <a:pt x="42" y="17"/>
                  </a:cubicBezTo>
                  <a:cubicBezTo>
                    <a:pt x="35" y="54"/>
                    <a:pt x="0" y="0"/>
                    <a:pt x="3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32">
              <a:extLst>
                <a:ext uri="{FF2B5EF4-FFF2-40B4-BE49-F238E27FC236}">
                  <a16:creationId xmlns:a16="http://schemas.microsoft.com/office/drawing/2014/main" id="{CE917B1B-8131-4DE5-AD2C-71A079AA47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03161" y="5553203"/>
              <a:ext cx="144445" cy="106083"/>
            </a:xfrm>
            <a:custGeom>
              <a:avLst/>
              <a:gdLst>
                <a:gd name="T0" fmla="*/ 28 w 44"/>
                <a:gd name="T1" fmla="*/ 0 h 35"/>
                <a:gd name="T2" fmla="*/ 42 w 44"/>
                <a:gd name="T3" fmla="*/ 21 h 35"/>
                <a:gd name="T4" fmla="*/ 28 w 44"/>
                <a:gd name="T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5">
                  <a:moveTo>
                    <a:pt x="28" y="0"/>
                  </a:moveTo>
                  <a:cubicBezTo>
                    <a:pt x="36" y="1"/>
                    <a:pt x="44" y="12"/>
                    <a:pt x="42" y="21"/>
                  </a:cubicBezTo>
                  <a:cubicBezTo>
                    <a:pt x="23" y="35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37">
              <a:extLst>
                <a:ext uri="{FF2B5EF4-FFF2-40B4-BE49-F238E27FC236}">
                  <a16:creationId xmlns:a16="http://schemas.microsoft.com/office/drawing/2014/main" id="{5E8CF6E6-E598-4397-91BA-6C2A426A84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889595" y="5546674"/>
              <a:ext cx="115202" cy="121588"/>
            </a:xfrm>
            <a:custGeom>
              <a:avLst/>
              <a:gdLst>
                <a:gd name="T0" fmla="*/ 16 w 35"/>
                <a:gd name="T1" fmla="*/ 4 h 40"/>
                <a:gd name="T2" fmla="*/ 33 w 35"/>
                <a:gd name="T3" fmla="*/ 15 h 40"/>
                <a:gd name="T4" fmla="*/ 16 w 35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0">
                  <a:moveTo>
                    <a:pt x="16" y="4"/>
                  </a:moveTo>
                  <a:cubicBezTo>
                    <a:pt x="35" y="4"/>
                    <a:pt x="32" y="0"/>
                    <a:pt x="33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40">
              <a:extLst>
                <a:ext uri="{FF2B5EF4-FFF2-40B4-BE49-F238E27FC236}">
                  <a16:creationId xmlns:a16="http://schemas.microsoft.com/office/drawing/2014/main" id="{4B4D2234-D9B8-4F69-A88F-BAC7242940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397773" y="5562178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7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9"/>
                    <a:pt x="28" y="27"/>
                    <a:pt x="7" y="20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Freeform 44">
              <a:extLst>
                <a:ext uri="{FF2B5EF4-FFF2-40B4-BE49-F238E27FC236}">
                  <a16:creationId xmlns:a16="http://schemas.microsoft.com/office/drawing/2014/main" id="{FAC6F190-5E32-4356-8ACA-C8D84EBD794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848018" y="5576868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Freeform 46">
              <a:extLst>
                <a:ext uri="{FF2B5EF4-FFF2-40B4-BE49-F238E27FC236}">
                  <a16:creationId xmlns:a16="http://schemas.microsoft.com/office/drawing/2014/main" id="{05549845-8416-4013-9839-D79CB20AB6D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637038" y="5556465"/>
              <a:ext cx="121406" cy="81603"/>
            </a:xfrm>
            <a:custGeom>
              <a:avLst/>
              <a:gdLst>
                <a:gd name="T0" fmla="*/ 19 w 37"/>
                <a:gd name="T1" fmla="*/ 1 h 27"/>
                <a:gd name="T2" fmla="*/ 21 w 37"/>
                <a:gd name="T3" fmla="*/ 27 h 27"/>
                <a:gd name="T4" fmla="*/ 19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19" y="1"/>
                  </a:moveTo>
                  <a:cubicBezTo>
                    <a:pt x="31" y="2"/>
                    <a:pt x="37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Freeform 47">
              <a:extLst>
                <a:ext uri="{FF2B5EF4-FFF2-40B4-BE49-F238E27FC236}">
                  <a16:creationId xmlns:a16="http://schemas.microsoft.com/office/drawing/2014/main" id="{467A23A5-6422-47E9-9190-43A9501C87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641065" y="5586660"/>
              <a:ext cx="147990" cy="78339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10" y="24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Freeform 48">
              <a:extLst>
                <a:ext uri="{FF2B5EF4-FFF2-40B4-BE49-F238E27FC236}">
                  <a16:creationId xmlns:a16="http://schemas.microsoft.com/office/drawing/2014/main" id="{AA5E43AB-DA6B-477B-94EF-BF73ACCE3E4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15091" y="5598084"/>
              <a:ext cx="133812" cy="79154"/>
            </a:xfrm>
            <a:custGeom>
              <a:avLst/>
              <a:gdLst>
                <a:gd name="T0" fmla="*/ 19 w 41"/>
                <a:gd name="T1" fmla="*/ 0 h 26"/>
                <a:gd name="T2" fmla="*/ 7 w 41"/>
                <a:gd name="T3" fmla="*/ 19 h 26"/>
                <a:gd name="T4" fmla="*/ 19 w 41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6">
                  <a:moveTo>
                    <a:pt x="19" y="0"/>
                  </a:moveTo>
                  <a:cubicBezTo>
                    <a:pt x="41" y="9"/>
                    <a:pt x="28" y="26"/>
                    <a:pt x="7" y="19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Freeform 62">
              <a:extLst>
                <a:ext uri="{FF2B5EF4-FFF2-40B4-BE49-F238E27FC236}">
                  <a16:creationId xmlns:a16="http://schemas.microsoft.com/office/drawing/2014/main" id="{90CBC3ED-5170-4805-987F-F3964917F0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762801" y="5801274"/>
              <a:ext cx="150648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2" y="1"/>
                    <a:pt x="46" y="21"/>
                    <a:pt x="29" y="25"/>
                  </a:cubicBezTo>
                  <a:cubicBezTo>
                    <a:pt x="10" y="24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Freeform 63">
              <a:extLst>
                <a:ext uri="{FF2B5EF4-FFF2-40B4-BE49-F238E27FC236}">
                  <a16:creationId xmlns:a16="http://schemas.microsoft.com/office/drawing/2014/main" id="{C14C5E5E-6018-4BB4-8238-A6B217328E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960266" y="5824917"/>
              <a:ext cx="121406" cy="124036"/>
            </a:xfrm>
            <a:custGeom>
              <a:avLst/>
              <a:gdLst>
                <a:gd name="T0" fmla="*/ 24 w 37"/>
                <a:gd name="T1" fmla="*/ 4 h 41"/>
                <a:gd name="T2" fmla="*/ 29 w 37"/>
                <a:gd name="T3" fmla="*/ 26 h 41"/>
                <a:gd name="T4" fmla="*/ 24 w 37"/>
                <a:gd name="T5" fmla="*/ 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41">
                  <a:moveTo>
                    <a:pt x="24" y="4"/>
                  </a:moveTo>
                  <a:cubicBezTo>
                    <a:pt x="37" y="1"/>
                    <a:pt x="28" y="18"/>
                    <a:pt x="29" y="26"/>
                  </a:cubicBezTo>
                  <a:cubicBezTo>
                    <a:pt x="8" y="41"/>
                    <a:pt x="0" y="0"/>
                    <a:pt x="24" y="4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Freeform 64">
              <a:extLst>
                <a:ext uri="{FF2B5EF4-FFF2-40B4-BE49-F238E27FC236}">
                  <a16:creationId xmlns:a16="http://schemas.microsoft.com/office/drawing/2014/main" id="{A1D002AF-6CBB-4688-B6CC-623D057EAA1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787" y="5815963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Freeform 65">
              <a:extLst>
                <a:ext uri="{FF2B5EF4-FFF2-40B4-BE49-F238E27FC236}">
                  <a16:creationId xmlns:a16="http://schemas.microsoft.com/office/drawing/2014/main" id="{A3BCCB11-25A2-4C56-96AC-E8B384E20D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655168" y="5833915"/>
              <a:ext cx="121406" cy="79154"/>
            </a:xfrm>
            <a:custGeom>
              <a:avLst/>
              <a:gdLst>
                <a:gd name="T0" fmla="*/ 19 w 37"/>
                <a:gd name="T1" fmla="*/ 0 h 26"/>
                <a:gd name="T2" fmla="*/ 22 w 37"/>
                <a:gd name="T3" fmla="*/ 26 h 26"/>
                <a:gd name="T4" fmla="*/ 19 w 3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6">
                  <a:moveTo>
                    <a:pt x="19" y="0"/>
                  </a:moveTo>
                  <a:cubicBezTo>
                    <a:pt x="31" y="1"/>
                    <a:pt x="37" y="23"/>
                    <a:pt x="22" y="26"/>
                  </a:cubicBezTo>
                  <a:cubicBezTo>
                    <a:pt x="2" y="26"/>
                    <a:pt x="0" y="0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Freeform 68">
              <a:extLst>
                <a:ext uri="{FF2B5EF4-FFF2-40B4-BE49-F238E27FC236}">
                  <a16:creationId xmlns:a16="http://schemas.microsoft.com/office/drawing/2014/main" id="{48470416-A7F5-4041-B3E7-BF525DD8BD6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00429" y="5819226"/>
              <a:ext cx="115202" cy="124036"/>
            </a:xfrm>
            <a:custGeom>
              <a:avLst/>
              <a:gdLst>
                <a:gd name="T0" fmla="*/ 16 w 35"/>
                <a:gd name="T1" fmla="*/ 4 h 41"/>
                <a:gd name="T2" fmla="*/ 33 w 35"/>
                <a:gd name="T3" fmla="*/ 15 h 41"/>
                <a:gd name="T4" fmla="*/ 16 w 35"/>
                <a:gd name="T5" fmla="*/ 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1">
                  <a:moveTo>
                    <a:pt x="16" y="4"/>
                  </a:moveTo>
                  <a:cubicBezTo>
                    <a:pt x="35" y="5"/>
                    <a:pt x="32" y="0"/>
                    <a:pt x="33" y="15"/>
                  </a:cubicBezTo>
                  <a:cubicBezTo>
                    <a:pt x="34" y="41"/>
                    <a:pt x="0" y="23"/>
                    <a:pt x="16" y="4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Freeform 75">
              <a:extLst>
                <a:ext uri="{FF2B5EF4-FFF2-40B4-BE49-F238E27FC236}">
                  <a16:creationId xmlns:a16="http://schemas.microsoft.com/office/drawing/2014/main" id="{6763146B-0E01-4BC3-A3E6-57369055841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267433" y="5780057"/>
              <a:ext cx="128495" cy="78339"/>
            </a:xfrm>
            <a:custGeom>
              <a:avLst/>
              <a:gdLst>
                <a:gd name="T0" fmla="*/ 23 w 39"/>
                <a:gd name="T1" fmla="*/ 0 h 26"/>
                <a:gd name="T2" fmla="*/ 19 w 39"/>
                <a:gd name="T3" fmla="*/ 26 h 26"/>
                <a:gd name="T4" fmla="*/ 23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3" y="0"/>
                  </a:moveTo>
                  <a:cubicBezTo>
                    <a:pt x="39" y="3"/>
                    <a:pt x="34" y="25"/>
                    <a:pt x="19" y="26"/>
                  </a:cubicBezTo>
                  <a:cubicBezTo>
                    <a:pt x="0" y="19"/>
                    <a:pt x="7" y="3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77">
              <a:extLst>
                <a:ext uri="{FF2B5EF4-FFF2-40B4-BE49-F238E27FC236}">
                  <a16:creationId xmlns:a16="http://schemas.microsoft.com/office/drawing/2014/main" id="{C324338F-04C1-419D-90C1-D83AA1B763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18564" y="5864923"/>
              <a:ext cx="151535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3" y="1"/>
                    <a:pt x="46" y="21"/>
                    <a:pt x="29" y="25"/>
                  </a:cubicBezTo>
                  <a:cubicBezTo>
                    <a:pt x="10" y="23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91">
              <a:extLst>
                <a:ext uri="{FF2B5EF4-FFF2-40B4-BE49-F238E27FC236}">
                  <a16:creationId xmlns:a16="http://schemas.microsoft.com/office/drawing/2014/main" id="{77835AED-A441-4532-AF89-B3FF7CFD55A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95527" y="6064758"/>
              <a:ext cx="118747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0" y="1"/>
                    <a:pt x="36" y="24"/>
                    <a:pt x="21" y="27"/>
                  </a:cubicBezTo>
                  <a:cubicBezTo>
                    <a:pt x="1" y="26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92">
              <a:extLst>
                <a:ext uri="{FF2B5EF4-FFF2-40B4-BE49-F238E27FC236}">
                  <a16:creationId xmlns:a16="http://schemas.microsoft.com/office/drawing/2014/main" id="{F2B6F66E-9B92-42DA-9FA1-35F0ECE1AB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251481" y="6064033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93">
              <a:extLst>
                <a:ext uri="{FF2B5EF4-FFF2-40B4-BE49-F238E27FC236}">
                  <a16:creationId xmlns:a16="http://schemas.microsoft.com/office/drawing/2014/main" id="{AB5426E1-AAC8-413F-8343-E690D35765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11063" y="6073010"/>
              <a:ext cx="127608" cy="79154"/>
            </a:xfrm>
            <a:custGeom>
              <a:avLst/>
              <a:gdLst>
                <a:gd name="T0" fmla="*/ 23 w 39"/>
                <a:gd name="T1" fmla="*/ 0 h 26"/>
                <a:gd name="T2" fmla="*/ 19 w 39"/>
                <a:gd name="T3" fmla="*/ 26 h 26"/>
                <a:gd name="T4" fmla="*/ 23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3" y="0"/>
                  </a:moveTo>
                  <a:cubicBezTo>
                    <a:pt x="39" y="4"/>
                    <a:pt x="34" y="25"/>
                    <a:pt x="19" y="26"/>
                  </a:cubicBezTo>
                  <a:cubicBezTo>
                    <a:pt x="0" y="20"/>
                    <a:pt x="7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Freeform 94">
              <a:extLst>
                <a:ext uri="{FF2B5EF4-FFF2-40B4-BE49-F238E27FC236}">
                  <a16:creationId xmlns:a16="http://schemas.microsoft.com/office/drawing/2014/main" id="{6EDE8D39-527D-48EC-A60E-822896A700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199758" y="6100755"/>
              <a:ext cx="138242" cy="102819"/>
            </a:xfrm>
            <a:custGeom>
              <a:avLst/>
              <a:gdLst>
                <a:gd name="T0" fmla="*/ 29 w 42"/>
                <a:gd name="T1" fmla="*/ 1 h 34"/>
                <a:gd name="T2" fmla="*/ 40 w 42"/>
                <a:gd name="T3" fmla="*/ 20 h 34"/>
                <a:gd name="T4" fmla="*/ 29 w 42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4">
                  <a:moveTo>
                    <a:pt x="29" y="1"/>
                  </a:moveTo>
                  <a:cubicBezTo>
                    <a:pt x="38" y="0"/>
                    <a:pt x="42" y="12"/>
                    <a:pt x="40" y="20"/>
                  </a:cubicBezTo>
                  <a:cubicBezTo>
                    <a:pt x="22" y="34"/>
                    <a:pt x="0" y="9"/>
                    <a:pt x="2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Freeform 95">
              <a:extLst>
                <a:ext uri="{FF2B5EF4-FFF2-40B4-BE49-F238E27FC236}">
                  <a16:creationId xmlns:a16="http://schemas.microsoft.com/office/drawing/2014/main" id="{63CA0069-4DAE-4E19-9375-30664E13675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887749" y="6103203"/>
              <a:ext cx="117860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1" y="2"/>
                    <a:pt x="36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Freeform 96">
              <a:extLst>
                <a:ext uri="{FF2B5EF4-FFF2-40B4-BE49-F238E27FC236}">
                  <a16:creationId xmlns:a16="http://schemas.microsoft.com/office/drawing/2014/main" id="{EE4F3DAA-A482-4317-AC07-D9EACF4ABD2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06156" y="6109731"/>
              <a:ext cx="147104" cy="108531"/>
            </a:xfrm>
            <a:custGeom>
              <a:avLst/>
              <a:gdLst>
                <a:gd name="T0" fmla="*/ 28 w 45"/>
                <a:gd name="T1" fmla="*/ 0 h 36"/>
                <a:gd name="T2" fmla="*/ 41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2" y="0"/>
                    <a:pt x="45" y="13"/>
                    <a:pt x="41" y="20"/>
                  </a:cubicBezTo>
                  <a:cubicBezTo>
                    <a:pt x="24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Freeform 97">
              <a:extLst>
                <a:ext uri="{FF2B5EF4-FFF2-40B4-BE49-F238E27FC236}">
                  <a16:creationId xmlns:a16="http://schemas.microsoft.com/office/drawing/2014/main" id="{C4558B65-3D1B-4341-9469-54BDB407DA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99824" y="6112179"/>
              <a:ext cx="190526" cy="121588"/>
            </a:xfrm>
            <a:custGeom>
              <a:avLst/>
              <a:gdLst>
                <a:gd name="T0" fmla="*/ 42 w 58"/>
                <a:gd name="T1" fmla="*/ 0 h 40"/>
                <a:gd name="T2" fmla="*/ 53 w 58"/>
                <a:gd name="T3" fmla="*/ 17 h 40"/>
                <a:gd name="T4" fmla="*/ 42 w 5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" h="40">
                  <a:moveTo>
                    <a:pt x="42" y="0"/>
                  </a:moveTo>
                  <a:cubicBezTo>
                    <a:pt x="52" y="0"/>
                    <a:pt x="50" y="9"/>
                    <a:pt x="53" y="17"/>
                  </a:cubicBezTo>
                  <a:cubicBezTo>
                    <a:pt x="58" y="40"/>
                    <a:pt x="0" y="6"/>
                    <a:pt x="4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Freeform 98">
              <a:extLst>
                <a:ext uri="{FF2B5EF4-FFF2-40B4-BE49-F238E27FC236}">
                  <a16:creationId xmlns:a16="http://schemas.microsoft.com/office/drawing/2014/main" id="{8A11C831-3A34-41C8-BF81-577F36D3BF3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081416" y="6112179"/>
              <a:ext cx="147990" cy="79154"/>
            </a:xfrm>
            <a:custGeom>
              <a:avLst/>
              <a:gdLst>
                <a:gd name="T0" fmla="*/ 23 w 45"/>
                <a:gd name="T1" fmla="*/ 0 h 26"/>
                <a:gd name="T2" fmla="*/ 30 w 45"/>
                <a:gd name="T3" fmla="*/ 26 h 26"/>
                <a:gd name="T4" fmla="*/ 23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3" y="0"/>
                  </a:moveTo>
                  <a:cubicBezTo>
                    <a:pt x="33" y="2"/>
                    <a:pt x="45" y="21"/>
                    <a:pt x="30" y="26"/>
                  </a:cubicBezTo>
                  <a:cubicBezTo>
                    <a:pt x="10" y="24"/>
                    <a:pt x="0" y="8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Freeform 99">
              <a:extLst>
                <a:ext uri="{FF2B5EF4-FFF2-40B4-BE49-F238E27FC236}">
                  <a16:creationId xmlns:a16="http://schemas.microsoft.com/office/drawing/2014/main" id="{3BAA8579-0187-4116-9506-0798BD48BEC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74601" y="6112177"/>
              <a:ext cx="219770" cy="121588"/>
            </a:xfrm>
            <a:custGeom>
              <a:avLst/>
              <a:gdLst>
                <a:gd name="T0" fmla="*/ 36 w 67"/>
                <a:gd name="T1" fmla="*/ 0 h 40"/>
                <a:gd name="T2" fmla="*/ 44 w 67"/>
                <a:gd name="T3" fmla="*/ 2 h 40"/>
                <a:gd name="T4" fmla="*/ 31 w 67"/>
                <a:gd name="T5" fmla="*/ 2 h 40"/>
                <a:gd name="T6" fmla="*/ 36 w 67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40">
                  <a:moveTo>
                    <a:pt x="36" y="0"/>
                  </a:moveTo>
                  <a:cubicBezTo>
                    <a:pt x="39" y="3"/>
                    <a:pt x="41" y="0"/>
                    <a:pt x="44" y="2"/>
                  </a:cubicBezTo>
                  <a:cubicBezTo>
                    <a:pt x="67" y="40"/>
                    <a:pt x="0" y="25"/>
                    <a:pt x="31" y="2"/>
                  </a:cubicBezTo>
                  <a:cubicBezTo>
                    <a:pt x="24" y="11"/>
                    <a:pt x="31" y="5"/>
                    <a:pt x="3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Freeform 100">
              <a:extLst>
                <a:ext uri="{FF2B5EF4-FFF2-40B4-BE49-F238E27FC236}">
                  <a16:creationId xmlns:a16="http://schemas.microsoft.com/office/drawing/2014/main" id="{B66832E9-B0E5-4132-99E9-2286FE26CB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26949" y="6112178"/>
              <a:ext cx="128495" cy="93843"/>
            </a:xfrm>
            <a:custGeom>
              <a:avLst/>
              <a:gdLst>
                <a:gd name="T0" fmla="*/ 28 w 39"/>
                <a:gd name="T1" fmla="*/ 1 h 31"/>
                <a:gd name="T2" fmla="*/ 39 w 39"/>
                <a:gd name="T3" fmla="*/ 21 h 31"/>
                <a:gd name="T4" fmla="*/ 28 w 39"/>
                <a:gd name="T5" fmla="*/ 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8" y="1"/>
                  </a:moveTo>
                  <a:cubicBezTo>
                    <a:pt x="38" y="0"/>
                    <a:pt x="38" y="12"/>
                    <a:pt x="39" y="21"/>
                  </a:cubicBezTo>
                  <a:cubicBezTo>
                    <a:pt x="18" y="31"/>
                    <a:pt x="0" y="12"/>
                    <a:pt x="28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Freeform 101">
              <a:extLst>
                <a:ext uri="{FF2B5EF4-FFF2-40B4-BE49-F238E27FC236}">
                  <a16:creationId xmlns:a16="http://schemas.microsoft.com/office/drawing/2014/main" id="{1F5F17DC-C7BC-4D44-BFD1-1D5002D670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924162" y="6118708"/>
              <a:ext cx="138242" cy="81603"/>
            </a:xfrm>
            <a:custGeom>
              <a:avLst/>
              <a:gdLst>
                <a:gd name="T0" fmla="*/ 22 w 42"/>
                <a:gd name="T1" fmla="*/ 0 h 27"/>
                <a:gd name="T2" fmla="*/ 14 w 42"/>
                <a:gd name="T3" fmla="*/ 25 h 27"/>
                <a:gd name="T4" fmla="*/ 22 w 42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7">
                  <a:moveTo>
                    <a:pt x="22" y="0"/>
                  </a:moveTo>
                  <a:cubicBezTo>
                    <a:pt x="42" y="7"/>
                    <a:pt x="28" y="27"/>
                    <a:pt x="14" y="25"/>
                  </a:cubicBezTo>
                  <a:cubicBezTo>
                    <a:pt x="0" y="18"/>
                    <a:pt x="9" y="2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Freeform 102">
              <a:extLst>
                <a:ext uri="{FF2B5EF4-FFF2-40B4-BE49-F238E27FC236}">
                  <a16:creationId xmlns:a16="http://schemas.microsoft.com/office/drawing/2014/main" id="{AAD24A6B-1C15-45BF-A44D-C5DCFDF7CC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501940" y="6121971"/>
              <a:ext cx="121406" cy="99554"/>
            </a:xfrm>
            <a:custGeom>
              <a:avLst/>
              <a:gdLst>
                <a:gd name="T0" fmla="*/ 21 w 37"/>
                <a:gd name="T1" fmla="*/ 0 h 33"/>
                <a:gd name="T2" fmla="*/ 19 w 37"/>
                <a:gd name="T3" fmla="*/ 23 h 33"/>
                <a:gd name="T4" fmla="*/ 21 w 37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33">
                  <a:moveTo>
                    <a:pt x="21" y="0"/>
                  </a:moveTo>
                  <a:cubicBezTo>
                    <a:pt x="37" y="0"/>
                    <a:pt x="29" y="33"/>
                    <a:pt x="19" y="23"/>
                  </a:cubicBezTo>
                  <a:cubicBezTo>
                    <a:pt x="0" y="30"/>
                    <a:pt x="3" y="0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Freeform 103">
              <a:extLst>
                <a:ext uri="{FF2B5EF4-FFF2-40B4-BE49-F238E27FC236}">
                  <a16:creationId xmlns:a16="http://schemas.microsoft.com/office/drawing/2014/main" id="{B2B7773D-7624-4799-8DC2-2125C7B588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764247" y="6127683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104">
              <a:extLst>
                <a:ext uri="{FF2B5EF4-FFF2-40B4-BE49-F238E27FC236}">
                  <a16:creationId xmlns:a16="http://schemas.microsoft.com/office/drawing/2014/main" id="{43BDB876-DF8F-473C-94AD-3B85C7D0D0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313513" y="6127683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113">
              <a:extLst>
                <a:ext uri="{FF2B5EF4-FFF2-40B4-BE49-F238E27FC236}">
                  <a16:creationId xmlns:a16="http://schemas.microsoft.com/office/drawing/2014/main" id="{E7BAEA9F-0A15-4A6A-9DE3-17E52616DF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701734" y="6173380"/>
              <a:ext cx="9748" cy="8977"/>
            </a:xfrm>
            <a:custGeom>
              <a:avLst/>
              <a:gdLst>
                <a:gd name="T0" fmla="*/ 1 w 3"/>
                <a:gd name="T1" fmla="*/ 0 h 3"/>
                <a:gd name="T2" fmla="*/ 3 w 3"/>
                <a:gd name="T3" fmla="*/ 1 h 3"/>
                <a:gd name="T4" fmla="*/ 1 w 3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0"/>
                  </a:moveTo>
                  <a:cubicBezTo>
                    <a:pt x="1" y="0"/>
                    <a:pt x="2" y="1"/>
                    <a:pt x="3" y="1"/>
                  </a:cubicBezTo>
                  <a:cubicBezTo>
                    <a:pt x="2" y="3"/>
                    <a:pt x="0" y="1"/>
                    <a:pt x="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114">
              <a:extLst>
                <a:ext uri="{FF2B5EF4-FFF2-40B4-BE49-F238E27FC236}">
                  <a16:creationId xmlns:a16="http://schemas.microsoft.com/office/drawing/2014/main" id="{F44C7BB7-3BF8-4B57-8300-B074761B6FC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68188" y="6173380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2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Freeform 115">
              <a:extLst>
                <a:ext uri="{FF2B5EF4-FFF2-40B4-BE49-F238E27FC236}">
                  <a16:creationId xmlns:a16="http://schemas.microsoft.com/office/drawing/2014/main" id="{5C9E2587-EA6E-4862-835F-7E8AC5DFC8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131042" y="6179093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Freeform 117">
              <a:extLst>
                <a:ext uri="{FF2B5EF4-FFF2-40B4-BE49-F238E27FC236}">
                  <a16:creationId xmlns:a16="http://schemas.microsoft.com/office/drawing/2014/main" id="{9FDF4C88-B02F-4199-9B67-75901180BF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6279" y="6191334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Freeform 118">
              <a:extLst>
                <a:ext uri="{FF2B5EF4-FFF2-40B4-BE49-F238E27FC236}">
                  <a16:creationId xmlns:a16="http://schemas.microsoft.com/office/drawing/2014/main" id="{5640818D-9BF5-4056-A10A-B26AE54949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387223" y="6194597"/>
              <a:ext cx="131153" cy="96290"/>
            </a:xfrm>
            <a:custGeom>
              <a:avLst/>
              <a:gdLst>
                <a:gd name="T0" fmla="*/ 22 w 40"/>
                <a:gd name="T1" fmla="*/ 0 h 32"/>
                <a:gd name="T2" fmla="*/ 16 w 40"/>
                <a:gd name="T3" fmla="*/ 25 h 32"/>
                <a:gd name="T4" fmla="*/ 22 w 40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2">
                  <a:moveTo>
                    <a:pt x="22" y="0"/>
                  </a:moveTo>
                  <a:cubicBezTo>
                    <a:pt x="40" y="3"/>
                    <a:pt x="40" y="32"/>
                    <a:pt x="16" y="25"/>
                  </a:cubicBezTo>
                  <a:cubicBezTo>
                    <a:pt x="0" y="7"/>
                    <a:pt x="14" y="4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Freeform 119">
              <a:extLst>
                <a:ext uri="{FF2B5EF4-FFF2-40B4-BE49-F238E27FC236}">
                  <a16:creationId xmlns:a16="http://schemas.microsoft.com/office/drawing/2014/main" id="{DCBD257A-A1D2-4931-9090-48B1E21D5E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147958" y="6182358"/>
              <a:ext cx="127608" cy="150965"/>
            </a:xfrm>
            <a:custGeom>
              <a:avLst/>
              <a:gdLst>
                <a:gd name="T0" fmla="*/ 13 w 39"/>
                <a:gd name="T1" fmla="*/ 6 h 50"/>
                <a:gd name="T2" fmla="*/ 0 w 39"/>
                <a:gd name="T3" fmla="*/ 23 h 50"/>
                <a:gd name="T4" fmla="*/ 13 w 39"/>
                <a:gd name="T5" fmla="*/ 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50">
                  <a:moveTo>
                    <a:pt x="13" y="6"/>
                  </a:moveTo>
                  <a:cubicBezTo>
                    <a:pt x="39" y="10"/>
                    <a:pt x="16" y="50"/>
                    <a:pt x="0" y="23"/>
                  </a:cubicBezTo>
                  <a:cubicBezTo>
                    <a:pt x="1" y="0"/>
                    <a:pt x="5" y="14"/>
                    <a:pt x="13" y="6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Freeform 120">
              <a:extLst>
                <a:ext uri="{FF2B5EF4-FFF2-40B4-BE49-F238E27FC236}">
                  <a16:creationId xmlns:a16="http://schemas.microsoft.com/office/drawing/2014/main" id="{EF75A49A-C910-4E27-B0E0-AF15C2B3D4D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681754" y="6360250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20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2"/>
                    <a:pt x="37" y="21"/>
                    <a:pt x="20" y="22"/>
                  </a:cubicBezTo>
                  <a:cubicBezTo>
                    <a:pt x="7" y="18"/>
                    <a:pt x="0" y="6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Freeform 121">
              <a:extLst>
                <a:ext uri="{FF2B5EF4-FFF2-40B4-BE49-F238E27FC236}">
                  <a16:creationId xmlns:a16="http://schemas.microsoft.com/office/drawing/2014/main" id="{09175BB4-78AB-4F07-9A7C-195C9FF5083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61985" y="6366779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Freeform 125">
              <a:extLst>
                <a:ext uri="{FF2B5EF4-FFF2-40B4-BE49-F238E27FC236}">
                  <a16:creationId xmlns:a16="http://schemas.microsoft.com/office/drawing/2014/main" id="{E4647752-F098-4C74-8685-415ADC8BFF3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250219" y="6370450"/>
              <a:ext cx="147990" cy="79154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9" y="24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Freeform 126">
              <a:extLst>
                <a:ext uri="{FF2B5EF4-FFF2-40B4-BE49-F238E27FC236}">
                  <a16:creationId xmlns:a16="http://schemas.microsoft.com/office/drawing/2014/main" id="{AF23AEF6-4648-479D-9E57-75D4087D05C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00429" y="6390444"/>
              <a:ext cx="151535" cy="79154"/>
            </a:xfrm>
            <a:custGeom>
              <a:avLst/>
              <a:gdLst>
                <a:gd name="T0" fmla="*/ 23 w 46"/>
                <a:gd name="T1" fmla="*/ 0 h 26"/>
                <a:gd name="T2" fmla="*/ 29 w 46"/>
                <a:gd name="T3" fmla="*/ 26 h 26"/>
                <a:gd name="T4" fmla="*/ 23 w 4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6">
                  <a:moveTo>
                    <a:pt x="23" y="0"/>
                  </a:moveTo>
                  <a:cubicBezTo>
                    <a:pt x="32" y="2"/>
                    <a:pt x="46" y="22"/>
                    <a:pt x="29" y="26"/>
                  </a:cubicBezTo>
                  <a:cubicBezTo>
                    <a:pt x="10" y="24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Freeform 127">
              <a:extLst>
                <a:ext uri="{FF2B5EF4-FFF2-40B4-BE49-F238E27FC236}">
                  <a16:creationId xmlns:a16="http://schemas.microsoft.com/office/drawing/2014/main" id="{A85CD8C4-1E33-42C9-BCBB-91B9CDE9E7B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075213" y="6390443"/>
              <a:ext cx="137356" cy="79154"/>
            </a:xfrm>
            <a:custGeom>
              <a:avLst/>
              <a:gdLst>
                <a:gd name="T0" fmla="*/ 28 w 42"/>
                <a:gd name="T1" fmla="*/ 0 h 26"/>
                <a:gd name="T2" fmla="*/ 23 w 42"/>
                <a:gd name="T3" fmla="*/ 26 h 26"/>
                <a:gd name="T4" fmla="*/ 28 w 42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28" y="0"/>
                  </a:moveTo>
                  <a:cubicBezTo>
                    <a:pt x="42" y="4"/>
                    <a:pt x="38" y="23"/>
                    <a:pt x="23" y="26"/>
                  </a:cubicBezTo>
                  <a:cubicBezTo>
                    <a:pt x="0" y="26"/>
                    <a:pt x="8" y="5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Freeform 128">
              <a:extLst>
                <a:ext uri="{FF2B5EF4-FFF2-40B4-BE49-F238E27FC236}">
                  <a16:creationId xmlns:a16="http://schemas.microsoft.com/office/drawing/2014/main" id="{32D2257B-0B7A-4918-A6B3-74552983CE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602403" y="6393706"/>
              <a:ext cx="131153" cy="78339"/>
            </a:xfrm>
            <a:custGeom>
              <a:avLst/>
              <a:gdLst>
                <a:gd name="T0" fmla="*/ 18 w 40"/>
                <a:gd name="T1" fmla="*/ 0 h 26"/>
                <a:gd name="T2" fmla="*/ 7 w 40"/>
                <a:gd name="T3" fmla="*/ 20 h 26"/>
                <a:gd name="T4" fmla="*/ 18 w 40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6">
                  <a:moveTo>
                    <a:pt x="18" y="0"/>
                  </a:moveTo>
                  <a:cubicBezTo>
                    <a:pt x="40" y="9"/>
                    <a:pt x="28" y="26"/>
                    <a:pt x="7" y="20"/>
                  </a:cubicBezTo>
                  <a:cubicBezTo>
                    <a:pt x="0" y="8"/>
                    <a:pt x="6" y="1"/>
                    <a:pt x="1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Freeform 129">
              <a:extLst>
                <a:ext uri="{FF2B5EF4-FFF2-40B4-BE49-F238E27FC236}">
                  <a16:creationId xmlns:a16="http://schemas.microsoft.com/office/drawing/2014/main" id="{B6E8A044-F3AC-48ED-B8A6-D2EDD3F694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50199" y="6393706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Freeform 133">
              <a:extLst>
                <a:ext uri="{FF2B5EF4-FFF2-40B4-BE49-F238E27FC236}">
                  <a16:creationId xmlns:a16="http://schemas.microsoft.com/office/drawing/2014/main" id="{248AF2CF-3B97-49B3-8E08-2820E763B5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357015" y="6402684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Freeform 136">
              <a:extLst>
                <a:ext uri="{FF2B5EF4-FFF2-40B4-BE49-F238E27FC236}">
                  <a16:creationId xmlns:a16="http://schemas.microsoft.com/office/drawing/2014/main" id="{B5BEC596-B534-44B2-B1B8-78C1FBBA366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55860" y="6414923"/>
              <a:ext cx="127608" cy="69362"/>
            </a:xfrm>
            <a:custGeom>
              <a:avLst/>
              <a:gdLst>
                <a:gd name="T0" fmla="*/ 21 w 39"/>
                <a:gd name="T1" fmla="*/ 0 h 23"/>
                <a:gd name="T2" fmla="*/ 22 w 39"/>
                <a:gd name="T3" fmla="*/ 23 h 23"/>
                <a:gd name="T4" fmla="*/ 21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1" y="0"/>
                  </a:moveTo>
                  <a:cubicBezTo>
                    <a:pt x="37" y="0"/>
                    <a:pt x="39" y="22"/>
                    <a:pt x="22" y="23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Freeform 137">
              <a:extLst>
                <a:ext uri="{FF2B5EF4-FFF2-40B4-BE49-F238E27FC236}">
                  <a16:creationId xmlns:a16="http://schemas.microsoft.com/office/drawing/2014/main" id="{F45F86F4-28DB-49BC-8B6B-B703086F432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118231" y="6418188"/>
              <a:ext cx="127608" cy="93843"/>
            </a:xfrm>
            <a:custGeom>
              <a:avLst/>
              <a:gdLst>
                <a:gd name="T0" fmla="*/ 23 w 39"/>
                <a:gd name="T1" fmla="*/ 0 h 31"/>
                <a:gd name="T2" fmla="*/ 17 w 39"/>
                <a:gd name="T3" fmla="*/ 26 h 31"/>
                <a:gd name="T4" fmla="*/ 23 w 39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3" y="0"/>
                  </a:moveTo>
                  <a:cubicBezTo>
                    <a:pt x="39" y="3"/>
                    <a:pt x="39" y="31"/>
                    <a:pt x="17" y="26"/>
                  </a:cubicBezTo>
                  <a:cubicBezTo>
                    <a:pt x="0" y="6"/>
                    <a:pt x="15" y="5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Freeform 138">
              <a:extLst>
                <a:ext uri="{FF2B5EF4-FFF2-40B4-BE49-F238E27FC236}">
                  <a16:creationId xmlns:a16="http://schemas.microsoft.com/office/drawing/2014/main" id="{2932A0BD-C987-4A93-91DC-E277DC89CC2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865674" y="6420637"/>
              <a:ext cx="117860" cy="79154"/>
            </a:xfrm>
            <a:custGeom>
              <a:avLst/>
              <a:gdLst>
                <a:gd name="T0" fmla="*/ 21 w 36"/>
                <a:gd name="T1" fmla="*/ 0 h 26"/>
                <a:gd name="T2" fmla="*/ 21 w 36"/>
                <a:gd name="T3" fmla="*/ 26 h 26"/>
                <a:gd name="T4" fmla="*/ 21 w 3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6">
                  <a:moveTo>
                    <a:pt x="21" y="0"/>
                  </a:moveTo>
                  <a:cubicBezTo>
                    <a:pt x="32" y="4"/>
                    <a:pt x="36" y="23"/>
                    <a:pt x="21" y="26"/>
                  </a:cubicBezTo>
                  <a:cubicBezTo>
                    <a:pt x="1" y="24"/>
                    <a:pt x="0" y="2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Freeform 139">
              <a:extLst>
                <a:ext uri="{FF2B5EF4-FFF2-40B4-BE49-F238E27FC236}">
                  <a16:creationId xmlns:a16="http://schemas.microsoft.com/office/drawing/2014/main" id="{DD6B3E88-4337-44F0-80CD-D96F69C2F1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387222" y="6427164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19 w 40"/>
                <a:gd name="T3" fmla="*/ 26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2"/>
                    <a:pt x="34" y="29"/>
                    <a:pt x="19" y="26"/>
                  </a:cubicBezTo>
                  <a:cubicBezTo>
                    <a:pt x="0" y="19"/>
                    <a:pt x="4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Freeform 140">
              <a:extLst>
                <a:ext uri="{FF2B5EF4-FFF2-40B4-BE49-F238E27FC236}">
                  <a16:creationId xmlns:a16="http://schemas.microsoft.com/office/drawing/2014/main" id="{2A481A9C-8E49-4886-B0B8-B391B54DE6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845213" y="6430428"/>
              <a:ext cx="137356" cy="96290"/>
            </a:xfrm>
            <a:custGeom>
              <a:avLst/>
              <a:gdLst>
                <a:gd name="T0" fmla="*/ 25 w 42"/>
                <a:gd name="T1" fmla="*/ 0 h 32"/>
                <a:gd name="T2" fmla="*/ 4 w 42"/>
                <a:gd name="T3" fmla="*/ 18 h 32"/>
                <a:gd name="T4" fmla="*/ 25 w 42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2">
                  <a:moveTo>
                    <a:pt x="25" y="0"/>
                  </a:moveTo>
                  <a:cubicBezTo>
                    <a:pt x="42" y="13"/>
                    <a:pt x="15" y="32"/>
                    <a:pt x="4" y="18"/>
                  </a:cubicBezTo>
                  <a:cubicBezTo>
                    <a:pt x="0" y="5"/>
                    <a:pt x="16" y="0"/>
                    <a:pt x="25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Freeform 142">
              <a:extLst>
                <a:ext uri="{FF2B5EF4-FFF2-40B4-BE49-F238E27FC236}">
                  <a16:creationId xmlns:a16="http://schemas.microsoft.com/office/drawing/2014/main" id="{F74D151E-F322-43E1-AAAA-39C16A828D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615774" y="6457357"/>
              <a:ext cx="3545" cy="571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Freeform 143">
              <a:extLst>
                <a:ext uri="{FF2B5EF4-FFF2-40B4-BE49-F238E27FC236}">
                  <a16:creationId xmlns:a16="http://schemas.microsoft.com/office/drawing/2014/main" id="{BF3063F9-CB9B-4822-865E-5BFC90AF983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642843" y="6460620"/>
              <a:ext cx="121406" cy="78339"/>
            </a:xfrm>
            <a:custGeom>
              <a:avLst/>
              <a:gdLst>
                <a:gd name="T0" fmla="*/ 21 w 37"/>
                <a:gd name="T1" fmla="*/ 0 h 26"/>
                <a:gd name="T2" fmla="*/ 22 w 37"/>
                <a:gd name="T3" fmla="*/ 26 h 26"/>
                <a:gd name="T4" fmla="*/ 21 w 3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6">
                  <a:moveTo>
                    <a:pt x="21" y="0"/>
                  </a:moveTo>
                  <a:cubicBezTo>
                    <a:pt x="32" y="2"/>
                    <a:pt x="37" y="23"/>
                    <a:pt x="22" y="26"/>
                  </a:cubicBezTo>
                  <a:cubicBezTo>
                    <a:pt x="3" y="26"/>
                    <a:pt x="0" y="1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Freeform 144">
              <a:extLst>
                <a:ext uri="{FF2B5EF4-FFF2-40B4-BE49-F238E27FC236}">
                  <a16:creationId xmlns:a16="http://schemas.microsoft.com/office/drawing/2014/main" id="{F541B440-1CE7-46DE-8E58-B472C9E62C2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911352" y="6457357"/>
              <a:ext cx="141786" cy="90579"/>
            </a:xfrm>
            <a:custGeom>
              <a:avLst/>
              <a:gdLst>
                <a:gd name="T0" fmla="*/ 28 w 43"/>
                <a:gd name="T1" fmla="*/ 2 h 30"/>
                <a:gd name="T2" fmla="*/ 41 w 43"/>
                <a:gd name="T3" fmla="*/ 20 h 30"/>
                <a:gd name="T4" fmla="*/ 28 w 43"/>
                <a:gd name="T5" fmla="*/ 2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0">
                  <a:moveTo>
                    <a:pt x="28" y="2"/>
                  </a:moveTo>
                  <a:cubicBezTo>
                    <a:pt x="36" y="0"/>
                    <a:pt x="43" y="12"/>
                    <a:pt x="41" y="20"/>
                  </a:cubicBezTo>
                  <a:cubicBezTo>
                    <a:pt x="24" y="30"/>
                    <a:pt x="0" y="14"/>
                    <a:pt x="28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Freeform 145">
              <a:extLst>
                <a:ext uri="{FF2B5EF4-FFF2-40B4-BE49-F238E27FC236}">
                  <a16:creationId xmlns:a16="http://schemas.microsoft.com/office/drawing/2014/main" id="{25E18B25-35CB-4DFC-B428-063F245D0B9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121373" y="6463070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19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1"/>
                    <a:pt x="37" y="22"/>
                    <a:pt x="19" y="22"/>
                  </a:cubicBezTo>
                  <a:cubicBezTo>
                    <a:pt x="6" y="18"/>
                    <a:pt x="0" y="4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Freeform 8">
              <a:extLst>
                <a:ext uri="{FF2B5EF4-FFF2-40B4-BE49-F238E27FC236}">
                  <a16:creationId xmlns:a16="http://schemas.microsoft.com/office/drawing/2014/main" id="{AC3EF75E-9D39-42A1-8744-0314BE64AB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576864" y="6421045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Freeform 129">
              <a:extLst>
                <a:ext uri="{FF2B5EF4-FFF2-40B4-BE49-F238E27FC236}">
                  <a16:creationId xmlns:a16="http://schemas.microsoft.com/office/drawing/2014/main" id="{5B830616-AB5F-4414-891C-D7D65A1C2A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55218" y="5819750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Freeform 133">
              <a:extLst>
                <a:ext uri="{FF2B5EF4-FFF2-40B4-BE49-F238E27FC236}">
                  <a16:creationId xmlns:a16="http://schemas.microsoft.com/office/drawing/2014/main" id="{B84FCDC4-EB04-49F6-83E1-AE030D9139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82335" y="5808210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Freeform 129">
              <a:extLst>
                <a:ext uri="{FF2B5EF4-FFF2-40B4-BE49-F238E27FC236}">
                  <a16:creationId xmlns:a16="http://schemas.microsoft.com/office/drawing/2014/main" id="{297CFE06-B273-4E3A-828B-7F2391E723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50782" y="5569170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Freeform 133">
              <a:extLst>
                <a:ext uri="{FF2B5EF4-FFF2-40B4-BE49-F238E27FC236}">
                  <a16:creationId xmlns:a16="http://schemas.microsoft.com/office/drawing/2014/main" id="{3DB916FA-F738-4FDC-856A-EC97DEA0FA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104120" y="5598084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Freeform 144">
              <a:extLst>
                <a:ext uri="{FF2B5EF4-FFF2-40B4-BE49-F238E27FC236}">
                  <a16:creationId xmlns:a16="http://schemas.microsoft.com/office/drawing/2014/main" id="{84355883-FB7A-47AA-BA56-AF9F915525E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66823" y="5553207"/>
              <a:ext cx="141786" cy="90579"/>
            </a:xfrm>
            <a:custGeom>
              <a:avLst/>
              <a:gdLst>
                <a:gd name="T0" fmla="*/ 28 w 43"/>
                <a:gd name="T1" fmla="*/ 2 h 30"/>
                <a:gd name="T2" fmla="*/ 41 w 43"/>
                <a:gd name="T3" fmla="*/ 20 h 30"/>
                <a:gd name="T4" fmla="*/ 28 w 43"/>
                <a:gd name="T5" fmla="*/ 2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0">
                  <a:moveTo>
                    <a:pt x="28" y="2"/>
                  </a:moveTo>
                  <a:cubicBezTo>
                    <a:pt x="36" y="0"/>
                    <a:pt x="43" y="12"/>
                    <a:pt x="41" y="20"/>
                  </a:cubicBezTo>
                  <a:cubicBezTo>
                    <a:pt x="24" y="30"/>
                    <a:pt x="0" y="14"/>
                    <a:pt x="28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Freeform 61">
              <a:extLst>
                <a:ext uri="{FF2B5EF4-FFF2-40B4-BE49-F238E27FC236}">
                  <a16:creationId xmlns:a16="http://schemas.microsoft.com/office/drawing/2014/main" id="{C09516EA-95D1-4676-88E9-782CC76F7EB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015210" y="579656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Freeform 121">
              <a:extLst>
                <a:ext uri="{FF2B5EF4-FFF2-40B4-BE49-F238E27FC236}">
                  <a16:creationId xmlns:a16="http://schemas.microsoft.com/office/drawing/2014/main" id="{FF9C2843-BC53-49C3-BDE9-E0D2C238584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2061049" y="6342970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Freeform 121">
              <a:extLst>
                <a:ext uri="{FF2B5EF4-FFF2-40B4-BE49-F238E27FC236}">
                  <a16:creationId xmlns:a16="http://schemas.microsoft.com/office/drawing/2014/main" id="{735EBC45-FAFF-4232-92DA-5F40918DDC7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301980" y="6301985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0" name="Freeform 142">
            <a:extLst>
              <a:ext uri="{FF2B5EF4-FFF2-40B4-BE49-F238E27FC236}">
                <a16:creationId xmlns:a16="http://schemas.microsoft.com/office/drawing/2014/main" id="{869C3428-7E23-4E31-828E-09F276DACD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920574" y="6762157"/>
            <a:ext cx="3545" cy="5712"/>
          </a:xfrm>
          <a:custGeom>
            <a:avLst/>
            <a:gdLst>
              <a:gd name="T0" fmla="*/ 0 w 1"/>
              <a:gd name="T1" fmla="*/ 0 h 2"/>
              <a:gd name="T2" fmla="*/ 1 w 1"/>
              <a:gd name="T3" fmla="*/ 2 h 2"/>
              <a:gd name="T4" fmla="*/ 0 w 1"/>
              <a:gd name="T5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" h="2">
                <a:moveTo>
                  <a:pt x="0" y="0"/>
                </a:move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1"/>
                  <a:pt x="0" y="0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AA6D1DCE-D2CA-7059-02B1-DCB5E0A18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338" y="1784971"/>
            <a:ext cx="60163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548640">
              <a:spcBef>
                <a:spcPct val="50000"/>
              </a:spcBef>
            </a:pP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Trong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ăng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ấy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400" b="1" kern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12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24F404C4-0502-742F-A3F1-0CCD29E00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9171" y="2787461"/>
            <a:ext cx="9905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548640">
              <a:spcBef>
                <a:spcPct val="50000"/>
              </a:spcBef>
            </a:pPr>
            <a:r>
              <a:rPr lang="en-US" sz="2800" b="1" kern="120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2</a:t>
            </a:r>
            <a:endParaRPr lang="en-US" sz="2800" b="1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0B7B8EAC-1914-3C9E-342E-6251C7FCF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634" y="3447530"/>
            <a:ext cx="9905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548640">
              <a:spcBef>
                <a:spcPct val="50000"/>
              </a:spcBef>
            </a:pPr>
            <a:r>
              <a:rPr lang="en-US" sz="2800" b="1" kern="12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4</a:t>
            </a:r>
            <a:endParaRPr lang="en-US" sz="28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F21EB919-3C23-20E9-6EA3-0C41EB187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083" y="2787461"/>
            <a:ext cx="10058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548640">
              <a:spcBef>
                <a:spcPct val="50000"/>
              </a:spcBef>
            </a:pPr>
            <a:r>
              <a:rPr lang="en-US" sz="2800" b="1" kern="120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5</a:t>
            </a:r>
            <a:endParaRPr lang="en-US" sz="2800" b="1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746232A6-8B57-8953-3D87-7084251D2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082" y="3447530"/>
            <a:ext cx="10024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548640">
              <a:spcBef>
                <a:spcPct val="50000"/>
              </a:spcBef>
            </a:pPr>
            <a:r>
              <a:rPr lang="en-US" sz="2800" b="1" kern="12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6</a:t>
            </a:r>
            <a:endParaRPr lang="en-US" sz="28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38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" name="Group 12">
            <a:extLst>
              <a:ext uri="{FF2B5EF4-FFF2-40B4-BE49-F238E27FC236}">
                <a16:creationId xmlns:a16="http://schemas.microsoft.com/office/drawing/2014/main" id="{71AFD227-869A-489C-A9B5-3F0498DF3C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096450" y="13394"/>
            <a:ext cx="494218" cy="6814823"/>
            <a:chOff x="11096450" y="13394"/>
            <a:chExt cx="494218" cy="6814823"/>
          </a:xfrm>
          <a:solidFill>
            <a:schemeClr val="bg2">
              <a:lumMod val="90000"/>
            </a:schemeClr>
          </a:solidFill>
        </p:grpSpPr>
        <p:sp>
          <p:nvSpPr>
            <p:cNvPr id="287" name="Freeform 8">
              <a:extLst>
                <a:ext uri="{FF2B5EF4-FFF2-40B4-BE49-F238E27FC236}">
                  <a16:creationId xmlns:a16="http://schemas.microsoft.com/office/drawing/2014/main" id="{62704B34-199B-4964-9C78-3AB9735915A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8009" y="6718576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8" name="Freeform 10">
              <a:extLst>
                <a:ext uri="{FF2B5EF4-FFF2-40B4-BE49-F238E27FC236}">
                  <a16:creationId xmlns:a16="http://schemas.microsoft.com/office/drawing/2014/main" id="{8B1E8DB8-017D-454E-849F-EE5742849F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75034" y="77813"/>
              <a:ext cx="138242" cy="88130"/>
            </a:xfrm>
            <a:custGeom>
              <a:avLst/>
              <a:gdLst>
                <a:gd name="T0" fmla="*/ 22 w 42"/>
                <a:gd name="T1" fmla="*/ 0 h 29"/>
                <a:gd name="T2" fmla="*/ 14 w 42"/>
                <a:gd name="T3" fmla="*/ 25 h 29"/>
                <a:gd name="T4" fmla="*/ 22 w 42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9">
                  <a:moveTo>
                    <a:pt x="22" y="0"/>
                  </a:moveTo>
                  <a:cubicBezTo>
                    <a:pt x="42" y="7"/>
                    <a:pt x="28" y="29"/>
                    <a:pt x="14" y="25"/>
                  </a:cubicBezTo>
                  <a:cubicBezTo>
                    <a:pt x="0" y="18"/>
                    <a:pt x="8" y="1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9" name="Freeform 15">
              <a:extLst>
                <a:ext uri="{FF2B5EF4-FFF2-40B4-BE49-F238E27FC236}">
                  <a16:creationId xmlns:a16="http://schemas.microsoft.com/office/drawing/2014/main" id="{16D80E5D-5099-41C4-A80A-1B1538C382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78964" y="592010"/>
              <a:ext cx="121406" cy="72626"/>
            </a:xfrm>
            <a:custGeom>
              <a:avLst/>
              <a:gdLst>
                <a:gd name="T0" fmla="*/ 16 w 37"/>
                <a:gd name="T1" fmla="*/ 0 h 24"/>
                <a:gd name="T2" fmla="*/ 11 w 37"/>
                <a:gd name="T3" fmla="*/ 24 h 24"/>
                <a:gd name="T4" fmla="*/ 16 w 37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4">
                  <a:moveTo>
                    <a:pt x="16" y="0"/>
                  </a:moveTo>
                  <a:cubicBezTo>
                    <a:pt x="37" y="6"/>
                    <a:pt x="30" y="20"/>
                    <a:pt x="11" y="24"/>
                  </a:cubicBezTo>
                  <a:cubicBezTo>
                    <a:pt x="0" y="17"/>
                    <a:pt x="5" y="3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0" name="Freeform 18">
              <a:extLst>
                <a:ext uri="{FF2B5EF4-FFF2-40B4-BE49-F238E27FC236}">
                  <a16:creationId xmlns:a16="http://schemas.microsoft.com/office/drawing/2014/main" id="{947751E1-E2F4-467E-B547-3BD4BAB7F5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82378" y="335267"/>
              <a:ext cx="138242" cy="78339"/>
            </a:xfrm>
            <a:custGeom>
              <a:avLst/>
              <a:gdLst>
                <a:gd name="T0" fmla="*/ 6 w 42"/>
                <a:gd name="T1" fmla="*/ 6 h 26"/>
                <a:gd name="T2" fmla="*/ 21 w 42"/>
                <a:gd name="T3" fmla="*/ 26 h 26"/>
                <a:gd name="T4" fmla="*/ 6 w 42"/>
                <a:gd name="T5" fmla="*/ 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6" y="6"/>
                  </a:moveTo>
                  <a:cubicBezTo>
                    <a:pt x="25" y="0"/>
                    <a:pt x="42" y="17"/>
                    <a:pt x="21" y="26"/>
                  </a:cubicBezTo>
                  <a:cubicBezTo>
                    <a:pt x="9" y="26"/>
                    <a:pt x="0" y="16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1" name="Freeform 19">
              <a:extLst>
                <a:ext uri="{FF2B5EF4-FFF2-40B4-BE49-F238E27FC236}">
                  <a16:creationId xmlns:a16="http://schemas.microsoft.com/office/drawing/2014/main" id="{55D8869B-B701-4268-9856-876345C8AE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7714" y="2021691"/>
              <a:ext cx="124951" cy="69362"/>
            </a:xfrm>
            <a:custGeom>
              <a:avLst/>
              <a:gdLst>
                <a:gd name="T0" fmla="*/ 16 w 38"/>
                <a:gd name="T1" fmla="*/ 0 h 23"/>
                <a:gd name="T2" fmla="*/ 10 w 38"/>
                <a:gd name="T3" fmla="*/ 23 h 23"/>
                <a:gd name="T4" fmla="*/ 16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16" y="0"/>
                  </a:moveTo>
                  <a:cubicBezTo>
                    <a:pt x="38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2" name="Freeform 20">
              <a:extLst>
                <a:ext uri="{FF2B5EF4-FFF2-40B4-BE49-F238E27FC236}">
                  <a16:creationId xmlns:a16="http://schemas.microsoft.com/office/drawing/2014/main" id="{A25CA59C-849F-4CE4-A9B0-293F98DE2C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14629" y="2272420"/>
              <a:ext cx="128495" cy="78339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3" name="Freeform 22">
              <a:extLst>
                <a:ext uri="{FF2B5EF4-FFF2-40B4-BE49-F238E27FC236}">
                  <a16:creationId xmlns:a16="http://schemas.microsoft.com/office/drawing/2014/main" id="{FE000DB1-AAA1-4BFF-8F14-53624C2F9E0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26398" y="1049544"/>
              <a:ext cx="150648" cy="99554"/>
            </a:xfrm>
            <a:custGeom>
              <a:avLst/>
              <a:gdLst>
                <a:gd name="T0" fmla="*/ 26 w 46"/>
                <a:gd name="T1" fmla="*/ 0 h 33"/>
                <a:gd name="T2" fmla="*/ 38 w 46"/>
                <a:gd name="T3" fmla="*/ 22 h 33"/>
                <a:gd name="T4" fmla="*/ 26 w 46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33">
                  <a:moveTo>
                    <a:pt x="26" y="0"/>
                  </a:moveTo>
                  <a:cubicBezTo>
                    <a:pt x="29" y="0"/>
                    <a:pt x="46" y="16"/>
                    <a:pt x="38" y="22"/>
                  </a:cubicBezTo>
                  <a:cubicBezTo>
                    <a:pt x="16" y="33"/>
                    <a:pt x="0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4" name="Freeform 23">
              <a:extLst>
                <a:ext uri="{FF2B5EF4-FFF2-40B4-BE49-F238E27FC236}">
                  <a16:creationId xmlns:a16="http://schemas.microsoft.com/office/drawing/2014/main" id="{5EEFBC14-7E5B-47B2-B5E3-E90991F891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40085" y="836978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8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10"/>
                    <a:pt x="28" y="27"/>
                    <a:pt x="8" y="20"/>
                  </a:cubicBezTo>
                  <a:cubicBezTo>
                    <a:pt x="0" y="8"/>
                    <a:pt x="7" y="2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5" name="Freeform 26">
              <a:extLst>
                <a:ext uri="{FF2B5EF4-FFF2-40B4-BE49-F238E27FC236}">
                  <a16:creationId xmlns:a16="http://schemas.microsoft.com/office/drawing/2014/main" id="{00AFF6E4-A34A-4FD3-8C57-BB96114822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27309" y="1320685"/>
              <a:ext cx="127608" cy="78339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5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2"/>
                    <a:pt x="36" y="26"/>
                    <a:pt x="20" y="25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6" name="Freeform 27">
              <a:extLst>
                <a:ext uri="{FF2B5EF4-FFF2-40B4-BE49-F238E27FC236}">
                  <a16:creationId xmlns:a16="http://schemas.microsoft.com/office/drawing/2014/main" id="{C63A8474-C075-4441-A0B3-52286EA5009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7470" y="1778440"/>
              <a:ext cx="131153" cy="93843"/>
            </a:xfrm>
            <a:custGeom>
              <a:avLst/>
              <a:gdLst>
                <a:gd name="T0" fmla="*/ 22 w 40"/>
                <a:gd name="T1" fmla="*/ 0 h 31"/>
                <a:gd name="T2" fmla="*/ 16 w 40"/>
                <a:gd name="T3" fmla="*/ 25 h 31"/>
                <a:gd name="T4" fmla="*/ 22 w 40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1">
                  <a:moveTo>
                    <a:pt x="22" y="0"/>
                  </a:moveTo>
                  <a:cubicBezTo>
                    <a:pt x="39" y="3"/>
                    <a:pt x="40" y="31"/>
                    <a:pt x="16" y="25"/>
                  </a:cubicBezTo>
                  <a:cubicBezTo>
                    <a:pt x="0" y="7"/>
                    <a:pt x="13" y="4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7" name="Freeform 28">
              <a:extLst>
                <a:ext uri="{FF2B5EF4-FFF2-40B4-BE49-F238E27FC236}">
                  <a16:creationId xmlns:a16="http://schemas.microsoft.com/office/drawing/2014/main" id="{35DA4698-A2ED-4512-8887-F12D3F14372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4869" y="1535195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7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8" name="Freeform 30">
              <a:extLst>
                <a:ext uri="{FF2B5EF4-FFF2-40B4-BE49-F238E27FC236}">
                  <a16:creationId xmlns:a16="http://schemas.microsoft.com/office/drawing/2014/main" id="{3358E118-D590-4E50-B21C-6CDAA1CCAF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80119" y="1078297"/>
              <a:ext cx="9748" cy="5712"/>
            </a:xfrm>
            <a:custGeom>
              <a:avLst/>
              <a:gdLst>
                <a:gd name="T0" fmla="*/ 1 w 3"/>
                <a:gd name="T1" fmla="*/ 0 h 2"/>
                <a:gd name="T2" fmla="*/ 2 w 3"/>
                <a:gd name="T3" fmla="*/ 2 h 2"/>
                <a:gd name="T4" fmla="*/ 1 w 3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1" y="0"/>
                  </a:moveTo>
                  <a:cubicBezTo>
                    <a:pt x="2" y="1"/>
                    <a:pt x="3" y="2"/>
                    <a:pt x="2" y="2"/>
                  </a:cubicBezTo>
                  <a:cubicBezTo>
                    <a:pt x="1" y="2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9" name="Freeform 43">
              <a:extLst>
                <a:ext uri="{FF2B5EF4-FFF2-40B4-BE49-F238E27FC236}">
                  <a16:creationId xmlns:a16="http://schemas.microsoft.com/office/drawing/2014/main" id="{F1EE889E-60FF-423F-ADCB-6CBEE853A0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94111" y="860614"/>
              <a:ext cx="143559" cy="75075"/>
            </a:xfrm>
            <a:custGeom>
              <a:avLst/>
              <a:gdLst>
                <a:gd name="T0" fmla="*/ 28 w 44"/>
                <a:gd name="T1" fmla="*/ 0 h 25"/>
                <a:gd name="T2" fmla="*/ 25 w 44"/>
                <a:gd name="T3" fmla="*/ 25 h 25"/>
                <a:gd name="T4" fmla="*/ 28 w 44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5">
                  <a:moveTo>
                    <a:pt x="28" y="0"/>
                  </a:moveTo>
                  <a:cubicBezTo>
                    <a:pt x="44" y="2"/>
                    <a:pt x="38" y="22"/>
                    <a:pt x="25" y="25"/>
                  </a:cubicBezTo>
                  <a:cubicBezTo>
                    <a:pt x="0" y="25"/>
                    <a:pt x="9" y="5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0" name="Freeform 51">
              <a:extLst>
                <a:ext uri="{FF2B5EF4-FFF2-40B4-BE49-F238E27FC236}">
                  <a16:creationId xmlns:a16="http://schemas.microsoft.com/office/drawing/2014/main" id="{A4AA0634-0A7C-4A35-8EB7-775200F129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67080" y="1015030"/>
              <a:ext cx="115202" cy="90579"/>
            </a:xfrm>
            <a:custGeom>
              <a:avLst/>
              <a:gdLst>
                <a:gd name="T0" fmla="*/ 19 w 35"/>
                <a:gd name="T1" fmla="*/ 0 h 30"/>
                <a:gd name="T2" fmla="*/ 33 w 35"/>
                <a:gd name="T3" fmla="*/ 15 h 30"/>
                <a:gd name="T4" fmla="*/ 25 w 35"/>
                <a:gd name="T5" fmla="*/ 19 h 30"/>
                <a:gd name="T6" fmla="*/ 19 w 35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30">
                  <a:moveTo>
                    <a:pt x="19" y="0"/>
                  </a:moveTo>
                  <a:cubicBezTo>
                    <a:pt x="26" y="0"/>
                    <a:pt x="35" y="8"/>
                    <a:pt x="33" y="15"/>
                  </a:cubicBezTo>
                  <a:cubicBezTo>
                    <a:pt x="30" y="12"/>
                    <a:pt x="27" y="17"/>
                    <a:pt x="25" y="19"/>
                  </a:cubicBezTo>
                  <a:cubicBezTo>
                    <a:pt x="7" y="30"/>
                    <a:pt x="0" y="5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1" name="Freeform 52">
              <a:extLst>
                <a:ext uri="{FF2B5EF4-FFF2-40B4-BE49-F238E27FC236}">
                  <a16:creationId xmlns:a16="http://schemas.microsoft.com/office/drawing/2014/main" id="{EBA21558-CAC3-445C-8882-5D4A0C6D2A0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64085" y="450599"/>
              <a:ext cx="118747" cy="81603"/>
            </a:xfrm>
            <a:custGeom>
              <a:avLst/>
              <a:gdLst>
                <a:gd name="T0" fmla="*/ 21 w 36"/>
                <a:gd name="T1" fmla="*/ 0 h 27"/>
                <a:gd name="T2" fmla="*/ 22 w 36"/>
                <a:gd name="T3" fmla="*/ 27 h 27"/>
                <a:gd name="T4" fmla="*/ 21 w 36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21" y="0"/>
                  </a:moveTo>
                  <a:cubicBezTo>
                    <a:pt x="33" y="3"/>
                    <a:pt x="36" y="23"/>
                    <a:pt x="22" y="27"/>
                  </a:cubicBezTo>
                  <a:cubicBezTo>
                    <a:pt x="3" y="25"/>
                    <a:pt x="0" y="1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2" name="Freeform 53">
              <a:extLst>
                <a:ext uri="{FF2B5EF4-FFF2-40B4-BE49-F238E27FC236}">
                  <a16:creationId xmlns:a16="http://schemas.microsoft.com/office/drawing/2014/main" id="{2E9415F1-5D31-4C25-9E26-203EEF5008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55166" y="1253803"/>
              <a:ext cx="127608" cy="79154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3" name="Freeform 54">
              <a:extLst>
                <a:ext uri="{FF2B5EF4-FFF2-40B4-BE49-F238E27FC236}">
                  <a16:creationId xmlns:a16="http://schemas.microsoft.com/office/drawing/2014/main" id="{622FC1F6-879A-45BA-8752-08020C39CE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41013" y="614227"/>
              <a:ext cx="134697" cy="105266"/>
            </a:xfrm>
            <a:custGeom>
              <a:avLst/>
              <a:gdLst>
                <a:gd name="T0" fmla="*/ 28 w 41"/>
                <a:gd name="T1" fmla="*/ 2 h 35"/>
                <a:gd name="T2" fmla="*/ 40 w 41"/>
                <a:gd name="T3" fmla="*/ 21 h 35"/>
                <a:gd name="T4" fmla="*/ 28 w 41"/>
                <a:gd name="T5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5">
                  <a:moveTo>
                    <a:pt x="28" y="2"/>
                  </a:moveTo>
                  <a:cubicBezTo>
                    <a:pt x="37" y="0"/>
                    <a:pt x="41" y="13"/>
                    <a:pt x="40" y="21"/>
                  </a:cubicBezTo>
                  <a:cubicBezTo>
                    <a:pt x="22" y="35"/>
                    <a:pt x="0" y="10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4" name="Freeform 55">
              <a:extLst>
                <a:ext uri="{FF2B5EF4-FFF2-40B4-BE49-F238E27FC236}">
                  <a16:creationId xmlns:a16="http://schemas.microsoft.com/office/drawing/2014/main" id="{BA09826C-58E2-48C5-9666-333326C2CA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55026" y="1463404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5" name="Freeform 56">
              <a:extLst>
                <a:ext uri="{FF2B5EF4-FFF2-40B4-BE49-F238E27FC236}">
                  <a16:creationId xmlns:a16="http://schemas.microsoft.com/office/drawing/2014/main" id="{A6D3555F-4EA1-4EA7-9D08-2D75CE5192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1585" y="2335317"/>
              <a:ext cx="128495" cy="72626"/>
            </a:xfrm>
            <a:custGeom>
              <a:avLst/>
              <a:gdLst>
                <a:gd name="T0" fmla="*/ 21 w 39"/>
                <a:gd name="T1" fmla="*/ 0 h 24"/>
                <a:gd name="T2" fmla="*/ 22 w 39"/>
                <a:gd name="T3" fmla="*/ 24 h 24"/>
                <a:gd name="T4" fmla="*/ 21 w 39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4">
                  <a:moveTo>
                    <a:pt x="21" y="0"/>
                  </a:moveTo>
                  <a:cubicBezTo>
                    <a:pt x="37" y="0"/>
                    <a:pt x="39" y="23"/>
                    <a:pt x="22" y="24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6" name="Freeform 57">
              <a:extLst>
                <a:ext uri="{FF2B5EF4-FFF2-40B4-BE49-F238E27FC236}">
                  <a16:creationId xmlns:a16="http://schemas.microsoft.com/office/drawing/2014/main" id="{60FA20E8-EDAA-4310-B870-97807901AC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41175" y="1673149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7" name="Freeform 59">
              <a:extLst>
                <a:ext uri="{FF2B5EF4-FFF2-40B4-BE49-F238E27FC236}">
                  <a16:creationId xmlns:a16="http://schemas.microsoft.com/office/drawing/2014/main" id="{F5552AA2-C2AB-4D59-B6EF-E8E5EE110E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20625" y="255502"/>
              <a:ext cx="124063" cy="78339"/>
            </a:xfrm>
            <a:custGeom>
              <a:avLst/>
              <a:gdLst>
                <a:gd name="T0" fmla="*/ 22 w 38"/>
                <a:gd name="T1" fmla="*/ 0 h 26"/>
                <a:gd name="T2" fmla="*/ 18 w 38"/>
                <a:gd name="T3" fmla="*/ 26 h 26"/>
                <a:gd name="T4" fmla="*/ 22 w 38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6">
                  <a:moveTo>
                    <a:pt x="22" y="0"/>
                  </a:moveTo>
                  <a:cubicBezTo>
                    <a:pt x="38" y="3"/>
                    <a:pt x="33" y="25"/>
                    <a:pt x="18" y="26"/>
                  </a:cubicBezTo>
                  <a:cubicBezTo>
                    <a:pt x="0" y="20"/>
                    <a:pt x="6" y="3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8" name="Freeform 60">
              <a:extLst>
                <a:ext uri="{FF2B5EF4-FFF2-40B4-BE49-F238E27FC236}">
                  <a16:creationId xmlns:a16="http://schemas.microsoft.com/office/drawing/2014/main" id="{0BA267D0-8F6B-4803-B948-70E29B4587E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5856" y="1902943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9" name="Freeform 61">
              <a:extLst>
                <a:ext uri="{FF2B5EF4-FFF2-40B4-BE49-F238E27FC236}">
                  <a16:creationId xmlns:a16="http://schemas.microsoft.com/office/drawing/2014/main" id="{86E372A3-B9F4-4FEE-8B96-D9AD879E214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82153" y="213730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0" name="Freeform 5">
              <a:extLst>
                <a:ext uri="{FF2B5EF4-FFF2-40B4-BE49-F238E27FC236}">
                  <a16:creationId xmlns:a16="http://schemas.microsoft.com/office/drawing/2014/main" id="{FF0C4564-5DA6-4224-A8B7-85CE1323DE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10824" y="2818299"/>
              <a:ext cx="121406" cy="81603"/>
            </a:xfrm>
            <a:custGeom>
              <a:avLst/>
              <a:gdLst>
                <a:gd name="T0" fmla="*/ 20 w 37"/>
                <a:gd name="T1" fmla="*/ 1 h 27"/>
                <a:gd name="T2" fmla="*/ 22 w 37"/>
                <a:gd name="T3" fmla="*/ 27 h 27"/>
                <a:gd name="T4" fmla="*/ 20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20" y="1"/>
                  </a:moveTo>
                  <a:cubicBezTo>
                    <a:pt x="31" y="1"/>
                    <a:pt x="37" y="24"/>
                    <a:pt x="22" y="27"/>
                  </a:cubicBezTo>
                  <a:cubicBezTo>
                    <a:pt x="2" y="27"/>
                    <a:pt x="0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1" name="Freeform 6">
              <a:extLst>
                <a:ext uri="{FF2B5EF4-FFF2-40B4-BE49-F238E27FC236}">
                  <a16:creationId xmlns:a16="http://schemas.microsoft.com/office/drawing/2014/main" id="{19F31D0D-C43D-4BB0-A13C-9524B84117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91700" y="5088176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2" name="Freeform 7">
              <a:extLst>
                <a:ext uri="{FF2B5EF4-FFF2-40B4-BE49-F238E27FC236}">
                  <a16:creationId xmlns:a16="http://schemas.microsoft.com/office/drawing/2014/main" id="{6B32FB03-B0FE-4731-BE41-C59AFB49FBF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71127" y="2531128"/>
              <a:ext cx="138242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3" name="Freeform 8">
              <a:extLst>
                <a:ext uri="{FF2B5EF4-FFF2-40B4-BE49-F238E27FC236}">
                  <a16:creationId xmlns:a16="http://schemas.microsoft.com/office/drawing/2014/main" id="{BDD5B6F0-1E17-4DCD-AE5F-ED8C48892FE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1349" y="4735882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4" name="Freeform 9">
              <a:extLst>
                <a:ext uri="{FF2B5EF4-FFF2-40B4-BE49-F238E27FC236}">
                  <a16:creationId xmlns:a16="http://schemas.microsoft.com/office/drawing/2014/main" id="{0290BE17-E89B-4AF9-B3F6-AF4884D524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9487" y="4455410"/>
              <a:ext cx="121406" cy="88130"/>
            </a:xfrm>
            <a:custGeom>
              <a:avLst/>
              <a:gdLst>
                <a:gd name="T0" fmla="*/ 18 w 37"/>
                <a:gd name="T1" fmla="*/ 4 h 29"/>
                <a:gd name="T2" fmla="*/ 22 w 37"/>
                <a:gd name="T3" fmla="*/ 29 h 29"/>
                <a:gd name="T4" fmla="*/ 18 w 37"/>
                <a:gd name="T5" fmla="*/ 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9">
                  <a:moveTo>
                    <a:pt x="18" y="4"/>
                  </a:moveTo>
                  <a:cubicBezTo>
                    <a:pt x="35" y="0"/>
                    <a:pt x="37" y="28"/>
                    <a:pt x="22" y="29"/>
                  </a:cubicBezTo>
                  <a:cubicBezTo>
                    <a:pt x="7" y="28"/>
                    <a:pt x="0" y="1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5" name="Freeform 11">
              <a:extLst>
                <a:ext uri="{FF2B5EF4-FFF2-40B4-BE49-F238E27FC236}">
                  <a16:creationId xmlns:a16="http://schemas.microsoft.com/office/drawing/2014/main" id="{85F63089-F77F-4F02-8417-AAC1847FBCA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69848" y="4194178"/>
              <a:ext cx="143559" cy="102819"/>
            </a:xfrm>
            <a:custGeom>
              <a:avLst/>
              <a:gdLst>
                <a:gd name="T0" fmla="*/ 31 w 44"/>
                <a:gd name="T1" fmla="*/ 1 h 34"/>
                <a:gd name="T2" fmla="*/ 42 w 44"/>
                <a:gd name="T3" fmla="*/ 19 h 34"/>
                <a:gd name="T4" fmla="*/ 31 w 44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1"/>
                  </a:moveTo>
                  <a:cubicBezTo>
                    <a:pt x="39" y="0"/>
                    <a:pt x="44" y="12"/>
                    <a:pt x="42" y="19"/>
                  </a:cubicBezTo>
                  <a:cubicBezTo>
                    <a:pt x="25" y="34"/>
                    <a:pt x="0" y="8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6" name="Freeform 12">
              <a:extLst>
                <a:ext uri="{FF2B5EF4-FFF2-40B4-BE49-F238E27FC236}">
                  <a16:creationId xmlns:a16="http://schemas.microsoft.com/office/drawing/2014/main" id="{7B01CD5E-570F-4CBF-9904-94F30D928C5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81624" y="3691697"/>
              <a:ext cx="134697" cy="81603"/>
            </a:xfrm>
            <a:custGeom>
              <a:avLst/>
              <a:gdLst>
                <a:gd name="T0" fmla="*/ 22 w 41"/>
                <a:gd name="T1" fmla="*/ 0 h 27"/>
                <a:gd name="T2" fmla="*/ 8 w 41"/>
                <a:gd name="T3" fmla="*/ 20 h 27"/>
                <a:gd name="T4" fmla="*/ 22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22" y="0"/>
                  </a:moveTo>
                  <a:cubicBezTo>
                    <a:pt x="41" y="12"/>
                    <a:pt x="24" y="27"/>
                    <a:pt x="8" y="20"/>
                  </a:cubicBezTo>
                  <a:cubicBezTo>
                    <a:pt x="0" y="7"/>
                    <a:pt x="8" y="0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7" name="Freeform 13">
              <a:extLst>
                <a:ext uri="{FF2B5EF4-FFF2-40B4-BE49-F238E27FC236}">
                  <a16:creationId xmlns:a16="http://schemas.microsoft.com/office/drawing/2014/main" id="{7EE6A672-2915-4B03-99A9-9364D5F152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17787" y="3075050"/>
              <a:ext cx="124951" cy="69362"/>
            </a:xfrm>
            <a:custGeom>
              <a:avLst/>
              <a:gdLst>
                <a:gd name="T0" fmla="*/ 26 w 38"/>
                <a:gd name="T1" fmla="*/ 0 h 23"/>
                <a:gd name="T2" fmla="*/ 25 w 38"/>
                <a:gd name="T3" fmla="*/ 23 h 23"/>
                <a:gd name="T4" fmla="*/ 26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26" y="0"/>
                  </a:moveTo>
                  <a:cubicBezTo>
                    <a:pt x="38" y="0"/>
                    <a:pt x="37" y="20"/>
                    <a:pt x="25" y="23"/>
                  </a:cubicBezTo>
                  <a:cubicBezTo>
                    <a:pt x="0" y="23"/>
                    <a:pt x="5" y="1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8" name="Freeform 14">
              <a:extLst>
                <a:ext uri="{FF2B5EF4-FFF2-40B4-BE49-F238E27FC236}">
                  <a16:creationId xmlns:a16="http://schemas.microsoft.com/office/drawing/2014/main" id="{2136B643-14E1-443A-BC1C-06ADAE65C30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76729" y="3335597"/>
              <a:ext cx="134697" cy="84866"/>
            </a:xfrm>
            <a:custGeom>
              <a:avLst/>
              <a:gdLst>
                <a:gd name="T0" fmla="*/ 26 w 41"/>
                <a:gd name="T1" fmla="*/ 1 h 28"/>
                <a:gd name="T2" fmla="*/ 39 w 41"/>
                <a:gd name="T3" fmla="*/ 20 h 28"/>
                <a:gd name="T4" fmla="*/ 26 w 41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1"/>
                  </a:moveTo>
                  <a:cubicBezTo>
                    <a:pt x="34" y="0"/>
                    <a:pt x="41" y="12"/>
                    <a:pt x="39" y="20"/>
                  </a:cubicBezTo>
                  <a:cubicBezTo>
                    <a:pt x="17" y="28"/>
                    <a:pt x="0" y="12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9" name="Freeform 16">
              <a:extLst>
                <a:ext uri="{FF2B5EF4-FFF2-40B4-BE49-F238E27FC236}">
                  <a16:creationId xmlns:a16="http://schemas.microsoft.com/office/drawing/2014/main" id="{867FA393-4F37-4E1A-870B-F96775FAB7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60464" y="3934729"/>
              <a:ext cx="143559" cy="97107"/>
            </a:xfrm>
            <a:custGeom>
              <a:avLst/>
              <a:gdLst>
                <a:gd name="T0" fmla="*/ 31 w 44"/>
                <a:gd name="T1" fmla="*/ 1 h 32"/>
                <a:gd name="T2" fmla="*/ 43 w 44"/>
                <a:gd name="T3" fmla="*/ 15 h 32"/>
                <a:gd name="T4" fmla="*/ 31 w 44"/>
                <a:gd name="T5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2">
                  <a:moveTo>
                    <a:pt x="31" y="1"/>
                  </a:moveTo>
                  <a:cubicBezTo>
                    <a:pt x="40" y="0"/>
                    <a:pt x="44" y="8"/>
                    <a:pt x="43" y="15"/>
                  </a:cubicBezTo>
                  <a:cubicBezTo>
                    <a:pt x="29" y="32"/>
                    <a:pt x="0" y="6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0" name="Freeform 17">
              <a:extLst>
                <a:ext uri="{FF2B5EF4-FFF2-40B4-BE49-F238E27FC236}">
                  <a16:creationId xmlns:a16="http://schemas.microsoft.com/office/drawing/2014/main" id="{E225A1BE-FAD2-4764-A7E4-A6DA07D0573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95443" y="5347417"/>
              <a:ext cx="94821" cy="69362"/>
            </a:xfrm>
            <a:custGeom>
              <a:avLst/>
              <a:gdLst>
                <a:gd name="T0" fmla="*/ 13 w 29"/>
                <a:gd name="T1" fmla="*/ 0 h 23"/>
                <a:gd name="T2" fmla="*/ 13 w 29"/>
                <a:gd name="T3" fmla="*/ 23 h 23"/>
                <a:gd name="T4" fmla="*/ 13 w 2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" h="23">
                  <a:moveTo>
                    <a:pt x="13" y="0"/>
                  </a:moveTo>
                  <a:cubicBezTo>
                    <a:pt x="27" y="0"/>
                    <a:pt x="29" y="22"/>
                    <a:pt x="13" y="23"/>
                  </a:cubicBezTo>
                  <a:cubicBezTo>
                    <a:pt x="2" y="22"/>
                    <a:pt x="0" y="2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1" name="Freeform 21">
              <a:extLst>
                <a:ext uri="{FF2B5EF4-FFF2-40B4-BE49-F238E27FC236}">
                  <a16:creationId xmlns:a16="http://schemas.microsoft.com/office/drawing/2014/main" id="{25D65388-C7E0-4C07-822A-03C5009C6D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43434" y="5658571"/>
              <a:ext cx="140901" cy="102819"/>
            </a:xfrm>
            <a:custGeom>
              <a:avLst/>
              <a:gdLst>
                <a:gd name="T0" fmla="*/ 24 w 43"/>
                <a:gd name="T1" fmla="*/ 0 h 34"/>
                <a:gd name="T2" fmla="*/ 14 w 43"/>
                <a:gd name="T3" fmla="*/ 23 h 34"/>
                <a:gd name="T4" fmla="*/ 24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4" y="0"/>
                  </a:moveTo>
                  <a:cubicBezTo>
                    <a:pt x="43" y="3"/>
                    <a:pt x="28" y="34"/>
                    <a:pt x="14" y="23"/>
                  </a:cubicBezTo>
                  <a:cubicBezTo>
                    <a:pt x="0" y="28"/>
                    <a:pt x="4" y="5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2" name="Freeform 25">
              <a:extLst>
                <a:ext uri="{FF2B5EF4-FFF2-40B4-BE49-F238E27FC236}">
                  <a16:creationId xmlns:a16="http://schemas.microsoft.com/office/drawing/2014/main" id="{E1D79822-C494-449C-B439-F437DAD4F2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24095" y="6423833"/>
              <a:ext cx="134697" cy="93843"/>
            </a:xfrm>
            <a:custGeom>
              <a:avLst/>
              <a:gdLst>
                <a:gd name="T0" fmla="*/ 23 w 41"/>
                <a:gd name="T1" fmla="*/ 0 h 31"/>
                <a:gd name="T2" fmla="*/ 17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1"/>
                    <a:pt x="41" y="31"/>
                    <a:pt x="17" y="25"/>
                  </a:cubicBezTo>
                  <a:cubicBezTo>
                    <a:pt x="0" y="7"/>
                    <a:pt x="17" y="4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3" name="Freeform 29">
              <a:extLst>
                <a:ext uri="{FF2B5EF4-FFF2-40B4-BE49-F238E27FC236}">
                  <a16:creationId xmlns:a16="http://schemas.microsoft.com/office/drawing/2014/main" id="{CDB324E5-E8D9-40E3-BAB4-1F87E67E4F4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24317" y="5897278"/>
              <a:ext cx="118747" cy="120771"/>
            </a:xfrm>
            <a:custGeom>
              <a:avLst/>
              <a:gdLst>
                <a:gd name="T0" fmla="*/ 16 w 36"/>
                <a:gd name="T1" fmla="*/ 4 h 40"/>
                <a:gd name="T2" fmla="*/ 34 w 36"/>
                <a:gd name="T3" fmla="*/ 15 h 40"/>
                <a:gd name="T4" fmla="*/ 16 w 36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40">
                  <a:moveTo>
                    <a:pt x="16" y="4"/>
                  </a:moveTo>
                  <a:cubicBezTo>
                    <a:pt x="36" y="5"/>
                    <a:pt x="33" y="0"/>
                    <a:pt x="34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4" name="Freeform 31">
              <a:extLst>
                <a:ext uri="{FF2B5EF4-FFF2-40B4-BE49-F238E27FC236}">
                  <a16:creationId xmlns:a16="http://schemas.microsoft.com/office/drawing/2014/main" id="{15404AB3-12EB-462E-85A2-AF4A7E91D7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56013" y="6183127"/>
              <a:ext cx="131153" cy="72626"/>
            </a:xfrm>
            <a:custGeom>
              <a:avLst/>
              <a:gdLst>
                <a:gd name="T0" fmla="*/ 24 w 40"/>
                <a:gd name="T1" fmla="*/ 0 h 24"/>
                <a:gd name="T2" fmla="*/ 25 w 40"/>
                <a:gd name="T3" fmla="*/ 24 h 24"/>
                <a:gd name="T4" fmla="*/ 24 w 40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4">
                  <a:moveTo>
                    <a:pt x="24" y="0"/>
                  </a:moveTo>
                  <a:cubicBezTo>
                    <a:pt x="40" y="0"/>
                    <a:pt x="38" y="20"/>
                    <a:pt x="25" y="24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5" name="Freeform 32">
              <a:extLst>
                <a:ext uri="{FF2B5EF4-FFF2-40B4-BE49-F238E27FC236}">
                  <a16:creationId xmlns:a16="http://schemas.microsoft.com/office/drawing/2014/main" id="{228021CB-53B3-4BCC-A14C-0B6951FC971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4198" y="3296179"/>
              <a:ext cx="144445" cy="106083"/>
            </a:xfrm>
            <a:custGeom>
              <a:avLst/>
              <a:gdLst>
                <a:gd name="T0" fmla="*/ 28 w 44"/>
                <a:gd name="T1" fmla="*/ 0 h 35"/>
                <a:gd name="T2" fmla="*/ 42 w 44"/>
                <a:gd name="T3" fmla="*/ 21 h 35"/>
                <a:gd name="T4" fmla="*/ 28 w 44"/>
                <a:gd name="T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5">
                  <a:moveTo>
                    <a:pt x="28" y="0"/>
                  </a:moveTo>
                  <a:cubicBezTo>
                    <a:pt x="36" y="1"/>
                    <a:pt x="44" y="12"/>
                    <a:pt x="42" y="21"/>
                  </a:cubicBezTo>
                  <a:cubicBezTo>
                    <a:pt x="23" y="35"/>
                    <a:pt x="0" y="7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6" name="Freeform 33">
              <a:extLst>
                <a:ext uri="{FF2B5EF4-FFF2-40B4-BE49-F238E27FC236}">
                  <a16:creationId xmlns:a16="http://schemas.microsoft.com/office/drawing/2014/main" id="{B353D0BC-00A6-4EA4-9311-9FCB88CC202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34111" y="4387490"/>
              <a:ext cx="151535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2" y="1"/>
                    <a:pt x="46" y="21"/>
                    <a:pt x="29" y="25"/>
                  </a:cubicBezTo>
                  <a:cubicBezTo>
                    <a:pt x="10" y="23"/>
                    <a:pt x="0" y="9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7" name="Freeform 34">
              <a:extLst>
                <a:ext uri="{FF2B5EF4-FFF2-40B4-BE49-F238E27FC236}">
                  <a16:creationId xmlns:a16="http://schemas.microsoft.com/office/drawing/2014/main" id="{0E001FD3-6EDD-47A3-9916-826E1595DAB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38041" y="5384813"/>
              <a:ext cx="134697" cy="84051"/>
            </a:xfrm>
            <a:custGeom>
              <a:avLst/>
              <a:gdLst>
                <a:gd name="T0" fmla="*/ 22 w 41"/>
                <a:gd name="T1" fmla="*/ 0 h 28"/>
                <a:gd name="T2" fmla="*/ 8 w 41"/>
                <a:gd name="T3" fmla="*/ 21 h 28"/>
                <a:gd name="T4" fmla="*/ 22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2" y="0"/>
                  </a:moveTo>
                  <a:cubicBezTo>
                    <a:pt x="41" y="13"/>
                    <a:pt x="24" y="28"/>
                    <a:pt x="8" y="21"/>
                  </a:cubicBezTo>
                  <a:cubicBezTo>
                    <a:pt x="0" y="8"/>
                    <a:pt x="8" y="0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8" name="Freeform 35">
              <a:extLst>
                <a:ext uri="{FF2B5EF4-FFF2-40B4-BE49-F238E27FC236}">
                  <a16:creationId xmlns:a16="http://schemas.microsoft.com/office/drawing/2014/main" id="{FE214D5B-D151-4E09-A01E-BEAAF9C679E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33693" y="4595717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9" name="Freeform 36">
              <a:extLst>
                <a:ext uri="{FF2B5EF4-FFF2-40B4-BE49-F238E27FC236}">
                  <a16:creationId xmlns:a16="http://schemas.microsoft.com/office/drawing/2014/main" id="{3024EF13-0A45-49DD-B0F4-FA3A5169EFF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5830" y="6046702"/>
              <a:ext cx="144445" cy="102819"/>
            </a:xfrm>
            <a:custGeom>
              <a:avLst/>
              <a:gdLst>
                <a:gd name="T0" fmla="*/ 31 w 44"/>
                <a:gd name="T1" fmla="*/ 1 h 34"/>
                <a:gd name="T2" fmla="*/ 25 w 44"/>
                <a:gd name="T3" fmla="*/ 22 h 34"/>
                <a:gd name="T4" fmla="*/ 31 w 44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1"/>
                  </a:moveTo>
                  <a:cubicBezTo>
                    <a:pt x="44" y="3"/>
                    <a:pt x="38" y="34"/>
                    <a:pt x="25" y="22"/>
                  </a:cubicBezTo>
                  <a:cubicBezTo>
                    <a:pt x="0" y="28"/>
                    <a:pt x="14" y="0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0" name="Freeform 37">
              <a:extLst>
                <a:ext uri="{FF2B5EF4-FFF2-40B4-BE49-F238E27FC236}">
                  <a16:creationId xmlns:a16="http://schemas.microsoft.com/office/drawing/2014/main" id="{95E0BDAE-48A7-4752-A150-74DA4BAE5E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7596" y="3060239"/>
              <a:ext cx="115202" cy="121588"/>
            </a:xfrm>
            <a:custGeom>
              <a:avLst/>
              <a:gdLst>
                <a:gd name="T0" fmla="*/ 16 w 35"/>
                <a:gd name="T1" fmla="*/ 4 h 40"/>
                <a:gd name="T2" fmla="*/ 33 w 35"/>
                <a:gd name="T3" fmla="*/ 15 h 40"/>
                <a:gd name="T4" fmla="*/ 16 w 35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0">
                  <a:moveTo>
                    <a:pt x="16" y="4"/>
                  </a:moveTo>
                  <a:cubicBezTo>
                    <a:pt x="35" y="4"/>
                    <a:pt x="32" y="0"/>
                    <a:pt x="33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1" name="Freeform 38">
              <a:extLst>
                <a:ext uri="{FF2B5EF4-FFF2-40B4-BE49-F238E27FC236}">
                  <a16:creationId xmlns:a16="http://schemas.microsoft.com/office/drawing/2014/main" id="{DE128EDB-3179-4F47-8B37-BEDE3B82FFC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25265" y="4900335"/>
              <a:ext cx="127608" cy="69362"/>
            </a:xfrm>
            <a:custGeom>
              <a:avLst/>
              <a:gdLst>
                <a:gd name="T0" fmla="*/ 26 w 39"/>
                <a:gd name="T1" fmla="*/ 0 h 23"/>
                <a:gd name="T2" fmla="*/ 26 w 39"/>
                <a:gd name="T3" fmla="*/ 23 h 23"/>
                <a:gd name="T4" fmla="*/ 2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6" y="0"/>
                  </a:moveTo>
                  <a:cubicBezTo>
                    <a:pt x="39" y="1"/>
                    <a:pt x="38" y="21"/>
                    <a:pt x="26" y="23"/>
                  </a:cubicBezTo>
                  <a:cubicBezTo>
                    <a:pt x="0" y="23"/>
                    <a:pt x="5" y="2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2" name="Freeform 39">
              <a:extLst>
                <a:ext uri="{FF2B5EF4-FFF2-40B4-BE49-F238E27FC236}">
                  <a16:creationId xmlns:a16="http://schemas.microsoft.com/office/drawing/2014/main" id="{E09CDD49-7B7B-42C0-A09E-6CFB3CDFF6A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7373" y="5141456"/>
              <a:ext cx="131153" cy="81603"/>
            </a:xfrm>
            <a:custGeom>
              <a:avLst/>
              <a:gdLst>
                <a:gd name="T0" fmla="*/ 25 w 40"/>
                <a:gd name="T1" fmla="*/ 0 h 27"/>
                <a:gd name="T2" fmla="*/ 38 w 40"/>
                <a:gd name="T3" fmla="*/ 20 h 27"/>
                <a:gd name="T4" fmla="*/ 25 w 40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7">
                  <a:moveTo>
                    <a:pt x="25" y="0"/>
                  </a:moveTo>
                  <a:cubicBezTo>
                    <a:pt x="34" y="0"/>
                    <a:pt x="40" y="11"/>
                    <a:pt x="38" y="20"/>
                  </a:cubicBezTo>
                  <a:cubicBezTo>
                    <a:pt x="17" y="27"/>
                    <a:pt x="0" y="12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3" name="Freeform 40">
              <a:extLst>
                <a:ext uri="{FF2B5EF4-FFF2-40B4-BE49-F238E27FC236}">
                  <a16:creationId xmlns:a16="http://schemas.microsoft.com/office/drawing/2014/main" id="{93C5D839-4CD5-4165-9091-7D9B92CDC1D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2337" y="2598157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7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9"/>
                    <a:pt x="28" y="27"/>
                    <a:pt x="7" y="20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4" name="Freeform 41">
              <a:extLst>
                <a:ext uri="{FF2B5EF4-FFF2-40B4-BE49-F238E27FC236}">
                  <a16:creationId xmlns:a16="http://schemas.microsoft.com/office/drawing/2014/main" id="{3C7F638A-BB6D-4B24-A7F9-03BF808745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5830" y="6278710"/>
              <a:ext cx="144445" cy="78339"/>
            </a:xfrm>
            <a:custGeom>
              <a:avLst/>
              <a:gdLst>
                <a:gd name="T0" fmla="*/ 29 w 44"/>
                <a:gd name="T1" fmla="*/ 0 h 26"/>
                <a:gd name="T2" fmla="*/ 26 w 44"/>
                <a:gd name="T3" fmla="*/ 26 h 26"/>
                <a:gd name="T4" fmla="*/ 29 w 44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6">
                  <a:moveTo>
                    <a:pt x="29" y="0"/>
                  </a:moveTo>
                  <a:cubicBezTo>
                    <a:pt x="44" y="3"/>
                    <a:pt x="40" y="22"/>
                    <a:pt x="26" y="26"/>
                  </a:cubicBezTo>
                  <a:cubicBezTo>
                    <a:pt x="0" y="25"/>
                    <a:pt x="11" y="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5" name="Freeform 42">
              <a:extLst>
                <a:ext uri="{FF2B5EF4-FFF2-40B4-BE49-F238E27FC236}">
                  <a16:creationId xmlns:a16="http://schemas.microsoft.com/office/drawing/2014/main" id="{5B59DB64-329B-45EA-8A67-4213A886B5B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93998" y="5596726"/>
              <a:ext cx="144445" cy="97107"/>
            </a:xfrm>
            <a:custGeom>
              <a:avLst/>
              <a:gdLst>
                <a:gd name="T0" fmla="*/ 31 w 44"/>
                <a:gd name="T1" fmla="*/ 1 h 32"/>
                <a:gd name="T2" fmla="*/ 43 w 44"/>
                <a:gd name="T3" fmla="*/ 16 h 32"/>
                <a:gd name="T4" fmla="*/ 31 w 44"/>
                <a:gd name="T5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2">
                  <a:moveTo>
                    <a:pt x="31" y="1"/>
                  </a:moveTo>
                  <a:cubicBezTo>
                    <a:pt x="40" y="0"/>
                    <a:pt x="44" y="8"/>
                    <a:pt x="43" y="16"/>
                  </a:cubicBezTo>
                  <a:cubicBezTo>
                    <a:pt x="29" y="32"/>
                    <a:pt x="0" y="7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6" name="Freeform 44">
              <a:extLst>
                <a:ext uri="{FF2B5EF4-FFF2-40B4-BE49-F238E27FC236}">
                  <a16:creationId xmlns:a16="http://schemas.microsoft.com/office/drawing/2014/main" id="{D8DAB003-6484-4D1D-85AE-93FA09BC5EF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97788" y="4080854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7" name="Freeform 45">
              <a:extLst>
                <a:ext uri="{FF2B5EF4-FFF2-40B4-BE49-F238E27FC236}">
                  <a16:creationId xmlns:a16="http://schemas.microsoft.com/office/drawing/2014/main" id="{D49280A1-ACA8-4CD6-9012-AF12660F07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75637" y="5836680"/>
              <a:ext cx="144445" cy="102819"/>
            </a:xfrm>
            <a:custGeom>
              <a:avLst/>
              <a:gdLst>
                <a:gd name="T0" fmla="*/ 31 w 44"/>
                <a:gd name="T1" fmla="*/ 0 h 34"/>
                <a:gd name="T2" fmla="*/ 42 w 44"/>
                <a:gd name="T3" fmla="*/ 19 h 34"/>
                <a:gd name="T4" fmla="*/ 31 w 44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0"/>
                  </a:moveTo>
                  <a:cubicBezTo>
                    <a:pt x="39" y="0"/>
                    <a:pt x="44" y="12"/>
                    <a:pt x="42" y="19"/>
                  </a:cubicBezTo>
                  <a:cubicBezTo>
                    <a:pt x="25" y="34"/>
                    <a:pt x="0" y="8"/>
                    <a:pt x="3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8" name="Freeform 46">
              <a:extLst>
                <a:ext uri="{FF2B5EF4-FFF2-40B4-BE49-F238E27FC236}">
                  <a16:creationId xmlns:a16="http://schemas.microsoft.com/office/drawing/2014/main" id="{C03EAE8C-6089-40E5-9361-2E266A1EEB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24696" y="2830776"/>
              <a:ext cx="121406" cy="81603"/>
            </a:xfrm>
            <a:custGeom>
              <a:avLst/>
              <a:gdLst>
                <a:gd name="T0" fmla="*/ 19 w 37"/>
                <a:gd name="T1" fmla="*/ 1 h 27"/>
                <a:gd name="T2" fmla="*/ 21 w 37"/>
                <a:gd name="T3" fmla="*/ 27 h 27"/>
                <a:gd name="T4" fmla="*/ 19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19" y="1"/>
                  </a:moveTo>
                  <a:cubicBezTo>
                    <a:pt x="31" y="2"/>
                    <a:pt x="37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9" name="Freeform 47">
              <a:extLst>
                <a:ext uri="{FF2B5EF4-FFF2-40B4-BE49-F238E27FC236}">
                  <a16:creationId xmlns:a16="http://schemas.microsoft.com/office/drawing/2014/main" id="{02E3A077-F087-4E14-A13E-4E9D4369B1F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82841" y="3849727"/>
              <a:ext cx="147990" cy="78339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10" y="24"/>
                    <a:pt x="0" y="9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0" name="Freeform 48">
              <a:extLst>
                <a:ext uri="{FF2B5EF4-FFF2-40B4-BE49-F238E27FC236}">
                  <a16:creationId xmlns:a16="http://schemas.microsoft.com/office/drawing/2014/main" id="{7CE4FAAA-45E7-4C86-B59A-F284B79EFD2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78098" y="3616257"/>
              <a:ext cx="133812" cy="79154"/>
            </a:xfrm>
            <a:custGeom>
              <a:avLst/>
              <a:gdLst>
                <a:gd name="T0" fmla="*/ 19 w 41"/>
                <a:gd name="T1" fmla="*/ 0 h 26"/>
                <a:gd name="T2" fmla="*/ 7 w 41"/>
                <a:gd name="T3" fmla="*/ 19 h 26"/>
                <a:gd name="T4" fmla="*/ 19 w 41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6">
                  <a:moveTo>
                    <a:pt x="19" y="0"/>
                  </a:moveTo>
                  <a:cubicBezTo>
                    <a:pt x="41" y="9"/>
                    <a:pt x="28" y="26"/>
                    <a:pt x="7" y="19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1" name="Freeform 49">
              <a:extLst>
                <a:ext uri="{FF2B5EF4-FFF2-40B4-BE49-F238E27FC236}">
                  <a16:creationId xmlns:a16="http://schemas.microsoft.com/office/drawing/2014/main" id="{E2689B62-CCA1-4EE5-B622-FBA51686891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76712" y="6507925"/>
              <a:ext cx="127608" cy="81603"/>
            </a:xfrm>
            <a:custGeom>
              <a:avLst/>
              <a:gdLst>
                <a:gd name="T0" fmla="*/ 21 w 39"/>
                <a:gd name="T1" fmla="*/ 2 h 27"/>
                <a:gd name="T2" fmla="*/ 26 w 39"/>
                <a:gd name="T3" fmla="*/ 24 h 27"/>
                <a:gd name="T4" fmla="*/ 21 w 39"/>
                <a:gd name="T5" fmla="*/ 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7">
                  <a:moveTo>
                    <a:pt x="21" y="2"/>
                  </a:moveTo>
                  <a:cubicBezTo>
                    <a:pt x="36" y="0"/>
                    <a:pt x="39" y="17"/>
                    <a:pt x="26" y="24"/>
                  </a:cubicBezTo>
                  <a:cubicBezTo>
                    <a:pt x="8" y="27"/>
                    <a:pt x="0" y="9"/>
                    <a:pt x="21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2" name="Freeform 8">
              <a:extLst>
                <a:ext uri="{FF2B5EF4-FFF2-40B4-BE49-F238E27FC236}">
                  <a16:creationId xmlns:a16="http://schemas.microsoft.com/office/drawing/2014/main" id="{113638EE-3BCF-4315-A329-3C6766A3890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41853" y="34906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3" name="Freeform 106">
              <a:extLst>
                <a:ext uri="{FF2B5EF4-FFF2-40B4-BE49-F238E27FC236}">
                  <a16:creationId xmlns:a16="http://schemas.microsoft.com/office/drawing/2014/main" id="{4FB36B8F-335B-40F2-83BB-C2B2689DC2E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01184" y="6639670"/>
              <a:ext cx="134697" cy="97107"/>
            </a:xfrm>
            <a:custGeom>
              <a:avLst/>
              <a:gdLst>
                <a:gd name="T0" fmla="*/ 25 w 41"/>
                <a:gd name="T1" fmla="*/ 0 h 32"/>
                <a:gd name="T2" fmla="*/ 4 w 41"/>
                <a:gd name="T3" fmla="*/ 18 h 32"/>
                <a:gd name="T4" fmla="*/ 25 w 41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2">
                  <a:moveTo>
                    <a:pt x="25" y="0"/>
                  </a:moveTo>
                  <a:cubicBezTo>
                    <a:pt x="41" y="13"/>
                    <a:pt x="15" y="32"/>
                    <a:pt x="4" y="18"/>
                  </a:cubicBezTo>
                  <a:cubicBezTo>
                    <a:pt x="0" y="5"/>
                    <a:pt x="15" y="0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sp useBgFill="1">
        <p:nvSpPr>
          <p:cNvPr id="344" name="Rectangle 71">
            <a:extLst>
              <a:ext uri="{FF2B5EF4-FFF2-40B4-BE49-F238E27FC236}">
                <a16:creationId xmlns:a16="http://schemas.microsoft.com/office/drawing/2014/main" id="{9FF4A234-29BA-4B70-BFC0-64FBB64F2A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Rectangle 73">
            <a:extLst>
              <a:ext uri="{FF2B5EF4-FFF2-40B4-BE49-F238E27FC236}">
                <a16:creationId xmlns:a16="http://schemas.microsoft.com/office/drawing/2014/main" id="{9C67262A-6EF1-49ED-B8DE-DDD3E58042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Google Shape;2733;p43">
            <a:extLst>
              <a:ext uri="{FF2B5EF4-FFF2-40B4-BE49-F238E27FC236}">
                <a16:creationId xmlns:a16="http://schemas.microsoft.com/office/drawing/2014/main" id="{02409E04-87DC-2F2C-F8B3-6AFB6FA34C40}"/>
              </a:ext>
            </a:extLst>
          </p:cNvPr>
          <p:cNvSpPr txBox="1">
            <a:spLocks/>
          </p:cNvSpPr>
          <p:nvPr/>
        </p:nvSpPr>
        <p:spPr>
          <a:xfrm>
            <a:off x="774752" y="1633061"/>
            <a:ext cx="3577785" cy="3495286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ts val="600"/>
              </a:spcAft>
            </a:pPr>
            <a:r>
              <a:rPr lang="en-US" sz="4800" kern="1200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Luyện</a:t>
            </a:r>
            <a:r>
              <a:rPr lang="en-US" sz="4800" kern="1200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800" kern="1200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tập</a:t>
            </a:r>
            <a:endParaRPr lang="en-US" sz="4800" kern="1200" dirty="0">
              <a:solidFill>
                <a:srgbClr val="92D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46" name="Rectangle 75">
            <a:extLst>
              <a:ext uri="{FF2B5EF4-FFF2-40B4-BE49-F238E27FC236}">
                <a16:creationId xmlns:a16="http://schemas.microsoft.com/office/drawing/2014/main" id="{97492946-B39C-4250-B4C8-D82A2504372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21035" y="880021"/>
            <a:ext cx="6498031" cy="5111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Freeform 144">
            <a:extLst>
              <a:ext uri="{FF2B5EF4-FFF2-40B4-BE49-F238E27FC236}">
                <a16:creationId xmlns:a16="http://schemas.microsoft.com/office/drawing/2014/main" id="{13309420-D249-4ED4-AA5D-2975B4877A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>
            <a:off x="7271930" y="6462633"/>
            <a:ext cx="141786" cy="90579"/>
          </a:xfrm>
          <a:custGeom>
            <a:avLst/>
            <a:gdLst>
              <a:gd name="T0" fmla="*/ 28 w 43"/>
              <a:gd name="T1" fmla="*/ 2 h 30"/>
              <a:gd name="T2" fmla="*/ 41 w 43"/>
              <a:gd name="T3" fmla="*/ 20 h 30"/>
              <a:gd name="T4" fmla="*/ 28 w 43"/>
              <a:gd name="T5" fmla="*/ 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" h="30">
                <a:moveTo>
                  <a:pt x="28" y="2"/>
                </a:moveTo>
                <a:cubicBezTo>
                  <a:pt x="36" y="0"/>
                  <a:pt x="43" y="12"/>
                  <a:pt x="41" y="20"/>
                </a:cubicBezTo>
                <a:cubicBezTo>
                  <a:pt x="24" y="30"/>
                  <a:pt x="0" y="14"/>
                  <a:pt x="28" y="2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" name="Freeform 142">
            <a:extLst>
              <a:ext uri="{FF2B5EF4-FFF2-40B4-BE49-F238E27FC236}">
                <a16:creationId xmlns:a16="http://schemas.microsoft.com/office/drawing/2014/main" id="{B30D69F3-F5DC-4D65-B4AF-733FF6D50D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768174" y="6609757"/>
            <a:ext cx="3545" cy="5712"/>
          </a:xfrm>
          <a:custGeom>
            <a:avLst/>
            <a:gdLst>
              <a:gd name="T0" fmla="*/ 0 w 1"/>
              <a:gd name="T1" fmla="*/ 0 h 2"/>
              <a:gd name="T2" fmla="*/ 1 w 1"/>
              <a:gd name="T3" fmla="*/ 2 h 2"/>
              <a:gd name="T4" fmla="*/ 0 w 1"/>
              <a:gd name="T5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" h="2">
                <a:moveTo>
                  <a:pt x="0" y="0"/>
                </a:move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1"/>
                  <a:pt x="0" y="0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9" name="Group 81">
            <a:extLst>
              <a:ext uri="{FF2B5EF4-FFF2-40B4-BE49-F238E27FC236}">
                <a16:creationId xmlns:a16="http://schemas.microsoft.com/office/drawing/2014/main" id="{E4484179-A250-4FA6-BF23-7E4CC106D14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1543" y="5479237"/>
            <a:ext cx="12196404" cy="1068699"/>
            <a:chOff x="-1543" y="5479237"/>
            <a:chExt cx="12196404" cy="1068699"/>
          </a:xfrm>
        </p:grpSpPr>
        <p:sp>
          <p:nvSpPr>
            <p:cNvPr id="83" name="Freeform 6">
              <a:extLst>
                <a:ext uri="{FF2B5EF4-FFF2-40B4-BE49-F238E27FC236}">
                  <a16:creationId xmlns:a16="http://schemas.microsoft.com/office/drawing/2014/main" id="{26951B5F-AC36-48AF-A319-55FE784252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327394" y="6355326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55">
              <a:extLst>
                <a:ext uri="{FF2B5EF4-FFF2-40B4-BE49-F238E27FC236}">
                  <a16:creationId xmlns:a16="http://schemas.microsoft.com/office/drawing/2014/main" id="{F49E610F-6598-471F-91DF-D5851F14A1E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911390" y="5532658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57">
              <a:extLst>
                <a:ext uri="{FF2B5EF4-FFF2-40B4-BE49-F238E27FC236}">
                  <a16:creationId xmlns:a16="http://schemas.microsoft.com/office/drawing/2014/main" id="{74DE0CDB-BB1F-4A69-A0A2-9C32D0B6AC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684530" y="5529394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60">
              <a:extLst>
                <a:ext uri="{FF2B5EF4-FFF2-40B4-BE49-F238E27FC236}">
                  <a16:creationId xmlns:a16="http://schemas.microsoft.com/office/drawing/2014/main" id="{05BE2C0F-8AF8-4EB8-9EE8-0F65327A519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435517" y="5521987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82">
              <a:extLst>
                <a:ext uri="{FF2B5EF4-FFF2-40B4-BE49-F238E27FC236}">
                  <a16:creationId xmlns:a16="http://schemas.microsoft.com/office/drawing/2014/main" id="{2A5CD3F7-632C-4582-87F6-584F870E035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349544" y="5817573"/>
              <a:ext cx="128495" cy="69362"/>
            </a:xfrm>
            <a:custGeom>
              <a:avLst/>
              <a:gdLst>
                <a:gd name="T0" fmla="*/ 16 w 39"/>
                <a:gd name="T1" fmla="*/ 0 h 23"/>
                <a:gd name="T2" fmla="*/ 10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83">
              <a:extLst>
                <a:ext uri="{FF2B5EF4-FFF2-40B4-BE49-F238E27FC236}">
                  <a16:creationId xmlns:a16="http://schemas.microsoft.com/office/drawing/2014/main" id="{51D68BBB-9910-4A2E-8881-4760A930C0E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554923" y="5790143"/>
              <a:ext cx="131153" cy="157493"/>
            </a:xfrm>
            <a:custGeom>
              <a:avLst/>
              <a:gdLst>
                <a:gd name="T0" fmla="*/ 13 w 40"/>
                <a:gd name="T1" fmla="*/ 7 h 52"/>
                <a:gd name="T2" fmla="*/ 0 w 40"/>
                <a:gd name="T3" fmla="*/ 24 h 52"/>
                <a:gd name="T4" fmla="*/ 13 w 40"/>
                <a:gd name="T5" fmla="*/ 7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52">
                  <a:moveTo>
                    <a:pt x="13" y="7"/>
                  </a:moveTo>
                  <a:cubicBezTo>
                    <a:pt x="40" y="12"/>
                    <a:pt x="18" y="52"/>
                    <a:pt x="0" y="24"/>
                  </a:cubicBezTo>
                  <a:cubicBezTo>
                    <a:pt x="2" y="0"/>
                    <a:pt x="6" y="17"/>
                    <a:pt x="13" y="7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9">
              <a:extLst>
                <a:ext uri="{FF2B5EF4-FFF2-40B4-BE49-F238E27FC236}">
                  <a16:creationId xmlns:a16="http://schemas.microsoft.com/office/drawing/2014/main" id="{7EC690E3-A4DE-4B8A-A186-0F3B49BC21B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831276" y="5844136"/>
              <a:ext cx="134697" cy="93027"/>
            </a:xfrm>
            <a:custGeom>
              <a:avLst/>
              <a:gdLst>
                <a:gd name="T0" fmla="*/ 23 w 41"/>
                <a:gd name="T1" fmla="*/ 0 h 31"/>
                <a:gd name="T2" fmla="*/ 16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3"/>
                    <a:pt x="41" y="31"/>
                    <a:pt x="16" y="25"/>
                  </a:cubicBezTo>
                  <a:cubicBezTo>
                    <a:pt x="0" y="7"/>
                    <a:pt x="14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105">
              <a:extLst>
                <a:ext uri="{FF2B5EF4-FFF2-40B4-BE49-F238E27FC236}">
                  <a16:creationId xmlns:a16="http://schemas.microsoft.com/office/drawing/2014/main" id="{1BB18CCD-20C3-4BE5-A6BA-9339E8AB94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434256" y="6054937"/>
              <a:ext cx="140901" cy="93027"/>
            </a:xfrm>
            <a:custGeom>
              <a:avLst/>
              <a:gdLst>
                <a:gd name="T0" fmla="*/ 26 w 43"/>
                <a:gd name="T1" fmla="*/ 3 h 31"/>
                <a:gd name="T2" fmla="*/ 39 w 43"/>
                <a:gd name="T3" fmla="*/ 23 h 31"/>
                <a:gd name="T4" fmla="*/ 26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6" y="3"/>
                  </a:moveTo>
                  <a:cubicBezTo>
                    <a:pt x="34" y="0"/>
                    <a:pt x="43" y="17"/>
                    <a:pt x="39" y="23"/>
                  </a:cubicBezTo>
                  <a:cubicBezTo>
                    <a:pt x="20" y="31"/>
                    <a:pt x="0" y="15"/>
                    <a:pt x="26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107">
              <a:extLst>
                <a:ext uri="{FF2B5EF4-FFF2-40B4-BE49-F238E27FC236}">
                  <a16:creationId xmlns:a16="http://schemas.microsoft.com/office/drawing/2014/main" id="{BED0B41F-67D3-4AD8-9A8A-DA5DD871AB1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124096" y="6112237"/>
              <a:ext cx="154193" cy="81603"/>
            </a:xfrm>
            <a:custGeom>
              <a:avLst/>
              <a:gdLst>
                <a:gd name="T0" fmla="*/ 31 w 47"/>
                <a:gd name="T1" fmla="*/ 0 h 27"/>
                <a:gd name="T2" fmla="*/ 17 w 47"/>
                <a:gd name="T3" fmla="*/ 23 h 27"/>
                <a:gd name="T4" fmla="*/ 31 w 47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7">
                  <a:moveTo>
                    <a:pt x="31" y="0"/>
                  </a:moveTo>
                  <a:cubicBezTo>
                    <a:pt x="47" y="10"/>
                    <a:pt x="32" y="27"/>
                    <a:pt x="17" y="23"/>
                  </a:cubicBezTo>
                  <a:cubicBezTo>
                    <a:pt x="0" y="14"/>
                    <a:pt x="18" y="0"/>
                    <a:pt x="3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109">
              <a:extLst>
                <a:ext uri="{FF2B5EF4-FFF2-40B4-BE49-F238E27FC236}">
                  <a16:creationId xmlns:a16="http://schemas.microsoft.com/office/drawing/2014/main" id="{BC7AB75D-8130-4CC6-96B3-BAD26C3747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655287" y="6058995"/>
              <a:ext cx="154193" cy="84866"/>
            </a:xfrm>
            <a:custGeom>
              <a:avLst/>
              <a:gdLst>
                <a:gd name="T0" fmla="*/ 26 w 47"/>
                <a:gd name="T1" fmla="*/ 0 h 28"/>
                <a:gd name="T2" fmla="*/ 10 w 47"/>
                <a:gd name="T3" fmla="*/ 26 h 28"/>
                <a:gd name="T4" fmla="*/ 26 w 47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8">
                  <a:moveTo>
                    <a:pt x="26" y="0"/>
                  </a:moveTo>
                  <a:cubicBezTo>
                    <a:pt x="47" y="13"/>
                    <a:pt x="28" y="28"/>
                    <a:pt x="10" y="26"/>
                  </a:cubicBezTo>
                  <a:cubicBezTo>
                    <a:pt x="0" y="13"/>
                    <a:pt x="15" y="4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111">
              <a:extLst>
                <a:ext uri="{FF2B5EF4-FFF2-40B4-BE49-F238E27FC236}">
                  <a16:creationId xmlns:a16="http://schemas.microsoft.com/office/drawing/2014/main" id="{A4118456-1C3E-447C-81DD-1F013BF5E3F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937087" y="6071235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20 w 40"/>
                <a:gd name="T3" fmla="*/ 25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1"/>
                    <a:pt x="35" y="29"/>
                    <a:pt x="20" y="25"/>
                  </a:cubicBezTo>
                  <a:cubicBezTo>
                    <a:pt x="0" y="19"/>
                    <a:pt x="5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132">
              <a:extLst>
                <a:ext uri="{FF2B5EF4-FFF2-40B4-BE49-F238E27FC236}">
                  <a16:creationId xmlns:a16="http://schemas.microsoft.com/office/drawing/2014/main" id="{9C6D6B04-EC5A-4149-A53B-C73E9769315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522245" y="6348605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134">
              <a:extLst>
                <a:ext uri="{FF2B5EF4-FFF2-40B4-BE49-F238E27FC236}">
                  <a16:creationId xmlns:a16="http://schemas.microsoft.com/office/drawing/2014/main" id="{813095FE-556E-4A61-9BF3-732D4928053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284869" y="6310329"/>
              <a:ext cx="124063" cy="117507"/>
            </a:xfrm>
            <a:custGeom>
              <a:avLst/>
              <a:gdLst>
                <a:gd name="T0" fmla="*/ 20 w 38"/>
                <a:gd name="T1" fmla="*/ 2 h 39"/>
                <a:gd name="T2" fmla="*/ 38 w 38"/>
                <a:gd name="T3" fmla="*/ 19 h 39"/>
                <a:gd name="T4" fmla="*/ 20 w 38"/>
                <a:gd name="T5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39">
                  <a:moveTo>
                    <a:pt x="20" y="2"/>
                  </a:moveTo>
                  <a:cubicBezTo>
                    <a:pt x="34" y="0"/>
                    <a:pt x="38" y="8"/>
                    <a:pt x="38" y="19"/>
                  </a:cubicBezTo>
                  <a:cubicBezTo>
                    <a:pt x="24" y="39"/>
                    <a:pt x="0" y="13"/>
                    <a:pt x="20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141">
              <a:extLst>
                <a:ext uri="{FF2B5EF4-FFF2-40B4-BE49-F238E27FC236}">
                  <a16:creationId xmlns:a16="http://schemas.microsoft.com/office/drawing/2014/main" id="{21793E62-B549-4243-B8FA-B143D6B4AE7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793296" y="6312998"/>
              <a:ext cx="163941" cy="163205"/>
            </a:xfrm>
            <a:custGeom>
              <a:avLst/>
              <a:gdLst>
                <a:gd name="T0" fmla="*/ 37 w 50"/>
                <a:gd name="T1" fmla="*/ 3 h 54"/>
                <a:gd name="T2" fmla="*/ 42 w 50"/>
                <a:gd name="T3" fmla="*/ 17 h 54"/>
                <a:gd name="T4" fmla="*/ 37 w 50"/>
                <a:gd name="T5" fmla="*/ 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" h="54">
                  <a:moveTo>
                    <a:pt x="37" y="3"/>
                  </a:moveTo>
                  <a:cubicBezTo>
                    <a:pt x="50" y="3"/>
                    <a:pt x="36" y="13"/>
                    <a:pt x="42" y="17"/>
                  </a:cubicBezTo>
                  <a:cubicBezTo>
                    <a:pt x="35" y="54"/>
                    <a:pt x="0" y="0"/>
                    <a:pt x="3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1">
              <a:extLst>
                <a:ext uri="{FF2B5EF4-FFF2-40B4-BE49-F238E27FC236}">
                  <a16:creationId xmlns:a16="http://schemas.microsoft.com/office/drawing/2014/main" id="{43ADD9DB-48ED-4A8C-9A75-0E93AB479C1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610793" y="6070034"/>
              <a:ext cx="118747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0" y="1"/>
                    <a:pt x="36" y="24"/>
                    <a:pt x="21" y="27"/>
                  </a:cubicBezTo>
                  <a:cubicBezTo>
                    <a:pt x="1" y="26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92">
              <a:extLst>
                <a:ext uri="{FF2B5EF4-FFF2-40B4-BE49-F238E27FC236}">
                  <a16:creationId xmlns:a16="http://schemas.microsoft.com/office/drawing/2014/main" id="{E7C72DF4-E774-4605-971D-0840BD069C8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932685" y="6069309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93">
              <a:extLst>
                <a:ext uri="{FF2B5EF4-FFF2-40B4-BE49-F238E27FC236}">
                  <a16:creationId xmlns:a16="http://schemas.microsoft.com/office/drawing/2014/main" id="{23BFA407-416B-4086-A635-1FB860F0EBC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086396" y="6078286"/>
              <a:ext cx="127608" cy="79154"/>
            </a:xfrm>
            <a:custGeom>
              <a:avLst/>
              <a:gdLst>
                <a:gd name="T0" fmla="*/ 23 w 39"/>
                <a:gd name="T1" fmla="*/ 0 h 26"/>
                <a:gd name="T2" fmla="*/ 19 w 39"/>
                <a:gd name="T3" fmla="*/ 26 h 26"/>
                <a:gd name="T4" fmla="*/ 23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3" y="0"/>
                  </a:moveTo>
                  <a:cubicBezTo>
                    <a:pt x="39" y="4"/>
                    <a:pt x="34" y="25"/>
                    <a:pt x="19" y="26"/>
                  </a:cubicBezTo>
                  <a:cubicBezTo>
                    <a:pt x="0" y="20"/>
                    <a:pt x="7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94">
              <a:extLst>
                <a:ext uri="{FF2B5EF4-FFF2-40B4-BE49-F238E27FC236}">
                  <a16:creationId xmlns:a16="http://schemas.microsoft.com/office/drawing/2014/main" id="{7C8F4B70-75FD-4457-A219-00E8F9862E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987068" y="6106031"/>
              <a:ext cx="138242" cy="102819"/>
            </a:xfrm>
            <a:custGeom>
              <a:avLst/>
              <a:gdLst>
                <a:gd name="T0" fmla="*/ 29 w 42"/>
                <a:gd name="T1" fmla="*/ 1 h 34"/>
                <a:gd name="T2" fmla="*/ 40 w 42"/>
                <a:gd name="T3" fmla="*/ 20 h 34"/>
                <a:gd name="T4" fmla="*/ 29 w 42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4">
                  <a:moveTo>
                    <a:pt x="29" y="1"/>
                  </a:moveTo>
                  <a:cubicBezTo>
                    <a:pt x="38" y="0"/>
                    <a:pt x="42" y="12"/>
                    <a:pt x="40" y="20"/>
                  </a:cubicBezTo>
                  <a:cubicBezTo>
                    <a:pt x="22" y="34"/>
                    <a:pt x="0" y="9"/>
                    <a:pt x="2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95">
              <a:extLst>
                <a:ext uri="{FF2B5EF4-FFF2-40B4-BE49-F238E27FC236}">
                  <a16:creationId xmlns:a16="http://schemas.microsoft.com/office/drawing/2014/main" id="{8B19E2D0-7290-4EC0-AB6B-7F7AD87BDE0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319459" y="6108479"/>
              <a:ext cx="117860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1" y="2"/>
                    <a:pt x="36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96">
              <a:extLst>
                <a:ext uri="{FF2B5EF4-FFF2-40B4-BE49-F238E27FC236}">
                  <a16:creationId xmlns:a16="http://schemas.microsoft.com/office/drawing/2014/main" id="{A19B4676-7AC8-4F42-A34D-1A39433EE8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771808" y="6115007"/>
              <a:ext cx="147104" cy="108531"/>
            </a:xfrm>
            <a:custGeom>
              <a:avLst/>
              <a:gdLst>
                <a:gd name="T0" fmla="*/ 28 w 45"/>
                <a:gd name="T1" fmla="*/ 0 h 36"/>
                <a:gd name="T2" fmla="*/ 41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2" y="0"/>
                    <a:pt x="45" y="13"/>
                    <a:pt x="41" y="20"/>
                  </a:cubicBezTo>
                  <a:cubicBezTo>
                    <a:pt x="24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97">
              <a:extLst>
                <a:ext uri="{FF2B5EF4-FFF2-40B4-BE49-F238E27FC236}">
                  <a16:creationId xmlns:a16="http://schemas.microsoft.com/office/drawing/2014/main" id="{8B7FE908-80E4-483B-A777-C7B4EC47870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534717" y="6117455"/>
              <a:ext cx="190526" cy="121588"/>
            </a:xfrm>
            <a:custGeom>
              <a:avLst/>
              <a:gdLst>
                <a:gd name="T0" fmla="*/ 42 w 58"/>
                <a:gd name="T1" fmla="*/ 0 h 40"/>
                <a:gd name="T2" fmla="*/ 53 w 58"/>
                <a:gd name="T3" fmla="*/ 17 h 40"/>
                <a:gd name="T4" fmla="*/ 42 w 5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" h="40">
                  <a:moveTo>
                    <a:pt x="42" y="0"/>
                  </a:moveTo>
                  <a:cubicBezTo>
                    <a:pt x="52" y="0"/>
                    <a:pt x="50" y="9"/>
                    <a:pt x="53" y="17"/>
                  </a:cubicBezTo>
                  <a:cubicBezTo>
                    <a:pt x="58" y="40"/>
                    <a:pt x="0" y="6"/>
                    <a:pt x="4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98">
              <a:extLst>
                <a:ext uri="{FF2B5EF4-FFF2-40B4-BE49-F238E27FC236}">
                  <a16:creationId xmlns:a16="http://schemas.microsoft.com/office/drawing/2014/main" id="{2681A8C9-F444-4E8C-B844-9F7949428C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095661" y="6117455"/>
              <a:ext cx="147990" cy="79154"/>
            </a:xfrm>
            <a:custGeom>
              <a:avLst/>
              <a:gdLst>
                <a:gd name="T0" fmla="*/ 23 w 45"/>
                <a:gd name="T1" fmla="*/ 0 h 26"/>
                <a:gd name="T2" fmla="*/ 30 w 45"/>
                <a:gd name="T3" fmla="*/ 26 h 26"/>
                <a:gd name="T4" fmla="*/ 23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3" y="0"/>
                  </a:moveTo>
                  <a:cubicBezTo>
                    <a:pt x="33" y="2"/>
                    <a:pt x="45" y="21"/>
                    <a:pt x="30" y="26"/>
                  </a:cubicBezTo>
                  <a:cubicBezTo>
                    <a:pt x="10" y="24"/>
                    <a:pt x="0" y="8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99">
              <a:extLst>
                <a:ext uri="{FF2B5EF4-FFF2-40B4-BE49-F238E27FC236}">
                  <a16:creationId xmlns:a16="http://schemas.microsoft.com/office/drawing/2014/main" id="{D20ADAA4-D2A2-4685-98BF-248A08AE1C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830696" y="6117453"/>
              <a:ext cx="219770" cy="121588"/>
            </a:xfrm>
            <a:custGeom>
              <a:avLst/>
              <a:gdLst>
                <a:gd name="T0" fmla="*/ 36 w 67"/>
                <a:gd name="T1" fmla="*/ 0 h 40"/>
                <a:gd name="T2" fmla="*/ 44 w 67"/>
                <a:gd name="T3" fmla="*/ 2 h 40"/>
                <a:gd name="T4" fmla="*/ 31 w 67"/>
                <a:gd name="T5" fmla="*/ 2 h 40"/>
                <a:gd name="T6" fmla="*/ 36 w 67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40">
                  <a:moveTo>
                    <a:pt x="36" y="0"/>
                  </a:moveTo>
                  <a:cubicBezTo>
                    <a:pt x="39" y="3"/>
                    <a:pt x="41" y="0"/>
                    <a:pt x="44" y="2"/>
                  </a:cubicBezTo>
                  <a:cubicBezTo>
                    <a:pt x="67" y="40"/>
                    <a:pt x="0" y="25"/>
                    <a:pt x="31" y="2"/>
                  </a:cubicBezTo>
                  <a:cubicBezTo>
                    <a:pt x="24" y="11"/>
                    <a:pt x="31" y="5"/>
                    <a:pt x="3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100">
              <a:extLst>
                <a:ext uri="{FF2B5EF4-FFF2-40B4-BE49-F238E27FC236}">
                  <a16:creationId xmlns:a16="http://schemas.microsoft.com/office/drawing/2014/main" id="{341DD6EA-CF88-4A3C-BAEE-50104276363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469623" y="6117454"/>
              <a:ext cx="128495" cy="93843"/>
            </a:xfrm>
            <a:custGeom>
              <a:avLst/>
              <a:gdLst>
                <a:gd name="T0" fmla="*/ 28 w 39"/>
                <a:gd name="T1" fmla="*/ 1 h 31"/>
                <a:gd name="T2" fmla="*/ 39 w 39"/>
                <a:gd name="T3" fmla="*/ 21 h 31"/>
                <a:gd name="T4" fmla="*/ 28 w 39"/>
                <a:gd name="T5" fmla="*/ 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8" y="1"/>
                  </a:moveTo>
                  <a:cubicBezTo>
                    <a:pt x="38" y="0"/>
                    <a:pt x="38" y="12"/>
                    <a:pt x="39" y="21"/>
                  </a:cubicBezTo>
                  <a:cubicBezTo>
                    <a:pt x="18" y="31"/>
                    <a:pt x="0" y="12"/>
                    <a:pt x="28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101">
              <a:extLst>
                <a:ext uri="{FF2B5EF4-FFF2-40B4-BE49-F238E27FC236}">
                  <a16:creationId xmlns:a16="http://schemas.microsoft.com/office/drawing/2014/main" id="{3D241D69-1838-4786-A9A3-E92867ABFB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262664" y="6123984"/>
              <a:ext cx="138242" cy="81603"/>
            </a:xfrm>
            <a:custGeom>
              <a:avLst/>
              <a:gdLst>
                <a:gd name="T0" fmla="*/ 22 w 42"/>
                <a:gd name="T1" fmla="*/ 0 h 27"/>
                <a:gd name="T2" fmla="*/ 14 w 42"/>
                <a:gd name="T3" fmla="*/ 25 h 27"/>
                <a:gd name="T4" fmla="*/ 22 w 42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7">
                  <a:moveTo>
                    <a:pt x="22" y="0"/>
                  </a:moveTo>
                  <a:cubicBezTo>
                    <a:pt x="42" y="7"/>
                    <a:pt x="28" y="27"/>
                    <a:pt x="14" y="25"/>
                  </a:cubicBezTo>
                  <a:cubicBezTo>
                    <a:pt x="0" y="18"/>
                    <a:pt x="9" y="2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102">
              <a:extLst>
                <a:ext uri="{FF2B5EF4-FFF2-40B4-BE49-F238E27FC236}">
                  <a16:creationId xmlns:a16="http://schemas.microsoft.com/office/drawing/2014/main" id="{7A7396BB-7045-4151-AACC-8B8AF1ABD95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701721" y="6127247"/>
              <a:ext cx="121406" cy="99554"/>
            </a:xfrm>
            <a:custGeom>
              <a:avLst/>
              <a:gdLst>
                <a:gd name="T0" fmla="*/ 21 w 37"/>
                <a:gd name="T1" fmla="*/ 0 h 33"/>
                <a:gd name="T2" fmla="*/ 19 w 37"/>
                <a:gd name="T3" fmla="*/ 23 h 33"/>
                <a:gd name="T4" fmla="*/ 21 w 37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33">
                  <a:moveTo>
                    <a:pt x="21" y="0"/>
                  </a:moveTo>
                  <a:cubicBezTo>
                    <a:pt x="37" y="0"/>
                    <a:pt x="29" y="33"/>
                    <a:pt x="19" y="23"/>
                  </a:cubicBezTo>
                  <a:cubicBezTo>
                    <a:pt x="0" y="30"/>
                    <a:pt x="3" y="0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103">
              <a:extLst>
                <a:ext uri="{FF2B5EF4-FFF2-40B4-BE49-F238E27FC236}">
                  <a16:creationId xmlns:a16="http://schemas.microsoft.com/office/drawing/2014/main" id="{83B1DF51-D55B-4AE2-A489-6922F6959B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419919" y="6132959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104">
              <a:extLst>
                <a:ext uri="{FF2B5EF4-FFF2-40B4-BE49-F238E27FC236}">
                  <a16:creationId xmlns:a16="http://schemas.microsoft.com/office/drawing/2014/main" id="{E41D6AEB-5E2A-4A68-9632-4AE137F1FD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004466" y="6132959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113">
              <a:extLst>
                <a:ext uri="{FF2B5EF4-FFF2-40B4-BE49-F238E27FC236}">
                  <a16:creationId xmlns:a16="http://schemas.microsoft.com/office/drawing/2014/main" id="{BA517482-AC50-4901-A826-FBA4B1FCBA0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613586" y="6178656"/>
              <a:ext cx="9748" cy="8977"/>
            </a:xfrm>
            <a:custGeom>
              <a:avLst/>
              <a:gdLst>
                <a:gd name="T0" fmla="*/ 1 w 3"/>
                <a:gd name="T1" fmla="*/ 0 h 3"/>
                <a:gd name="T2" fmla="*/ 3 w 3"/>
                <a:gd name="T3" fmla="*/ 1 h 3"/>
                <a:gd name="T4" fmla="*/ 1 w 3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0"/>
                  </a:moveTo>
                  <a:cubicBezTo>
                    <a:pt x="1" y="0"/>
                    <a:pt x="2" y="1"/>
                    <a:pt x="3" y="1"/>
                  </a:cubicBezTo>
                  <a:cubicBezTo>
                    <a:pt x="2" y="3"/>
                    <a:pt x="0" y="1"/>
                    <a:pt x="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2A95EDEC-E641-4466-9ADD-86C263F3B46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850675" y="6178656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2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115">
              <a:extLst>
                <a:ext uri="{FF2B5EF4-FFF2-40B4-BE49-F238E27FC236}">
                  <a16:creationId xmlns:a16="http://schemas.microsoft.com/office/drawing/2014/main" id="{330903BB-74EF-422B-A451-76F6988AC9D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187821" y="6184369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117">
              <a:extLst>
                <a:ext uri="{FF2B5EF4-FFF2-40B4-BE49-F238E27FC236}">
                  <a16:creationId xmlns:a16="http://schemas.microsoft.com/office/drawing/2014/main" id="{24CE6A5E-8D30-4EA3-BC99-FFDDD534E0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491700" y="6196610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118">
              <a:extLst>
                <a:ext uri="{FF2B5EF4-FFF2-40B4-BE49-F238E27FC236}">
                  <a16:creationId xmlns:a16="http://schemas.microsoft.com/office/drawing/2014/main" id="{9DA5CEEA-CCF3-470C-9F26-89B2E069168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6806692" y="6199873"/>
              <a:ext cx="131153" cy="96290"/>
            </a:xfrm>
            <a:custGeom>
              <a:avLst/>
              <a:gdLst>
                <a:gd name="T0" fmla="*/ 22 w 40"/>
                <a:gd name="T1" fmla="*/ 0 h 32"/>
                <a:gd name="T2" fmla="*/ 16 w 40"/>
                <a:gd name="T3" fmla="*/ 25 h 32"/>
                <a:gd name="T4" fmla="*/ 22 w 40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2">
                  <a:moveTo>
                    <a:pt x="22" y="0"/>
                  </a:moveTo>
                  <a:cubicBezTo>
                    <a:pt x="40" y="3"/>
                    <a:pt x="40" y="32"/>
                    <a:pt x="16" y="25"/>
                  </a:cubicBezTo>
                  <a:cubicBezTo>
                    <a:pt x="0" y="7"/>
                    <a:pt x="14" y="4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119">
              <a:extLst>
                <a:ext uri="{FF2B5EF4-FFF2-40B4-BE49-F238E27FC236}">
                  <a16:creationId xmlns:a16="http://schemas.microsoft.com/office/drawing/2014/main" id="{99C33A0E-8550-4F20-BDDC-C85558B2E4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049502" y="6187634"/>
              <a:ext cx="127608" cy="150965"/>
            </a:xfrm>
            <a:custGeom>
              <a:avLst/>
              <a:gdLst>
                <a:gd name="T0" fmla="*/ 13 w 39"/>
                <a:gd name="T1" fmla="*/ 6 h 50"/>
                <a:gd name="T2" fmla="*/ 0 w 39"/>
                <a:gd name="T3" fmla="*/ 23 h 50"/>
                <a:gd name="T4" fmla="*/ 13 w 39"/>
                <a:gd name="T5" fmla="*/ 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50">
                  <a:moveTo>
                    <a:pt x="13" y="6"/>
                  </a:moveTo>
                  <a:cubicBezTo>
                    <a:pt x="39" y="10"/>
                    <a:pt x="16" y="50"/>
                    <a:pt x="0" y="23"/>
                  </a:cubicBezTo>
                  <a:cubicBezTo>
                    <a:pt x="1" y="0"/>
                    <a:pt x="5" y="14"/>
                    <a:pt x="13" y="6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7" name="Freeform 120">
              <a:extLst>
                <a:ext uri="{FF2B5EF4-FFF2-40B4-BE49-F238E27FC236}">
                  <a16:creationId xmlns:a16="http://schemas.microsoft.com/office/drawing/2014/main" id="{08AB78FF-9221-4AC7-B053-CBFD5EC5E8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521908" y="6365526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20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2"/>
                    <a:pt x="37" y="21"/>
                    <a:pt x="20" y="22"/>
                  </a:cubicBezTo>
                  <a:cubicBezTo>
                    <a:pt x="7" y="18"/>
                    <a:pt x="0" y="6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121">
              <a:extLst>
                <a:ext uri="{FF2B5EF4-FFF2-40B4-BE49-F238E27FC236}">
                  <a16:creationId xmlns:a16="http://schemas.microsoft.com/office/drawing/2014/main" id="{D78AC1AB-3499-4D82-9A7A-D2991E6CD7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729270" y="6372055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125">
              <a:extLst>
                <a:ext uri="{FF2B5EF4-FFF2-40B4-BE49-F238E27FC236}">
                  <a16:creationId xmlns:a16="http://schemas.microsoft.com/office/drawing/2014/main" id="{59E3CCFE-3C59-4B4D-A526-1DF92E8894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926858" y="6375726"/>
              <a:ext cx="147990" cy="79154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9" y="24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126">
              <a:extLst>
                <a:ext uri="{FF2B5EF4-FFF2-40B4-BE49-F238E27FC236}">
                  <a16:creationId xmlns:a16="http://schemas.microsoft.com/office/drawing/2014/main" id="{53464886-46EA-497B-9720-6F6857F6A6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073104" y="6395720"/>
              <a:ext cx="151535" cy="79154"/>
            </a:xfrm>
            <a:custGeom>
              <a:avLst/>
              <a:gdLst>
                <a:gd name="T0" fmla="*/ 23 w 46"/>
                <a:gd name="T1" fmla="*/ 0 h 26"/>
                <a:gd name="T2" fmla="*/ 29 w 46"/>
                <a:gd name="T3" fmla="*/ 26 h 26"/>
                <a:gd name="T4" fmla="*/ 23 w 4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6">
                  <a:moveTo>
                    <a:pt x="23" y="0"/>
                  </a:moveTo>
                  <a:cubicBezTo>
                    <a:pt x="32" y="2"/>
                    <a:pt x="46" y="22"/>
                    <a:pt x="29" y="26"/>
                  </a:cubicBezTo>
                  <a:cubicBezTo>
                    <a:pt x="10" y="24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127">
              <a:extLst>
                <a:ext uri="{FF2B5EF4-FFF2-40B4-BE49-F238E27FC236}">
                  <a16:creationId xmlns:a16="http://schemas.microsoft.com/office/drawing/2014/main" id="{7A5A5F60-422F-473E-9599-2EFA5B2AE12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112498" y="6395719"/>
              <a:ext cx="137356" cy="79154"/>
            </a:xfrm>
            <a:custGeom>
              <a:avLst/>
              <a:gdLst>
                <a:gd name="T0" fmla="*/ 28 w 42"/>
                <a:gd name="T1" fmla="*/ 0 h 26"/>
                <a:gd name="T2" fmla="*/ 23 w 42"/>
                <a:gd name="T3" fmla="*/ 26 h 26"/>
                <a:gd name="T4" fmla="*/ 28 w 42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28" y="0"/>
                  </a:moveTo>
                  <a:cubicBezTo>
                    <a:pt x="42" y="4"/>
                    <a:pt x="38" y="23"/>
                    <a:pt x="23" y="26"/>
                  </a:cubicBezTo>
                  <a:cubicBezTo>
                    <a:pt x="0" y="26"/>
                    <a:pt x="8" y="5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128">
              <a:extLst>
                <a:ext uri="{FF2B5EF4-FFF2-40B4-BE49-F238E27FC236}">
                  <a16:creationId xmlns:a16="http://schemas.microsoft.com/office/drawing/2014/main" id="{F39522BC-A79E-4F47-8082-198FBEA11E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591511" y="6398982"/>
              <a:ext cx="131153" cy="78339"/>
            </a:xfrm>
            <a:custGeom>
              <a:avLst/>
              <a:gdLst>
                <a:gd name="T0" fmla="*/ 18 w 40"/>
                <a:gd name="T1" fmla="*/ 0 h 26"/>
                <a:gd name="T2" fmla="*/ 7 w 40"/>
                <a:gd name="T3" fmla="*/ 20 h 26"/>
                <a:gd name="T4" fmla="*/ 18 w 40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6">
                  <a:moveTo>
                    <a:pt x="18" y="0"/>
                  </a:moveTo>
                  <a:cubicBezTo>
                    <a:pt x="40" y="9"/>
                    <a:pt x="28" y="26"/>
                    <a:pt x="7" y="20"/>
                  </a:cubicBezTo>
                  <a:cubicBezTo>
                    <a:pt x="0" y="8"/>
                    <a:pt x="6" y="1"/>
                    <a:pt x="1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129">
              <a:extLst>
                <a:ext uri="{FF2B5EF4-FFF2-40B4-BE49-F238E27FC236}">
                  <a16:creationId xmlns:a16="http://schemas.microsoft.com/office/drawing/2014/main" id="{9D335F47-2A7F-4268-8DD0-80CDB1470F8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626878" y="6398982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133">
              <a:extLst>
                <a:ext uri="{FF2B5EF4-FFF2-40B4-BE49-F238E27FC236}">
                  <a16:creationId xmlns:a16="http://schemas.microsoft.com/office/drawing/2014/main" id="{783022F1-11AE-45F8-B3C3-E7C3FACF3D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830697" y="6407960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136">
              <a:extLst>
                <a:ext uri="{FF2B5EF4-FFF2-40B4-BE49-F238E27FC236}">
                  <a16:creationId xmlns:a16="http://schemas.microsoft.com/office/drawing/2014/main" id="{C3BE7C45-A2E8-42A0-87FE-EDFBC1D52DC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741599" y="6420199"/>
              <a:ext cx="127608" cy="69362"/>
            </a:xfrm>
            <a:custGeom>
              <a:avLst/>
              <a:gdLst>
                <a:gd name="T0" fmla="*/ 21 w 39"/>
                <a:gd name="T1" fmla="*/ 0 h 23"/>
                <a:gd name="T2" fmla="*/ 22 w 39"/>
                <a:gd name="T3" fmla="*/ 23 h 23"/>
                <a:gd name="T4" fmla="*/ 21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1" y="0"/>
                  </a:moveTo>
                  <a:cubicBezTo>
                    <a:pt x="37" y="0"/>
                    <a:pt x="39" y="22"/>
                    <a:pt x="22" y="23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137">
              <a:extLst>
                <a:ext uri="{FF2B5EF4-FFF2-40B4-BE49-F238E27FC236}">
                  <a16:creationId xmlns:a16="http://schemas.microsoft.com/office/drawing/2014/main" id="{0FBF3533-1FB0-420E-844F-94A37EE1CB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079229" y="6423464"/>
              <a:ext cx="127608" cy="93843"/>
            </a:xfrm>
            <a:custGeom>
              <a:avLst/>
              <a:gdLst>
                <a:gd name="T0" fmla="*/ 23 w 39"/>
                <a:gd name="T1" fmla="*/ 0 h 31"/>
                <a:gd name="T2" fmla="*/ 17 w 39"/>
                <a:gd name="T3" fmla="*/ 26 h 31"/>
                <a:gd name="T4" fmla="*/ 23 w 39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3" y="0"/>
                  </a:moveTo>
                  <a:cubicBezTo>
                    <a:pt x="39" y="3"/>
                    <a:pt x="39" y="31"/>
                    <a:pt x="17" y="26"/>
                  </a:cubicBezTo>
                  <a:cubicBezTo>
                    <a:pt x="0" y="6"/>
                    <a:pt x="15" y="5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138">
              <a:extLst>
                <a:ext uri="{FF2B5EF4-FFF2-40B4-BE49-F238E27FC236}">
                  <a16:creationId xmlns:a16="http://schemas.microsoft.com/office/drawing/2014/main" id="{1CCB36DC-B5BF-46A0-A742-E9B5DC245BE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341533" y="6425913"/>
              <a:ext cx="117860" cy="79154"/>
            </a:xfrm>
            <a:custGeom>
              <a:avLst/>
              <a:gdLst>
                <a:gd name="T0" fmla="*/ 21 w 36"/>
                <a:gd name="T1" fmla="*/ 0 h 26"/>
                <a:gd name="T2" fmla="*/ 21 w 36"/>
                <a:gd name="T3" fmla="*/ 26 h 26"/>
                <a:gd name="T4" fmla="*/ 21 w 3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6">
                  <a:moveTo>
                    <a:pt x="21" y="0"/>
                  </a:moveTo>
                  <a:cubicBezTo>
                    <a:pt x="32" y="4"/>
                    <a:pt x="36" y="23"/>
                    <a:pt x="21" y="26"/>
                  </a:cubicBezTo>
                  <a:cubicBezTo>
                    <a:pt x="1" y="24"/>
                    <a:pt x="0" y="2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139">
              <a:extLst>
                <a:ext uri="{FF2B5EF4-FFF2-40B4-BE49-F238E27FC236}">
                  <a16:creationId xmlns:a16="http://schemas.microsoft.com/office/drawing/2014/main" id="{E454EFCE-AA31-4C57-979D-FF28DF95B80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6806692" y="6432440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19 w 40"/>
                <a:gd name="T3" fmla="*/ 26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2"/>
                    <a:pt x="34" y="29"/>
                    <a:pt x="19" y="26"/>
                  </a:cubicBezTo>
                  <a:cubicBezTo>
                    <a:pt x="0" y="19"/>
                    <a:pt x="4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140">
              <a:extLst>
                <a:ext uri="{FF2B5EF4-FFF2-40B4-BE49-F238E27FC236}">
                  <a16:creationId xmlns:a16="http://schemas.microsoft.com/office/drawing/2014/main" id="{34821773-2B56-4CA4-923A-DFCFA76B55D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342498" y="6435704"/>
              <a:ext cx="137356" cy="96290"/>
            </a:xfrm>
            <a:custGeom>
              <a:avLst/>
              <a:gdLst>
                <a:gd name="T0" fmla="*/ 25 w 42"/>
                <a:gd name="T1" fmla="*/ 0 h 32"/>
                <a:gd name="T2" fmla="*/ 4 w 42"/>
                <a:gd name="T3" fmla="*/ 18 h 32"/>
                <a:gd name="T4" fmla="*/ 25 w 42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2">
                  <a:moveTo>
                    <a:pt x="25" y="0"/>
                  </a:moveTo>
                  <a:cubicBezTo>
                    <a:pt x="42" y="13"/>
                    <a:pt x="15" y="32"/>
                    <a:pt x="4" y="18"/>
                  </a:cubicBezTo>
                  <a:cubicBezTo>
                    <a:pt x="0" y="5"/>
                    <a:pt x="16" y="0"/>
                    <a:pt x="25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142">
              <a:extLst>
                <a:ext uri="{FF2B5EF4-FFF2-40B4-BE49-F238E27FC236}">
                  <a16:creationId xmlns:a16="http://schemas.microsoft.com/office/drawing/2014/main" id="{B2A8D553-3CE0-48ED-ABA4-B1CA42EC43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705749" y="6462633"/>
              <a:ext cx="3545" cy="571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143">
              <a:extLst>
                <a:ext uri="{FF2B5EF4-FFF2-40B4-BE49-F238E27FC236}">
                  <a16:creationId xmlns:a16="http://schemas.microsoft.com/office/drawing/2014/main" id="{AD6A1162-54E5-4A41-8F41-F2BF3A37EB1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490088" y="6418187"/>
              <a:ext cx="121406" cy="78339"/>
            </a:xfrm>
            <a:custGeom>
              <a:avLst/>
              <a:gdLst>
                <a:gd name="T0" fmla="*/ 21 w 37"/>
                <a:gd name="T1" fmla="*/ 0 h 26"/>
                <a:gd name="T2" fmla="*/ 22 w 37"/>
                <a:gd name="T3" fmla="*/ 26 h 26"/>
                <a:gd name="T4" fmla="*/ 21 w 3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6">
                  <a:moveTo>
                    <a:pt x="21" y="0"/>
                  </a:moveTo>
                  <a:cubicBezTo>
                    <a:pt x="32" y="2"/>
                    <a:pt x="37" y="23"/>
                    <a:pt x="22" y="26"/>
                  </a:cubicBezTo>
                  <a:cubicBezTo>
                    <a:pt x="3" y="26"/>
                    <a:pt x="0" y="1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145">
              <a:extLst>
                <a:ext uri="{FF2B5EF4-FFF2-40B4-BE49-F238E27FC236}">
                  <a16:creationId xmlns:a16="http://schemas.microsoft.com/office/drawing/2014/main" id="{A23E00F9-EAE7-4D6B-A0B2-067A1FE4963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082289" y="6468346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19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1"/>
                    <a:pt x="37" y="22"/>
                    <a:pt x="19" y="22"/>
                  </a:cubicBezTo>
                  <a:cubicBezTo>
                    <a:pt x="6" y="18"/>
                    <a:pt x="0" y="4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8">
              <a:extLst>
                <a:ext uri="{FF2B5EF4-FFF2-40B4-BE49-F238E27FC236}">
                  <a16:creationId xmlns:a16="http://schemas.microsoft.com/office/drawing/2014/main" id="{8D5F0F75-672C-4716-AAC5-D39F2B937B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6617051" y="6426321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6">
              <a:extLst>
                <a:ext uri="{FF2B5EF4-FFF2-40B4-BE49-F238E27FC236}">
                  <a16:creationId xmlns:a16="http://schemas.microsoft.com/office/drawing/2014/main" id="{349E3A15-73B7-4F07-A44E-7B75BF6010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873610" y="6350050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43">
              <a:extLst>
                <a:ext uri="{FF2B5EF4-FFF2-40B4-BE49-F238E27FC236}">
                  <a16:creationId xmlns:a16="http://schemas.microsoft.com/office/drawing/2014/main" id="{B460F882-3C95-44B1-AB26-6759DD59754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52535" y="5479237"/>
              <a:ext cx="143559" cy="75075"/>
            </a:xfrm>
            <a:custGeom>
              <a:avLst/>
              <a:gdLst>
                <a:gd name="T0" fmla="*/ 28 w 44"/>
                <a:gd name="T1" fmla="*/ 0 h 25"/>
                <a:gd name="T2" fmla="*/ 25 w 44"/>
                <a:gd name="T3" fmla="*/ 25 h 25"/>
                <a:gd name="T4" fmla="*/ 28 w 44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5">
                  <a:moveTo>
                    <a:pt x="28" y="0"/>
                  </a:moveTo>
                  <a:cubicBezTo>
                    <a:pt x="44" y="2"/>
                    <a:pt x="38" y="22"/>
                    <a:pt x="25" y="25"/>
                  </a:cubicBezTo>
                  <a:cubicBezTo>
                    <a:pt x="0" y="25"/>
                    <a:pt x="9" y="5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51">
              <a:extLst>
                <a:ext uri="{FF2B5EF4-FFF2-40B4-BE49-F238E27FC236}">
                  <a16:creationId xmlns:a16="http://schemas.microsoft.com/office/drawing/2014/main" id="{3AEE145B-46F9-445A-9E7E-716173BCFA1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28881" y="5512695"/>
              <a:ext cx="115202" cy="90579"/>
            </a:xfrm>
            <a:custGeom>
              <a:avLst/>
              <a:gdLst>
                <a:gd name="T0" fmla="*/ 19 w 35"/>
                <a:gd name="T1" fmla="*/ 0 h 30"/>
                <a:gd name="T2" fmla="*/ 33 w 35"/>
                <a:gd name="T3" fmla="*/ 15 h 30"/>
                <a:gd name="T4" fmla="*/ 25 w 35"/>
                <a:gd name="T5" fmla="*/ 19 h 30"/>
                <a:gd name="T6" fmla="*/ 19 w 35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30">
                  <a:moveTo>
                    <a:pt x="19" y="0"/>
                  </a:moveTo>
                  <a:cubicBezTo>
                    <a:pt x="26" y="0"/>
                    <a:pt x="35" y="8"/>
                    <a:pt x="33" y="15"/>
                  </a:cubicBezTo>
                  <a:cubicBezTo>
                    <a:pt x="30" y="12"/>
                    <a:pt x="27" y="17"/>
                    <a:pt x="25" y="19"/>
                  </a:cubicBezTo>
                  <a:cubicBezTo>
                    <a:pt x="7" y="30"/>
                    <a:pt x="0" y="5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Freeform 52">
              <a:extLst>
                <a:ext uri="{FF2B5EF4-FFF2-40B4-BE49-F238E27FC236}">
                  <a16:creationId xmlns:a16="http://schemas.microsoft.com/office/drawing/2014/main" id="{C559D3E2-0DBC-4547-BC00-60A83E47A90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8190" y="5518405"/>
              <a:ext cx="118747" cy="81603"/>
            </a:xfrm>
            <a:custGeom>
              <a:avLst/>
              <a:gdLst>
                <a:gd name="T0" fmla="*/ 21 w 36"/>
                <a:gd name="T1" fmla="*/ 0 h 27"/>
                <a:gd name="T2" fmla="*/ 22 w 36"/>
                <a:gd name="T3" fmla="*/ 27 h 27"/>
                <a:gd name="T4" fmla="*/ 21 w 36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21" y="0"/>
                  </a:moveTo>
                  <a:cubicBezTo>
                    <a:pt x="33" y="3"/>
                    <a:pt x="36" y="23"/>
                    <a:pt x="22" y="27"/>
                  </a:cubicBezTo>
                  <a:cubicBezTo>
                    <a:pt x="3" y="25"/>
                    <a:pt x="0" y="1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53">
              <a:extLst>
                <a:ext uri="{FF2B5EF4-FFF2-40B4-BE49-F238E27FC236}">
                  <a16:creationId xmlns:a16="http://schemas.microsoft.com/office/drawing/2014/main" id="{F3E7B8C7-7DC7-468C-91CC-824961A285E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55739" y="5524118"/>
              <a:ext cx="127608" cy="79154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54">
              <a:extLst>
                <a:ext uri="{FF2B5EF4-FFF2-40B4-BE49-F238E27FC236}">
                  <a16:creationId xmlns:a16="http://schemas.microsoft.com/office/drawing/2014/main" id="{9D2B31BB-A3AC-4292-B4E5-BC5F52749C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5674" y="5521671"/>
              <a:ext cx="134697" cy="105266"/>
            </a:xfrm>
            <a:custGeom>
              <a:avLst/>
              <a:gdLst>
                <a:gd name="T0" fmla="*/ 28 w 41"/>
                <a:gd name="T1" fmla="*/ 2 h 35"/>
                <a:gd name="T2" fmla="*/ 40 w 41"/>
                <a:gd name="T3" fmla="*/ 21 h 35"/>
                <a:gd name="T4" fmla="*/ 28 w 41"/>
                <a:gd name="T5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5">
                  <a:moveTo>
                    <a:pt x="28" y="2"/>
                  </a:moveTo>
                  <a:cubicBezTo>
                    <a:pt x="37" y="0"/>
                    <a:pt x="41" y="13"/>
                    <a:pt x="40" y="21"/>
                  </a:cubicBezTo>
                  <a:cubicBezTo>
                    <a:pt x="22" y="35"/>
                    <a:pt x="0" y="10"/>
                    <a:pt x="28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55">
              <a:extLst>
                <a:ext uri="{FF2B5EF4-FFF2-40B4-BE49-F238E27FC236}">
                  <a16:creationId xmlns:a16="http://schemas.microsoft.com/office/drawing/2014/main" id="{32DB1E7E-4833-41CC-AC87-6BAEAFE9C8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58671" y="5527382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Freeform 56">
              <a:extLst>
                <a:ext uri="{FF2B5EF4-FFF2-40B4-BE49-F238E27FC236}">
                  <a16:creationId xmlns:a16="http://schemas.microsoft.com/office/drawing/2014/main" id="{1B674A26-49C7-4604-95D1-894A5AD1B0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091669" y="5527383"/>
              <a:ext cx="128495" cy="72626"/>
            </a:xfrm>
            <a:custGeom>
              <a:avLst/>
              <a:gdLst>
                <a:gd name="T0" fmla="*/ 21 w 39"/>
                <a:gd name="T1" fmla="*/ 0 h 24"/>
                <a:gd name="T2" fmla="*/ 22 w 39"/>
                <a:gd name="T3" fmla="*/ 24 h 24"/>
                <a:gd name="T4" fmla="*/ 21 w 39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4">
                  <a:moveTo>
                    <a:pt x="21" y="0"/>
                  </a:moveTo>
                  <a:cubicBezTo>
                    <a:pt x="37" y="0"/>
                    <a:pt x="39" y="23"/>
                    <a:pt x="22" y="24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57">
              <a:extLst>
                <a:ext uri="{FF2B5EF4-FFF2-40B4-BE49-F238E27FC236}">
                  <a16:creationId xmlns:a16="http://schemas.microsoft.com/office/drawing/2014/main" id="{7D981404-4D96-4A9E-BD2F-2B1C82E9FB5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75783" y="5524118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Freeform 59">
              <a:extLst>
                <a:ext uri="{FF2B5EF4-FFF2-40B4-BE49-F238E27FC236}">
                  <a16:creationId xmlns:a16="http://schemas.microsoft.com/office/drawing/2014/main" id="{5C545757-0463-4AF1-9BB2-6865E44FFE4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5259" y="5527905"/>
              <a:ext cx="124063" cy="78339"/>
            </a:xfrm>
            <a:custGeom>
              <a:avLst/>
              <a:gdLst>
                <a:gd name="T0" fmla="*/ 22 w 38"/>
                <a:gd name="T1" fmla="*/ 0 h 26"/>
                <a:gd name="T2" fmla="*/ 18 w 38"/>
                <a:gd name="T3" fmla="*/ 26 h 26"/>
                <a:gd name="T4" fmla="*/ 22 w 38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6">
                  <a:moveTo>
                    <a:pt x="22" y="0"/>
                  </a:moveTo>
                  <a:cubicBezTo>
                    <a:pt x="38" y="3"/>
                    <a:pt x="33" y="25"/>
                    <a:pt x="18" y="26"/>
                  </a:cubicBezTo>
                  <a:cubicBezTo>
                    <a:pt x="0" y="20"/>
                    <a:pt x="6" y="3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Freeform 60">
              <a:extLst>
                <a:ext uri="{FF2B5EF4-FFF2-40B4-BE49-F238E27FC236}">
                  <a16:creationId xmlns:a16="http://schemas.microsoft.com/office/drawing/2014/main" id="{00459AAE-3011-4F89-8A4E-613D2A733FD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98210" y="5566552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Freeform 61">
              <a:extLst>
                <a:ext uri="{FF2B5EF4-FFF2-40B4-BE49-F238E27FC236}">
                  <a16:creationId xmlns:a16="http://schemas.microsoft.com/office/drawing/2014/main" id="{8C4AD92E-B314-45C4-80D2-85C7334ABC7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915322" y="555320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Freeform 78">
              <a:extLst>
                <a:ext uri="{FF2B5EF4-FFF2-40B4-BE49-F238E27FC236}">
                  <a16:creationId xmlns:a16="http://schemas.microsoft.com/office/drawing/2014/main" id="{0EE8973D-C3A8-4492-8BF8-E1BD5214D7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34600" y="5769742"/>
              <a:ext cx="147990" cy="75075"/>
            </a:xfrm>
            <a:custGeom>
              <a:avLst/>
              <a:gdLst>
                <a:gd name="T0" fmla="*/ 22 w 45"/>
                <a:gd name="T1" fmla="*/ 0 h 25"/>
                <a:gd name="T2" fmla="*/ 28 w 45"/>
                <a:gd name="T3" fmla="*/ 25 h 25"/>
                <a:gd name="T4" fmla="*/ 22 w 45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5">
                  <a:moveTo>
                    <a:pt x="22" y="0"/>
                  </a:moveTo>
                  <a:cubicBezTo>
                    <a:pt x="32" y="1"/>
                    <a:pt x="45" y="21"/>
                    <a:pt x="28" y="25"/>
                  </a:cubicBezTo>
                  <a:cubicBezTo>
                    <a:pt x="9" y="23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Freeform 79">
              <a:extLst>
                <a:ext uri="{FF2B5EF4-FFF2-40B4-BE49-F238E27FC236}">
                  <a16:creationId xmlns:a16="http://schemas.microsoft.com/office/drawing/2014/main" id="{940E1ED8-E032-4984-86EB-711F132CDD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74752" y="5772190"/>
              <a:ext cx="124063" cy="69362"/>
            </a:xfrm>
            <a:custGeom>
              <a:avLst/>
              <a:gdLst>
                <a:gd name="T0" fmla="*/ 20 w 38"/>
                <a:gd name="T1" fmla="*/ 0 h 23"/>
                <a:gd name="T2" fmla="*/ 20 w 38"/>
                <a:gd name="T3" fmla="*/ 22 h 23"/>
                <a:gd name="T4" fmla="*/ 20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20" y="0"/>
                  </a:moveTo>
                  <a:cubicBezTo>
                    <a:pt x="37" y="3"/>
                    <a:pt x="38" y="23"/>
                    <a:pt x="20" y="22"/>
                  </a:cubicBezTo>
                  <a:cubicBezTo>
                    <a:pt x="8" y="18"/>
                    <a:pt x="0" y="5"/>
                    <a:pt x="2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Freeform 80">
              <a:extLst>
                <a:ext uri="{FF2B5EF4-FFF2-40B4-BE49-F238E27FC236}">
                  <a16:creationId xmlns:a16="http://schemas.microsoft.com/office/drawing/2014/main" id="{1E148223-D795-405C-B94F-5CD18996EAA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10471" y="5778719"/>
              <a:ext cx="124951" cy="66098"/>
            </a:xfrm>
            <a:custGeom>
              <a:avLst/>
              <a:gdLst>
                <a:gd name="T0" fmla="*/ 21 w 38"/>
                <a:gd name="T1" fmla="*/ 0 h 22"/>
                <a:gd name="T2" fmla="*/ 21 w 38"/>
                <a:gd name="T3" fmla="*/ 22 h 22"/>
                <a:gd name="T4" fmla="*/ 21 w 38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2">
                  <a:moveTo>
                    <a:pt x="21" y="0"/>
                  </a:moveTo>
                  <a:cubicBezTo>
                    <a:pt x="37" y="2"/>
                    <a:pt x="38" y="20"/>
                    <a:pt x="21" y="22"/>
                  </a:cubicBezTo>
                  <a:cubicBezTo>
                    <a:pt x="9" y="16"/>
                    <a:pt x="0" y="6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Freeform 81">
              <a:extLst>
                <a:ext uri="{FF2B5EF4-FFF2-40B4-BE49-F238E27FC236}">
                  <a16:creationId xmlns:a16="http://schemas.microsoft.com/office/drawing/2014/main" id="{20A65903-767B-4F42-9D6D-CBEF7B55D8C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027791" y="5775453"/>
              <a:ext cx="140901" cy="90579"/>
            </a:xfrm>
            <a:custGeom>
              <a:avLst/>
              <a:gdLst>
                <a:gd name="T0" fmla="*/ 27 w 43"/>
                <a:gd name="T1" fmla="*/ 3 h 30"/>
                <a:gd name="T2" fmla="*/ 40 w 43"/>
                <a:gd name="T3" fmla="*/ 22 h 30"/>
                <a:gd name="T4" fmla="*/ 27 w 43"/>
                <a:gd name="T5" fmla="*/ 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0">
                  <a:moveTo>
                    <a:pt x="27" y="3"/>
                  </a:moveTo>
                  <a:cubicBezTo>
                    <a:pt x="35" y="0"/>
                    <a:pt x="43" y="16"/>
                    <a:pt x="40" y="22"/>
                  </a:cubicBezTo>
                  <a:cubicBezTo>
                    <a:pt x="21" y="30"/>
                    <a:pt x="0" y="15"/>
                    <a:pt x="2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Freeform 82">
              <a:extLst>
                <a:ext uri="{FF2B5EF4-FFF2-40B4-BE49-F238E27FC236}">
                  <a16:creationId xmlns:a16="http://schemas.microsoft.com/office/drawing/2014/main" id="{CFF03BAF-5274-4D27-873A-CA3947FADB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800932" y="5784429"/>
              <a:ext cx="128495" cy="69362"/>
            </a:xfrm>
            <a:custGeom>
              <a:avLst/>
              <a:gdLst>
                <a:gd name="T0" fmla="*/ 16 w 39"/>
                <a:gd name="T1" fmla="*/ 0 h 23"/>
                <a:gd name="T2" fmla="*/ 10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Freeform 83">
              <a:extLst>
                <a:ext uri="{FF2B5EF4-FFF2-40B4-BE49-F238E27FC236}">
                  <a16:creationId xmlns:a16="http://schemas.microsoft.com/office/drawing/2014/main" id="{39912D23-7400-475C-B7BC-051E3789548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528881" y="5766477"/>
              <a:ext cx="131153" cy="157493"/>
            </a:xfrm>
            <a:custGeom>
              <a:avLst/>
              <a:gdLst>
                <a:gd name="T0" fmla="*/ 13 w 40"/>
                <a:gd name="T1" fmla="*/ 7 h 52"/>
                <a:gd name="T2" fmla="*/ 0 w 40"/>
                <a:gd name="T3" fmla="*/ 24 h 52"/>
                <a:gd name="T4" fmla="*/ 13 w 40"/>
                <a:gd name="T5" fmla="*/ 7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52">
                  <a:moveTo>
                    <a:pt x="13" y="7"/>
                  </a:moveTo>
                  <a:cubicBezTo>
                    <a:pt x="40" y="12"/>
                    <a:pt x="18" y="52"/>
                    <a:pt x="0" y="24"/>
                  </a:cubicBezTo>
                  <a:cubicBezTo>
                    <a:pt x="2" y="0"/>
                    <a:pt x="6" y="17"/>
                    <a:pt x="13" y="7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Freeform 84">
              <a:extLst>
                <a:ext uri="{FF2B5EF4-FFF2-40B4-BE49-F238E27FC236}">
                  <a16:creationId xmlns:a16="http://schemas.microsoft.com/office/drawing/2014/main" id="{53EA24FB-6C37-4094-89BE-BC9F277FC09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4960" y="5790143"/>
              <a:ext cx="131153" cy="88130"/>
            </a:xfrm>
            <a:custGeom>
              <a:avLst/>
              <a:gdLst>
                <a:gd name="T0" fmla="*/ 18 w 40"/>
                <a:gd name="T1" fmla="*/ 1 h 29"/>
                <a:gd name="T2" fmla="*/ 6 w 40"/>
                <a:gd name="T3" fmla="*/ 20 h 29"/>
                <a:gd name="T4" fmla="*/ 18 w 40"/>
                <a:gd name="T5" fmla="*/ 1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18" y="1"/>
                  </a:moveTo>
                  <a:cubicBezTo>
                    <a:pt x="40" y="6"/>
                    <a:pt x="25" y="29"/>
                    <a:pt x="6" y="20"/>
                  </a:cubicBezTo>
                  <a:cubicBezTo>
                    <a:pt x="0" y="10"/>
                    <a:pt x="5" y="0"/>
                    <a:pt x="18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Freeform 86">
              <a:extLst>
                <a:ext uri="{FF2B5EF4-FFF2-40B4-BE49-F238E27FC236}">
                  <a16:creationId xmlns:a16="http://schemas.microsoft.com/office/drawing/2014/main" id="{090DA882-3E5F-47E2-A901-ED33177FB5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192" y="5767933"/>
              <a:ext cx="131153" cy="112612"/>
            </a:xfrm>
            <a:custGeom>
              <a:avLst/>
              <a:gdLst>
                <a:gd name="T0" fmla="*/ 22 w 40"/>
                <a:gd name="T1" fmla="*/ 1 h 37"/>
                <a:gd name="T2" fmla="*/ 15 w 40"/>
                <a:gd name="T3" fmla="*/ 23 h 37"/>
                <a:gd name="T4" fmla="*/ 22 w 40"/>
                <a:gd name="T5" fmla="*/ 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7">
                  <a:moveTo>
                    <a:pt x="22" y="1"/>
                  </a:moveTo>
                  <a:cubicBezTo>
                    <a:pt x="40" y="3"/>
                    <a:pt x="33" y="37"/>
                    <a:pt x="15" y="23"/>
                  </a:cubicBezTo>
                  <a:cubicBezTo>
                    <a:pt x="0" y="20"/>
                    <a:pt x="7" y="0"/>
                    <a:pt x="22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Freeform 89">
              <a:extLst>
                <a:ext uri="{FF2B5EF4-FFF2-40B4-BE49-F238E27FC236}">
                  <a16:creationId xmlns:a16="http://schemas.microsoft.com/office/drawing/2014/main" id="{13DAF9D2-C10F-4FA0-8AAA-EF033FD234F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82525" y="5821150"/>
              <a:ext cx="134697" cy="93027"/>
            </a:xfrm>
            <a:custGeom>
              <a:avLst/>
              <a:gdLst>
                <a:gd name="T0" fmla="*/ 23 w 41"/>
                <a:gd name="T1" fmla="*/ 0 h 31"/>
                <a:gd name="T2" fmla="*/ 16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3"/>
                    <a:pt x="41" y="31"/>
                    <a:pt x="16" y="25"/>
                  </a:cubicBezTo>
                  <a:cubicBezTo>
                    <a:pt x="0" y="7"/>
                    <a:pt x="14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Freeform 90">
              <a:extLst>
                <a:ext uri="{FF2B5EF4-FFF2-40B4-BE49-F238E27FC236}">
                  <a16:creationId xmlns:a16="http://schemas.microsoft.com/office/drawing/2014/main" id="{1DCE6699-4F41-4E6C-B4B4-116F564515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929428" y="5851342"/>
              <a:ext cx="2659" cy="8977"/>
            </a:xfrm>
            <a:custGeom>
              <a:avLst/>
              <a:gdLst>
                <a:gd name="T0" fmla="*/ 0 w 1"/>
                <a:gd name="T1" fmla="*/ 0 h 3"/>
                <a:gd name="T2" fmla="*/ 0 w 1"/>
                <a:gd name="T3" fmla="*/ 2 h 3"/>
                <a:gd name="T4" fmla="*/ 0 w 1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0" y="0"/>
                  </a:moveTo>
                  <a:cubicBezTo>
                    <a:pt x="1" y="0"/>
                    <a:pt x="1" y="3"/>
                    <a:pt x="0" y="2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Freeform 105">
              <a:extLst>
                <a:ext uri="{FF2B5EF4-FFF2-40B4-BE49-F238E27FC236}">
                  <a16:creationId xmlns:a16="http://schemas.microsoft.com/office/drawing/2014/main" id="{0D5DA8DB-8A13-4D6E-9F40-E24A7F8F7E0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808023" y="6026789"/>
              <a:ext cx="140901" cy="93027"/>
            </a:xfrm>
            <a:custGeom>
              <a:avLst/>
              <a:gdLst>
                <a:gd name="T0" fmla="*/ 26 w 43"/>
                <a:gd name="T1" fmla="*/ 3 h 31"/>
                <a:gd name="T2" fmla="*/ 39 w 43"/>
                <a:gd name="T3" fmla="*/ 23 h 31"/>
                <a:gd name="T4" fmla="*/ 26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6" y="3"/>
                  </a:moveTo>
                  <a:cubicBezTo>
                    <a:pt x="34" y="0"/>
                    <a:pt x="43" y="17"/>
                    <a:pt x="39" y="23"/>
                  </a:cubicBezTo>
                  <a:cubicBezTo>
                    <a:pt x="20" y="31"/>
                    <a:pt x="0" y="15"/>
                    <a:pt x="26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Freeform 106">
              <a:extLst>
                <a:ext uri="{FF2B5EF4-FFF2-40B4-BE49-F238E27FC236}">
                  <a16:creationId xmlns:a16="http://schemas.microsoft.com/office/drawing/2014/main" id="{00E93E64-19B4-465D-85DE-FD45DFAD538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0286" y="6038214"/>
              <a:ext cx="134697" cy="97107"/>
            </a:xfrm>
            <a:custGeom>
              <a:avLst/>
              <a:gdLst>
                <a:gd name="T0" fmla="*/ 25 w 41"/>
                <a:gd name="T1" fmla="*/ 0 h 32"/>
                <a:gd name="T2" fmla="*/ 4 w 41"/>
                <a:gd name="T3" fmla="*/ 18 h 32"/>
                <a:gd name="T4" fmla="*/ 25 w 41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2">
                  <a:moveTo>
                    <a:pt x="25" y="0"/>
                  </a:moveTo>
                  <a:cubicBezTo>
                    <a:pt x="41" y="13"/>
                    <a:pt x="15" y="32"/>
                    <a:pt x="4" y="18"/>
                  </a:cubicBezTo>
                  <a:cubicBezTo>
                    <a:pt x="0" y="5"/>
                    <a:pt x="15" y="0"/>
                    <a:pt x="25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Freeform 107">
              <a:extLst>
                <a:ext uri="{FF2B5EF4-FFF2-40B4-BE49-F238E27FC236}">
                  <a16:creationId xmlns:a16="http://schemas.microsoft.com/office/drawing/2014/main" id="{9E00DA49-033D-45D2-8D7C-0DE5BC6EAB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082735" y="6050453"/>
              <a:ext cx="154193" cy="81603"/>
            </a:xfrm>
            <a:custGeom>
              <a:avLst/>
              <a:gdLst>
                <a:gd name="T0" fmla="*/ 31 w 47"/>
                <a:gd name="T1" fmla="*/ 0 h 27"/>
                <a:gd name="T2" fmla="*/ 17 w 47"/>
                <a:gd name="T3" fmla="*/ 23 h 27"/>
                <a:gd name="T4" fmla="*/ 31 w 47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7">
                  <a:moveTo>
                    <a:pt x="31" y="0"/>
                  </a:moveTo>
                  <a:cubicBezTo>
                    <a:pt x="47" y="10"/>
                    <a:pt x="32" y="27"/>
                    <a:pt x="17" y="23"/>
                  </a:cubicBezTo>
                  <a:cubicBezTo>
                    <a:pt x="0" y="14"/>
                    <a:pt x="18" y="0"/>
                    <a:pt x="3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Freeform 108">
              <a:extLst>
                <a:ext uri="{FF2B5EF4-FFF2-40B4-BE49-F238E27FC236}">
                  <a16:creationId xmlns:a16="http://schemas.microsoft.com/office/drawing/2014/main" id="{C9BB8FB7-501F-4EF7-811C-DFC36C6971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33512" y="6050453"/>
              <a:ext cx="121406" cy="90579"/>
            </a:xfrm>
            <a:custGeom>
              <a:avLst/>
              <a:gdLst>
                <a:gd name="T0" fmla="*/ 26 w 37"/>
                <a:gd name="T1" fmla="*/ 1 h 30"/>
                <a:gd name="T2" fmla="*/ 35 w 37"/>
                <a:gd name="T3" fmla="*/ 21 h 30"/>
                <a:gd name="T4" fmla="*/ 26 w 37"/>
                <a:gd name="T5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30">
                  <a:moveTo>
                    <a:pt x="26" y="1"/>
                  </a:moveTo>
                  <a:cubicBezTo>
                    <a:pt x="35" y="0"/>
                    <a:pt x="37" y="13"/>
                    <a:pt x="35" y="21"/>
                  </a:cubicBezTo>
                  <a:cubicBezTo>
                    <a:pt x="14" y="30"/>
                    <a:pt x="0" y="8"/>
                    <a:pt x="26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109">
              <a:extLst>
                <a:ext uri="{FF2B5EF4-FFF2-40B4-BE49-F238E27FC236}">
                  <a16:creationId xmlns:a16="http://schemas.microsoft.com/office/drawing/2014/main" id="{70F631DA-C640-4FC1-A59E-F133F83BAA0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515587" y="6053719"/>
              <a:ext cx="154193" cy="84866"/>
            </a:xfrm>
            <a:custGeom>
              <a:avLst/>
              <a:gdLst>
                <a:gd name="T0" fmla="*/ 26 w 47"/>
                <a:gd name="T1" fmla="*/ 0 h 28"/>
                <a:gd name="T2" fmla="*/ 10 w 47"/>
                <a:gd name="T3" fmla="*/ 26 h 28"/>
                <a:gd name="T4" fmla="*/ 26 w 47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8">
                  <a:moveTo>
                    <a:pt x="26" y="0"/>
                  </a:moveTo>
                  <a:cubicBezTo>
                    <a:pt x="47" y="13"/>
                    <a:pt x="28" y="28"/>
                    <a:pt x="10" y="26"/>
                  </a:cubicBezTo>
                  <a:cubicBezTo>
                    <a:pt x="0" y="13"/>
                    <a:pt x="15" y="4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Freeform 110">
              <a:extLst>
                <a:ext uri="{FF2B5EF4-FFF2-40B4-BE49-F238E27FC236}">
                  <a16:creationId xmlns:a16="http://schemas.microsoft.com/office/drawing/2014/main" id="{C0C246D6-738C-4854-BDD0-6669E99D6E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6714" y="6053700"/>
              <a:ext cx="127608" cy="114243"/>
            </a:xfrm>
            <a:custGeom>
              <a:avLst/>
              <a:gdLst>
                <a:gd name="T0" fmla="*/ 21 w 39"/>
                <a:gd name="T1" fmla="*/ 1 h 38"/>
                <a:gd name="T2" fmla="*/ 39 w 39"/>
                <a:gd name="T3" fmla="*/ 18 h 38"/>
                <a:gd name="T4" fmla="*/ 21 w 39"/>
                <a:gd name="T5" fmla="*/ 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8">
                  <a:moveTo>
                    <a:pt x="21" y="1"/>
                  </a:moveTo>
                  <a:cubicBezTo>
                    <a:pt x="35" y="0"/>
                    <a:pt x="38" y="8"/>
                    <a:pt x="39" y="18"/>
                  </a:cubicBezTo>
                  <a:cubicBezTo>
                    <a:pt x="25" y="38"/>
                    <a:pt x="0" y="13"/>
                    <a:pt x="21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Freeform 111">
              <a:extLst>
                <a:ext uri="{FF2B5EF4-FFF2-40B4-BE49-F238E27FC236}">
                  <a16:creationId xmlns:a16="http://schemas.microsoft.com/office/drawing/2014/main" id="{2B88D097-4630-4514-BD1C-D1FC57D059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56827" y="6065959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20 w 40"/>
                <a:gd name="T3" fmla="*/ 25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1"/>
                    <a:pt x="35" y="29"/>
                    <a:pt x="20" y="25"/>
                  </a:cubicBezTo>
                  <a:cubicBezTo>
                    <a:pt x="0" y="19"/>
                    <a:pt x="5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Freeform 112">
              <a:extLst>
                <a:ext uri="{FF2B5EF4-FFF2-40B4-BE49-F238E27FC236}">
                  <a16:creationId xmlns:a16="http://schemas.microsoft.com/office/drawing/2014/main" id="{895172E5-4D7B-4E9E-9DC0-7AC40AFE27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963" y="6065959"/>
              <a:ext cx="117860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1" y="1"/>
                    <a:pt x="36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122">
              <a:extLst>
                <a:ext uri="{FF2B5EF4-FFF2-40B4-BE49-F238E27FC236}">
                  <a16:creationId xmlns:a16="http://schemas.microsoft.com/office/drawing/2014/main" id="{E16BE8D6-8745-46D3-BB8C-7D9F905F24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63305" y="6298524"/>
              <a:ext cx="127608" cy="81603"/>
            </a:xfrm>
            <a:custGeom>
              <a:avLst/>
              <a:gdLst>
                <a:gd name="T0" fmla="*/ 24 w 39"/>
                <a:gd name="T1" fmla="*/ 0 h 27"/>
                <a:gd name="T2" fmla="*/ 20 w 39"/>
                <a:gd name="T3" fmla="*/ 26 h 27"/>
                <a:gd name="T4" fmla="*/ 24 w 39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7">
                  <a:moveTo>
                    <a:pt x="24" y="0"/>
                  </a:moveTo>
                  <a:cubicBezTo>
                    <a:pt x="39" y="3"/>
                    <a:pt x="36" y="27"/>
                    <a:pt x="20" y="26"/>
                  </a:cubicBezTo>
                  <a:cubicBezTo>
                    <a:pt x="0" y="19"/>
                    <a:pt x="4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Freeform 123">
              <a:extLst>
                <a:ext uri="{FF2B5EF4-FFF2-40B4-BE49-F238E27FC236}">
                  <a16:creationId xmlns:a16="http://schemas.microsoft.com/office/drawing/2014/main" id="{B21B0D38-9A6B-4C03-9C68-BFCDD0CE34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543" y="6277308"/>
              <a:ext cx="140901" cy="93843"/>
            </a:xfrm>
            <a:custGeom>
              <a:avLst/>
              <a:gdLst>
                <a:gd name="T0" fmla="*/ 26 w 43"/>
                <a:gd name="T1" fmla="*/ 3 h 31"/>
                <a:gd name="T2" fmla="*/ 40 w 43"/>
                <a:gd name="T3" fmla="*/ 23 h 31"/>
                <a:gd name="T4" fmla="*/ 26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6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0" y="31"/>
                    <a:pt x="0" y="15"/>
                    <a:pt x="26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130">
              <a:extLst>
                <a:ext uri="{FF2B5EF4-FFF2-40B4-BE49-F238E27FC236}">
                  <a16:creationId xmlns:a16="http://schemas.microsoft.com/office/drawing/2014/main" id="{BD88B61E-A1B6-4C3F-9CDA-F14697C394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06243" y="6277308"/>
              <a:ext cx="157737" cy="81603"/>
            </a:xfrm>
            <a:custGeom>
              <a:avLst/>
              <a:gdLst>
                <a:gd name="T0" fmla="*/ 31 w 48"/>
                <a:gd name="T1" fmla="*/ 0 h 27"/>
                <a:gd name="T2" fmla="*/ 18 w 48"/>
                <a:gd name="T3" fmla="*/ 24 h 27"/>
                <a:gd name="T4" fmla="*/ 31 w 48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27">
                  <a:moveTo>
                    <a:pt x="31" y="0"/>
                  </a:moveTo>
                  <a:cubicBezTo>
                    <a:pt x="48" y="10"/>
                    <a:pt x="32" y="27"/>
                    <a:pt x="18" y="24"/>
                  </a:cubicBezTo>
                  <a:cubicBezTo>
                    <a:pt x="0" y="14"/>
                    <a:pt x="18" y="0"/>
                    <a:pt x="3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Freeform 132">
              <a:extLst>
                <a:ext uri="{FF2B5EF4-FFF2-40B4-BE49-F238E27FC236}">
                  <a16:creationId xmlns:a16="http://schemas.microsoft.com/office/drawing/2014/main" id="{7F412678-E91D-445B-B569-92A65FE4F23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758397" y="6307501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Freeform 134">
              <a:extLst>
                <a:ext uri="{FF2B5EF4-FFF2-40B4-BE49-F238E27FC236}">
                  <a16:creationId xmlns:a16="http://schemas.microsoft.com/office/drawing/2014/main" id="{D5C03A86-E86B-4343-BE21-5E5D4DF2F2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916135" y="6305053"/>
              <a:ext cx="124063" cy="117507"/>
            </a:xfrm>
            <a:custGeom>
              <a:avLst/>
              <a:gdLst>
                <a:gd name="T0" fmla="*/ 20 w 38"/>
                <a:gd name="T1" fmla="*/ 2 h 39"/>
                <a:gd name="T2" fmla="*/ 38 w 38"/>
                <a:gd name="T3" fmla="*/ 19 h 39"/>
                <a:gd name="T4" fmla="*/ 20 w 38"/>
                <a:gd name="T5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39">
                  <a:moveTo>
                    <a:pt x="20" y="2"/>
                  </a:moveTo>
                  <a:cubicBezTo>
                    <a:pt x="34" y="0"/>
                    <a:pt x="38" y="8"/>
                    <a:pt x="38" y="19"/>
                  </a:cubicBezTo>
                  <a:cubicBezTo>
                    <a:pt x="24" y="39"/>
                    <a:pt x="0" y="13"/>
                    <a:pt x="20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Freeform 135">
              <a:extLst>
                <a:ext uri="{FF2B5EF4-FFF2-40B4-BE49-F238E27FC236}">
                  <a16:creationId xmlns:a16="http://schemas.microsoft.com/office/drawing/2014/main" id="{7E23784D-2CA3-4407-A29D-F04954A443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65185" y="6314931"/>
              <a:ext cx="128495" cy="84051"/>
            </a:xfrm>
            <a:custGeom>
              <a:avLst/>
              <a:gdLst>
                <a:gd name="T0" fmla="*/ 21 w 39"/>
                <a:gd name="T1" fmla="*/ 0 h 28"/>
                <a:gd name="T2" fmla="*/ 6 w 39"/>
                <a:gd name="T3" fmla="*/ 20 h 28"/>
                <a:gd name="T4" fmla="*/ 21 w 39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8">
                  <a:moveTo>
                    <a:pt x="21" y="0"/>
                  </a:moveTo>
                  <a:cubicBezTo>
                    <a:pt x="39" y="12"/>
                    <a:pt x="22" y="28"/>
                    <a:pt x="6" y="20"/>
                  </a:cubicBezTo>
                  <a:cubicBezTo>
                    <a:pt x="0" y="7"/>
                    <a:pt x="7" y="0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141">
              <a:extLst>
                <a:ext uri="{FF2B5EF4-FFF2-40B4-BE49-F238E27FC236}">
                  <a16:creationId xmlns:a16="http://schemas.microsoft.com/office/drawing/2014/main" id="{9B6ED33F-264E-4FE0-BB23-5923775E247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18952" y="6296075"/>
              <a:ext cx="163941" cy="163205"/>
            </a:xfrm>
            <a:custGeom>
              <a:avLst/>
              <a:gdLst>
                <a:gd name="T0" fmla="*/ 37 w 50"/>
                <a:gd name="T1" fmla="*/ 3 h 54"/>
                <a:gd name="T2" fmla="*/ 42 w 50"/>
                <a:gd name="T3" fmla="*/ 17 h 54"/>
                <a:gd name="T4" fmla="*/ 37 w 50"/>
                <a:gd name="T5" fmla="*/ 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" h="54">
                  <a:moveTo>
                    <a:pt x="37" y="3"/>
                  </a:moveTo>
                  <a:cubicBezTo>
                    <a:pt x="50" y="3"/>
                    <a:pt x="36" y="13"/>
                    <a:pt x="42" y="17"/>
                  </a:cubicBezTo>
                  <a:cubicBezTo>
                    <a:pt x="35" y="54"/>
                    <a:pt x="0" y="0"/>
                    <a:pt x="3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32">
              <a:extLst>
                <a:ext uri="{FF2B5EF4-FFF2-40B4-BE49-F238E27FC236}">
                  <a16:creationId xmlns:a16="http://schemas.microsoft.com/office/drawing/2014/main" id="{CE917B1B-8131-4DE5-AD2C-71A079AA47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03161" y="5553203"/>
              <a:ext cx="144445" cy="106083"/>
            </a:xfrm>
            <a:custGeom>
              <a:avLst/>
              <a:gdLst>
                <a:gd name="T0" fmla="*/ 28 w 44"/>
                <a:gd name="T1" fmla="*/ 0 h 35"/>
                <a:gd name="T2" fmla="*/ 42 w 44"/>
                <a:gd name="T3" fmla="*/ 21 h 35"/>
                <a:gd name="T4" fmla="*/ 28 w 44"/>
                <a:gd name="T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5">
                  <a:moveTo>
                    <a:pt x="28" y="0"/>
                  </a:moveTo>
                  <a:cubicBezTo>
                    <a:pt x="36" y="1"/>
                    <a:pt x="44" y="12"/>
                    <a:pt x="42" y="21"/>
                  </a:cubicBezTo>
                  <a:cubicBezTo>
                    <a:pt x="23" y="35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37">
              <a:extLst>
                <a:ext uri="{FF2B5EF4-FFF2-40B4-BE49-F238E27FC236}">
                  <a16:creationId xmlns:a16="http://schemas.microsoft.com/office/drawing/2014/main" id="{5E8CF6E6-E598-4397-91BA-6C2A426A84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889595" y="5546674"/>
              <a:ext cx="115202" cy="121588"/>
            </a:xfrm>
            <a:custGeom>
              <a:avLst/>
              <a:gdLst>
                <a:gd name="T0" fmla="*/ 16 w 35"/>
                <a:gd name="T1" fmla="*/ 4 h 40"/>
                <a:gd name="T2" fmla="*/ 33 w 35"/>
                <a:gd name="T3" fmla="*/ 15 h 40"/>
                <a:gd name="T4" fmla="*/ 16 w 35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0">
                  <a:moveTo>
                    <a:pt x="16" y="4"/>
                  </a:moveTo>
                  <a:cubicBezTo>
                    <a:pt x="35" y="4"/>
                    <a:pt x="32" y="0"/>
                    <a:pt x="33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40">
              <a:extLst>
                <a:ext uri="{FF2B5EF4-FFF2-40B4-BE49-F238E27FC236}">
                  <a16:creationId xmlns:a16="http://schemas.microsoft.com/office/drawing/2014/main" id="{4B4D2234-D9B8-4F69-A88F-BAC7242940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397773" y="5562178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7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9"/>
                    <a:pt x="28" y="27"/>
                    <a:pt x="7" y="20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Freeform 44">
              <a:extLst>
                <a:ext uri="{FF2B5EF4-FFF2-40B4-BE49-F238E27FC236}">
                  <a16:creationId xmlns:a16="http://schemas.microsoft.com/office/drawing/2014/main" id="{FAC6F190-5E32-4356-8ACA-C8D84EBD794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848018" y="5576868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Freeform 46">
              <a:extLst>
                <a:ext uri="{FF2B5EF4-FFF2-40B4-BE49-F238E27FC236}">
                  <a16:creationId xmlns:a16="http://schemas.microsoft.com/office/drawing/2014/main" id="{05549845-8416-4013-9839-D79CB20AB6D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637038" y="5556465"/>
              <a:ext cx="121406" cy="81603"/>
            </a:xfrm>
            <a:custGeom>
              <a:avLst/>
              <a:gdLst>
                <a:gd name="T0" fmla="*/ 19 w 37"/>
                <a:gd name="T1" fmla="*/ 1 h 27"/>
                <a:gd name="T2" fmla="*/ 21 w 37"/>
                <a:gd name="T3" fmla="*/ 27 h 27"/>
                <a:gd name="T4" fmla="*/ 19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19" y="1"/>
                  </a:moveTo>
                  <a:cubicBezTo>
                    <a:pt x="31" y="2"/>
                    <a:pt x="37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Freeform 47">
              <a:extLst>
                <a:ext uri="{FF2B5EF4-FFF2-40B4-BE49-F238E27FC236}">
                  <a16:creationId xmlns:a16="http://schemas.microsoft.com/office/drawing/2014/main" id="{467A23A5-6422-47E9-9190-43A9501C87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641065" y="5586660"/>
              <a:ext cx="147990" cy="78339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10" y="24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Freeform 48">
              <a:extLst>
                <a:ext uri="{FF2B5EF4-FFF2-40B4-BE49-F238E27FC236}">
                  <a16:creationId xmlns:a16="http://schemas.microsoft.com/office/drawing/2014/main" id="{AA5E43AB-DA6B-477B-94EF-BF73ACCE3E4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15091" y="5598084"/>
              <a:ext cx="133812" cy="79154"/>
            </a:xfrm>
            <a:custGeom>
              <a:avLst/>
              <a:gdLst>
                <a:gd name="T0" fmla="*/ 19 w 41"/>
                <a:gd name="T1" fmla="*/ 0 h 26"/>
                <a:gd name="T2" fmla="*/ 7 w 41"/>
                <a:gd name="T3" fmla="*/ 19 h 26"/>
                <a:gd name="T4" fmla="*/ 19 w 41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6">
                  <a:moveTo>
                    <a:pt x="19" y="0"/>
                  </a:moveTo>
                  <a:cubicBezTo>
                    <a:pt x="41" y="9"/>
                    <a:pt x="28" y="26"/>
                    <a:pt x="7" y="19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Freeform 62">
              <a:extLst>
                <a:ext uri="{FF2B5EF4-FFF2-40B4-BE49-F238E27FC236}">
                  <a16:creationId xmlns:a16="http://schemas.microsoft.com/office/drawing/2014/main" id="{90CBC3ED-5170-4805-987F-F3964917F0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762801" y="5801274"/>
              <a:ext cx="150648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2" y="1"/>
                    <a:pt x="46" y="21"/>
                    <a:pt x="29" y="25"/>
                  </a:cubicBezTo>
                  <a:cubicBezTo>
                    <a:pt x="10" y="24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Freeform 63">
              <a:extLst>
                <a:ext uri="{FF2B5EF4-FFF2-40B4-BE49-F238E27FC236}">
                  <a16:creationId xmlns:a16="http://schemas.microsoft.com/office/drawing/2014/main" id="{C14C5E5E-6018-4BB4-8238-A6B217328E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960266" y="5824917"/>
              <a:ext cx="121406" cy="124036"/>
            </a:xfrm>
            <a:custGeom>
              <a:avLst/>
              <a:gdLst>
                <a:gd name="T0" fmla="*/ 24 w 37"/>
                <a:gd name="T1" fmla="*/ 4 h 41"/>
                <a:gd name="T2" fmla="*/ 29 w 37"/>
                <a:gd name="T3" fmla="*/ 26 h 41"/>
                <a:gd name="T4" fmla="*/ 24 w 37"/>
                <a:gd name="T5" fmla="*/ 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41">
                  <a:moveTo>
                    <a:pt x="24" y="4"/>
                  </a:moveTo>
                  <a:cubicBezTo>
                    <a:pt x="37" y="1"/>
                    <a:pt x="28" y="18"/>
                    <a:pt x="29" y="26"/>
                  </a:cubicBezTo>
                  <a:cubicBezTo>
                    <a:pt x="8" y="41"/>
                    <a:pt x="0" y="0"/>
                    <a:pt x="24" y="4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Freeform 64">
              <a:extLst>
                <a:ext uri="{FF2B5EF4-FFF2-40B4-BE49-F238E27FC236}">
                  <a16:creationId xmlns:a16="http://schemas.microsoft.com/office/drawing/2014/main" id="{A1D002AF-6CBB-4688-B6CC-623D057EAA1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787" y="5815963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Freeform 65">
              <a:extLst>
                <a:ext uri="{FF2B5EF4-FFF2-40B4-BE49-F238E27FC236}">
                  <a16:creationId xmlns:a16="http://schemas.microsoft.com/office/drawing/2014/main" id="{A3BCCB11-25A2-4C56-96AC-E8B384E20D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655168" y="5833915"/>
              <a:ext cx="121406" cy="79154"/>
            </a:xfrm>
            <a:custGeom>
              <a:avLst/>
              <a:gdLst>
                <a:gd name="T0" fmla="*/ 19 w 37"/>
                <a:gd name="T1" fmla="*/ 0 h 26"/>
                <a:gd name="T2" fmla="*/ 22 w 37"/>
                <a:gd name="T3" fmla="*/ 26 h 26"/>
                <a:gd name="T4" fmla="*/ 19 w 3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6">
                  <a:moveTo>
                    <a:pt x="19" y="0"/>
                  </a:moveTo>
                  <a:cubicBezTo>
                    <a:pt x="31" y="1"/>
                    <a:pt x="37" y="23"/>
                    <a:pt x="22" y="26"/>
                  </a:cubicBezTo>
                  <a:cubicBezTo>
                    <a:pt x="2" y="26"/>
                    <a:pt x="0" y="0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Freeform 68">
              <a:extLst>
                <a:ext uri="{FF2B5EF4-FFF2-40B4-BE49-F238E27FC236}">
                  <a16:creationId xmlns:a16="http://schemas.microsoft.com/office/drawing/2014/main" id="{48470416-A7F5-4041-B3E7-BF525DD8BD6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00429" y="5819226"/>
              <a:ext cx="115202" cy="124036"/>
            </a:xfrm>
            <a:custGeom>
              <a:avLst/>
              <a:gdLst>
                <a:gd name="T0" fmla="*/ 16 w 35"/>
                <a:gd name="T1" fmla="*/ 4 h 41"/>
                <a:gd name="T2" fmla="*/ 33 w 35"/>
                <a:gd name="T3" fmla="*/ 15 h 41"/>
                <a:gd name="T4" fmla="*/ 16 w 35"/>
                <a:gd name="T5" fmla="*/ 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1">
                  <a:moveTo>
                    <a:pt x="16" y="4"/>
                  </a:moveTo>
                  <a:cubicBezTo>
                    <a:pt x="35" y="5"/>
                    <a:pt x="32" y="0"/>
                    <a:pt x="33" y="15"/>
                  </a:cubicBezTo>
                  <a:cubicBezTo>
                    <a:pt x="34" y="41"/>
                    <a:pt x="0" y="23"/>
                    <a:pt x="16" y="4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Freeform 75">
              <a:extLst>
                <a:ext uri="{FF2B5EF4-FFF2-40B4-BE49-F238E27FC236}">
                  <a16:creationId xmlns:a16="http://schemas.microsoft.com/office/drawing/2014/main" id="{6763146B-0E01-4BC3-A3E6-57369055841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267433" y="5780057"/>
              <a:ext cx="128495" cy="78339"/>
            </a:xfrm>
            <a:custGeom>
              <a:avLst/>
              <a:gdLst>
                <a:gd name="T0" fmla="*/ 23 w 39"/>
                <a:gd name="T1" fmla="*/ 0 h 26"/>
                <a:gd name="T2" fmla="*/ 19 w 39"/>
                <a:gd name="T3" fmla="*/ 26 h 26"/>
                <a:gd name="T4" fmla="*/ 23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3" y="0"/>
                  </a:moveTo>
                  <a:cubicBezTo>
                    <a:pt x="39" y="3"/>
                    <a:pt x="34" y="25"/>
                    <a:pt x="19" y="26"/>
                  </a:cubicBezTo>
                  <a:cubicBezTo>
                    <a:pt x="0" y="19"/>
                    <a:pt x="7" y="3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77">
              <a:extLst>
                <a:ext uri="{FF2B5EF4-FFF2-40B4-BE49-F238E27FC236}">
                  <a16:creationId xmlns:a16="http://schemas.microsoft.com/office/drawing/2014/main" id="{C324338F-04C1-419D-90C1-D83AA1B763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18564" y="5864923"/>
              <a:ext cx="151535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3" y="1"/>
                    <a:pt x="46" y="21"/>
                    <a:pt x="29" y="25"/>
                  </a:cubicBezTo>
                  <a:cubicBezTo>
                    <a:pt x="10" y="23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91">
              <a:extLst>
                <a:ext uri="{FF2B5EF4-FFF2-40B4-BE49-F238E27FC236}">
                  <a16:creationId xmlns:a16="http://schemas.microsoft.com/office/drawing/2014/main" id="{77835AED-A441-4532-AF89-B3FF7CFD55A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95527" y="6064758"/>
              <a:ext cx="118747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0" y="1"/>
                    <a:pt x="36" y="24"/>
                    <a:pt x="21" y="27"/>
                  </a:cubicBezTo>
                  <a:cubicBezTo>
                    <a:pt x="1" y="26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92">
              <a:extLst>
                <a:ext uri="{FF2B5EF4-FFF2-40B4-BE49-F238E27FC236}">
                  <a16:creationId xmlns:a16="http://schemas.microsoft.com/office/drawing/2014/main" id="{F2B6F66E-9B92-42DA-9FA1-35F0ECE1AB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251481" y="6064033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93">
              <a:extLst>
                <a:ext uri="{FF2B5EF4-FFF2-40B4-BE49-F238E27FC236}">
                  <a16:creationId xmlns:a16="http://schemas.microsoft.com/office/drawing/2014/main" id="{AB5426E1-AAC8-413F-8343-E690D35765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11063" y="6073010"/>
              <a:ext cx="127608" cy="79154"/>
            </a:xfrm>
            <a:custGeom>
              <a:avLst/>
              <a:gdLst>
                <a:gd name="T0" fmla="*/ 23 w 39"/>
                <a:gd name="T1" fmla="*/ 0 h 26"/>
                <a:gd name="T2" fmla="*/ 19 w 39"/>
                <a:gd name="T3" fmla="*/ 26 h 26"/>
                <a:gd name="T4" fmla="*/ 23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3" y="0"/>
                  </a:moveTo>
                  <a:cubicBezTo>
                    <a:pt x="39" y="4"/>
                    <a:pt x="34" y="25"/>
                    <a:pt x="19" y="26"/>
                  </a:cubicBezTo>
                  <a:cubicBezTo>
                    <a:pt x="0" y="20"/>
                    <a:pt x="7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Freeform 94">
              <a:extLst>
                <a:ext uri="{FF2B5EF4-FFF2-40B4-BE49-F238E27FC236}">
                  <a16:creationId xmlns:a16="http://schemas.microsoft.com/office/drawing/2014/main" id="{6EDE8D39-527D-48EC-A60E-822896A700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199758" y="6100755"/>
              <a:ext cx="138242" cy="102819"/>
            </a:xfrm>
            <a:custGeom>
              <a:avLst/>
              <a:gdLst>
                <a:gd name="T0" fmla="*/ 29 w 42"/>
                <a:gd name="T1" fmla="*/ 1 h 34"/>
                <a:gd name="T2" fmla="*/ 40 w 42"/>
                <a:gd name="T3" fmla="*/ 20 h 34"/>
                <a:gd name="T4" fmla="*/ 29 w 42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4">
                  <a:moveTo>
                    <a:pt x="29" y="1"/>
                  </a:moveTo>
                  <a:cubicBezTo>
                    <a:pt x="38" y="0"/>
                    <a:pt x="42" y="12"/>
                    <a:pt x="40" y="20"/>
                  </a:cubicBezTo>
                  <a:cubicBezTo>
                    <a:pt x="22" y="34"/>
                    <a:pt x="0" y="9"/>
                    <a:pt x="2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Freeform 95">
              <a:extLst>
                <a:ext uri="{FF2B5EF4-FFF2-40B4-BE49-F238E27FC236}">
                  <a16:creationId xmlns:a16="http://schemas.microsoft.com/office/drawing/2014/main" id="{63CA0069-4DAE-4E19-9375-30664E13675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887749" y="6103203"/>
              <a:ext cx="117860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1" y="2"/>
                    <a:pt x="36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Freeform 96">
              <a:extLst>
                <a:ext uri="{FF2B5EF4-FFF2-40B4-BE49-F238E27FC236}">
                  <a16:creationId xmlns:a16="http://schemas.microsoft.com/office/drawing/2014/main" id="{EE4F3DAA-A482-4317-AC07-D9EACF4ABD2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06156" y="6109731"/>
              <a:ext cx="147104" cy="108531"/>
            </a:xfrm>
            <a:custGeom>
              <a:avLst/>
              <a:gdLst>
                <a:gd name="T0" fmla="*/ 28 w 45"/>
                <a:gd name="T1" fmla="*/ 0 h 36"/>
                <a:gd name="T2" fmla="*/ 41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2" y="0"/>
                    <a:pt x="45" y="13"/>
                    <a:pt x="41" y="20"/>
                  </a:cubicBezTo>
                  <a:cubicBezTo>
                    <a:pt x="24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Freeform 97">
              <a:extLst>
                <a:ext uri="{FF2B5EF4-FFF2-40B4-BE49-F238E27FC236}">
                  <a16:creationId xmlns:a16="http://schemas.microsoft.com/office/drawing/2014/main" id="{C4558B65-3D1B-4341-9469-54BDB407DA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99824" y="6112179"/>
              <a:ext cx="190526" cy="121588"/>
            </a:xfrm>
            <a:custGeom>
              <a:avLst/>
              <a:gdLst>
                <a:gd name="T0" fmla="*/ 42 w 58"/>
                <a:gd name="T1" fmla="*/ 0 h 40"/>
                <a:gd name="T2" fmla="*/ 53 w 58"/>
                <a:gd name="T3" fmla="*/ 17 h 40"/>
                <a:gd name="T4" fmla="*/ 42 w 5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" h="40">
                  <a:moveTo>
                    <a:pt x="42" y="0"/>
                  </a:moveTo>
                  <a:cubicBezTo>
                    <a:pt x="52" y="0"/>
                    <a:pt x="50" y="9"/>
                    <a:pt x="53" y="17"/>
                  </a:cubicBezTo>
                  <a:cubicBezTo>
                    <a:pt x="58" y="40"/>
                    <a:pt x="0" y="6"/>
                    <a:pt x="4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Freeform 98">
              <a:extLst>
                <a:ext uri="{FF2B5EF4-FFF2-40B4-BE49-F238E27FC236}">
                  <a16:creationId xmlns:a16="http://schemas.microsoft.com/office/drawing/2014/main" id="{8A11C831-3A34-41C8-BF81-577F36D3BF3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081416" y="6112179"/>
              <a:ext cx="147990" cy="79154"/>
            </a:xfrm>
            <a:custGeom>
              <a:avLst/>
              <a:gdLst>
                <a:gd name="T0" fmla="*/ 23 w 45"/>
                <a:gd name="T1" fmla="*/ 0 h 26"/>
                <a:gd name="T2" fmla="*/ 30 w 45"/>
                <a:gd name="T3" fmla="*/ 26 h 26"/>
                <a:gd name="T4" fmla="*/ 23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3" y="0"/>
                  </a:moveTo>
                  <a:cubicBezTo>
                    <a:pt x="33" y="2"/>
                    <a:pt x="45" y="21"/>
                    <a:pt x="30" y="26"/>
                  </a:cubicBezTo>
                  <a:cubicBezTo>
                    <a:pt x="10" y="24"/>
                    <a:pt x="0" y="8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Freeform 99">
              <a:extLst>
                <a:ext uri="{FF2B5EF4-FFF2-40B4-BE49-F238E27FC236}">
                  <a16:creationId xmlns:a16="http://schemas.microsoft.com/office/drawing/2014/main" id="{3BAA8579-0187-4116-9506-0798BD48BEC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74601" y="6112177"/>
              <a:ext cx="219770" cy="121588"/>
            </a:xfrm>
            <a:custGeom>
              <a:avLst/>
              <a:gdLst>
                <a:gd name="T0" fmla="*/ 36 w 67"/>
                <a:gd name="T1" fmla="*/ 0 h 40"/>
                <a:gd name="T2" fmla="*/ 44 w 67"/>
                <a:gd name="T3" fmla="*/ 2 h 40"/>
                <a:gd name="T4" fmla="*/ 31 w 67"/>
                <a:gd name="T5" fmla="*/ 2 h 40"/>
                <a:gd name="T6" fmla="*/ 36 w 67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40">
                  <a:moveTo>
                    <a:pt x="36" y="0"/>
                  </a:moveTo>
                  <a:cubicBezTo>
                    <a:pt x="39" y="3"/>
                    <a:pt x="41" y="0"/>
                    <a:pt x="44" y="2"/>
                  </a:cubicBezTo>
                  <a:cubicBezTo>
                    <a:pt x="67" y="40"/>
                    <a:pt x="0" y="25"/>
                    <a:pt x="31" y="2"/>
                  </a:cubicBezTo>
                  <a:cubicBezTo>
                    <a:pt x="24" y="11"/>
                    <a:pt x="31" y="5"/>
                    <a:pt x="3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Freeform 100">
              <a:extLst>
                <a:ext uri="{FF2B5EF4-FFF2-40B4-BE49-F238E27FC236}">
                  <a16:creationId xmlns:a16="http://schemas.microsoft.com/office/drawing/2014/main" id="{B66832E9-B0E5-4132-99E9-2286FE26CB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26949" y="6112178"/>
              <a:ext cx="128495" cy="93843"/>
            </a:xfrm>
            <a:custGeom>
              <a:avLst/>
              <a:gdLst>
                <a:gd name="T0" fmla="*/ 28 w 39"/>
                <a:gd name="T1" fmla="*/ 1 h 31"/>
                <a:gd name="T2" fmla="*/ 39 w 39"/>
                <a:gd name="T3" fmla="*/ 21 h 31"/>
                <a:gd name="T4" fmla="*/ 28 w 39"/>
                <a:gd name="T5" fmla="*/ 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8" y="1"/>
                  </a:moveTo>
                  <a:cubicBezTo>
                    <a:pt x="38" y="0"/>
                    <a:pt x="38" y="12"/>
                    <a:pt x="39" y="21"/>
                  </a:cubicBezTo>
                  <a:cubicBezTo>
                    <a:pt x="18" y="31"/>
                    <a:pt x="0" y="12"/>
                    <a:pt x="28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Freeform 101">
              <a:extLst>
                <a:ext uri="{FF2B5EF4-FFF2-40B4-BE49-F238E27FC236}">
                  <a16:creationId xmlns:a16="http://schemas.microsoft.com/office/drawing/2014/main" id="{1F5F17DC-C7BC-4D44-BFD1-1D5002D670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924162" y="6118708"/>
              <a:ext cx="138242" cy="81603"/>
            </a:xfrm>
            <a:custGeom>
              <a:avLst/>
              <a:gdLst>
                <a:gd name="T0" fmla="*/ 22 w 42"/>
                <a:gd name="T1" fmla="*/ 0 h 27"/>
                <a:gd name="T2" fmla="*/ 14 w 42"/>
                <a:gd name="T3" fmla="*/ 25 h 27"/>
                <a:gd name="T4" fmla="*/ 22 w 42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7">
                  <a:moveTo>
                    <a:pt x="22" y="0"/>
                  </a:moveTo>
                  <a:cubicBezTo>
                    <a:pt x="42" y="7"/>
                    <a:pt x="28" y="27"/>
                    <a:pt x="14" y="25"/>
                  </a:cubicBezTo>
                  <a:cubicBezTo>
                    <a:pt x="0" y="18"/>
                    <a:pt x="9" y="2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Freeform 102">
              <a:extLst>
                <a:ext uri="{FF2B5EF4-FFF2-40B4-BE49-F238E27FC236}">
                  <a16:creationId xmlns:a16="http://schemas.microsoft.com/office/drawing/2014/main" id="{AAD24A6B-1C15-45BF-A44D-C5DCFDF7CC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501940" y="6121971"/>
              <a:ext cx="121406" cy="99554"/>
            </a:xfrm>
            <a:custGeom>
              <a:avLst/>
              <a:gdLst>
                <a:gd name="T0" fmla="*/ 21 w 37"/>
                <a:gd name="T1" fmla="*/ 0 h 33"/>
                <a:gd name="T2" fmla="*/ 19 w 37"/>
                <a:gd name="T3" fmla="*/ 23 h 33"/>
                <a:gd name="T4" fmla="*/ 21 w 37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33">
                  <a:moveTo>
                    <a:pt x="21" y="0"/>
                  </a:moveTo>
                  <a:cubicBezTo>
                    <a:pt x="37" y="0"/>
                    <a:pt x="29" y="33"/>
                    <a:pt x="19" y="23"/>
                  </a:cubicBezTo>
                  <a:cubicBezTo>
                    <a:pt x="0" y="30"/>
                    <a:pt x="3" y="0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Freeform 103">
              <a:extLst>
                <a:ext uri="{FF2B5EF4-FFF2-40B4-BE49-F238E27FC236}">
                  <a16:creationId xmlns:a16="http://schemas.microsoft.com/office/drawing/2014/main" id="{B2B7773D-7624-4799-8DC2-2125C7B588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764247" y="6127683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104">
              <a:extLst>
                <a:ext uri="{FF2B5EF4-FFF2-40B4-BE49-F238E27FC236}">
                  <a16:creationId xmlns:a16="http://schemas.microsoft.com/office/drawing/2014/main" id="{43BDB876-DF8F-473C-94AD-3B85C7D0D0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313513" y="6127683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113">
              <a:extLst>
                <a:ext uri="{FF2B5EF4-FFF2-40B4-BE49-F238E27FC236}">
                  <a16:creationId xmlns:a16="http://schemas.microsoft.com/office/drawing/2014/main" id="{E7BAEA9F-0A15-4A6A-9DE3-17E52616DF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701734" y="6173380"/>
              <a:ext cx="9748" cy="8977"/>
            </a:xfrm>
            <a:custGeom>
              <a:avLst/>
              <a:gdLst>
                <a:gd name="T0" fmla="*/ 1 w 3"/>
                <a:gd name="T1" fmla="*/ 0 h 3"/>
                <a:gd name="T2" fmla="*/ 3 w 3"/>
                <a:gd name="T3" fmla="*/ 1 h 3"/>
                <a:gd name="T4" fmla="*/ 1 w 3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0"/>
                  </a:moveTo>
                  <a:cubicBezTo>
                    <a:pt x="1" y="0"/>
                    <a:pt x="2" y="1"/>
                    <a:pt x="3" y="1"/>
                  </a:cubicBezTo>
                  <a:cubicBezTo>
                    <a:pt x="2" y="3"/>
                    <a:pt x="0" y="1"/>
                    <a:pt x="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114">
              <a:extLst>
                <a:ext uri="{FF2B5EF4-FFF2-40B4-BE49-F238E27FC236}">
                  <a16:creationId xmlns:a16="http://schemas.microsoft.com/office/drawing/2014/main" id="{F44C7BB7-3BF8-4B57-8300-B074761B6FC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68188" y="6173380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2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Freeform 115">
              <a:extLst>
                <a:ext uri="{FF2B5EF4-FFF2-40B4-BE49-F238E27FC236}">
                  <a16:creationId xmlns:a16="http://schemas.microsoft.com/office/drawing/2014/main" id="{5C9E2587-EA6E-4862-835F-7E8AC5DFC8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131042" y="6179093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Freeform 117">
              <a:extLst>
                <a:ext uri="{FF2B5EF4-FFF2-40B4-BE49-F238E27FC236}">
                  <a16:creationId xmlns:a16="http://schemas.microsoft.com/office/drawing/2014/main" id="{9FDF4C88-B02F-4199-9B67-75901180BF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6279" y="6191334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Freeform 118">
              <a:extLst>
                <a:ext uri="{FF2B5EF4-FFF2-40B4-BE49-F238E27FC236}">
                  <a16:creationId xmlns:a16="http://schemas.microsoft.com/office/drawing/2014/main" id="{5640818D-9BF5-4056-A10A-B26AE54949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387223" y="6194597"/>
              <a:ext cx="131153" cy="96290"/>
            </a:xfrm>
            <a:custGeom>
              <a:avLst/>
              <a:gdLst>
                <a:gd name="T0" fmla="*/ 22 w 40"/>
                <a:gd name="T1" fmla="*/ 0 h 32"/>
                <a:gd name="T2" fmla="*/ 16 w 40"/>
                <a:gd name="T3" fmla="*/ 25 h 32"/>
                <a:gd name="T4" fmla="*/ 22 w 40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2">
                  <a:moveTo>
                    <a:pt x="22" y="0"/>
                  </a:moveTo>
                  <a:cubicBezTo>
                    <a:pt x="40" y="3"/>
                    <a:pt x="40" y="32"/>
                    <a:pt x="16" y="25"/>
                  </a:cubicBezTo>
                  <a:cubicBezTo>
                    <a:pt x="0" y="7"/>
                    <a:pt x="14" y="4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Freeform 119">
              <a:extLst>
                <a:ext uri="{FF2B5EF4-FFF2-40B4-BE49-F238E27FC236}">
                  <a16:creationId xmlns:a16="http://schemas.microsoft.com/office/drawing/2014/main" id="{DCBD257A-A1D2-4931-9090-48B1E21D5E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147958" y="6182358"/>
              <a:ext cx="127608" cy="150965"/>
            </a:xfrm>
            <a:custGeom>
              <a:avLst/>
              <a:gdLst>
                <a:gd name="T0" fmla="*/ 13 w 39"/>
                <a:gd name="T1" fmla="*/ 6 h 50"/>
                <a:gd name="T2" fmla="*/ 0 w 39"/>
                <a:gd name="T3" fmla="*/ 23 h 50"/>
                <a:gd name="T4" fmla="*/ 13 w 39"/>
                <a:gd name="T5" fmla="*/ 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50">
                  <a:moveTo>
                    <a:pt x="13" y="6"/>
                  </a:moveTo>
                  <a:cubicBezTo>
                    <a:pt x="39" y="10"/>
                    <a:pt x="16" y="50"/>
                    <a:pt x="0" y="23"/>
                  </a:cubicBezTo>
                  <a:cubicBezTo>
                    <a:pt x="1" y="0"/>
                    <a:pt x="5" y="14"/>
                    <a:pt x="13" y="6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Freeform 120">
              <a:extLst>
                <a:ext uri="{FF2B5EF4-FFF2-40B4-BE49-F238E27FC236}">
                  <a16:creationId xmlns:a16="http://schemas.microsoft.com/office/drawing/2014/main" id="{EF75A49A-C910-4E27-B0E0-AF15C2B3D4D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681754" y="6360250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20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2"/>
                    <a:pt x="37" y="21"/>
                    <a:pt x="20" y="22"/>
                  </a:cubicBezTo>
                  <a:cubicBezTo>
                    <a:pt x="7" y="18"/>
                    <a:pt x="0" y="6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Freeform 121">
              <a:extLst>
                <a:ext uri="{FF2B5EF4-FFF2-40B4-BE49-F238E27FC236}">
                  <a16:creationId xmlns:a16="http://schemas.microsoft.com/office/drawing/2014/main" id="{09175BB4-78AB-4F07-9A7C-195C9FF5083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61985" y="6366779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Freeform 125">
              <a:extLst>
                <a:ext uri="{FF2B5EF4-FFF2-40B4-BE49-F238E27FC236}">
                  <a16:creationId xmlns:a16="http://schemas.microsoft.com/office/drawing/2014/main" id="{E4647752-F098-4C74-8685-415ADC8BFF3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250219" y="6370450"/>
              <a:ext cx="147990" cy="79154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9" y="24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Freeform 126">
              <a:extLst>
                <a:ext uri="{FF2B5EF4-FFF2-40B4-BE49-F238E27FC236}">
                  <a16:creationId xmlns:a16="http://schemas.microsoft.com/office/drawing/2014/main" id="{AF23AEF6-4648-479D-9E57-75D4087D05C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00429" y="6390444"/>
              <a:ext cx="151535" cy="79154"/>
            </a:xfrm>
            <a:custGeom>
              <a:avLst/>
              <a:gdLst>
                <a:gd name="T0" fmla="*/ 23 w 46"/>
                <a:gd name="T1" fmla="*/ 0 h 26"/>
                <a:gd name="T2" fmla="*/ 29 w 46"/>
                <a:gd name="T3" fmla="*/ 26 h 26"/>
                <a:gd name="T4" fmla="*/ 23 w 4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6">
                  <a:moveTo>
                    <a:pt x="23" y="0"/>
                  </a:moveTo>
                  <a:cubicBezTo>
                    <a:pt x="32" y="2"/>
                    <a:pt x="46" y="22"/>
                    <a:pt x="29" y="26"/>
                  </a:cubicBezTo>
                  <a:cubicBezTo>
                    <a:pt x="10" y="24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Freeform 127">
              <a:extLst>
                <a:ext uri="{FF2B5EF4-FFF2-40B4-BE49-F238E27FC236}">
                  <a16:creationId xmlns:a16="http://schemas.microsoft.com/office/drawing/2014/main" id="{A85CD8C4-1E33-42C9-BCBB-91B9CDE9E7B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075213" y="6390443"/>
              <a:ext cx="137356" cy="79154"/>
            </a:xfrm>
            <a:custGeom>
              <a:avLst/>
              <a:gdLst>
                <a:gd name="T0" fmla="*/ 28 w 42"/>
                <a:gd name="T1" fmla="*/ 0 h 26"/>
                <a:gd name="T2" fmla="*/ 23 w 42"/>
                <a:gd name="T3" fmla="*/ 26 h 26"/>
                <a:gd name="T4" fmla="*/ 28 w 42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28" y="0"/>
                  </a:moveTo>
                  <a:cubicBezTo>
                    <a:pt x="42" y="4"/>
                    <a:pt x="38" y="23"/>
                    <a:pt x="23" y="26"/>
                  </a:cubicBezTo>
                  <a:cubicBezTo>
                    <a:pt x="0" y="26"/>
                    <a:pt x="8" y="5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Freeform 128">
              <a:extLst>
                <a:ext uri="{FF2B5EF4-FFF2-40B4-BE49-F238E27FC236}">
                  <a16:creationId xmlns:a16="http://schemas.microsoft.com/office/drawing/2014/main" id="{32D2257B-0B7A-4918-A6B3-74552983CE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602403" y="6393706"/>
              <a:ext cx="131153" cy="78339"/>
            </a:xfrm>
            <a:custGeom>
              <a:avLst/>
              <a:gdLst>
                <a:gd name="T0" fmla="*/ 18 w 40"/>
                <a:gd name="T1" fmla="*/ 0 h 26"/>
                <a:gd name="T2" fmla="*/ 7 w 40"/>
                <a:gd name="T3" fmla="*/ 20 h 26"/>
                <a:gd name="T4" fmla="*/ 18 w 40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6">
                  <a:moveTo>
                    <a:pt x="18" y="0"/>
                  </a:moveTo>
                  <a:cubicBezTo>
                    <a:pt x="40" y="9"/>
                    <a:pt x="28" y="26"/>
                    <a:pt x="7" y="20"/>
                  </a:cubicBezTo>
                  <a:cubicBezTo>
                    <a:pt x="0" y="8"/>
                    <a:pt x="6" y="1"/>
                    <a:pt x="1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Freeform 129">
              <a:extLst>
                <a:ext uri="{FF2B5EF4-FFF2-40B4-BE49-F238E27FC236}">
                  <a16:creationId xmlns:a16="http://schemas.microsoft.com/office/drawing/2014/main" id="{B6E8A044-F3AC-48ED-B8A6-D2EDD3F694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50199" y="6393706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Freeform 133">
              <a:extLst>
                <a:ext uri="{FF2B5EF4-FFF2-40B4-BE49-F238E27FC236}">
                  <a16:creationId xmlns:a16="http://schemas.microsoft.com/office/drawing/2014/main" id="{248AF2CF-3B97-49B3-8E08-2820E763B5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357015" y="6402684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Freeform 136">
              <a:extLst>
                <a:ext uri="{FF2B5EF4-FFF2-40B4-BE49-F238E27FC236}">
                  <a16:creationId xmlns:a16="http://schemas.microsoft.com/office/drawing/2014/main" id="{B5BEC596-B534-44B2-B1B8-78C1FBBA366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55860" y="6414923"/>
              <a:ext cx="127608" cy="69362"/>
            </a:xfrm>
            <a:custGeom>
              <a:avLst/>
              <a:gdLst>
                <a:gd name="T0" fmla="*/ 21 w 39"/>
                <a:gd name="T1" fmla="*/ 0 h 23"/>
                <a:gd name="T2" fmla="*/ 22 w 39"/>
                <a:gd name="T3" fmla="*/ 23 h 23"/>
                <a:gd name="T4" fmla="*/ 21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1" y="0"/>
                  </a:moveTo>
                  <a:cubicBezTo>
                    <a:pt x="37" y="0"/>
                    <a:pt x="39" y="22"/>
                    <a:pt x="22" y="23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Freeform 137">
              <a:extLst>
                <a:ext uri="{FF2B5EF4-FFF2-40B4-BE49-F238E27FC236}">
                  <a16:creationId xmlns:a16="http://schemas.microsoft.com/office/drawing/2014/main" id="{F45F86F4-28DB-49BC-8B6B-B703086F432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118231" y="6418188"/>
              <a:ext cx="127608" cy="93843"/>
            </a:xfrm>
            <a:custGeom>
              <a:avLst/>
              <a:gdLst>
                <a:gd name="T0" fmla="*/ 23 w 39"/>
                <a:gd name="T1" fmla="*/ 0 h 31"/>
                <a:gd name="T2" fmla="*/ 17 w 39"/>
                <a:gd name="T3" fmla="*/ 26 h 31"/>
                <a:gd name="T4" fmla="*/ 23 w 39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3" y="0"/>
                  </a:moveTo>
                  <a:cubicBezTo>
                    <a:pt x="39" y="3"/>
                    <a:pt x="39" y="31"/>
                    <a:pt x="17" y="26"/>
                  </a:cubicBezTo>
                  <a:cubicBezTo>
                    <a:pt x="0" y="6"/>
                    <a:pt x="15" y="5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Freeform 138">
              <a:extLst>
                <a:ext uri="{FF2B5EF4-FFF2-40B4-BE49-F238E27FC236}">
                  <a16:creationId xmlns:a16="http://schemas.microsoft.com/office/drawing/2014/main" id="{2932A0BD-C987-4A93-91DC-E277DC89CC2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865674" y="6420637"/>
              <a:ext cx="117860" cy="79154"/>
            </a:xfrm>
            <a:custGeom>
              <a:avLst/>
              <a:gdLst>
                <a:gd name="T0" fmla="*/ 21 w 36"/>
                <a:gd name="T1" fmla="*/ 0 h 26"/>
                <a:gd name="T2" fmla="*/ 21 w 36"/>
                <a:gd name="T3" fmla="*/ 26 h 26"/>
                <a:gd name="T4" fmla="*/ 21 w 3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6">
                  <a:moveTo>
                    <a:pt x="21" y="0"/>
                  </a:moveTo>
                  <a:cubicBezTo>
                    <a:pt x="32" y="4"/>
                    <a:pt x="36" y="23"/>
                    <a:pt x="21" y="26"/>
                  </a:cubicBezTo>
                  <a:cubicBezTo>
                    <a:pt x="1" y="24"/>
                    <a:pt x="0" y="2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Freeform 139">
              <a:extLst>
                <a:ext uri="{FF2B5EF4-FFF2-40B4-BE49-F238E27FC236}">
                  <a16:creationId xmlns:a16="http://schemas.microsoft.com/office/drawing/2014/main" id="{DD6B3E88-4337-44F0-80CD-D96F69C2F1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387222" y="6427164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19 w 40"/>
                <a:gd name="T3" fmla="*/ 26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2"/>
                    <a:pt x="34" y="29"/>
                    <a:pt x="19" y="26"/>
                  </a:cubicBezTo>
                  <a:cubicBezTo>
                    <a:pt x="0" y="19"/>
                    <a:pt x="4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Freeform 140">
              <a:extLst>
                <a:ext uri="{FF2B5EF4-FFF2-40B4-BE49-F238E27FC236}">
                  <a16:creationId xmlns:a16="http://schemas.microsoft.com/office/drawing/2014/main" id="{2A481A9C-8E49-4886-B0B8-B391B54DE6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845213" y="6430428"/>
              <a:ext cx="137356" cy="96290"/>
            </a:xfrm>
            <a:custGeom>
              <a:avLst/>
              <a:gdLst>
                <a:gd name="T0" fmla="*/ 25 w 42"/>
                <a:gd name="T1" fmla="*/ 0 h 32"/>
                <a:gd name="T2" fmla="*/ 4 w 42"/>
                <a:gd name="T3" fmla="*/ 18 h 32"/>
                <a:gd name="T4" fmla="*/ 25 w 42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2">
                  <a:moveTo>
                    <a:pt x="25" y="0"/>
                  </a:moveTo>
                  <a:cubicBezTo>
                    <a:pt x="42" y="13"/>
                    <a:pt x="15" y="32"/>
                    <a:pt x="4" y="18"/>
                  </a:cubicBezTo>
                  <a:cubicBezTo>
                    <a:pt x="0" y="5"/>
                    <a:pt x="16" y="0"/>
                    <a:pt x="25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Freeform 142">
              <a:extLst>
                <a:ext uri="{FF2B5EF4-FFF2-40B4-BE49-F238E27FC236}">
                  <a16:creationId xmlns:a16="http://schemas.microsoft.com/office/drawing/2014/main" id="{F74D151E-F322-43E1-AAAA-39C16A828D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615774" y="6457357"/>
              <a:ext cx="3545" cy="571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Freeform 143">
              <a:extLst>
                <a:ext uri="{FF2B5EF4-FFF2-40B4-BE49-F238E27FC236}">
                  <a16:creationId xmlns:a16="http://schemas.microsoft.com/office/drawing/2014/main" id="{BF3063F9-CB9B-4822-865E-5BFC90AF983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642843" y="6460620"/>
              <a:ext cx="121406" cy="78339"/>
            </a:xfrm>
            <a:custGeom>
              <a:avLst/>
              <a:gdLst>
                <a:gd name="T0" fmla="*/ 21 w 37"/>
                <a:gd name="T1" fmla="*/ 0 h 26"/>
                <a:gd name="T2" fmla="*/ 22 w 37"/>
                <a:gd name="T3" fmla="*/ 26 h 26"/>
                <a:gd name="T4" fmla="*/ 21 w 3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6">
                  <a:moveTo>
                    <a:pt x="21" y="0"/>
                  </a:moveTo>
                  <a:cubicBezTo>
                    <a:pt x="32" y="2"/>
                    <a:pt x="37" y="23"/>
                    <a:pt x="22" y="26"/>
                  </a:cubicBezTo>
                  <a:cubicBezTo>
                    <a:pt x="3" y="26"/>
                    <a:pt x="0" y="1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Freeform 144">
              <a:extLst>
                <a:ext uri="{FF2B5EF4-FFF2-40B4-BE49-F238E27FC236}">
                  <a16:creationId xmlns:a16="http://schemas.microsoft.com/office/drawing/2014/main" id="{F541B440-1CE7-46DE-8E58-B472C9E62C2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911352" y="6457357"/>
              <a:ext cx="141786" cy="90579"/>
            </a:xfrm>
            <a:custGeom>
              <a:avLst/>
              <a:gdLst>
                <a:gd name="T0" fmla="*/ 28 w 43"/>
                <a:gd name="T1" fmla="*/ 2 h 30"/>
                <a:gd name="T2" fmla="*/ 41 w 43"/>
                <a:gd name="T3" fmla="*/ 20 h 30"/>
                <a:gd name="T4" fmla="*/ 28 w 43"/>
                <a:gd name="T5" fmla="*/ 2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0">
                  <a:moveTo>
                    <a:pt x="28" y="2"/>
                  </a:moveTo>
                  <a:cubicBezTo>
                    <a:pt x="36" y="0"/>
                    <a:pt x="43" y="12"/>
                    <a:pt x="41" y="20"/>
                  </a:cubicBezTo>
                  <a:cubicBezTo>
                    <a:pt x="24" y="30"/>
                    <a:pt x="0" y="14"/>
                    <a:pt x="28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Freeform 145">
              <a:extLst>
                <a:ext uri="{FF2B5EF4-FFF2-40B4-BE49-F238E27FC236}">
                  <a16:creationId xmlns:a16="http://schemas.microsoft.com/office/drawing/2014/main" id="{25E18B25-35CB-4DFC-B428-063F245D0B9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121373" y="6463070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19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1"/>
                    <a:pt x="37" y="22"/>
                    <a:pt x="19" y="22"/>
                  </a:cubicBezTo>
                  <a:cubicBezTo>
                    <a:pt x="6" y="18"/>
                    <a:pt x="0" y="4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Freeform 8">
              <a:extLst>
                <a:ext uri="{FF2B5EF4-FFF2-40B4-BE49-F238E27FC236}">
                  <a16:creationId xmlns:a16="http://schemas.microsoft.com/office/drawing/2014/main" id="{AC3EF75E-9D39-42A1-8744-0314BE64AB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576864" y="6421045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Freeform 129">
              <a:extLst>
                <a:ext uri="{FF2B5EF4-FFF2-40B4-BE49-F238E27FC236}">
                  <a16:creationId xmlns:a16="http://schemas.microsoft.com/office/drawing/2014/main" id="{5B830616-AB5F-4414-891C-D7D65A1C2A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55218" y="5819750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Freeform 133">
              <a:extLst>
                <a:ext uri="{FF2B5EF4-FFF2-40B4-BE49-F238E27FC236}">
                  <a16:creationId xmlns:a16="http://schemas.microsoft.com/office/drawing/2014/main" id="{B84FCDC4-EB04-49F6-83E1-AE030D9139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82335" y="5808210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Freeform 129">
              <a:extLst>
                <a:ext uri="{FF2B5EF4-FFF2-40B4-BE49-F238E27FC236}">
                  <a16:creationId xmlns:a16="http://schemas.microsoft.com/office/drawing/2014/main" id="{297CFE06-B273-4E3A-828B-7F2391E723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50782" y="5569170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Freeform 133">
              <a:extLst>
                <a:ext uri="{FF2B5EF4-FFF2-40B4-BE49-F238E27FC236}">
                  <a16:creationId xmlns:a16="http://schemas.microsoft.com/office/drawing/2014/main" id="{3DB916FA-F738-4FDC-856A-EC97DEA0FA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104120" y="5598084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Freeform 144">
              <a:extLst>
                <a:ext uri="{FF2B5EF4-FFF2-40B4-BE49-F238E27FC236}">
                  <a16:creationId xmlns:a16="http://schemas.microsoft.com/office/drawing/2014/main" id="{84355883-FB7A-47AA-BA56-AF9F915525E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66823" y="5553207"/>
              <a:ext cx="141786" cy="90579"/>
            </a:xfrm>
            <a:custGeom>
              <a:avLst/>
              <a:gdLst>
                <a:gd name="T0" fmla="*/ 28 w 43"/>
                <a:gd name="T1" fmla="*/ 2 h 30"/>
                <a:gd name="T2" fmla="*/ 41 w 43"/>
                <a:gd name="T3" fmla="*/ 20 h 30"/>
                <a:gd name="T4" fmla="*/ 28 w 43"/>
                <a:gd name="T5" fmla="*/ 2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0">
                  <a:moveTo>
                    <a:pt x="28" y="2"/>
                  </a:moveTo>
                  <a:cubicBezTo>
                    <a:pt x="36" y="0"/>
                    <a:pt x="43" y="12"/>
                    <a:pt x="41" y="20"/>
                  </a:cubicBezTo>
                  <a:cubicBezTo>
                    <a:pt x="24" y="30"/>
                    <a:pt x="0" y="14"/>
                    <a:pt x="28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Freeform 61">
              <a:extLst>
                <a:ext uri="{FF2B5EF4-FFF2-40B4-BE49-F238E27FC236}">
                  <a16:creationId xmlns:a16="http://schemas.microsoft.com/office/drawing/2014/main" id="{C09516EA-95D1-4676-88E9-782CC76F7EB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015210" y="579656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Freeform 121">
              <a:extLst>
                <a:ext uri="{FF2B5EF4-FFF2-40B4-BE49-F238E27FC236}">
                  <a16:creationId xmlns:a16="http://schemas.microsoft.com/office/drawing/2014/main" id="{FF9C2843-BC53-49C3-BDE9-E0D2C238584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2061049" y="6342970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Freeform 121">
              <a:extLst>
                <a:ext uri="{FF2B5EF4-FFF2-40B4-BE49-F238E27FC236}">
                  <a16:creationId xmlns:a16="http://schemas.microsoft.com/office/drawing/2014/main" id="{735EBC45-FAFF-4232-92DA-5F40918DDC7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301980" y="6301985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0" name="Freeform 142">
            <a:extLst>
              <a:ext uri="{FF2B5EF4-FFF2-40B4-BE49-F238E27FC236}">
                <a16:creationId xmlns:a16="http://schemas.microsoft.com/office/drawing/2014/main" id="{869C3428-7E23-4E31-828E-09F276DACD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920574" y="6762157"/>
            <a:ext cx="3545" cy="5712"/>
          </a:xfrm>
          <a:custGeom>
            <a:avLst/>
            <a:gdLst>
              <a:gd name="T0" fmla="*/ 0 w 1"/>
              <a:gd name="T1" fmla="*/ 0 h 2"/>
              <a:gd name="T2" fmla="*/ 1 w 1"/>
              <a:gd name="T3" fmla="*/ 2 h 2"/>
              <a:gd name="T4" fmla="*/ 0 w 1"/>
              <a:gd name="T5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" h="2">
                <a:moveTo>
                  <a:pt x="0" y="0"/>
                </a:move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1"/>
                  <a:pt x="0" y="0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1F0D1A88-FE23-946A-3522-D44A0D49C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1330" y="1590764"/>
            <a:ext cx="63246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0070C0"/>
                </a:solidFill>
              </a:rPr>
              <a:t>Câu</a:t>
            </a:r>
            <a:r>
              <a:rPr lang="en-US" sz="2800" dirty="0">
                <a:solidFill>
                  <a:srgbClr val="0070C0"/>
                </a:solidFill>
              </a:rPr>
              <a:t> 2: </a:t>
            </a:r>
            <a:r>
              <a:rPr lang="en-US" sz="2800" dirty="0" err="1">
                <a:solidFill>
                  <a:srgbClr val="0070C0"/>
                </a:solidFill>
              </a:rPr>
              <a:t>Kì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nạp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độ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ơ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Điêzen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nạp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gì</a:t>
            </a:r>
            <a:r>
              <a:rPr lang="en-US" sz="2800" dirty="0">
                <a:solidFill>
                  <a:srgbClr val="0070C0"/>
                </a:solidFill>
              </a:rPr>
              <a:t> ?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2B054399-5554-E666-703B-54D3973B2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2551" y="2855894"/>
            <a:ext cx="2230185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B0F0"/>
                </a:solidFill>
              </a:rPr>
              <a:t>a. </a:t>
            </a:r>
            <a:r>
              <a:rPr lang="en-US" sz="2800" dirty="0" err="1">
                <a:solidFill>
                  <a:srgbClr val="00B0F0"/>
                </a:solidFill>
              </a:rPr>
              <a:t>Hoà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 err="1">
                <a:solidFill>
                  <a:srgbClr val="00B0F0"/>
                </a:solidFill>
              </a:rPr>
              <a:t>khí</a:t>
            </a:r>
            <a:endParaRPr lang="en-US" sz="2800" dirty="0">
              <a:solidFill>
                <a:srgbClr val="00B0F0"/>
              </a:solidFill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9CC1452F-1E66-88B9-D14A-674B7FA20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2551" y="3719494"/>
            <a:ext cx="2230185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F0"/>
                </a:solidFill>
              </a:rPr>
              <a:t>b. Điêzen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4040BA44-7768-3E5C-1D0D-A23008982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533" y="2936247"/>
            <a:ext cx="22301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B0F0"/>
                </a:solidFill>
              </a:rPr>
              <a:t>c. </a:t>
            </a:r>
            <a:r>
              <a:rPr lang="en-US" sz="2800" dirty="0" err="1">
                <a:solidFill>
                  <a:srgbClr val="00B0F0"/>
                </a:solidFill>
              </a:rPr>
              <a:t>Không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 err="1">
                <a:solidFill>
                  <a:srgbClr val="00B0F0"/>
                </a:solidFill>
              </a:rPr>
              <a:t>khí</a:t>
            </a:r>
            <a:endParaRPr lang="en-US" sz="2800" dirty="0">
              <a:solidFill>
                <a:srgbClr val="00B0F0"/>
              </a:solidFill>
            </a:endParaRPr>
          </a:p>
        </p:txBody>
      </p:sp>
      <p:sp>
        <p:nvSpPr>
          <p:cNvPr id="12" name="Text Box 8">
            <a:extLst>
              <a:ext uri="{FF2B5EF4-FFF2-40B4-BE49-F238E27FC236}">
                <a16:creationId xmlns:a16="http://schemas.microsoft.com/office/drawing/2014/main" id="{F65A51C0-08DA-8018-7319-1797FBA58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533" y="3799847"/>
            <a:ext cx="2230185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B0F0"/>
                </a:solidFill>
              </a:rPr>
              <a:t>d. </a:t>
            </a:r>
            <a:r>
              <a:rPr lang="en-US" sz="2800" dirty="0" err="1">
                <a:solidFill>
                  <a:srgbClr val="00B0F0"/>
                </a:solidFill>
              </a:rPr>
              <a:t>Xăng</a:t>
            </a:r>
            <a:endParaRPr 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217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" name="Group 12">
            <a:extLst>
              <a:ext uri="{FF2B5EF4-FFF2-40B4-BE49-F238E27FC236}">
                <a16:creationId xmlns:a16="http://schemas.microsoft.com/office/drawing/2014/main" id="{71AFD227-869A-489C-A9B5-3F0498DF3C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096450" y="13394"/>
            <a:ext cx="494218" cy="6814823"/>
            <a:chOff x="11096450" y="13394"/>
            <a:chExt cx="494218" cy="6814823"/>
          </a:xfrm>
          <a:solidFill>
            <a:schemeClr val="bg2">
              <a:lumMod val="90000"/>
            </a:schemeClr>
          </a:solidFill>
        </p:grpSpPr>
        <p:sp>
          <p:nvSpPr>
            <p:cNvPr id="287" name="Freeform 8">
              <a:extLst>
                <a:ext uri="{FF2B5EF4-FFF2-40B4-BE49-F238E27FC236}">
                  <a16:creationId xmlns:a16="http://schemas.microsoft.com/office/drawing/2014/main" id="{62704B34-199B-4964-9C78-3AB9735915A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8009" y="6718576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8" name="Freeform 10">
              <a:extLst>
                <a:ext uri="{FF2B5EF4-FFF2-40B4-BE49-F238E27FC236}">
                  <a16:creationId xmlns:a16="http://schemas.microsoft.com/office/drawing/2014/main" id="{8B1E8DB8-017D-454E-849F-EE5742849F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75034" y="77813"/>
              <a:ext cx="138242" cy="88130"/>
            </a:xfrm>
            <a:custGeom>
              <a:avLst/>
              <a:gdLst>
                <a:gd name="T0" fmla="*/ 22 w 42"/>
                <a:gd name="T1" fmla="*/ 0 h 29"/>
                <a:gd name="T2" fmla="*/ 14 w 42"/>
                <a:gd name="T3" fmla="*/ 25 h 29"/>
                <a:gd name="T4" fmla="*/ 22 w 42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9">
                  <a:moveTo>
                    <a:pt x="22" y="0"/>
                  </a:moveTo>
                  <a:cubicBezTo>
                    <a:pt x="42" y="7"/>
                    <a:pt x="28" y="29"/>
                    <a:pt x="14" y="25"/>
                  </a:cubicBezTo>
                  <a:cubicBezTo>
                    <a:pt x="0" y="18"/>
                    <a:pt x="8" y="1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9" name="Freeform 15">
              <a:extLst>
                <a:ext uri="{FF2B5EF4-FFF2-40B4-BE49-F238E27FC236}">
                  <a16:creationId xmlns:a16="http://schemas.microsoft.com/office/drawing/2014/main" id="{16D80E5D-5099-41C4-A80A-1B1538C382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78964" y="592010"/>
              <a:ext cx="121406" cy="72626"/>
            </a:xfrm>
            <a:custGeom>
              <a:avLst/>
              <a:gdLst>
                <a:gd name="T0" fmla="*/ 16 w 37"/>
                <a:gd name="T1" fmla="*/ 0 h 24"/>
                <a:gd name="T2" fmla="*/ 11 w 37"/>
                <a:gd name="T3" fmla="*/ 24 h 24"/>
                <a:gd name="T4" fmla="*/ 16 w 37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4">
                  <a:moveTo>
                    <a:pt x="16" y="0"/>
                  </a:moveTo>
                  <a:cubicBezTo>
                    <a:pt x="37" y="6"/>
                    <a:pt x="30" y="20"/>
                    <a:pt x="11" y="24"/>
                  </a:cubicBezTo>
                  <a:cubicBezTo>
                    <a:pt x="0" y="17"/>
                    <a:pt x="5" y="3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0" name="Freeform 18">
              <a:extLst>
                <a:ext uri="{FF2B5EF4-FFF2-40B4-BE49-F238E27FC236}">
                  <a16:creationId xmlns:a16="http://schemas.microsoft.com/office/drawing/2014/main" id="{947751E1-E2F4-467E-B547-3BD4BAB7F5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82378" y="335267"/>
              <a:ext cx="138242" cy="78339"/>
            </a:xfrm>
            <a:custGeom>
              <a:avLst/>
              <a:gdLst>
                <a:gd name="T0" fmla="*/ 6 w 42"/>
                <a:gd name="T1" fmla="*/ 6 h 26"/>
                <a:gd name="T2" fmla="*/ 21 w 42"/>
                <a:gd name="T3" fmla="*/ 26 h 26"/>
                <a:gd name="T4" fmla="*/ 6 w 42"/>
                <a:gd name="T5" fmla="*/ 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6" y="6"/>
                  </a:moveTo>
                  <a:cubicBezTo>
                    <a:pt x="25" y="0"/>
                    <a:pt x="42" y="17"/>
                    <a:pt x="21" y="26"/>
                  </a:cubicBezTo>
                  <a:cubicBezTo>
                    <a:pt x="9" y="26"/>
                    <a:pt x="0" y="16"/>
                    <a:pt x="6" y="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1" name="Freeform 19">
              <a:extLst>
                <a:ext uri="{FF2B5EF4-FFF2-40B4-BE49-F238E27FC236}">
                  <a16:creationId xmlns:a16="http://schemas.microsoft.com/office/drawing/2014/main" id="{55D8869B-B701-4268-9856-876345C8AE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7714" y="2021691"/>
              <a:ext cx="124951" cy="69362"/>
            </a:xfrm>
            <a:custGeom>
              <a:avLst/>
              <a:gdLst>
                <a:gd name="T0" fmla="*/ 16 w 38"/>
                <a:gd name="T1" fmla="*/ 0 h 23"/>
                <a:gd name="T2" fmla="*/ 10 w 38"/>
                <a:gd name="T3" fmla="*/ 23 h 23"/>
                <a:gd name="T4" fmla="*/ 16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16" y="0"/>
                  </a:moveTo>
                  <a:cubicBezTo>
                    <a:pt x="38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2" name="Freeform 20">
              <a:extLst>
                <a:ext uri="{FF2B5EF4-FFF2-40B4-BE49-F238E27FC236}">
                  <a16:creationId xmlns:a16="http://schemas.microsoft.com/office/drawing/2014/main" id="{A25CA59C-849F-4CE4-A9B0-293F98DE2C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14629" y="2272420"/>
              <a:ext cx="128495" cy="78339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3" name="Freeform 22">
              <a:extLst>
                <a:ext uri="{FF2B5EF4-FFF2-40B4-BE49-F238E27FC236}">
                  <a16:creationId xmlns:a16="http://schemas.microsoft.com/office/drawing/2014/main" id="{FE000DB1-AAA1-4BFF-8F14-53624C2F9E0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26398" y="1049544"/>
              <a:ext cx="150648" cy="99554"/>
            </a:xfrm>
            <a:custGeom>
              <a:avLst/>
              <a:gdLst>
                <a:gd name="T0" fmla="*/ 26 w 46"/>
                <a:gd name="T1" fmla="*/ 0 h 33"/>
                <a:gd name="T2" fmla="*/ 38 w 46"/>
                <a:gd name="T3" fmla="*/ 22 h 33"/>
                <a:gd name="T4" fmla="*/ 26 w 46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33">
                  <a:moveTo>
                    <a:pt x="26" y="0"/>
                  </a:moveTo>
                  <a:cubicBezTo>
                    <a:pt x="29" y="0"/>
                    <a:pt x="46" y="16"/>
                    <a:pt x="38" y="22"/>
                  </a:cubicBezTo>
                  <a:cubicBezTo>
                    <a:pt x="16" y="33"/>
                    <a:pt x="0" y="5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4" name="Freeform 23">
              <a:extLst>
                <a:ext uri="{FF2B5EF4-FFF2-40B4-BE49-F238E27FC236}">
                  <a16:creationId xmlns:a16="http://schemas.microsoft.com/office/drawing/2014/main" id="{5EEFBC14-7E5B-47B2-B5E3-E90991F891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40085" y="836978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8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10"/>
                    <a:pt x="28" y="27"/>
                    <a:pt x="8" y="20"/>
                  </a:cubicBezTo>
                  <a:cubicBezTo>
                    <a:pt x="0" y="8"/>
                    <a:pt x="7" y="2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5" name="Freeform 26">
              <a:extLst>
                <a:ext uri="{FF2B5EF4-FFF2-40B4-BE49-F238E27FC236}">
                  <a16:creationId xmlns:a16="http://schemas.microsoft.com/office/drawing/2014/main" id="{00AFF6E4-A34A-4FD3-8C57-BB96114822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27309" y="1320685"/>
              <a:ext cx="127608" cy="78339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5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2"/>
                    <a:pt x="36" y="26"/>
                    <a:pt x="20" y="25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6" name="Freeform 27">
              <a:extLst>
                <a:ext uri="{FF2B5EF4-FFF2-40B4-BE49-F238E27FC236}">
                  <a16:creationId xmlns:a16="http://schemas.microsoft.com/office/drawing/2014/main" id="{C63A8474-C075-4441-A0B3-52286EA5009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7470" y="1778440"/>
              <a:ext cx="131153" cy="93843"/>
            </a:xfrm>
            <a:custGeom>
              <a:avLst/>
              <a:gdLst>
                <a:gd name="T0" fmla="*/ 22 w 40"/>
                <a:gd name="T1" fmla="*/ 0 h 31"/>
                <a:gd name="T2" fmla="*/ 16 w 40"/>
                <a:gd name="T3" fmla="*/ 25 h 31"/>
                <a:gd name="T4" fmla="*/ 22 w 40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1">
                  <a:moveTo>
                    <a:pt x="22" y="0"/>
                  </a:moveTo>
                  <a:cubicBezTo>
                    <a:pt x="39" y="3"/>
                    <a:pt x="40" y="31"/>
                    <a:pt x="16" y="25"/>
                  </a:cubicBezTo>
                  <a:cubicBezTo>
                    <a:pt x="0" y="7"/>
                    <a:pt x="13" y="4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7" name="Freeform 28">
              <a:extLst>
                <a:ext uri="{FF2B5EF4-FFF2-40B4-BE49-F238E27FC236}">
                  <a16:creationId xmlns:a16="http://schemas.microsoft.com/office/drawing/2014/main" id="{35DA4698-A2ED-4512-8887-F12D3F14372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4869" y="1535195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7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8" name="Freeform 30">
              <a:extLst>
                <a:ext uri="{FF2B5EF4-FFF2-40B4-BE49-F238E27FC236}">
                  <a16:creationId xmlns:a16="http://schemas.microsoft.com/office/drawing/2014/main" id="{3358E118-D590-4E50-B21C-6CDAA1CCAF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80119" y="1078297"/>
              <a:ext cx="9748" cy="5712"/>
            </a:xfrm>
            <a:custGeom>
              <a:avLst/>
              <a:gdLst>
                <a:gd name="T0" fmla="*/ 1 w 3"/>
                <a:gd name="T1" fmla="*/ 0 h 2"/>
                <a:gd name="T2" fmla="*/ 2 w 3"/>
                <a:gd name="T3" fmla="*/ 2 h 2"/>
                <a:gd name="T4" fmla="*/ 1 w 3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2">
                  <a:moveTo>
                    <a:pt x="1" y="0"/>
                  </a:moveTo>
                  <a:cubicBezTo>
                    <a:pt x="2" y="1"/>
                    <a:pt x="3" y="2"/>
                    <a:pt x="2" y="2"/>
                  </a:cubicBezTo>
                  <a:cubicBezTo>
                    <a:pt x="1" y="2"/>
                    <a:pt x="0" y="1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9" name="Freeform 43">
              <a:extLst>
                <a:ext uri="{FF2B5EF4-FFF2-40B4-BE49-F238E27FC236}">
                  <a16:creationId xmlns:a16="http://schemas.microsoft.com/office/drawing/2014/main" id="{F1EE889E-60FF-423F-ADCB-6CBEE853A0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94111" y="860614"/>
              <a:ext cx="143559" cy="75075"/>
            </a:xfrm>
            <a:custGeom>
              <a:avLst/>
              <a:gdLst>
                <a:gd name="T0" fmla="*/ 28 w 44"/>
                <a:gd name="T1" fmla="*/ 0 h 25"/>
                <a:gd name="T2" fmla="*/ 25 w 44"/>
                <a:gd name="T3" fmla="*/ 25 h 25"/>
                <a:gd name="T4" fmla="*/ 28 w 44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5">
                  <a:moveTo>
                    <a:pt x="28" y="0"/>
                  </a:moveTo>
                  <a:cubicBezTo>
                    <a:pt x="44" y="2"/>
                    <a:pt x="38" y="22"/>
                    <a:pt x="25" y="25"/>
                  </a:cubicBezTo>
                  <a:cubicBezTo>
                    <a:pt x="0" y="25"/>
                    <a:pt x="9" y="5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0" name="Freeform 51">
              <a:extLst>
                <a:ext uri="{FF2B5EF4-FFF2-40B4-BE49-F238E27FC236}">
                  <a16:creationId xmlns:a16="http://schemas.microsoft.com/office/drawing/2014/main" id="{A4AA0634-0A7C-4A35-8EB7-775200F129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67080" y="1015030"/>
              <a:ext cx="115202" cy="90579"/>
            </a:xfrm>
            <a:custGeom>
              <a:avLst/>
              <a:gdLst>
                <a:gd name="T0" fmla="*/ 19 w 35"/>
                <a:gd name="T1" fmla="*/ 0 h 30"/>
                <a:gd name="T2" fmla="*/ 33 w 35"/>
                <a:gd name="T3" fmla="*/ 15 h 30"/>
                <a:gd name="T4" fmla="*/ 25 w 35"/>
                <a:gd name="T5" fmla="*/ 19 h 30"/>
                <a:gd name="T6" fmla="*/ 19 w 35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30">
                  <a:moveTo>
                    <a:pt x="19" y="0"/>
                  </a:moveTo>
                  <a:cubicBezTo>
                    <a:pt x="26" y="0"/>
                    <a:pt x="35" y="8"/>
                    <a:pt x="33" y="15"/>
                  </a:cubicBezTo>
                  <a:cubicBezTo>
                    <a:pt x="30" y="12"/>
                    <a:pt x="27" y="17"/>
                    <a:pt x="25" y="19"/>
                  </a:cubicBezTo>
                  <a:cubicBezTo>
                    <a:pt x="7" y="30"/>
                    <a:pt x="0" y="5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1" name="Freeform 52">
              <a:extLst>
                <a:ext uri="{FF2B5EF4-FFF2-40B4-BE49-F238E27FC236}">
                  <a16:creationId xmlns:a16="http://schemas.microsoft.com/office/drawing/2014/main" id="{EBA21558-CAC3-445C-8882-5D4A0C6D2A0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64085" y="450599"/>
              <a:ext cx="118747" cy="81603"/>
            </a:xfrm>
            <a:custGeom>
              <a:avLst/>
              <a:gdLst>
                <a:gd name="T0" fmla="*/ 21 w 36"/>
                <a:gd name="T1" fmla="*/ 0 h 27"/>
                <a:gd name="T2" fmla="*/ 22 w 36"/>
                <a:gd name="T3" fmla="*/ 27 h 27"/>
                <a:gd name="T4" fmla="*/ 21 w 36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21" y="0"/>
                  </a:moveTo>
                  <a:cubicBezTo>
                    <a:pt x="33" y="3"/>
                    <a:pt x="36" y="23"/>
                    <a:pt x="22" y="27"/>
                  </a:cubicBezTo>
                  <a:cubicBezTo>
                    <a:pt x="3" y="25"/>
                    <a:pt x="0" y="1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2" name="Freeform 53">
              <a:extLst>
                <a:ext uri="{FF2B5EF4-FFF2-40B4-BE49-F238E27FC236}">
                  <a16:creationId xmlns:a16="http://schemas.microsoft.com/office/drawing/2014/main" id="{2E9415F1-5D31-4C25-9E26-203EEF5008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55166" y="1253803"/>
              <a:ext cx="127608" cy="79154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3" name="Freeform 54">
              <a:extLst>
                <a:ext uri="{FF2B5EF4-FFF2-40B4-BE49-F238E27FC236}">
                  <a16:creationId xmlns:a16="http://schemas.microsoft.com/office/drawing/2014/main" id="{622FC1F6-879A-45BA-8752-08020C39CE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41013" y="614227"/>
              <a:ext cx="134697" cy="105266"/>
            </a:xfrm>
            <a:custGeom>
              <a:avLst/>
              <a:gdLst>
                <a:gd name="T0" fmla="*/ 28 w 41"/>
                <a:gd name="T1" fmla="*/ 2 h 35"/>
                <a:gd name="T2" fmla="*/ 40 w 41"/>
                <a:gd name="T3" fmla="*/ 21 h 35"/>
                <a:gd name="T4" fmla="*/ 28 w 41"/>
                <a:gd name="T5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5">
                  <a:moveTo>
                    <a:pt x="28" y="2"/>
                  </a:moveTo>
                  <a:cubicBezTo>
                    <a:pt x="37" y="0"/>
                    <a:pt x="41" y="13"/>
                    <a:pt x="40" y="21"/>
                  </a:cubicBezTo>
                  <a:cubicBezTo>
                    <a:pt x="22" y="35"/>
                    <a:pt x="0" y="10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4" name="Freeform 55">
              <a:extLst>
                <a:ext uri="{FF2B5EF4-FFF2-40B4-BE49-F238E27FC236}">
                  <a16:creationId xmlns:a16="http://schemas.microsoft.com/office/drawing/2014/main" id="{BA09826C-58E2-48C5-9666-333326C2CA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55026" y="1463404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5" name="Freeform 56">
              <a:extLst>
                <a:ext uri="{FF2B5EF4-FFF2-40B4-BE49-F238E27FC236}">
                  <a16:creationId xmlns:a16="http://schemas.microsoft.com/office/drawing/2014/main" id="{A6D3555F-4EA1-4EA7-9D08-2D75CE5192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1585" y="2335317"/>
              <a:ext cx="128495" cy="72626"/>
            </a:xfrm>
            <a:custGeom>
              <a:avLst/>
              <a:gdLst>
                <a:gd name="T0" fmla="*/ 21 w 39"/>
                <a:gd name="T1" fmla="*/ 0 h 24"/>
                <a:gd name="T2" fmla="*/ 22 w 39"/>
                <a:gd name="T3" fmla="*/ 24 h 24"/>
                <a:gd name="T4" fmla="*/ 21 w 39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4">
                  <a:moveTo>
                    <a:pt x="21" y="0"/>
                  </a:moveTo>
                  <a:cubicBezTo>
                    <a:pt x="37" y="0"/>
                    <a:pt x="39" y="23"/>
                    <a:pt x="22" y="24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6" name="Freeform 57">
              <a:extLst>
                <a:ext uri="{FF2B5EF4-FFF2-40B4-BE49-F238E27FC236}">
                  <a16:creationId xmlns:a16="http://schemas.microsoft.com/office/drawing/2014/main" id="{60FA20E8-EDAA-4310-B870-97807901AC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41175" y="1673149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7" name="Freeform 59">
              <a:extLst>
                <a:ext uri="{FF2B5EF4-FFF2-40B4-BE49-F238E27FC236}">
                  <a16:creationId xmlns:a16="http://schemas.microsoft.com/office/drawing/2014/main" id="{F5552AA2-C2AB-4D59-B6EF-E8E5EE110E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20625" y="255502"/>
              <a:ext cx="124063" cy="78339"/>
            </a:xfrm>
            <a:custGeom>
              <a:avLst/>
              <a:gdLst>
                <a:gd name="T0" fmla="*/ 22 w 38"/>
                <a:gd name="T1" fmla="*/ 0 h 26"/>
                <a:gd name="T2" fmla="*/ 18 w 38"/>
                <a:gd name="T3" fmla="*/ 26 h 26"/>
                <a:gd name="T4" fmla="*/ 22 w 38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6">
                  <a:moveTo>
                    <a:pt x="22" y="0"/>
                  </a:moveTo>
                  <a:cubicBezTo>
                    <a:pt x="38" y="3"/>
                    <a:pt x="33" y="25"/>
                    <a:pt x="18" y="26"/>
                  </a:cubicBezTo>
                  <a:cubicBezTo>
                    <a:pt x="0" y="20"/>
                    <a:pt x="6" y="3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8" name="Freeform 60">
              <a:extLst>
                <a:ext uri="{FF2B5EF4-FFF2-40B4-BE49-F238E27FC236}">
                  <a16:creationId xmlns:a16="http://schemas.microsoft.com/office/drawing/2014/main" id="{0BA267D0-8F6B-4803-B948-70E29B4587E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5856" y="1902943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9" name="Freeform 61">
              <a:extLst>
                <a:ext uri="{FF2B5EF4-FFF2-40B4-BE49-F238E27FC236}">
                  <a16:creationId xmlns:a16="http://schemas.microsoft.com/office/drawing/2014/main" id="{86E372A3-B9F4-4FEE-8B96-D9AD879E214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82153" y="213730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0" name="Freeform 5">
              <a:extLst>
                <a:ext uri="{FF2B5EF4-FFF2-40B4-BE49-F238E27FC236}">
                  <a16:creationId xmlns:a16="http://schemas.microsoft.com/office/drawing/2014/main" id="{FF0C4564-5DA6-4224-A8B7-85CE1323DE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10824" y="2818299"/>
              <a:ext cx="121406" cy="81603"/>
            </a:xfrm>
            <a:custGeom>
              <a:avLst/>
              <a:gdLst>
                <a:gd name="T0" fmla="*/ 20 w 37"/>
                <a:gd name="T1" fmla="*/ 1 h 27"/>
                <a:gd name="T2" fmla="*/ 22 w 37"/>
                <a:gd name="T3" fmla="*/ 27 h 27"/>
                <a:gd name="T4" fmla="*/ 20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20" y="1"/>
                  </a:moveTo>
                  <a:cubicBezTo>
                    <a:pt x="31" y="1"/>
                    <a:pt x="37" y="24"/>
                    <a:pt x="22" y="27"/>
                  </a:cubicBezTo>
                  <a:cubicBezTo>
                    <a:pt x="2" y="27"/>
                    <a:pt x="0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1" name="Freeform 6">
              <a:extLst>
                <a:ext uri="{FF2B5EF4-FFF2-40B4-BE49-F238E27FC236}">
                  <a16:creationId xmlns:a16="http://schemas.microsoft.com/office/drawing/2014/main" id="{19F31D0D-C43D-4BB0-A13C-9524B84117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91700" y="5088176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2" name="Freeform 7">
              <a:extLst>
                <a:ext uri="{FF2B5EF4-FFF2-40B4-BE49-F238E27FC236}">
                  <a16:creationId xmlns:a16="http://schemas.microsoft.com/office/drawing/2014/main" id="{6B32FB03-B0FE-4731-BE41-C59AFB49FBF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71127" y="2531128"/>
              <a:ext cx="138242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3" name="Freeform 8">
              <a:extLst>
                <a:ext uri="{FF2B5EF4-FFF2-40B4-BE49-F238E27FC236}">
                  <a16:creationId xmlns:a16="http://schemas.microsoft.com/office/drawing/2014/main" id="{BDD5B6F0-1E17-4DCD-AE5F-ED8C48892FE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1349" y="4735882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4" name="Freeform 9">
              <a:extLst>
                <a:ext uri="{FF2B5EF4-FFF2-40B4-BE49-F238E27FC236}">
                  <a16:creationId xmlns:a16="http://schemas.microsoft.com/office/drawing/2014/main" id="{0290BE17-E89B-4AF9-B3F6-AF4884D524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09487" y="4455410"/>
              <a:ext cx="121406" cy="88130"/>
            </a:xfrm>
            <a:custGeom>
              <a:avLst/>
              <a:gdLst>
                <a:gd name="T0" fmla="*/ 18 w 37"/>
                <a:gd name="T1" fmla="*/ 4 h 29"/>
                <a:gd name="T2" fmla="*/ 22 w 37"/>
                <a:gd name="T3" fmla="*/ 29 h 29"/>
                <a:gd name="T4" fmla="*/ 18 w 37"/>
                <a:gd name="T5" fmla="*/ 4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9">
                  <a:moveTo>
                    <a:pt x="18" y="4"/>
                  </a:moveTo>
                  <a:cubicBezTo>
                    <a:pt x="35" y="0"/>
                    <a:pt x="37" y="28"/>
                    <a:pt x="22" y="29"/>
                  </a:cubicBezTo>
                  <a:cubicBezTo>
                    <a:pt x="7" y="28"/>
                    <a:pt x="0" y="1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5" name="Freeform 11">
              <a:extLst>
                <a:ext uri="{FF2B5EF4-FFF2-40B4-BE49-F238E27FC236}">
                  <a16:creationId xmlns:a16="http://schemas.microsoft.com/office/drawing/2014/main" id="{85F63089-F77F-4F02-8417-AAC1847FBCA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69848" y="4194178"/>
              <a:ext cx="143559" cy="102819"/>
            </a:xfrm>
            <a:custGeom>
              <a:avLst/>
              <a:gdLst>
                <a:gd name="T0" fmla="*/ 31 w 44"/>
                <a:gd name="T1" fmla="*/ 1 h 34"/>
                <a:gd name="T2" fmla="*/ 42 w 44"/>
                <a:gd name="T3" fmla="*/ 19 h 34"/>
                <a:gd name="T4" fmla="*/ 31 w 44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1"/>
                  </a:moveTo>
                  <a:cubicBezTo>
                    <a:pt x="39" y="0"/>
                    <a:pt x="44" y="12"/>
                    <a:pt x="42" y="19"/>
                  </a:cubicBezTo>
                  <a:cubicBezTo>
                    <a:pt x="25" y="34"/>
                    <a:pt x="0" y="8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6" name="Freeform 12">
              <a:extLst>
                <a:ext uri="{FF2B5EF4-FFF2-40B4-BE49-F238E27FC236}">
                  <a16:creationId xmlns:a16="http://schemas.microsoft.com/office/drawing/2014/main" id="{7B01CD5E-570F-4CBF-9904-94F30D928C5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81624" y="3691697"/>
              <a:ext cx="134697" cy="81603"/>
            </a:xfrm>
            <a:custGeom>
              <a:avLst/>
              <a:gdLst>
                <a:gd name="T0" fmla="*/ 22 w 41"/>
                <a:gd name="T1" fmla="*/ 0 h 27"/>
                <a:gd name="T2" fmla="*/ 8 w 41"/>
                <a:gd name="T3" fmla="*/ 20 h 27"/>
                <a:gd name="T4" fmla="*/ 22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22" y="0"/>
                  </a:moveTo>
                  <a:cubicBezTo>
                    <a:pt x="41" y="12"/>
                    <a:pt x="24" y="27"/>
                    <a:pt x="8" y="20"/>
                  </a:cubicBezTo>
                  <a:cubicBezTo>
                    <a:pt x="0" y="7"/>
                    <a:pt x="8" y="0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7" name="Freeform 13">
              <a:extLst>
                <a:ext uri="{FF2B5EF4-FFF2-40B4-BE49-F238E27FC236}">
                  <a16:creationId xmlns:a16="http://schemas.microsoft.com/office/drawing/2014/main" id="{7EE6A672-2915-4B03-99A9-9364D5F152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417787" y="3075050"/>
              <a:ext cx="124951" cy="69362"/>
            </a:xfrm>
            <a:custGeom>
              <a:avLst/>
              <a:gdLst>
                <a:gd name="T0" fmla="*/ 26 w 38"/>
                <a:gd name="T1" fmla="*/ 0 h 23"/>
                <a:gd name="T2" fmla="*/ 25 w 38"/>
                <a:gd name="T3" fmla="*/ 23 h 23"/>
                <a:gd name="T4" fmla="*/ 26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26" y="0"/>
                  </a:moveTo>
                  <a:cubicBezTo>
                    <a:pt x="38" y="0"/>
                    <a:pt x="37" y="20"/>
                    <a:pt x="25" y="23"/>
                  </a:cubicBezTo>
                  <a:cubicBezTo>
                    <a:pt x="0" y="23"/>
                    <a:pt x="5" y="1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8" name="Freeform 14">
              <a:extLst>
                <a:ext uri="{FF2B5EF4-FFF2-40B4-BE49-F238E27FC236}">
                  <a16:creationId xmlns:a16="http://schemas.microsoft.com/office/drawing/2014/main" id="{2136B643-14E1-443A-BC1C-06ADAE65C30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76729" y="3335597"/>
              <a:ext cx="134697" cy="84866"/>
            </a:xfrm>
            <a:custGeom>
              <a:avLst/>
              <a:gdLst>
                <a:gd name="T0" fmla="*/ 26 w 41"/>
                <a:gd name="T1" fmla="*/ 1 h 28"/>
                <a:gd name="T2" fmla="*/ 39 w 41"/>
                <a:gd name="T3" fmla="*/ 20 h 28"/>
                <a:gd name="T4" fmla="*/ 26 w 41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1"/>
                  </a:moveTo>
                  <a:cubicBezTo>
                    <a:pt x="34" y="0"/>
                    <a:pt x="41" y="12"/>
                    <a:pt x="39" y="20"/>
                  </a:cubicBezTo>
                  <a:cubicBezTo>
                    <a:pt x="17" y="28"/>
                    <a:pt x="0" y="12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19" name="Freeform 16">
              <a:extLst>
                <a:ext uri="{FF2B5EF4-FFF2-40B4-BE49-F238E27FC236}">
                  <a16:creationId xmlns:a16="http://schemas.microsoft.com/office/drawing/2014/main" id="{867FA393-4F37-4E1A-870B-F96775FAB7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60464" y="3934729"/>
              <a:ext cx="143559" cy="97107"/>
            </a:xfrm>
            <a:custGeom>
              <a:avLst/>
              <a:gdLst>
                <a:gd name="T0" fmla="*/ 31 w 44"/>
                <a:gd name="T1" fmla="*/ 1 h 32"/>
                <a:gd name="T2" fmla="*/ 43 w 44"/>
                <a:gd name="T3" fmla="*/ 15 h 32"/>
                <a:gd name="T4" fmla="*/ 31 w 44"/>
                <a:gd name="T5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2">
                  <a:moveTo>
                    <a:pt x="31" y="1"/>
                  </a:moveTo>
                  <a:cubicBezTo>
                    <a:pt x="40" y="0"/>
                    <a:pt x="44" y="8"/>
                    <a:pt x="43" y="15"/>
                  </a:cubicBezTo>
                  <a:cubicBezTo>
                    <a:pt x="29" y="32"/>
                    <a:pt x="0" y="6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0" name="Freeform 17">
              <a:extLst>
                <a:ext uri="{FF2B5EF4-FFF2-40B4-BE49-F238E27FC236}">
                  <a16:creationId xmlns:a16="http://schemas.microsoft.com/office/drawing/2014/main" id="{E225A1BE-FAD2-4764-A7E4-A6DA07D0573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95443" y="5347417"/>
              <a:ext cx="94821" cy="69362"/>
            </a:xfrm>
            <a:custGeom>
              <a:avLst/>
              <a:gdLst>
                <a:gd name="T0" fmla="*/ 13 w 29"/>
                <a:gd name="T1" fmla="*/ 0 h 23"/>
                <a:gd name="T2" fmla="*/ 13 w 29"/>
                <a:gd name="T3" fmla="*/ 23 h 23"/>
                <a:gd name="T4" fmla="*/ 13 w 2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" h="23">
                  <a:moveTo>
                    <a:pt x="13" y="0"/>
                  </a:moveTo>
                  <a:cubicBezTo>
                    <a:pt x="27" y="0"/>
                    <a:pt x="29" y="22"/>
                    <a:pt x="13" y="23"/>
                  </a:cubicBezTo>
                  <a:cubicBezTo>
                    <a:pt x="2" y="22"/>
                    <a:pt x="0" y="2"/>
                    <a:pt x="1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1" name="Freeform 21">
              <a:extLst>
                <a:ext uri="{FF2B5EF4-FFF2-40B4-BE49-F238E27FC236}">
                  <a16:creationId xmlns:a16="http://schemas.microsoft.com/office/drawing/2014/main" id="{25D65388-C7E0-4C07-822A-03C5009C6D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43434" y="5658571"/>
              <a:ext cx="140901" cy="102819"/>
            </a:xfrm>
            <a:custGeom>
              <a:avLst/>
              <a:gdLst>
                <a:gd name="T0" fmla="*/ 24 w 43"/>
                <a:gd name="T1" fmla="*/ 0 h 34"/>
                <a:gd name="T2" fmla="*/ 14 w 43"/>
                <a:gd name="T3" fmla="*/ 23 h 34"/>
                <a:gd name="T4" fmla="*/ 24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4" y="0"/>
                  </a:moveTo>
                  <a:cubicBezTo>
                    <a:pt x="43" y="3"/>
                    <a:pt x="28" y="34"/>
                    <a:pt x="14" y="23"/>
                  </a:cubicBezTo>
                  <a:cubicBezTo>
                    <a:pt x="0" y="28"/>
                    <a:pt x="4" y="5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2" name="Freeform 25">
              <a:extLst>
                <a:ext uri="{FF2B5EF4-FFF2-40B4-BE49-F238E27FC236}">
                  <a16:creationId xmlns:a16="http://schemas.microsoft.com/office/drawing/2014/main" id="{E1D79822-C494-449C-B439-F437DAD4F2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24095" y="6423833"/>
              <a:ext cx="134697" cy="93843"/>
            </a:xfrm>
            <a:custGeom>
              <a:avLst/>
              <a:gdLst>
                <a:gd name="T0" fmla="*/ 23 w 41"/>
                <a:gd name="T1" fmla="*/ 0 h 31"/>
                <a:gd name="T2" fmla="*/ 17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1"/>
                    <a:pt x="41" y="31"/>
                    <a:pt x="17" y="25"/>
                  </a:cubicBezTo>
                  <a:cubicBezTo>
                    <a:pt x="0" y="7"/>
                    <a:pt x="17" y="4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3" name="Freeform 29">
              <a:extLst>
                <a:ext uri="{FF2B5EF4-FFF2-40B4-BE49-F238E27FC236}">
                  <a16:creationId xmlns:a16="http://schemas.microsoft.com/office/drawing/2014/main" id="{CDB324E5-E8D9-40E3-BAB4-1F87E67E4F4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24317" y="5897278"/>
              <a:ext cx="118747" cy="120771"/>
            </a:xfrm>
            <a:custGeom>
              <a:avLst/>
              <a:gdLst>
                <a:gd name="T0" fmla="*/ 16 w 36"/>
                <a:gd name="T1" fmla="*/ 4 h 40"/>
                <a:gd name="T2" fmla="*/ 34 w 36"/>
                <a:gd name="T3" fmla="*/ 15 h 40"/>
                <a:gd name="T4" fmla="*/ 16 w 36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40">
                  <a:moveTo>
                    <a:pt x="16" y="4"/>
                  </a:moveTo>
                  <a:cubicBezTo>
                    <a:pt x="36" y="5"/>
                    <a:pt x="33" y="0"/>
                    <a:pt x="34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4" name="Freeform 31">
              <a:extLst>
                <a:ext uri="{FF2B5EF4-FFF2-40B4-BE49-F238E27FC236}">
                  <a16:creationId xmlns:a16="http://schemas.microsoft.com/office/drawing/2014/main" id="{15404AB3-12EB-462E-85A2-AF4A7E91D7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56013" y="6183127"/>
              <a:ext cx="131153" cy="72626"/>
            </a:xfrm>
            <a:custGeom>
              <a:avLst/>
              <a:gdLst>
                <a:gd name="T0" fmla="*/ 24 w 40"/>
                <a:gd name="T1" fmla="*/ 0 h 24"/>
                <a:gd name="T2" fmla="*/ 25 w 40"/>
                <a:gd name="T3" fmla="*/ 24 h 24"/>
                <a:gd name="T4" fmla="*/ 24 w 40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4">
                  <a:moveTo>
                    <a:pt x="24" y="0"/>
                  </a:moveTo>
                  <a:cubicBezTo>
                    <a:pt x="40" y="0"/>
                    <a:pt x="38" y="20"/>
                    <a:pt x="25" y="24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5" name="Freeform 32">
              <a:extLst>
                <a:ext uri="{FF2B5EF4-FFF2-40B4-BE49-F238E27FC236}">
                  <a16:creationId xmlns:a16="http://schemas.microsoft.com/office/drawing/2014/main" id="{228021CB-53B3-4BCC-A14C-0B6951FC971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4198" y="3296179"/>
              <a:ext cx="144445" cy="106083"/>
            </a:xfrm>
            <a:custGeom>
              <a:avLst/>
              <a:gdLst>
                <a:gd name="T0" fmla="*/ 28 w 44"/>
                <a:gd name="T1" fmla="*/ 0 h 35"/>
                <a:gd name="T2" fmla="*/ 42 w 44"/>
                <a:gd name="T3" fmla="*/ 21 h 35"/>
                <a:gd name="T4" fmla="*/ 28 w 44"/>
                <a:gd name="T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5">
                  <a:moveTo>
                    <a:pt x="28" y="0"/>
                  </a:moveTo>
                  <a:cubicBezTo>
                    <a:pt x="36" y="1"/>
                    <a:pt x="44" y="12"/>
                    <a:pt x="42" y="21"/>
                  </a:cubicBezTo>
                  <a:cubicBezTo>
                    <a:pt x="23" y="35"/>
                    <a:pt x="0" y="7"/>
                    <a:pt x="28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6" name="Freeform 33">
              <a:extLst>
                <a:ext uri="{FF2B5EF4-FFF2-40B4-BE49-F238E27FC236}">
                  <a16:creationId xmlns:a16="http://schemas.microsoft.com/office/drawing/2014/main" id="{B353D0BC-00A6-4EA4-9311-9FCB88CC202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34111" y="4387490"/>
              <a:ext cx="151535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2" y="1"/>
                    <a:pt x="46" y="21"/>
                    <a:pt x="29" y="25"/>
                  </a:cubicBezTo>
                  <a:cubicBezTo>
                    <a:pt x="10" y="23"/>
                    <a:pt x="0" y="9"/>
                    <a:pt x="2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7" name="Freeform 34">
              <a:extLst>
                <a:ext uri="{FF2B5EF4-FFF2-40B4-BE49-F238E27FC236}">
                  <a16:creationId xmlns:a16="http://schemas.microsoft.com/office/drawing/2014/main" id="{0E001FD3-6EDD-47A3-9916-826E1595DAB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38041" y="5384813"/>
              <a:ext cx="134697" cy="84051"/>
            </a:xfrm>
            <a:custGeom>
              <a:avLst/>
              <a:gdLst>
                <a:gd name="T0" fmla="*/ 22 w 41"/>
                <a:gd name="T1" fmla="*/ 0 h 28"/>
                <a:gd name="T2" fmla="*/ 8 w 41"/>
                <a:gd name="T3" fmla="*/ 21 h 28"/>
                <a:gd name="T4" fmla="*/ 22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2" y="0"/>
                  </a:moveTo>
                  <a:cubicBezTo>
                    <a:pt x="41" y="13"/>
                    <a:pt x="24" y="28"/>
                    <a:pt x="8" y="21"/>
                  </a:cubicBezTo>
                  <a:cubicBezTo>
                    <a:pt x="0" y="8"/>
                    <a:pt x="8" y="0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8" name="Freeform 35">
              <a:extLst>
                <a:ext uri="{FF2B5EF4-FFF2-40B4-BE49-F238E27FC236}">
                  <a16:creationId xmlns:a16="http://schemas.microsoft.com/office/drawing/2014/main" id="{FE214D5B-D151-4E09-A01E-BEAAF9C679E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33693" y="4595717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29" name="Freeform 36">
              <a:extLst>
                <a:ext uri="{FF2B5EF4-FFF2-40B4-BE49-F238E27FC236}">
                  <a16:creationId xmlns:a16="http://schemas.microsoft.com/office/drawing/2014/main" id="{3024EF13-0A45-49DD-B0F4-FA3A5169EFF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5830" y="6046702"/>
              <a:ext cx="144445" cy="102819"/>
            </a:xfrm>
            <a:custGeom>
              <a:avLst/>
              <a:gdLst>
                <a:gd name="T0" fmla="*/ 31 w 44"/>
                <a:gd name="T1" fmla="*/ 1 h 34"/>
                <a:gd name="T2" fmla="*/ 25 w 44"/>
                <a:gd name="T3" fmla="*/ 22 h 34"/>
                <a:gd name="T4" fmla="*/ 31 w 44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1"/>
                  </a:moveTo>
                  <a:cubicBezTo>
                    <a:pt x="44" y="3"/>
                    <a:pt x="38" y="34"/>
                    <a:pt x="25" y="22"/>
                  </a:cubicBezTo>
                  <a:cubicBezTo>
                    <a:pt x="0" y="28"/>
                    <a:pt x="14" y="0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0" name="Freeform 37">
              <a:extLst>
                <a:ext uri="{FF2B5EF4-FFF2-40B4-BE49-F238E27FC236}">
                  <a16:creationId xmlns:a16="http://schemas.microsoft.com/office/drawing/2014/main" id="{95E0BDAE-48A7-4752-A150-74DA4BAE5E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7596" y="3060239"/>
              <a:ext cx="115202" cy="121588"/>
            </a:xfrm>
            <a:custGeom>
              <a:avLst/>
              <a:gdLst>
                <a:gd name="T0" fmla="*/ 16 w 35"/>
                <a:gd name="T1" fmla="*/ 4 h 40"/>
                <a:gd name="T2" fmla="*/ 33 w 35"/>
                <a:gd name="T3" fmla="*/ 15 h 40"/>
                <a:gd name="T4" fmla="*/ 16 w 35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0">
                  <a:moveTo>
                    <a:pt x="16" y="4"/>
                  </a:moveTo>
                  <a:cubicBezTo>
                    <a:pt x="35" y="4"/>
                    <a:pt x="32" y="0"/>
                    <a:pt x="33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1" name="Freeform 38">
              <a:extLst>
                <a:ext uri="{FF2B5EF4-FFF2-40B4-BE49-F238E27FC236}">
                  <a16:creationId xmlns:a16="http://schemas.microsoft.com/office/drawing/2014/main" id="{DE128EDB-3179-4F47-8B37-BEDE3B82FFC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25265" y="4900335"/>
              <a:ext cx="127608" cy="69362"/>
            </a:xfrm>
            <a:custGeom>
              <a:avLst/>
              <a:gdLst>
                <a:gd name="T0" fmla="*/ 26 w 39"/>
                <a:gd name="T1" fmla="*/ 0 h 23"/>
                <a:gd name="T2" fmla="*/ 26 w 39"/>
                <a:gd name="T3" fmla="*/ 23 h 23"/>
                <a:gd name="T4" fmla="*/ 2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6" y="0"/>
                  </a:moveTo>
                  <a:cubicBezTo>
                    <a:pt x="39" y="1"/>
                    <a:pt x="38" y="21"/>
                    <a:pt x="26" y="23"/>
                  </a:cubicBezTo>
                  <a:cubicBezTo>
                    <a:pt x="0" y="23"/>
                    <a:pt x="5" y="2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2" name="Freeform 39">
              <a:extLst>
                <a:ext uri="{FF2B5EF4-FFF2-40B4-BE49-F238E27FC236}">
                  <a16:creationId xmlns:a16="http://schemas.microsoft.com/office/drawing/2014/main" id="{E09CDD49-7B7B-42C0-A09E-6CFB3CDFF6A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7373" y="5141456"/>
              <a:ext cx="131153" cy="81603"/>
            </a:xfrm>
            <a:custGeom>
              <a:avLst/>
              <a:gdLst>
                <a:gd name="T0" fmla="*/ 25 w 40"/>
                <a:gd name="T1" fmla="*/ 0 h 27"/>
                <a:gd name="T2" fmla="*/ 38 w 40"/>
                <a:gd name="T3" fmla="*/ 20 h 27"/>
                <a:gd name="T4" fmla="*/ 25 w 40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7">
                  <a:moveTo>
                    <a:pt x="25" y="0"/>
                  </a:moveTo>
                  <a:cubicBezTo>
                    <a:pt x="34" y="0"/>
                    <a:pt x="40" y="11"/>
                    <a:pt x="38" y="20"/>
                  </a:cubicBezTo>
                  <a:cubicBezTo>
                    <a:pt x="17" y="27"/>
                    <a:pt x="0" y="12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3" name="Freeform 40">
              <a:extLst>
                <a:ext uri="{FF2B5EF4-FFF2-40B4-BE49-F238E27FC236}">
                  <a16:creationId xmlns:a16="http://schemas.microsoft.com/office/drawing/2014/main" id="{93C5D839-4CD5-4165-9091-7D9B92CDC1D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12337" y="2598157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7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9"/>
                    <a:pt x="28" y="27"/>
                    <a:pt x="7" y="20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4" name="Freeform 41">
              <a:extLst>
                <a:ext uri="{FF2B5EF4-FFF2-40B4-BE49-F238E27FC236}">
                  <a16:creationId xmlns:a16="http://schemas.microsoft.com/office/drawing/2014/main" id="{3C7F638A-BB6D-4B24-A7F9-03BF808745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05830" y="6278710"/>
              <a:ext cx="144445" cy="78339"/>
            </a:xfrm>
            <a:custGeom>
              <a:avLst/>
              <a:gdLst>
                <a:gd name="T0" fmla="*/ 29 w 44"/>
                <a:gd name="T1" fmla="*/ 0 h 26"/>
                <a:gd name="T2" fmla="*/ 26 w 44"/>
                <a:gd name="T3" fmla="*/ 26 h 26"/>
                <a:gd name="T4" fmla="*/ 29 w 44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6">
                  <a:moveTo>
                    <a:pt x="29" y="0"/>
                  </a:moveTo>
                  <a:cubicBezTo>
                    <a:pt x="44" y="3"/>
                    <a:pt x="40" y="22"/>
                    <a:pt x="26" y="26"/>
                  </a:cubicBezTo>
                  <a:cubicBezTo>
                    <a:pt x="0" y="25"/>
                    <a:pt x="11" y="6"/>
                    <a:pt x="2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5" name="Freeform 42">
              <a:extLst>
                <a:ext uri="{FF2B5EF4-FFF2-40B4-BE49-F238E27FC236}">
                  <a16:creationId xmlns:a16="http://schemas.microsoft.com/office/drawing/2014/main" id="{5B59DB64-329B-45EA-8A67-4213A886B5B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93998" y="5596726"/>
              <a:ext cx="144445" cy="97107"/>
            </a:xfrm>
            <a:custGeom>
              <a:avLst/>
              <a:gdLst>
                <a:gd name="T0" fmla="*/ 31 w 44"/>
                <a:gd name="T1" fmla="*/ 1 h 32"/>
                <a:gd name="T2" fmla="*/ 43 w 44"/>
                <a:gd name="T3" fmla="*/ 16 h 32"/>
                <a:gd name="T4" fmla="*/ 31 w 44"/>
                <a:gd name="T5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2">
                  <a:moveTo>
                    <a:pt x="31" y="1"/>
                  </a:moveTo>
                  <a:cubicBezTo>
                    <a:pt x="40" y="0"/>
                    <a:pt x="44" y="8"/>
                    <a:pt x="43" y="16"/>
                  </a:cubicBezTo>
                  <a:cubicBezTo>
                    <a:pt x="29" y="32"/>
                    <a:pt x="0" y="7"/>
                    <a:pt x="3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6" name="Freeform 44">
              <a:extLst>
                <a:ext uri="{FF2B5EF4-FFF2-40B4-BE49-F238E27FC236}">
                  <a16:creationId xmlns:a16="http://schemas.microsoft.com/office/drawing/2014/main" id="{D8DAB003-6484-4D1D-85AE-93FA09BC5EF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97788" y="4080854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7" name="Freeform 45">
              <a:extLst>
                <a:ext uri="{FF2B5EF4-FFF2-40B4-BE49-F238E27FC236}">
                  <a16:creationId xmlns:a16="http://schemas.microsoft.com/office/drawing/2014/main" id="{D49280A1-ACA8-4CD6-9012-AF12660F07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75637" y="5836680"/>
              <a:ext cx="144445" cy="102819"/>
            </a:xfrm>
            <a:custGeom>
              <a:avLst/>
              <a:gdLst>
                <a:gd name="T0" fmla="*/ 31 w 44"/>
                <a:gd name="T1" fmla="*/ 0 h 34"/>
                <a:gd name="T2" fmla="*/ 42 w 44"/>
                <a:gd name="T3" fmla="*/ 19 h 34"/>
                <a:gd name="T4" fmla="*/ 31 w 44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4">
                  <a:moveTo>
                    <a:pt x="31" y="0"/>
                  </a:moveTo>
                  <a:cubicBezTo>
                    <a:pt x="39" y="0"/>
                    <a:pt x="44" y="12"/>
                    <a:pt x="42" y="19"/>
                  </a:cubicBezTo>
                  <a:cubicBezTo>
                    <a:pt x="25" y="34"/>
                    <a:pt x="0" y="8"/>
                    <a:pt x="3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8" name="Freeform 46">
              <a:extLst>
                <a:ext uri="{FF2B5EF4-FFF2-40B4-BE49-F238E27FC236}">
                  <a16:creationId xmlns:a16="http://schemas.microsoft.com/office/drawing/2014/main" id="{C03EAE8C-6089-40E5-9361-2E266A1EEB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24696" y="2830776"/>
              <a:ext cx="121406" cy="81603"/>
            </a:xfrm>
            <a:custGeom>
              <a:avLst/>
              <a:gdLst>
                <a:gd name="T0" fmla="*/ 19 w 37"/>
                <a:gd name="T1" fmla="*/ 1 h 27"/>
                <a:gd name="T2" fmla="*/ 21 w 37"/>
                <a:gd name="T3" fmla="*/ 27 h 27"/>
                <a:gd name="T4" fmla="*/ 19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19" y="1"/>
                  </a:moveTo>
                  <a:cubicBezTo>
                    <a:pt x="31" y="2"/>
                    <a:pt x="37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39" name="Freeform 47">
              <a:extLst>
                <a:ext uri="{FF2B5EF4-FFF2-40B4-BE49-F238E27FC236}">
                  <a16:creationId xmlns:a16="http://schemas.microsoft.com/office/drawing/2014/main" id="{02E3A077-F087-4E14-A13E-4E9D4369B1F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82841" y="3849727"/>
              <a:ext cx="147990" cy="78339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10" y="24"/>
                    <a:pt x="0" y="9"/>
                    <a:pt x="22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0" name="Freeform 48">
              <a:extLst>
                <a:ext uri="{FF2B5EF4-FFF2-40B4-BE49-F238E27FC236}">
                  <a16:creationId xmlns:a16="http://schemas.microsoft.com/office/drawing/2014/main" id="{7CE4FAAA-45E7-4C86-B59A-F284B79EFD2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78098" y="3616257"/>
              <a:ext cx="133812" cy="79154"/>
            </a:xfrm>
            <a:custGeom>
              <a:avLst/>
              <a:gdLst>
                <a:gd name="T0" fmla="*/ 19 w 41"/>
                <a:gd name="T1" fmla="*/ 0 h 26"/>
                <a:gd name="T2" fmla="*/ 7 w 41"/>
                <a:gd name="T3" fmla="*/ 19 h 26"/>
                <a:gd name="T4" fmla="*/ 19 w 41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6">
                  <a:moveTo>
                    <a:pt x="19" y="0"/>
                  </a:moveTo>
                  <a:cubicBezTo>
                    <a:pt x="41" y="9"/>
                    <a:pt x="28" y="26"/>
                    <a:pt x="7" y="19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1" name="Freeform 49">
              <a:extLst>
                <a:ext uri="{FF2B5EF4-FFF2-40B4-BE49-F238E27FC236}">
                  <a16:creationId xmlns:a16="http://schemas.microsoft.com/office/drawing/2014/main" id="{E2689B62-CCA1-4EE5-B622-FBA51686891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076712" y="6507925"/>
              <a:ext cx="127608" cy="81603"/>
            </a:xfrm>
            <a:custGeom>
              <a:avLst/>
              <a:gdLst>
                <a:gd name="T0" fmla="*/ 21 w 39"/>
                <a:gd name="T1" fmla="*/ 2 h 27"/>
                <a:gd name="T2" fmla="*/ 26 w 39"/>
                <a:gd name="T3" fmla="*/ 24 h 27"/>
                <a:gd name="T4" fmla="*/ 21 w 39"/>
                <a:gd name="T5" fmla="*/ 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7">
                  <a:moveTo>
                    <a:pt x="21" y="2"/>
                  </a:moveTo>
                  <a:cubicBezTo>
                    <a:pt x="36" y="0"/>
                    <a:pt x="39" y="17"/>
                    <a:pt x="26" y="24"/>
                  </a:cubicBezTo>
                  <a:cubicBezTo>
                    <a:pt x="8" y="27"/>
                    <a:pt x="0" y="9"/>
                    <a:pt x="21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2" name="Freeform 8">
              <a:extLst>
                <a:ext uri="{FF2B5EF4-FFF2-40B4-BE49-F238E27FC236}">
                  <a16:creationId xmlns:a16="http://schemas.microsoft.com/office/drawing/2014/main" id="{113638EE-3BCF-4315-A329-3C6766A3890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141853" y="34906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43" name="Freeform 106">
              <a:extLst>
                <a:ext uri="{FF2B5EF4-FFF2-40B4-BE49-F238E27FC236}">
                  <a16:creationId xmlns:a16="http://schemas.microsoft.com/office/drawing/2014/main" id="{4FB36B8F-335B-40F2-83BB-C2B2689DC2E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rot="5400000">
              <a:off x="11301184" y="6639670"/>
              <a:ext cx="134697" cy="97107"/>
            </a:xfrm>
            <a:custGeom>
              <a:avLst/>
              <a:gdLst>
                <a:gd name="T0" fmla="*/ 25 w 41"/>
                <a:gd name="T1" fmla="*/ 0 h 32"/>
                <a:gd name="T2" fmla="*/ 4 w 41"/>
                <a:gd name="T3" fmla="*/ 18 h 32"/>
                <a:gd name="T4" fmla="*/ 25 w 41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2">
                  <a:moveTo>
                    <a:pt x="25" y="0"/>
                  </a:moveTo>
                  <a:cubicBezTo>
                    <a:pt x="41" y="13"/>
                    <a:pt x="15" y="32"/>
                    <a:pt x="4" y="18"/>
                  </a:cubicBezTo>
                  <a:cubicBezTo>
                    <a:pt x="0" y="5"/>
                    <a:pt x="15" y="0"/>
                    <a:pt x="2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sp useBgFill="1">
        <p:nvSpPr>
          <p:cNvPr id="344" name="Rectangle 71">
            <a:extLst>
              <a:ext uri="{FF2B5EF4-FFF2-40B4-BE49-F238E27FC236}">
                <a16:creationId xmlns:a16="http://schemas.microsoft.com/office/drawing/2014/main" id="{9FF4A234-29BA-4B70-BFC0-64FBB64F2A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Rectangle 73">
            <a:extLst>
              <a:ext uri="{FF2B5EF4-FFF2-40B4-BE49-F238E27FC236}">
                <a16:creationId xmlns:a16="http://schemas.microsoft.com/office/drawing/2014/main" id="{9C67262A-6EF1-49ED-B8DE-DDD3E58042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Google Shape;2733;p43">
            <a:extLst>
              <a:ext uri="{FF2B5EF4-FFF2-40B4-BE49-F238E27FC236}">
                <a16:creationId xmlns:a16="http://schemas.microsoft.com/office/drawing/2014/main" id="{02409E04-87DC-2F2C-F8B3-6AFB6FA34C40}"/>
              </a:ext>
            </a:extLst>
          </p:cNvPr>
          <p:cNvSpPr txBox="1">
            <a:spLocks/>
          </p:cNvSpPr>
          <p:nvPr/>
        </p:nvSpPr>
        <p:spPr>
          <a:xfrm>
            <a:off x="774752" y="1633061"/>
            <a:ext cx="3577785" cy="3495286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ts val="600"/>
              </a:spcAft>
            </a:pPr>
            <a:r>
              <a:rPr lang="en-US" sz="4800" kern="1200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Luyện</a:t>
            </a:r>
            <a:r>
              <a:rPr lang="en-US" sz="4800" kern="1200" dirty="0">
                <a:solidFill>
                  <a:srgbClr val="92D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800" kern="1200" dirty="0" err="1">
                <a:solidFill>
                  <a:srgbClr val="92D050"/>
                </a:solidFill>
                <a:latin typeface="+mj-lt"/>
                <a:ea typeface="+mj-ea"/>
                <a:cs typeface="+mj-cs"/>
              </a:rPr>
              <a:t>tập</a:t>
            </a:r>
            <a:endParaRPr lang="en-US" sz="4800" kern="1200" dirty="0">
              <a:solidFill>
                <a:srgbClr val="92D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46" name="Rectangle 75">
            <a:extLst>
              <a:ext uri="{FF2B5EF4-FFF2-40B4-BE49-F238E27FC236}">
                <a16:creationId xmlns:a16="http://schemas.microsoft.com/office/drawing/2014/main" id="{97492946-B39C-4250-B4C8-D82A2504372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21035" y="880021"/>
            <a:ext cx="6498031" cy="5111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Freeform 144">
            <a:extLst>
              <a:ext uri="{FF2B5EF4-FFF2-40B4-BE49-F238E27FC236}">
                <a16:creationId xmlns:a16="http://schemas.microsoft.com/office/drawing/2014/main" id="{13309420-D249-4ED4-AA5D-2975B4877A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>
            <a:off x="7271930" y="6462633"/>
            <a:ext cx="141786" cy="90579"/>
          </a:xfrm>
          <a:custGeom>
            <a:avLst/>
            <a:gdLst>
              <a:gd name="T0" fmla="*/ 28 w 43"/>
              <a:gd name="T1" fmla="*/ 2 h 30"/>
              <a:gd name="T2" fmla="*/ 41 w 43"/>
              <a:gd name="T3" fmla="*/ 20 h 30"/>
              <a:gd name="T4" fmla="*/ 28 w 43"/>
              <a:gd name="T5" fmla="*/ 2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" h="30">
                <a:moveTo>
                  <a:pt x="28" y="2"/>
                </a:moveTo>
                <a:cubicBezTo>
                  <a:pt x="36" y="0"/>
                  <a:pt x="43" y="12"/>
                  <a:pt x="41" y="20"/>
                </a:cubicBezTo>
                <a:cubicBezTo>
                  <a:pt x="24" y="30"/>
                  <a:pt x="0" y="14"/>
                  <a:pt x="28" y="2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" name="Freeform 142">
            <a:extLst>
              <a:ext uri="{FF2B5EF4-FFF2-40B4-BE49-F238E27FC236}">
                <a16:creationId xmlns:a16="http://schemas.microsoft.com/office/drawing/2014/main" id="{B30D69F3-F5DC-4D65-B4AF-733FF6D50D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768174" y="6609757"/>
            <a:ext cx="3545" cy="5712"/>
          </a:xfrm>
          <a:custGeom>
            <a:avLst/>
            <a:gdLst>
              <a:gd name="T0" fmla="*/ 0 w 1"/>
              <a:gd name="T1" fmla="*/ 0 h 2"/>
              <a:gd name="T2" fmla="*/ 1 w 1"/>
              <a:gd name="T3" fmla="*/ 2 h 2"/>
              <a:gd name="T4" fmla="*/ 0 w 1"/>
              <a:gd name="T5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" h="2">
                <a:moveTo>
                  <a:pt x="0" y="0"/>
                </a:move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1"/>
                  <a:pt x="0" y="0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49" name="Group 81">
            <a:extLst>
              <a:ext uri="{FF2B5EF4-FFF2-40B4-BE49-F238E27FC236}">
                <a16:creationId xmlns:a16="http://schemas.microsoft.com/office/drawing/2014/main" id="{E4484179-A250-4FA6-BF23-7E4CC106D14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1543" y="5479237"/>
            <a:ext cx="12196404" cy="1068699"/>
            <a:chOff x="-1543" y="5479237"/>
            <a:chExt cx="12196404" cy="1068699"/>
          </a:xfrm>
        </p:grpSpPr>
        <p:sp>
          <p:nvSpPr>
            <p:cNvPr id="83" name="Freeform 6">
              <a:extLst>
                <a:ext uri="{FF2B5EF4-FFF2-40B4-BE49-F238E27FC236}">
                  <a16:creationId xmlns:a16="http://schemas.microsoft.com/office/drawing/2014/main" id="{26951B5F-AC36-48AF-A319-55FE784252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327394" y="6355326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55">
              <a:extLst>
                <a:ext uri="{FF2B5EF4-FFF2-40B4-BE49-F238E27FC236}">
                  <a16:creationId xmlns:a16="http://schemas.microsoft.com/office/drawing/2014/main" id="{F49E610F-6598-471F-91DF-D5851F14A1E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911390" y="5532658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57">
              <a:extLst>
                <a:ext uri="{FF2B5EF4-FFF2-40B4-BE49-F238E27FC236}">
                  <a16:creationId xmlns:a16="http://schemas.microsoft.com/office/drawing/2014/main" id="{74DE0CDB-BB1F-4A69-A0A2-9C32D0B6AC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684530" y="5529394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60">
              <a:extLst>
                <a:ext uri="{FF2B5EF4-FFF2-40B4-BE49-F238E27FC236}">
                  <a16:creationId xmlns:a16="http://schemas.microsoft.com/office/drawing/2014/main" id="{05BE2C0F-8AF8-4EB8-9EE8-0F65327A519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435517" y="5521987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82">
              <a:extLst>
                <a:ext uri="{FF2B5EF4-FFF2-40B4-BE49-F238E27FC236}">
                  <a16:creationId xmlns:a16="http://schemas.microsoft.com/office/drawing/2014/main" id="{2A5CD3F7-632C-4582-87F6-584F870E035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349544" y="5817573"/>
              <a:ext cx="128495" cy="69362"/>
            </a:xfrm>
            <a:custGeom>
              <a:avLst/>
              <a:gdLst>
                <a:gd name="T0" fmla="*/ 16 w 39"/>
                <a:gd name="T1" fmla="*/ 0 h 23"/>
                <a:gd name="T2" fmla="*/ 10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83">
              <a:extLst>
                <a:ext uri="{FF2B5EF4-FFF2-40B4-BE49-F238E27FC236}">
                  <a16:creationId xmlns:a16="http://schemas.microsoft.com/office/drawing/2014/main" id="{51D68BBB-9910-4A2E-8881-4760A930C0E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554923" y="5790143"/>
              <a:ext cx="131153" cy="157493"/>
            </a:xfrm>
            <a:custGeom>
              <a:avLst/>
              <a:gdLst>
                <a:gd name="T0" fmla="*/ 13 w 40"/>
                <a:gd name="T1" fmla="*/ 7 h 52"/>
                <a:gd name="T2" fmla="*/ 0 w 40"/>
                <a:gd name="T3" fmla="*/ 24 h 52"/>
                <a:gd name="T4" fmla="*/ 13 w 40"/>
                <a:gd name="T5" fmla="*/ 7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52">
                  <a:moveTo>
                    <a:pt x="13" y="7"/>
                  </a:moveTo>
                  <a:cubicBezTo>
                    <a:pt x="40" y="12"/>
                    <a:pt x="18" y="52"/>
                    <a:pt x="0" y="24"/>
                  </a:cubicBezTo>
                  <a:cubicBezTo>
                    <a:pt x="2" y="0"/>
                    <a:pt x="6" y="17"/>
                    <a:pt x="13" y="7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9">
              <a:extLst>
                <a:ext uri="{FF2B5EF4-FFF2-40B4-BE49-F238E27FC236}">
                  <a16:creationId xmlns:a16="http://schemas.microsoft.com/office/drawing/2014/main" id="{7EC690E3-A4DE-4B8A-A186-0F3B49BC21B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831276" y="5844136"/>
              <a:ext cx="134697" cy="93027"/>
            </a:xfrm>
            <a:custGeom>
              <a:avLst/>
              <a:gdLst>
                <a:gd name="T0" fmla="*/ 23 w 41"/>
                <a:gd name="T1" fmla="*/ 0 h 31"/>
                <a:gd name="T2" fmla="*/ 16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3"/>
                    <a:pt x="41" y="31"/>
                    <a:pt x="16" y="25"/>
                  </a:cubicBezTo>
                  <a:cubicBezTo>
                    <a:pt x="0" y="7"/>
                    <a:pt x="14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105">
              <a:extLst>
                <a:ext uri="{FF2B5EF4-FFF2-40B4-BE49-F238E27FC236}">
                  <a16:creationId xmlns:a16="http://schemas.microsoft.com/office/drawing/2014/main" id="{1BB18CCD-20C3-4BE5-A6BA-9339E8AB94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434256" y="6054937"/>
              <a:ext cx="140901" cy="93027"/>
            </a:xfrm>
            <a:custGeom>
              <a:avLst/>
              <a:gdLst>
                <a:gd name="T0" fmla="*/ 26 w 43"/>
                <a:gd name="T1" fmla="*/ 3 h 31"/>
                <a:gd name="T2" fmla="*/ 39 w 43"/>
                <a:gd name="T3" fmla="*/ 23 h 31"/>
                <a:gd name="T4" fmla="*/ 26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6" y="3"/>
                  </a:moveTo>
                  <a:cubicBezTo>
                    <a:pt x="34" y="0"/>
                    <a:pt x="43" y="17"/>
                    <a:pt x="39" y="23"/>
                  </a:cubicBezTo>
                  <a:cubicBezTo>
                    <a:pt x="20" y="31"/>
                    <a:pt x="0" y="15"/>
                    <a:pt x="26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107">
              <a:extLst>
                <a:ext uri="{FF2B5EF4-FFF2-40B4-BE49-F238E27FC236}">
                  <a16:creationId xmlns:a16="http://schemas.microsoft.com/office/drawing/2014/main" id="{BED0B41F-67D3-4AD8-9A8A-DA5DD871AB1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124096" y="6112237"/>
              <a:ext cx="154193" cy="81603"/>
            </a:xfrm>
            <a:custGeom>
              <a:avLst/>
              <a:gdLst>
                <a:gd name="T0" fmla="*/ 31 w 47"/>
                <a:gd name="T1" fmla="*/ 0 h 27"/>
                <a:gd name="T2" fmla="*/ 17 w 47"/>
                <a:gd name="T3" fmla="*/ 23 h 27"/>
                <a:gd name="T4" fmla="*/ 31 w 47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7">
                  <a:moveTo>
                    <a:pt x="31" y="0"/>
                  </a:moveTo>
                  <a:cubicBezTo>
                    <a:pt x="47" y="10"/>
                    <a:pt x="32" y="27"/>
                    <a:pt x="17" y="23"/>
                  </a:cubicBezTo>
                  <a:cubicBezTo>
                    <a:pt x="0" y="14"/>
                    <a:pt x="18" y="0"/>
                    <a:pt x="3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109">
              <a:extLst>
                <a:ext uri="{FF2B5EF4-FFF2-40B4-BE49-F238E27FC236}">
                  <a16:creationId xmlns:a16="http://schemas.microsoft.com/office/drawing/2014/main" id="{BC7AB75D-8130-4CC6-96B3-BAD26C3747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655287" y="6058995"/>
              <a:ext cx="154193" cy="84866"/>
            </a:xfrm>
            <a:custGeom>
              <a:avLst/>
              <a:gdLst>
                <a:gd name="T0" fmla="*/ 26 w 47"/>
                <a:gd name="T1" fmla="*/ 0 h 28"/>
                <a:gd name="T2" fmla="*/ 10 w 47"/>
                <a:gd name="T3" fmla="*/ 26 h 28"/>
                <a:gd name="T4" fmla="*/ 26 w 47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8">
                  <a:moveTo>
                    <a:pt x="26" y="0"/>
                  </a:moveTo>
                  <a:cubicBezTo>
                    <a:pt x="47" y="13"/>
                    <a:pt x="28" y="28"/>
                    <a:pt x="10" y="26"/>
                  </a:cubicBezTo>
                  <a:cubicBezTo>
                    <a:pt x="0" y="13"/>
                    <a:pt x="15" y="4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111">
              <a:extLst>
                <a:ext uri="{FF2B5EF4-FFF2-40B4-BE49-F238E27FC236}">
                  <a16:creationId xmlns:a16="http://schemas.microsoft.com/office/drawing/2014/main" id="{A4118456-1C3E-447C-81DD-1F013BF5E3F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937087" y="6071235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20 w 40"/>
                <a:gd name="T3" fmla="*/ 25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1"/>
                    <a:pt x="35" y="29"/>
                    <a:pt x="20" y="25"/>
                  </a:cubicBezTo>
                  <a:cubicBezTo>
                    <a:pt x="0" y="19"/>
                    <a:pt x="5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132">
              <a:extLst>
                <a:ext uri="{FF2B5EF4-FFF2-40B4-BE49-F238E27FC236}">
                  <a16:creationId xmlns:a16="http://schemas.microsoft.com/office/drawing/2014/main" id="{9C6D6B04-EC5A-4149-A53B-C73E9769315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522245" y="6348605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134">
              <a:extLst>
                <a:ext uri="{FF2B5EF4-FFF2-40B4-BE49-F238E27FC236}">
                  <a16:creationId xmlns:a16="http://schemas.microsoft.com/office/drawing/2014/main" id="{813095FE-556E-4A61-9BF3-732D4928053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284869" y="6310329"/>
              <a:ext cx="124063" cy="117507"/>
            </a:xfrm>
            <a:custGeom>
              <a:avLst/>
              <a:gdLst>
                <a:gd name="T0" fmla="*/ 20 w 38"/>
                <a:gd name="T1" fmla="*/ 2 h 39"/>
                <a:gd name="T2" fmla="*/ 38 w 38"/>
                <a:gd name="T3" fmla="*/ 19 h 39"/>
                <a:gd name="T4" fmla="*/ 20 w 38"/>
                <a:gd name="T5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39">
                  <a:moveTo>
                    <a:pt x="20" y="2"/>
                  </a:moveTo>
                  <a:cubicBezTo>
                    <a:pt x="34" y="0"/>
                    <a:pt x="38" y="8"/>
                    <a:pt x="38" y="19"/>
                  </a:cubicBezTo>
                  <a:cubicBezTo>
                    <a:pt x="24" y="39"/>
                    <a:pt x="0" y="13"/>
                    <a:pt x="20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141">
              <a:extLst>
                <a:ext uri="{FF2B5EF4-FFF2-40B4-BE49-F238E27FC236}">
                  <a16:creationId xmlns:a16="http://schemas.microsoft.com/office/drawing/2014/main" id="{21793E62-B549-4243-B8FA-B143D6B4AE7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793296" y="6312998"/>
              <a:ext cx="163941" cy="163205"/>
            </a:xfrm>
            <a:custGeom>
              <a:avLst/>
              <a:gdLst>
                <a:gd name="T0" fmla="*/ 37 w 50"/>
                <a:gd name="T1" fmla="*/ 3 h 54"/>
                <a:gd name="T2" fmla="*/ 42 w 50"/>
                <a:gd name="T3" fmla="*/ 17 h 54"/>
                <a:gd name="T4" fmla="*/ 37 w 50"/>
                <a:gd name="T5" fmla="*/ 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" h="54">
                  <a:moveTo>
                    <a:pt x="37" y="3"/>
                  </a:moveTo>
                  <a:cubicBezTo>
                    <a:pt x="50" y="3"/>
                    <a:pt x="36" y="13"/>
                    <a:pt x="42" y="17"/>
                  </a:cubicBezTo>
                  <a:cubicBezTo>
                    <a:pt x="35" y="54"/>
                    <a:pt x="0" y="0"/>
                    <a:pt x="3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1">
              <a:extLst>
                <a:ext uri="{FF2B5EF4-FFF2-40B4-BE49-F238E27FC236}">
                  <a16:creationId xmlns:a16="http://schemas.microsoft.com/office/drawing/2014/main" id="{43ADD9DB-48ED-4A8C-9A75-0E93AB479C1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610793" y="6070034"/>
              <a:ext cx="118747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0" y="1"/>
                    <a:pt x="36" y="24"/>
                    <a:pt x="21" y="27"/>
                  </a:cubicBezTo>
                  <a:cubicBezTo>
                    <a:pt x="1" y="26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92">
              <a:extLst>
                <a:ext uri="{FF2B5EF4-FFF2-40B4-BE49-F238E27FC236}">
                  <a16:creationId xmlns:a16="http://schemas.microsoft.com/office/drawing/2014/main" id="{E7C72DF4-E774-4605-971D-0840BD069C8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932685" y="6069309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93">
              <a:extLst>
                <a:ext uri="{FF2B5EF4-FFF2-40B4-BE49-F238E27FC236}">
                  <a16:creationId xmlns:a16="http://schemas.microsoft.com/office/drawing/2014/main" id="{23BFA407-416B-4086-A635-1FB860F0EBC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086396" y="6078286"/>
              <a:ext cx="127608" cy="79154"/>
            </a:xfrm>
            <a:custGeom>
              <a:avLst/>
              <a:gdLst>
                <a:gd name="T0" fmla="*/ 23 w 39"/>
                <a:gd name="T1" fmla="*/ 0 h 26"/>
                <a:gd name="T2" fmla="*/ 19 w 39"/>
                <a:gd name="T3" fmla="*/ 26 h 26"/>
                <a:gd name="T4" fmla="*/ 23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3" y="0"/>
                  </a:moveTo>
                  <a:cubicBezTo>
                    <a:pt x="39" y="4"/>
                    <a:pt x="34" y="25"/>
                    <a:pt x="19" y="26"/>
                  </a:cubicBezTo>
                  <a:cubicBezTo>
                    <a:pt x="0" y="20"/>
                    <a:pt x="7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94">
              <a:extLst>
                <a:ext uri="{FF2B5EF4-FFF2-40B4-BE49-F238E27FC236}">
                  <a16:creationId xmlns:a16="http://schemas.microsoft.com/office/drawing/2014/main" id="{7C8F4B70-75FD-4457-A219-00E8F9862E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987068" y="6106031"/>
              <a:ext cx="138242" cy="102819"/>
            </a:xfrm>
            <a:custGeom>
              <a:avLst/>
              <a:gdLst>
                <a:gd name="T0" fmla="*/ 29 w 42"/>
                <a:gd name="T1" fmla="*/ 1 h 34"/>
                <a:gd name="T2" fmla="*/ 40 w 42"/>
                <a:gd name="T3" fmla="*/ 20 h 34"/>
                <a:gd name="T4" fmla="*/ 29 w 42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4">
                  <a:moveTo>
                    <a:pt x="29" y="1"/>
                  </a:moveTo>
                  <a:cubicBezTo>
                    <a:pt x="38" y="0"/>
                    <a:pt x="42" y="12"/>
                    <a:pt x="40" y="20"/>
                  </a:cubicBezTo>
                  <a:cubicBezTo>
                    <a:pt x="22" y="34"/>
                    <a:pt x="0" y="9"/>
                    <a:pt x="2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95">
              <a:extLst>
                <a:ext uri="{FF2B5EF4-FFF2-40B4-BE49-F238E27FC236}">
                  <a16:creationId xmlns:a16="http://schemas.microsoft.com/office/drawing/2014/main" id="{8B19E2D0-7290-4EC0-AB6B-7F7AD87BDE0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319459" y="6108479"/>
              <a:ext cx="117860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1" y="2"/>
                    <a:pt x="36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96">
              <a:extLst>
                <a:ext uri="{FF2B5EF4-FFF2-40B4-BE49-F238E27FC236}">
                  <a16:creationId xmlns:a16="http://schemas.microsoft.com/office/drawing/2014/main" id="{A19B4676-7AC8-4F42-A34D-1A39433EE8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771808" y="6115007"/>
              <a:ext cx="147104" cy="108531"/>
            </a:xfrm>
            <a:custGeom>
              <a:avLst/>
              <a:gdLst>
                <a:gd name="T0" fmla="*/ 28 w 45"/>
                <a:gd name="T1" fmla="*/ 0 h 36"/>
                <a:gd name="T2" fmla="*/ 41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2" y="0"/>
                    <a:pt x="45" y="13"/>
                    <a:pt x="41" y="20"/>
                  </a:cubicBezTo>
                  <a:cubicBezTo>
                    <a:pt x="24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97">
              <a:extLst>
                <a:ext uri="{FF2B5EF4-FFF2-40B4-BE49-F238E27FC236}">
                  <a16:creationId xmlns:a16="http://schemas.microsoft.com/office/drawing/2014/main" id="{8B7FE908-80E4-483B-A777-C7B4EC47870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534717" y="6117455"/>
              <a:ext cx="190526" cy="121588"/>
            </a:xfrm>
            <a:custGeom>
              <a:avLst/>
              <a:gdLst>
                <a:gd name="T0" fmla="*/ 42 w 58"/>
                <a:gd name="T1" fmla="*/ 0 h 40"/>
                <a:gd name="T2" fmla="*/ 53 w 58"/>
                <a:gd name="T3" fmla="*/ 17 h 40"/>
                <a:gd name="T4" fmla="*/ 42 w 5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" h="40">
                  <a:moveTo>
                    <a:pt x="42" y="0"/>
                  </a:moveTo>
                  <a:cubicBezTo>
                    <a:pt x="52" y="0"/>
                    <a:pt x="50" y="9"/>
                    <a:pt x="53" y="17"/>
                  </a:cubicBezTo>
                  <a:cubicBezTo>
                    <a:pt x="58" y="40"/>
                    <a:pt x="0" y="6"/>
                    <a:pt x="4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98">
              <a:extLst>
                <a:ext uri="{FF2B5EF4-FFF2-40B4-BE49-F238E27FC236}">
                  <a16:creationId xmlns:a16="http://schemas.microsoft.com/office/drawing/2014/main" id="{2681A8C9-F444-4E8C-B844-9F7949428C9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095661" y="6117455"/>
              <a:ext cx="147990" cy="79154"/>
            </a:xfrm>
            <a:custGeom>
              <a:avLst/>
              <a:gdLst>
                <a:gd name="T0" fmla="*/ 23 w 45"/>
                <a:gd name="T1" fmla="*/ 0 h 26"/>
                <a:gd name="T2" fmla="*/ 30 w 45"/>
                <a:gd name="T3" fmla="*/ 26 h 26"/>
                <a:gd name="T4" fmla="*/ 23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3" y="0"/>
                  </a:moveTo>
                  <a:cubicBezTo>
                    <a:pt x="33" y="2"/>
                    <a:pt x="45" y="21"/>
                    <a:pt x="30" y="26"/>
                  </a:cubicBezTo>
                  <a:cubicBezTo>
                    <a:pt x="10" y="24"/>
                    <a:pt x="0" y="8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99">
              <a:extLst>
                <a:ext uri="{FF2B5EF4-FFF2-40B4-BE49-F238E27FC236}">
                  <a16:creationId xmlns:a16="http://schemas.microsoft.com/office/drawing/2014/main" id="{D20ADAA4-D2A2-4685-98BF-248A08AE1CC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830696" y="6117453"/>
              <a:ext cx="219770" cy="121588"/>
            </a:xfrm>
            <a:custGeom>
              <a:avLst/>
              <a:gdLst>
                <a:gd name="T0" fmla="*/ 36 w 67"/>
                <a:gd name="T1" fmla="*/ 0 h 40"/>
                <a:gd name="T2" fmla="*/ 44 w 67"/>
                <a:gd name="T3" fmla="*/ 2 h 40"/>
                <a:gd name="T4" fmla="*/ 31 w 67"/>
                <a:gd name="T5" fmla="*/ 2 h 40"/>
                <a:gd name="T6" fmla="*/ 36 w 67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40">
                  <a:moveTo>
                    <a:pt x="36" y="0"/>
                  </a:moveTo>
                  <a:cubicBezTo>
                    <a:pt x="39" y="3"/>
                    <a:pt x="41" y="0"/>
                    <a:pt x="44" y="2"/>
                  </a:cubicBezTo>
                  <a:cubicBezTo>
                    <a:pt x="67" y="40"/>
                    <a:pt x="0" y="25"/>
                    <a:pt x="31" y="2"/>
                  </a:cubicBezTo>
                  <a:cubicBezTo>
                    <a:pt x="24" y="11"/>
                    <a:pt x="31" y="5"/>
                    <a:pt x="3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100">
              <a:extLst>
                <a:ext uri="{FF2B5EF4-FFF2-40B4-BE49-F238E27FC236}">
                  <a16:creationId xmlns:a16="http://schemas.microsoft.com/office/drawing/2014/main" id="{341DD6EA-CF88-4A3C-BAEE-50104276363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469623" y="6117454"/>
              <a:ext cx="128495" cy="93843"/>
            </a:xfrm>
            <a:custGeom>
              <a:avLst/>
              <a:gdLst>
                <a:gd name="T0" fmla="*/ 28 w 39"/>
                <a:gd name="T1" fmla="*/ 1 h 31"/>
                <a:gd name="T2" fmla="*/ 39 w 39"/>
                <a:gd name="T3" fmla="*/ 21 h 31"/>
                <a:gd name="T4" fmla="*/ 28 w 39"/>
                <a:gd name="T5" fmla="*/ 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8" y="1"/>
                  </a:moveTo>
                  <a:cubicBezTo>
                    <a:pt x="38" y="0"/>
                    <a:pt x="38" y="12"/>
                    <a:pt x="39" y="21"/>
                  </a:cubicBezTo>
                  <a:cubicBezTo>
                    <a:pt x="18" y="31"/>
                    <a:pt x="0" y="12"/>
                    <a:pt x="28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101">
              <a:extLst>
                <a:ext uri="{FF2B5EF4-FFF2-40B4-BE49-F238E27FC236}">
                  <a16:creationId xmlns:a16="http://schemas.microsoft.com/office/drawing/2014/main" id="{3D241D69-1838-4786-A9A3-E92867ABFB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262664" y="6123984"/>
              <a:ext cx="138242" cy="81603"/>
            </a:xfrm>
            <a:custGeom>
              <a:avLst/>
              <a:gdLst>
                <a:gd name="T0" fmla="*/ 22 w 42"/>
                <a:gd name="T1" fmla="*/ 0 h 27"/>
                <a:gd name="T2" fmla="*/ 14 w 42"/>
                <a:gd name="T3" fmla="*/ 25 h 27"/>
                <a:gd name="T4" fmla="*/ 22 w 42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7">
                  <a:moveTo>
                    <a:pt x="22" y="0"/>
                  </a:moveTo>
                  <a:cubicBezTo>
                    <a:pt x="42" y="7"/>
                    <a:pt x="28" y="27"/>
                    <a:pt x="14" y="25"/>
                  </a:cubicBezTo>
                  <a:cubicBezTo>
                    <a:pt x="0" y="18"/>
                    <a:pt x="9" y="2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102">
              <a:extLst>
                <a:ext uri="{FF2B5EF4-FFF2-40B4-BE49-F238E27FC236}">
                  <a16:creationId xmlns:a16="http://schemas.microsoft.com/office/drawing/2014/main" id="{7A7396BB-7045-4151-AACC-8B8AF1ABD95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701721" y="6127247"/>
              <a:ext cx="121406" cy="99554"/>
            </a:xfrm>
            <a:custGeom>
              <a:avLst/>
              <a:gdLst>
                <a:gd name="T0" fmla="*/ 21 w 37"/>
                <a:gd name="T1" fmla="*/ 0 h 33"/>
                <a:gd name="T2" fmla="*/ 19 w 37"/>
                <a:gd name="T3" fmla="*/ 23 h 33"/>
                <a:gd name="T4" fmla="*/ 21 w 37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33">
                  <a:moveTo>
                    <a:pt x="21" y="0"/>
                  </a:moveTo>
                  <a:cubicBezTo>
                    <a:pt x="37" y="0"/>
                    <a:pt x="29" y="33"/>
                    <a:pt x="19" y="23"/>
                  </a:cubicBezTo>
                  <a:cubicBezTo>
                    <a:pt x="0" y="30"/>
                    <a:pt x="3" y="0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103">
              <a:extLst>
                <a:ext uri="{FF2B5EF4-FFF2-40B4-BE49-F238E27FC236}">
                  <a16:creationId xmlns:a16="http://schemas.microsoft.com/office/drawing/2014/main" id="{83B1DF51-D55B-4AE2-A489-6922F6959B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419919" y="6132959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104">
              <a:extLst>
                <a:ext uri="{FF2B5EF4-FFF2-40B4-BE49-F238E27FC236}">
                  <a16:creationId xmlns:a16="http://schemas.microsoft.com/office/drawing/2014/main" id="{E41D6AEB-5E2A-4A68-9632-4AE137F1FD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1004466" y="6132959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113">
              <a:extLst>
                <a:ext uri="{FF2B5EF4-FFF2-40B4-BE49-F238E27FC236}">
                  <a16:creationId xmlns:a16="http://schemas.microsoft.com/office/drawing/2014/main" id="{BA517482-AC50-4901-A826-FBA4B1FCBA0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613586" y="6178656"/>
              <a:ext cx="9748" cy="8977"/>
            </a:xfrm>
            <a:custGeom>
              <a:avLst/>
              <a:gdLst>
                <a:gd name="T0" fmla="*/ 1 w 3"/>
                <a:gd name="T1" fmla="*/ 0 h 3"/>
                <a:gd name="T2" fmla="*/ 3 w 3"/>
                <a:gd name="T3" fmla="*/ 1 h 3"/>
                <a:gd name="T4" fmla="*/ 1 w 3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0"/>
                  </a:moveTo>
                  <a:cubicBezTo>
                    <a:pt x="1" y="0"/>
                    <a:pt x="2" y="1"/>
                    <a:pt x="3" y="1"/>
                  </a:cubicBezTo>
                  <a:cubicBezTo>
                    <a:pt x="2" y="3"/>
                    <a:pt x="0" y="1"/>
                    <a:pt x="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2A95EDEC-E641-4466-9ADD-86C263F3B46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850675" y="6178656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2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115">
              <a:extLst>
                <a:ext uri="{FF2B5EF4-FFF2-40B4-BE49-F238E27FC236}">
                  <a16:creationId xmlns:a16="http://schemas.microsoft.com/office/drawing/2014/main" id="{330903BB-74EF-422B-A451-76F6988AC9D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187821" y="6184369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117">
              <a:extLst>
                <a:ext uri="{FF2B5EF4-FFF2-40B4-BE49-F238E27FC236}">
                  <a16:creationId xmlns:a16="http://schemas.microsoft.com/office/drawing/2014/main" id="{24CE6A5E-8D30-4EA3-BC99-FFDDD534E0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491700" y="6196610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118">
              <a:extLst>
                <a:ext uri="{FF2B5EF4-FFF2-40B4-BE49-F238E27FC236}">
                  <a16:creationId xmlns:a16="http://schemas.microsoft.com/office/drawing/2014/main" id="{9DA5CEEA-CCF3-470C-9F26-89B2E069168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6806692" y="6199873"/>
              <a:ext cx="131153" cy="96290"/>
            </a:xfrm>
            <a:custGeom>
              <a:avLst/>
              <a:gdLst>
                <a:gd name="T0" fmla="*/ 22 w 40"/>
                <a:gd name="T1" fmla="*/ 0 h 32"/>
                <a:gd name="T2" fmla="*/ 16 w 40"/>
                <a:gd name="T3" fmla="*/ 25 h 32"/>
                <a:gd name="T4" fmla="*/ 22 w 40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2">
                  <a:moveTo>
                    <a:pt x="22" y="0"/>
                  </a:moveTo>
                  <a:cubicBezTo>
                    <a:pt x="40" y="3"/>
                    <a:pt x="40" y="32"/>
                    <a:pt x="16" y="25"/>
                  </a:cubicBezTo>
                  <a:cubicBezTo>
                    <a:pt x="0" y="7"/>
                    <a:pt x="14" y="4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119">
              <a:extLst>
                <a:ext uri="{FF2B5EF4-FFF2-40B4-BE49-F238E27FC236}">
                  <a16:creationId xmlns:a16="http://schemas.microsoft.com/office/drawing/2014/main" id="{99C33A0E-8550-4F20-BDDC-C85558B2E4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049502" y="6187634"/>
              <a:ext cx="127608" cy="150965"/>
            </a:xfrm>
            <a:custGeom>
              <a:avLst/>
              <a:gdLst>
                <a:gd name="T0" fmla="*/ 13 w 39"/>
                <a:gd name="T1" fmla="*/ 6 h 50"/>
                <a:gd name="T2" fmla="*/ 0 w 39"/>
                <a:gd name="T3" fmla="*/ 23 h 50"/>
                <a:gd name="T4" fmla="*/ 13 w 39"/>
                <a:gd name="T5" fmla="*/ 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50">
                  <a:moveTo>
                    <a:pt x="13" y="6"/>
                  </a:moveTo>
                  <a:cubicBezTo>
                    <a:pt x="39" y="10"/>
                    <a:pt x="16" y="50"/>
                    <a:pt x="0" y="23"/>
                  </a:cubicBezTo>
                  <a:cubicBezTo>
                    <a:pt x="1" y="0"/>
                    <a:pt x="5" y="14"/>
                    <a:pt x="13" y="6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7" name="Freeform 120">
              <a:extLst>
                <a:ext uri="{FF2B5EF4-FFF2-40B4-BE49-F238E27FC236}">
                  <a16:creationId xmlns:a16="http://schemas.microsoft.com/office/drawing/2014/main" id="{08AB78FF-9221-4AC7-B053-CBFD5EC5E8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521908" y="6365526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20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2"/>
                    <a:pt x="37" y="21"/>
                    <a:pt x="20" y="22"/>
                  </a:cubicBezTo>
                  <a:cubicBezTo>
                    <a:pt x="7" y="18"/>
                    <a:pt x="0" y="6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121">
              <a:extLst>
                <a:ext uri="{FF2B5EF4-FFF2-40B4-BE49-F238E27FC236}">
                  <a16:creationId xmlns:a16="http://schemas.microsoft.com/office/drawing/2014/main" id="{D78AC1AB-3499-4D82-9A7A-D2991E6CD7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729270" y="6372055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125">
              <a:extLst>
                <a:ext uri="{FF2B5EF4-FFF2-40B4-BE49-F238E27FC236}">
                  <a16:creationId xmlns:a16="http://schemas.microsoft.com/office/drawing/2014/main" id="{59E3CCFE-3C59-4B4D-A526-1DF92E8894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926858" y="6375726"/>
              <a:ext cx="147990" cy="79154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9" y="24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126">
              <a:extLst>
                <a:ext uri="{FF2B5EF4-FFF2-40B4-BE49-F238E27FC236}">
                  <a16:creationId xmlns:a16="http://schemas.microsoft.com/office/drawing/2014/main" id="{53464886-46EA-497B-9720-6F6857F6A6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073104" y="6395720"/>
              <a:ext cx="151535" cy="79154"/>
            </a:xfrm>
            <a:custGeom>
              <a:avLst/>
              <a:gdLst>
                <a:gd name="T0" fmla="*/ 23 w 46"/>
                <a:gd name="T1" fmla="*/ 0 h 26"/>
                <a:gd name="T2" fmla="*/ 29 w 46"/>
                <a:gd name="T3" fmla="*/ 26 h 26"/>
                <a:gd name="T4" fmla="*/ 23 w 4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6">
                  <a:moveTo>
                    <a:pt x="23" y="0"/>
                  </a:moveTo>
                  <a:cubicBezTo>
                    <a:pt x="32" y="2"/>
                    <a:pt x="46" y="22"/>
                    <a:pt x="29" y="26"/>
                  </a:cubicBezTo>
                  <a:cubicBezTo>
                    <a:pt x="10" y="24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127">
              <a:extLst>
                <a:ext uri="{FF2B5EF4-FFF2-40B4-BE49-F238E27FC236}">
                  <a16:creationId xmlns:a16="http://schemas.microsoft.com/office/drawing/2014/main" id="{7A5A5F60-422F-473E-9599-2EFA5B2AE12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9112498" y="6395719"/>
              <a:ext cx="137356" cy="79154"/>
            </a:xfrm>
            <a:custGeom>
              <a:avLst/>
              <a:gdLst>
                <a:gd name="T0" fmla="*/ 28 w 42"/>
                <a:gd name="T1" fmla="*/ 0 h 26"/>
                <a:gd name="T2" fmla="*/ 23 w 42"/>
                <a:gd name="T3" fmla="*/ 26 h 26"/>
                <a:gd name="T4" fmla="*/ 28 w 42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28" y="0"/>
                  </a:moveTo>
                  <a:cubicBezTo>
                    <a:pt x="42" y="4"/>
                    <a:pt x="38" y="23"/>
                    <a:pt x="23" y="26"/>
                  </a:cubicBezTo>
                  <a:cubicBezTo>
                    <a:pt x="0" y="26"/>
                    <a:pt x="8" y="5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128">
              <a:extLst>
                <a:ext uri="{FF2B5EF4-FFF2-40B4-BE49-F238E27FC236}">
                  <a16:creationId xmlns:a16="http://schemas.microsoft.com/office/drawing/2014/main" id="{F39522BC-A79E-4F47-8082-198FBEA11E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591511" y="6398982"/>
              <a:ext cx="131153" cy="78339"/>
            </a:xfrm>
            <a:custGeom>
              <a:avLst/>
              <a:gdLst>
                <a:gd name="T0" fmla="*/ 18 w 40"/>
                <a:gd name="T1" fmla="*/ 0 h 26"/>
                <a:gd name="T2" fmla="*/ 7 w 40"/>
                <a:gd name="T3" fmla="*/ 20 h 26"/>
                <a:gd name="T4" fmla="*/ 18 w 40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6">
                  <a:moveTo>
                    <a:pt x="18" y="0"/>
                  </a:moveTo>
                  <a:cubicBezTo>
                    <a:pt x="40" y="9"/>
                    <a:pt x="28" y="26"/>
                    <a:pt x="7" y="20"/>
                  </a:cubicBezTo>
                  <a:cubicBezTo>
                    <a:pt x="0" y="8"/>
                    <a:pt x="6" y="1"/>
                    <a:pt x="1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129">
              <a:extLst>
                <a:ext uri="{FF2B5EF4-FFF2-40B4-BE49-F238E27FC236}">
                  <a16:creationId xmlns:a16="http://schemas.microsoft.com/office/drawing/2014/main" id="{9D335F47-2A7F-4268-8DD0-80CDB1470F8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626878" y="6398982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133">
              <a:extLst>
                <a:ext uri="{FF2B5EF4-FFF2-40B4-BE49-F238E27FC236}">
                  <a16:creationId xmlns:a16="http://schemas.microsoft.com/office/drawing/2014/main" id="{783022F1-11AE-45F8-B3C3-E7C3FACF3D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830697" y="6407960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136">
              <a:extLst>
                <a:ext uri="{FF2B5EF4-FFF2-40B4-BE49-F238E27FC236}">
                  <a16:creationId xmlns:a16="http://schemas.microsoft.com/office/drawing/2014/main" id="{C3BE7C45-A2E8-42A0-87FE-EDFBC1D52DC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741599" y="6420199"/>
              <a:ext cx="127608" cy="69362"/>
            </a:xfrm>
            <a:custGeom>
              <a:avLst/>
              <a:gdLst>
                <a:gd name="T0" fmla="*/ 21 w 39"/>
                <a:gd name="T1" fmla="*/ 0 h 23"/>
                <a:gd name="T2" fmla="*/ 22 w 39"/>
                <a:gd name="T3" fmla="*/ 23 h 23"/>
                <a:gd name="T4" fmla="*/ 21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1" y="0"/>
                  </a:moveTo>
                  <a:cubicBezTo>
                    <a:pt x="37" y="0"/>
                    <a:pt x="39" y="22"/>
                    <a:pt x="22" y="23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137">
              <a:extLst>
                <a:ext uri="{FF2B5EF4-FFF2-40B4-BE49-F238E27FC236}">
                  <a16:creationId xmlns:a16="http://schemas.microsoft.com/office/drawing/2014/main" id="{0FBF3533-1FB0-420E-844F-94A37EE1CB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079229" y="6423464"/>
              <a:ext cx="127608" cy="93843"/>
            </a:xfrm>
            <a:custGeom>
              <a:avLst/>
              <a:gdLst>
                <a:gd name="T0" fmla="*/ 23 w 39"/>
                <a:gd name="T1" fmla="*/ 0 h 31"/>
                <a:gd name="T2" fmla="*/ 17 w 39"/>
                <a:gd name="T3" fmla="*/ 26 h 31"/>
                <a:gd name="T4" fmla="*/ 23 w 39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3" y="0"/>
                  </a:moveTo>
                  <a:cubicBezTo>
                    <a:pt x="39" y="3"/>
                    <a:pt x="39" y="31"/>
                    <a:pt x="17" y="26"/>
                  </a:cubicBezTo>
                  <a:cubicBezTo>
                    <a:pt x="0" y="6"/>
                    <a:pt x="15" y="5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138">
              <a:extLst>
                <a:ext uri="{FF2B5EF4-FFF2-40B4-BE49-F238E27FC236}">
                  <a16:creationId xmlns:a16="http://schemas.microsoft.com/office/drawing/2014/main" id="{1CCB36DC-B5BF-46A0-A742-E9B5DC245BE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341533" y="6425913"/>
              <a:ext cx="117860" cy="79154"/>
            </a:xfrm>
            <a:custGeom>
              <a:avLst/>
              <a:gdLst>
                <a:gd name="T0" fmla="*/ 21 w 36"/>
                <a:gd name="T1" fmla="*/ 0 h 26"/>
                <a:gd name="T2" fmla="*/ 21 w 36"/>
                <a:gd name="T3" fmla="*/ 26 h 26"/>
                <a:gd name="T4" fmla="*/ 21 w 3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6">
                  <a:moveTo>
                    <a:pt x="21" y="0"/>
                  </a:moveTo>
                  <a:cubicBezTo>
                    <a:pt x="32" y="4"/>
                    <a:pt x="36" y="23"/>
                    <a:pt x="21" y="26"/>
                  </a:cubicBezTo>
                  <a:cubicBezTo>
                    <a:pt x="1" y="24"/>
                    <a:pt x="0" y="2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139">
              <a:extLst>
                <a:ext uri="{FF2B5EF4-FFF2-40B4-BE49-F238E27FC236}">
                  <a16:creationId xmlns:a16="http://schemas.microsoft.com/office/drawing/2014/main" id="{E454EFCE-AA31-4C57-979D-FF28DF95B80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6806692" y="6432440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19 w 40"/>
                <a:gd name="T3" fmla="*/ 26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2"/>
                    <a:pt x="34" y="29"/>
                    <a:pt x="19" y="26"/>
                  </a:cubicBezTo>
                  <a:cubicBezTo>
                    <a:pt x="0" y="19"/>
                    <a:pt x="4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140">
              <a:extLst>
                <a:ext uri="{FF2B5EF4-FFF2-40B4-BE49-F238E27FC236}">
                  <a16:creationId xmlns:a16="http://schemas.microsoft.com/office/drawing/2014/main" id="{34821773-2B56-4CA4-923A-DFCFA76B55D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0342498" y="6435704"/>
              <a:ext cx="137356" cy="96290"/>
            </a:xfrm>
            <a:custGeom>
              <a:avLst/>
              <a:gdLst>
                <a:gd name="T0" fmla="*/ 25 w 42"/>
                <a:gd name="T1" fmla="*/ 0 h 32"/>
                <a:gd name="T2" fmla="*/ 4 w 42"/>
                <a:gd name="T3" fmla="*/ 18 h 32"/>
                <a:gd name="T4" fmla="*/ 25 w 42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2">
                  <a:moveTo>
                    <a:pt x="25" y="0"/>
                  </a:moveTo>
                  <a:cubicBezTo>
                    <a:pt x="42" y="13"/>
                    <a:pt x="15" y="32"/>
                    <a:pt x="4" y="18"/>
                  </a:cubicBezTo>
                  <a:cubicBezTo>
                    <a:pt x="0" y="5"/>
                    <a:pt x="16" y="0"/>
                    <a:pt x="25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142">
              <a:extLst>
                <a:ext uri="{FF2B5EF4-FFF2-40B4-BE49-F238E27FC236}">
                  <a16:creationId xmlns:a16="http://schemas.microsoft.com/office/drawing/2014/main" id="{B2A8D553-3CE0-48ED-ABA4-B1CA42EC43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8705749" y="6462633"/>
              <a:ext cx="3545" cy="571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143">
              <a:extLst>
                <a:ext uri="{FF2B5EF4-FFF2-40B4-BE49-F238E27FC236}">
                  <a16:creationId xmlns:a16="http://schemas.microsoft.com/office/drawing/2014/main" id="{AD6A1162-54E5-4A41-8F41-F2BF3A37EB1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490088" y="6418187"/>
              <a:ext cx="121406" cy="78339"/>
            </a:xfrm>
            <a:custGeom>
              <a:avLst/>
              <a:gdLst>
                <a:gd name="T0" fmla="*/ 21 w 37"/>
                <a:gd name="T1" fmla="*/ 0 h 26"/>
                <a:gd name="T2" fmla="*/ 22 w 37"/>
                <a:gd name="T3" fmla="*/ 26 h 26"/>
                <a:gd name="T4" fmla="*/ 21 w 3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6">
                  <a:moveTo>
                    <a:pt x="21" y="0"/>
                  </a:moveTo>
                  <a:cubicBezTo>
                    <a:pt x="32" y="2"/>
                    <a:pt x="37" y="23"/>
                    <a:pt x="22" y="26"/>
                  </a:cubicBezTo>
                  <a:cubicBezTo>
                    <a:pt x="3" y="26"/>
                    <a:pt x="0" y="1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145">
              <a:extLst>
                <a:ext uri="{FF2B5EF4-FFF2-40B4-BE49-F238E27FC236}">
                  <a16:creationId xmlns:a16="http://schemas.microsoft.com/office/drawing/2014/main" id="{A23E00F9-EAE7-4D6B-A0B2-067A1FE4963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7082289" y="6468346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19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1"/>
                    <a:pt x="37" y="22"/>
                    <a:pt x="19" y="22"/>
                  </a:cubicBezTo>
                  <a:cubicBezTo>
                    <a:pt x="6" y="18"/>
                    <a:pt x="0" y="4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8">
              <a:extLst>
                <a:ext uri="{FF2B5EF4-FFF2-40B4-BE49-F238E27FC236}">
                  <a16:creationId xmlns:a16="http://schemas.microsoft.com/office/drawing/2014/main" id="{8D5F0F75-672C-4716-AAC5-D39F2B937B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6617051" y="6426321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6">
              <a:extLst>
                <a:ext uri="{FF2B5EF4-FFF2-40B4-BE49-F238E27FC236}">
                  <a16:creationId xmlns:a16="http://schemas.microsoft.com/office/drawing/2014/main" id="{349E3A15-73B7-4F07-A44E-7B75BF6010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873610" y="6350050"/>
              <a:ext cx="124063" cy="87315"/>
            </a:xfrm>
            <a:custGeom>
              <a:avLst/>
              <a:gdLst>
                <a:gd name="T0" fmla="*/ 12 w 38"/>
                <a:gd name="T1" fmla="*/ 3 h 29"/>
                <a:gd name="T2" fmla="*/ 15 w 38"/>
                <a:gd name="T3" fmla="*/ 29 h 29"/>
                <a:gd name="T4" fmla="*/ 12 w 38"/>
                <a:gd name="T5" fmla="*/ 3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9">
                  <a:moveTo>
                    <a:pt x="12" y="3"/>
                  </a:moveTo>
                  <a:cubicBezTo>
                    <a:pt x="34" y="0"/>
                    <a:pt x="38" y="26"/>
                    <a:pt x="15" y="29"/>
                  </a:cubicBezTo>
                  <a:cubicBezTo>
                    <a:pt x="4" y="23"/>
                    <a:pt x="0" y="9"/>
                    <a:pt x="12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43">
              <a:extLst>
                <a:ext uri="{FF2B5EF4-FFF2-40B4-BE49-F238E27FC236}">
                  <a16:creationId xmlns:a16="http://schemas.microsoft.com/office/drawing/2014/main" id="{B460F882-3C95-44B1-AB26-6759DD59754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52535" y="5479237"/>
              <a:ext cx="143559" cy="75075"/>
            </a:xfrm>
            <a:custGeom>
              <a:avLst/>
              <a:gdLst>
                <a:gd name="T0" fmla="*/ 28 w 44"/>
                <a:gd name="T1" fmla="*/ 0 h 25"/>
                <a:gd name="T2" fmla="*/ 25 w 44"/>
                <a:gd name="T3" fmla="*/ 25 h 25"/>
                <a:gd name="T4" fmla="*/ 28 w 44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25">
                  <a:moveTo>
                    <a:pt x="28" y="0"/>
                  </a:moveTo>
                  <a:cubicBezTo>
                    <a:pt x="44" y="2"/>
                    <a:pt x="38" y="22"/>
                    <a:pt x="25" y="25"/>
                  </a:cubicBezTo>
                  <a:cubicBezTo>
                    <a:pt x="0" y="25"/>
                    <a:pt x="9" y="5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51">
              <a:extLst>
                <a:ext uri="{FF2B5EF4-FFF2-40B4-BE49-F238E27FC236}">
                  <a16:creationId xmlns:a16="http://schemas.microsoft.com/office/drawing/2014/main" id="{3AEE145B-46F9-445A-9E7E-716173BCFA1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28881" y="5512695"/>
              <a:ext cx="115202" cy="90579"/>
            </a:xfrm>
            <a:custGeom>
              <a:avLst/>
              <a:gdLst>
                <a:gd name="T0" fmla="*/ 19 w 35"/>
                <a:gd name="T1" fmla="*/ 0 h 30"/>
                <a:gd name="T2" fmla="*/ 33 w 35"/>
                <a:gd name="T3" fmla="*/ 15 h 30"/>
                <a:gd name="T4" fmla="*/ 25 w 35"/>
                <a:gd name="T5" fmla="*/ 19 h 30"/>
                <a:gd name="T6" fmla="*/ 19 w 35"/>
                <a:gd name="T7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30">
                  <a:moveTo>
                    <a:pt x="19" y="0"/>
                  </a:moveTo>
                  <a:cubicBezTo>
                    <a:pt x="26" y="0"/>
                    <a:pt x="35" y="8"/>
                    <a:pt x="33" y="15"/>
                  </a:cubicBezTo>
                  <a:cubicBezTo>
                    <a:pt x="30" y="12"/>
                    <a:pt x="27" y="17"/>
                    <a:pt x="25" y="19"/>
                  </a:cubicBezTo>
                  <a:cubicBezTo>
                    <a:pt x="7" y="30"/>
                    <a:pt x="0" y="5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Freeform 52">
              <a:extLst>
                <a:ext uri="{FF2B5EF4-FFF2-40B4-BE49-F238E27FC236}">
                  <a16:creationId xmlns:a16="http://schemas.microsoft.com/office/drawing/2014/main" id="{C559D3E2-0DBC-4547-BC00-60A83E47A90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8190" y="5518405"/>
              <a:ext cx="118747" cy="81603"/>
            </a:xfrm>
            <a:custGeom>
              <a:avLst/>
              <a:gdLst>
                <a:gd name="T0" fmla="*/ 21 w 36"/>
                <a:gd name="T1" fmla="*/ 0 h 27"/>
                <a:gd name="T2" fmla="*/ 22 w 36"/>
                <a:gd name="T3" fmla="*/ 27 h 27"/>
                <a:gd name="T4" fmla="*/ 21 w 36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21" y="0"/>
                  </a:moveTo>
                  <a:cubicBezTo>
                    <a:pt x="33" y="3"/>
                    <a:pt x="36" y="23"/>
                    <a:pt x="22" y="27"/>
                  </a:cubicBezTo>
                  <a:cubicBezTo>
                    <a:pt x="3" y="25"/>
                    <a:pt x="0" y="1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53">
              <a:extLst>
                <a:ext uri="{FF2B5EF4-FFF2-40B4-BE49-F238E27FC236}">
                  <a16:creationId xmlns:a16="http://schemas.microsoft.com/office/drawing/2014/main" id="{F3E7B8C7-7DC7-468C-91CC-824961A285E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55739" y="5524118"/>
              <a:ext cx="127608" cy="79154"/>
            </a:xfrm>
            <a:custGeom>
              <a:avLst/>
              <a:gdLst>
                <a:gd name="T0" fmla="*/ 24 w 39"/>
                <a:gd name="T1" fmla="*/ 0 h 26"/>
                <a:gd name="T2" fmla="*/ 20 w 39"/>
                <a:gd name="T3" fmla="*/ 26 h 26"/>
                <a:gd name="T4" fmla="*/ 24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4" y="0"/>
                  </a:moveTo>
                  <a:cubicBezTo>
                    <a:pt x="39" y="3"/>
                    <a:pt x="36" y="26"/>
                    <a:pt x="20" y="26"/>
                  </a:cubicBezTo>
                  <a:cubicBezTo>
                    <a:pt x="0" y="18"/>
                    <a:pt x="3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54">
              <a:extLst>
                <a:ext uri="{FF2B5EF4-FFF2-40B4-BE49-F238E27FC236}">
                  <a16:creationId xmlns:a16="http://schemas.microsoft.com/office/drawing/2014/main" id="{9D2B31BB-A3AC-4292-B4E5-BC5F52749C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5674" y="5521671"/>
              <a:ext cx="134697" cy="105266"/>
            </a:xfrm>
            <a:custGeom>
              <a:avLst/>
              <a:gdLst>
                <a:gd name="T0" fmla="*/ 28 w 41"/>
                <a:gd name="T1" fmla="*/ 2 h 35"/>
                <a:gd name="T2" fmla="*/ 40 w 41"/>
                <a:gd name="T3" fmla="*/ 21 h 35"/>
                <a:gd name="T4" fmla="*/ 28 w 41"/>
                <a:gd name="T5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5">
                  <a:moveTo>
                    <a:pt x="28" y="2"/>
                  </a:moveTo>
                  <a:cubicBezTo>
                    <a:pt x="37" y="0"/>
                    <a:pt x="41" y="13"/>
                    <a:pt x="40" y="21"/>
                  </a:cubicBezTo>
                  <a:cubicBezTo>
                    <a:pt x="22" y="35"/>
                    <a:pt x="0" y="10"/>
                    <a:pt x="28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55">
              <a:extLst>
                <a:ext uri="{FF2B5EF4-FFF2-40B4-BE49-F238E27FC236}">
                  <a16:creationId xmlns:a16="http://schemas.microsoft.com/office/drawing/2014/main" id="{32DB1E7E-4833-41CC-AC87-6BAEAFE9C8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58671" y="5527382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Freeform 56">
              <a:extLst>
                <a:ext uri="{FF2B5EF4-FFF2-40B4-BE49-F238E27FC236}">
                  <a16:creationId xmlns:a16="http://schemas.microsoft.com/office/drawing/2014/main" id="{1B674A26-49C7-4604-95D1-894A5AD1B0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091669" y="5527383"/>
              <a:ext cx="128495" cy="72626"/>
            </a:xfrm>
            <a:custGeom>
              <a:avLst/>
              <a:gdLst>
                <a:gd name="T0" fmla="*/ 21 w 39"/>
                <a:gd name="T1" fmla="*/ 0 h 24"/>
                <a:gd name="T2" fmla="*/ 22 w 39"/>
                <a:gd name="T3" fmla="*/ 24 h 24"/>
                <a:gd name="T4" fmla="*/ 21 w 39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4">
                  <a:moveTo>
                    <a:pt x="21" y="0"/>
                  </a:moveTo>
                  <a:cubicBezTo>
                    <a:pt x="37" y="0"/>
                    <a:pt x="39" y="23"/>
                    <a:pt x="22" y="24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57">
              <a:extLst>
                <a:ext uri="{FF2B5EF4-FFF2-40B4-BE49-F238E27FC236}">
                  <a16:creationId xmlns:a16="http://schemas.microsoft.com/office/drawing/2014/main" id="{7D981404-4D96-4A9E-BD2F-2B1C82E9FB5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75783" y="5524118"/>
              <a:ext cx="140901" cy="93843"/>
            </a:xfrm>
            <a:custGeom>
              <a:avLst/>
              <a:gdLst>
                <a:gd name="T0" fmla="*/ 27 w 43"/>
                <a:gd name="T1" fmla="*/ 3 h 31"/>
                <a:gd name="T2" fmla="*/ 40 w 43"/>
                <a:gd name="T3" fmla="*/ 23 h 31"/>
                <a:gd name="T4" fmla="*/ 27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7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1" y="31"/>
                    <a:pt x="0" y="15"/>
                    <a:pt x="2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Freeform 59">
              <a:extLst>
                <a:ext uri="{FF2B5EF4-FFF2-40B4-BE49-F238E27FC236}">
                  <a16:creationId xmlns:a16="http://schemas.microsoft.com/office/drawing/2014/main" id="{5C545757-0463-4AF1-9BB2-6865E44FFE4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5259" y="5527905"/>
              <a:ext cx="124063" cy="78339"/>
            </a:xfrm>
            <a:custGeom>
              <a:avLst/>
              <a:gdLst>
                <a:gd name="T0" fmla="*/ 22 w 38"/>
                <a:gd name="T1" fmla="*/ 0 h 26"/>
                <a:gd name="T2" fmla="*/ 18 w 38"/>
                <a:gd name="T3" fmla="*/ 26 h 26"/>
                <a:gd name="T4" fmla="*/ 22 w 38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6">
                  <a:moveTo>
                    <a:pt x="22" y="0"/>
                  </a:moveTo>
                  <a:cubicBezTo>
                    <a:pt x="38" y="3"/>
                    <a:pt x="33" y="25"/>
                    <a:pt x="18" y="26"/>
                  </a:cubicBezTo>
                  <a:cubicBezTo>
                    <a:pt x="0" y="20"/>
                    <a:pt x="6" y="3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Freeform 60">
              <a:extLst>
                <a:ext uri="{FF2B5EF4-FFF2-40B4-BE49-F238E27FC236}">
                  <a16:creationId xmlns:a16="http://schemas.microsoft.com/office/drawing/2014/main" id="{00459AAE-3011-4F89-8A4E-613D2A733FD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698210" y="5566552"/>
              <a:ext cx="131153" cy="69362"/>
            </a:xfrm>
            <a:custGeom>
              <a:avLst/>
              <a:gdLst>
                <a:gd name="T0" fmla="*/ 24 w 40"/>
                <a:gd name="T1" fmla="*/ 0 h 23"/>
                <a:gd name="T2" fmla="*/ 25 w 40"/>
                <a:gd name="T3" fmla="*/ 23 h 23"/>
                <a:gd name="T4" fmla="*/ 24 w 40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3">
                  <a:moveTo>
                    <a:pt x="24" y="0"/>
                  </a:moveTo>
                  <a:cubicBezTo>
                    <a:pt x="40" y="0"/>
                    <a:pt x="38" y="20"/>
                    <a:pt x="25" y="23"/>
                  </a:cubicBezTo>
                  <a:cubicBezTo>
                    <a:pt x="0" y="22"/>
                    <a:pt x="6" y="4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Freeform 61">
              <a:extLst>
                <a:ext uri="{FF2B5EF4-FFF2-40B4-BE49-F238E27FC236}">
                  <a16:creationId xmlns:a16="http://schemas.microsoft.com/office/drawing/2014/main" id="{8C4AD92E-B314-45C4-80D2-85C7334ABC7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915322" y="555320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Freeform 78">
              <a:extLst>
                <a:ext uri="{FF2B5EF4-FFF2-40B4-BE49-F238E27FC236}">
                  <a16:creationId xmlns:a16="http://schemas.microsoft.com/office/drawing/2014/main" id="{0EE8973D-C3A8-4492-8BF8-E1BD5214D7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34600" y="5769742"/>
              <a:ext cx="147990" cy="75075"/>
            </a:xfrm>
            <a:custGeom>
              <a:avLst/>
              <a:gdLst>
                <a:gd name="T0" fmla="*/ 22 w 45"/>
                <a:gd name="T1" fmla="*/ 0 h 25"/>
                <a:gd name="T2" fmla="*/ 28 w 45"/>
                <a:gd name="T3" fmla="*/ 25 h 25"/>
                <a:gd name="T4" fmla="*/ 22 w 45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5">
                  <a:moveTo>
                    <a:pt x="22" y="0"/>
                  </a:moveTo>
                  <a:cubicBezTo>
                    <a:pt x="32" y="1"/>
                    <a:pt x="45" y="21"/>
                    <a:pt x="28" y="25"/>
                  </a:cubicBezTo>
                  <a:cubicBezTo>
                    <a:pt x="9" y="23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Freeform 79">
              <a:extLst>
                <a:ext uri="{FF2B5EF4-FFF2-40B4-BE49-F238E27FC236}">
                  <a16:creationId xmlns:a16="http://schemas.microsoft.com/office/drawing/2014/main" id="{940E1ED8-E032-4984-86EB-711F132CDD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74752" y="5772190"/>
              <a:ext cx="124063" cy="69362"/>
            </a:xfrm>
            <a:custGeom>
              <a:avLst/>
              <a:gdLst>
                <a:gd name="T0" fmla="*/ 20 w 38"/>
                <a:gd name="T1" fmla="*/ 0 h 23"/>
                <a:gd name="T2" fmla="*/ 20 w 38"/>
                <a:gd name="T3" fmla="*/ 22 h 23"/>
                <a:gd name="T4" fmla="*/ 20 w 38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3">
                  <a:moveTo>
                    <a:pt x="20" y="0"/>
                  </a:moveTo>
                  <a:cubicBezTo>
                    <a:pt x="37" y="3"/>
                    <a:pt x="38" y="23"/>
                    <a:pt x="20" y="22"/>
                  </a:cubicBezTo>
                  <a:cubicBezTo>
                    <a:pt x="8" y="18"/>
                    <a:pt x="0" y="5"/>
                    <a:pt x="2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Freeform 80">
              <a:extLst>
                <a:ext uri="{FF2B5EF4-FFF2-40B4-BE49-F238E27FC236}">
                  <a16:creationId xmlns:a16="http://schemas.microsoft.com/office/drawing/2014/main" id="{1E148223-D795-405C-B94F-5CD18996EAA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10471" y="5778719"/>
              <a:ext cx="124951" cy="66098"/>
            </a:xfrm>
            <a:custGeom>
              <a:avLst/>
              <a:gdLst>
                <a:gd name="T0" fmla="*/ 21 w 38"/>
                <a:gd name="T1" fmla="*/ 0 h 22"/>
                <a:gd name="T2" fmla="*/ 21 w 38"/>
                <a:gd name="T3" fmla="*/ 22 h 22"/>
                <a:gd name="T4" fmla="*/ 21 w 38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22">
                  <a:moveTo>
                    <a:pt x="21" y="0"/>
                  </a:moveTo>
                  <a:cubicBezTo>
                    <a:pt x="37" y="2"/>
                    <a:pt x="38" y="20"/>
                    <a:pt x="21" y="22"/>
                  </a:cubicBezTo>
                  <a:cubicBezTo>
                    <a:pt x="9" y="16"/>
                    <a:pt x="0" y="6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Freeform 81">
              <a:extLst>
                <a:ext uri="{FF2B5EF4-FFF2-40B4-BE49-F238E27FC236}">
                  <a16:creationId xmlns:a16="http://schemas.microsoft.com/office/drawing/2014/main" id="{20A65903-767B-4F42-9D6D-CBEF7B55D8C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027791" y="5775453"/>
              <a:ext cx="140901" cy="90579"/>
            </a:xfrm>
            <a:custGeom>
              <a:avLst/>
              <a:gdLst>
                <a:gd name="T0" fmla="*/ 27 w 43"/>
                <a:gd name="T1" fmla="*/ 3 h 30"/>
                <a:gd name="T2" fmla="*/ 40 w 43"/>
                <a:gd name="T3" fmla="*/ 22 h 30"/>
                <a:gd name="T4" fmla="*/ 27 w 43"/>
                <a:gd name="T5" fmla="*/ 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0">
                  <a:moveTo>
                    <a:pt x="27" y="3"/>
                  </a:moveTo>
                  <a:cubicBezTo>
                    <a:pt x="35" y="0"/>
                    <a:pt x="43" y="16"/>
                    <a:pt x="40" y="22"/>
                  </a:cubicBezTo>
                  <a:cubicBezTo>
                    <a:pt x="21" y="30"/>
                    <a:pt x="0" y="15"/>
                    <a:pt x="2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Freeform 82">
              <a:extLst>
                <a:ext uri="{FF2B5EF4-FFF2-40B4-BE49-F238E27FC236}">
                  <a16:creationId xmlns:a16="http://schemas.microsoft.com/office/drawing/2014/main" id="{CFF03BAF-5274-4D27-873A-CA3947FADB0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800932" y="5784429"/>
              <a:ext cx="128495" cy="69362"/>
            </a:xfrm>
            <a:custGeom>
              <a:avLst/>
              <a:gdLst>
                <a:gd name="T0" fmla="*/ 16 w 39"/>
                <a:gd name="T1" fmla="*/ 0 h 23"/>
                <a:gd name="T2" fmla="*/ 10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8"/>
                    <a:pt x="10" y="23"/>
                  </a:cubicBezTo>
                  <a:cubicBezTo>
                    <a:pt x="0" y="16"/>
                    <a:pt x="4" y="3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Freeform 83">
              <a:extLst>
                <a:ext uri="{FF2B5EF4-FFF2-40B4-BE49-F238E27FC236}">
                  <a16:creationId xmlns:a16="http://schemas.microsoft.com/office/drawing/2014/main" id="{39912D23-7400-475C-B7BC-051E3789548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528881" y="5766477"/>
              <a:ext cx="131153" cy="157493"/>
            </a:xfrm>
            <a:custGeom>
              <a:avLst/>
              <a:gdLst>
                <a:gd name="T0" fmla="*/ 13 w 40"/>
                <a:gd name="T1" fmla="*/ 7 h 52"/>
                <a:gd name="T2" fmla="*/ 0 w 40"/>
                <a:gd name="T3" fmla="*/ 24 h 52"/>
                <a:gd name="T4" fmla="*/ 13 w 40"/>
                <a:gd name="T5" fmla="*/ 7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52">
                  <a:moveTo>
                    <a:pt x="13" y="7"/>
                  </a:moveTo>
                  <a:cubicBezTo>
                    <a:pt x="40" y="12"/>
                    <a:pt x="18" y="52"/>
                    <a:pt x="0" y="24"/>
                  </a:cubicBezTo>
                  <a:cubicBezTo>
                    <a:pt x="2" y="0"/>
                    <a:pt x="6" y="17"/>
                    <a:pt x="13" y="7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Freeform 84">
              <a:extLst>
                <a:ext uri="{FF2B5EF4-FFF2-40B4-BE49-F238E27FC236}">
                  <a16:creationId xmlns:a16="http://schemas.microsoft.com/office/drawing/2014/main" id="{53EA24FB-6C37-4094-89BE-BC9F277FC09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4960" y="5790143"/>
              <a:ext cx="131153" cy="88130"/>
            </a:xfrm>
            <a:custGeom>
              <a:avLst/>
              <a:gdLst>
                <a:gd name="T0" fmla="*/ 18 w 40"/>
                <a:gd name="T1" fmla="*/ 1 h 29"/>
                <a:gd name="T2" fmla="*/ 6 w 40"/>
                <a:gd name="T3" fmla="*/ 20 h 29"/>
                <a:gd name="T4" fmla="*/ 18 w 40"/>
                <a:gd name="T5" fmla="*/ 1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18" y="1"/>
                  </a:moveTo>
                  <a:cubicBezTo>
                    <a:pt x="40" y="6"/>
                    <a:pt x="25" y="29"/>
                    <a:pt x="6" y="20"/>
                  </a:cubicBezTo>
                  <a:cubicBezTo>
                    <a:pt x="0" y="10"/>
                    <a:pt x="5" y="0"/>
                    <a:pt x="18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Freeform 86">
              <a:extLst>
                <a:ext uri="{FF2B5EF4-FFF2-40B4-BE49-F238E27FC236}">
                  <a16:creationId xmlns:a16="http://schemas.microsoft.com/office/drawing/2014/main" id="{090DA882-3E5F-47E2-A901-ED33177FB5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192" y="5767933"/>
              <a:ext cx="131153" cy="112612"/>
            </a:xfrm>
            <a:custGeom>
              <a:avLst/>
              <a:gdLst>
                <a:gd name="T0" fmla="*/ 22 w 40"/>
                <a:gd name="T1" fmla="*/ 1 h 37"/>
                <a:gd name="T2" fmla="*/ 15 w 40"/>
                <a:gd name="T3" fmla="*/ 23 h 37"/>
                <a:gd name="T4" fmla="*/ 22 w 40"/>
                <a:gd name="T5" fmla="*/ 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7">
                  <a:moveTo>
                    <a:pt x="22" y="1"/>
                  </a:moveTo>
                  <a:cubicBezTo>
                    <a:pt x="40" y="3"/>
                    <a:pt x="33" y="37"/>
                    <a:pt x="15" y="23"/>
                  </a:cubicBezTo>
                  <a:cubicBezTo>
                    <a:pt x="0" y="20"/>
                    <a:pt x="7" y="0"/>
                    <a:pt x="22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4" name="Freeform 89">
              <a:extLst>
                <a:ext uri="{FF2B5EF4-FFF2-40B4-BE49-F238E27FC236}">
                  <a16:creationId xmlns:a16="http://schemas.microsoft.com/office/drawing/2014/main" id="{13DAF9D2-C10F-4FA0-8AAA-EF033FD234F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82525" y="5821150"/>
              <a:ext cx="134697" cy="93027"/>
            </a:xfrm>
            <a:custGeom>
              <a:avLst/>
              <a:gdLst>
                <a:gd name="T0" fmla="*/ 23 w 41"/>
                <a:gd name="T1" fmla="*/ 0 h 31"/>
                <a:gd name="T2" fmla="*/ 16 w 41"/>
                <a:gd name="T3" fmla="*/ 25 h 31"/>
                <a:gd name="T4" fmla="*/ 23 w 41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1">
                  <a:moveTo>
                    <a:pt x="23" y="0"/>
                  </a:moveTo>
                  <a:cubicBezTo>
                    <a:pt x="40" y="3"/>
                    <a:pt x="41" y="31"/>
                    <a:pt x="16" y="25"/>
                  </a:cubicBezTo>
                  <a:cubicBezTo>
                    <a:pt x="0" y="7"/>
                    <a:pt x="14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Freeform 90">
              <a:extLst>
                <a:ext uri="{FF2B5EF4-FFF2-40B4-BE49-F238E27FC236}">
                  <a16:creationId xmlns:a16="http://schemas.microsoft.com/office/drawing/2014/main" id="{1DCE6699-4F41-4E6C-B4B4-116F5645151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929428" y="5851342"/>
              <a:ext cx="2659" cy="8977"/>
            </a:xfrm>
            <a:custGeom>
              <a:avLst/>
              <a:gdLst>
                <a:gd name="T0" fmla="*/ 0 w 1"/>
                <a:gd name="T1" fmla="*/ 0 h 3"/>
                <a:gd name="T2" fmla="*/ 0 w 1"/>
                <a:gd name="T3" fmla="*/ 2 h 3"/>
                <a:gd name="T4" fmla="*/ 0 w 1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0" y="0"/>
                  </a:moveTo>
                  <a:cubicBezTo>
                    <a:pt x="1" y="0"/>
                    <a:pt x="1" y="3"/>
                    <a:pt x="0" y="2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Freeform 105">
              <a:extLst>
                <a:ext uri="{FF2B5EF4-FFF2-40B4-BE49-F238E27FC236}">
                  <a16:creationId xmlns:a16="http://schemas.microsoft.com/office/drawing/2014/main" id="{0D5DA8DB-8A13-4D6E-9F40-E24A7F8F7E0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808023" y="6026789"/>
              <a:ext cx="140901" cy="93027"/>
            </a:xfrm>
            <a:custGeom>
              <a:avLst/>
              <a:gdLst>
                <a:gd name="T0" fmla="*/ 26 w 43"/>
                <a:gd name="T1" fmla="*/ 3 h 31"/>
                <a:gd name="T2" fmla="*/ 39 w 43"/>
                <a:gd name="T3" fmla="*/ 23 h 31"/>
                <a:gd name="T4" fmla="*/ 26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6" y="3"/>
                  </a:moveTo>
                  <a:cubicBezTo>
                    <a:pt x="34" y="0"/>
                    <a:pt x="43" y="17"/>
                    <a:pt x="39" y="23"/>
                  </a:cubicBezTo>
                  <a:cubicBezTo>
                    <a:pt x="20" y="31"/>
                    <a:pt x="0" y="15"/>
                    <a:pt x="26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7" name="Freeform 106">
              <a:extLst>
                <a:ext uri="{FF2B5EF4-FFF2-40B4-BE49-F238E27FC236}">
                  <a16:creationId xmlns:a16="http://schemas.microsoft.com/office/drawing/2014/main" id="{00E93E64-19B4-465D-85DE-FD45DFAD538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0286" y="6038214"/>
              <a:ext cx="134697" cy="97107"/>
            </a:xfrm>
            <a:custGeom>
              <a:avLst/>
              <a:gdLst>
                <a:gd name="T0" fmla="*/ 25 w 41"/>
                <a:gd name="T1" fmla="*/ 0 h 32"/>
                <a:gd name="T2" fmla="*/ 4 w 41"/>
                <a:gd name="T3" fmla="*/ 18 h 32"/>
                <a:gd name="T4" fmla="*/ 25 w 41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32">
                  <a:moveTo>
                    <a:pt x="25" y="0"/>
                  </a:moveTo>
                  <a:cubicBezTo>
                    <a:pt x="41" y="13"/>
                    <a:pt x="15" y="32"/>
                    <a:pt x="4" y="18"/>
                  </a:cubicBezTo>
                  <a:cubicBezTo>
                    <a:pt x="0" y="5"/>
                    <a:pt x="15" y="0"/>
                    <a:pt x="25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Freeform 107">
              <a:extLst>
                <a:ext uri="{FF2B5EF4-FFF2-40B4-BE49-F238E27FC236}">
                  <a16:creationId xmlns:a16="http://schemas.microsoft.com/office/drawing/2014/main" id="{9E00DA49-033D-45D2-8D7C-0DE5BC6EAB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082735" y="6050453"/>
              <a:ext cx="154193" cy="81603"/>
            </a:xfrm>
            <a:custGeom>
              <a:avLst/>
              <a:gdLst>
                <a:gd name="T0" fmla="*/ 31 w 47"/>
                <a:gd name="T1" fmla="*/ 0 h 27"/>
                <a:gd name="T2" fmla="*/ 17 w 47"/>
                <a:gd name="T3" fmla="*/ 23 h 27"/>
                <a:gd name="T4" fmla="*/ 31 w 47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7">
                  <a:moveTo>
                    <a:pt x="31" y="0"/>
                  </a:moveTo>
                  <a:cubicBezTo>
                    <a:pt x="47" y="10"/>
                    <a:pt x="32" y="27"/>
                    <a:pt x="17" y="23"/>
                  </a:cubicBezTo>
                  <a:cubicBezTo>
                    <a:pt x="0" y="14"/>
                    <a:pt x="18" y="0"/>
                    <a:pt x="3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Freeform 108">
              <a:extLst>
                <a:ext uri="{FF2B5EF4-FFF2-40B4-BE49-F238E27FC236}">
                  <a16:creationId xmlns:a16="http://schemas.microsoft.com/office/drawing/2014/main" id="{C9BB8FB7-501F-4EF7-811C-DFC36C6971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33512" y="6050453"/>
              <a:ext cx="121406" cy="90579"/>
            </a:xfrm>
            <a:custGeom>
              <a:avLst/>
              <a:gdLst>
                <a:gd name="T0" fmla="*/ 26 w 37"/>
                <a:gd name="T1" fmla="*/ 1 h 30"/>
                <a:gd name="T2" fmla="*/ 35 w 37"/>
                <a:gd name="T3" fmla="*/ 21 h 30"/>
                <a:gd name="T4" fmla="*/ 26 w 37"/>
                <a:gd name="T5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30">
                  <a:moveTo>
                    <a:pt x="26" y="1"/>
                  </a:moveTo>
                  <a:cubicBezTo>
                    <a:pt x="35" y="0"/>
                    <a:pt x="37" y="13"/>
                    <a:pt x="35" y="21"/>
                  </a:cubicBezTo>
                  <a:cubicBezTo>
                    <a:pt x="14" y="30"/>
                    <a:pt x="0" y="8"/>
                    <a:pt x="26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0" name="Freeform 109">
              <a:extLst>
                <a:ext uri="{FF2B5EF4-FFF2-40B4-BE49-F238E27FC236}">
                  <a16:creationId xmlns:a16="http://schemas.microsoft.com/office/drawing/2014/main" id="{70F631DA-C640-4FC1-A59E-F133F83BAA0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515587" y="6053719"/>
              <a:ext cx="154193" cy="84866"/>
            </a:xfrm>
            <a:custGeom>
              <a:avLst/>
              <a:gdLst>
                <a:gd name="T0" fmla="*/ 26 w 47"/>
                <a:gd name="T1" fmla="*/ 0 h 28"/>
                <a:gd name="T2" fmla="*/ 10 w 47"/>
                <a:gd name="T3" fmla="*/ 26 h 28"/>
                <a:gd name="T4" fmla="*/ 26 w 47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" h="28">
                  <a:moveTo>
                    <a:pt x="26" y="0"/>
                  </a:moveTo>
                  <a:cubicBezTo>
                    <a:pt x="47" y="13"/>
                    <a:pt x="28" y="28"/>
                    <a:pt x="10" y="26"/>
                  </a:cubicBezTo>
                  <a:cubicBezTo>
                    <a:pt x="0" y="13"/>
                    <a:pt x="15" y="4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Freeform 110">
              <a:extLst>
                <a:ext uri="{FF2B5EF4-FFF2-40B4-BE49-F238E27FC236}">
                  <a16:creationId xmlns:a16="http://schemas.microsoft.com/office/drawing/2014/main" id="{C0C246D6-738C-4854-BDD0-6669E99D6E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36714" y="6053700"/>
              <a:ext cx="127608" cy="114243"/>
            </a:xfrm>
            <a:custGeom>
              <a:avLst/>
              <a:gdLst>
                <a:gd name="T0" fmla="*/ 21 w 39"/>
                <a:gd name="T1" fmla="*/ 1 h 38"/>
                <a:gd name="T2" fmla="*/ 39 w 39"/>
                <a:gd name="T3" fmla="*/ 18 h 38"/>
                <a:gd name="T4" fmla="*/ 21 w 39"/>
                <a:gd name="T5" fmla="*/ 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8">
                  <a:moveTo>
                    <a:pt x="21" y="1"/>
                  </a:moveTo>
                  <a:cubicBezTo>
                    <a:pt x="35" y="0"/>
                    <a:pt x="38" y="8"/>
                    <a:pt x="39" y="18"/>
                  </a:cubicBezTo>
                  <a:cubicBezTo>
                    <a:pt x="25" y="38"/>
                    <a:pt x="0" y="13"/>
                    <a:pt x="21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Freeform 111">
              <a:extLst>
                <a:ext uri="{FF2B5EF4-FFF2-40B4-BE49-F238E27FC236}">
                  <a16:creationId xmlns:a16="http://schemas.microsoft.com/office/drawing/2014/main" id="{2B88D097-4630-4514-BD1C-D1FC57D059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56827" y="6065959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20 w 40"/>
                <a:gd name="T3" fmla="*/ 25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1"/>
                    <a:pt x="35" y="29"/>
                    <a:pt x="20" y="25"/>
                  </a:cubicBezTo>
                  <a:cubicBezTo>
                    <a:pt x="0" y="19"/>
                    <a:pt x="5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Freeform 112">
              <a:extLst>
                <a:ext uri="{FF2B5EF4-FFF2-40B4-BE49-F238E27FC236}">
                  <a16:creationId xmlns:a16="http://schemas.microsoft.com/office/drawing/2014/main" id="{895172E5-4D7B-4E9E-9DC0-7AC40AFE27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963" y="6065959"/>
              <a:ext cx="117860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1" y="1"/>
                    <a:pt x="36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122">
              <a:extLst>
                <a:ext uri="{FF2B5EF4-FFF2-40B4-BE49-F238E27FC236}">
                  <a16:creationId xmlns:a16="http://schemas.microsoft.com/office/drawing/2014/main" id="{E16BE8D6-8745-46D3-BB8C-7D9F905F24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463305" y="6298524"/>
              <a:ext cx="127608" cy="81603"/>
            </a:xfrm>
            <a:custGeom>
              <a:avLst/>
              <a:gdLst>
                <a:gd name="T0" fmla="*/ 24 w 39"/>
                <a:gd name="T1" fmla="*/ 0 h 27"/>
                <a:gd name="T2" fmla="*/ 20 w 39"/>
                <a:gd name="T3" fmla="*/ 26 h 27"/>
                <a:gd name="T4" fmla="*/ 24 w 39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7">
                  <a:moveTo>
                    <a:pt x="24" y="0"/>
                  </a:moveTo>
                  <a:cubicBezTo>
                    <a:pt x="39" y="3"/>
                    <a:pt x="36" y="27"/>
                    <a:pt x="20" y="26"/>
                  </a:cubicBezTo>
                  <a:cubicBezTo>
                    <a:pt x="0" y="19"/>
                    <a:pt x="4" y="3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Freeform 123">
              <a:extLst>
                <a:ext uri="{FF2B5EF4-FFF2-40B4-BE49-F238E27FC236}">
                  <a16:creationId xmlns:a16="http://schemas.microsoft.com/office/drawing/2014/main" id="{B21B0D38-9A6B-4C03-9C68-BFCDD0CE34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543" y="6277308"/>
              <a:ext cx="140901" cy="93843"/>
            </a:xfrm>
            <a:custGeom>
              <a:avLst/>
              <a:gdLst>
                <a:gd name="T0" fmla="*/ 26 w 43"/>
                <a:gd name="T1" fmla="*/ 3 h 31"/>
                <a:gd name="T2" fmla="*/ 40 w 43"/>
                <a:gd name="T3" fmla="*/ 23 h 31"/>
                <a:gd name="T4" fmla="*/ 26 w 43"/>
                <a:gd name="T5" fmla="*/ 3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1">
                  <a:moveTo>
                    <a:pt x="26" y="3"/>
                  </a:moveTo>
                  <a:cubicBezTo>
                    <a:pt x="35" y="0"/>
                    <a:pt x="43" y="17"/>
                    <a:pt x="40" y="23"/>
                  </a:cubicBezTo>
                  <a:cubicBezTo>
                    <a:pt x="20" y="31"/>
                    <a:pt x="0" y="15"/>
                    <a:pt x="26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130">
              <a:extLst>
                <a:ext uri="{FF2B5EF4-FFF2-40B4-BE49-F238E27FC236}">
                  <a16:creationId xmlns:a16="http://schemas.microsoft.com/office/drawing/2014/main" id="{BD88B61E-A1B6-4C3F-9CDA-F14697C394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06243" y="6277308"/>
              <a:ext cx="157737" cy="81603"/>
            </a:xfrm>
            <a:custGeom>
              <a:avLst/>
              <a:gdLst>
                <a:gd name="T0" fmla="*/ 31 w 48"/>
                <a:gd name="T1" fmla="*/ 0 h 27"/>
                <a:gd name="T2" fmla="*/ 18 w 48"/>
                <a:gd name="T3" fmla="*/ 24 h 27"/>
                <a:gd name="T4" fmla="*/ 31 w 48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27">
                  <a:moveTo>
                    <a:pt x="31" y="0"/>
                  </a:moveTo>
                  <a:cubicBezTo>
                    <a:pt x="48" y="10"/>
                    <a:pt x="32" y="27"/>
                    <a:pt x="18" y="24"/>
                  </a:cubicBezTo>
                  <a:cubicBezTo>
                    <a:pt x="0" y="14"/>
                    <a:pt x="18" y="0"/>
                    <a:pt x="3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Freeform 132">
              <a:extLst>
                <a:ext uri="{FF2B5EF4-FFF2-40B4-BE49-F238E27FC236}">
                  <a16:creationId xmlns:a16="http://schemas.microsoft.com/office/drawing/2014/main" id="{7F412678-E91D-445B-B569-92A65FE4F23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758397" y="6307501"/>
              <a:ext cx="127608" cy="69362"/>
            </a:xfrm>
            <a:custGeom>
              <a:avLst/>
              <a:gdLst>
                <a:gd name="T0" fmla="*/ 16 w 39"/>
                <a:gd name="T1" fmla="*/ 0 h 23"/>
                <a:gd name="T2" fmla="*/ 11 w 39"/>
                <a:gd name="T3" fmla="*/ 23 h 23"/>
                <a:gd name="T4" fmla="*/ 16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16" y="0"/>
                  </a:moveTo>
                  <a:cubicBezTo>
                    <a:pt x="39" y="8"/>
                    <a:pt x="31" y="17"/>
                    <a:pt x="11" y="23"/>
                  </a:cubicBezTo>
                  <a:cubicBezTo>
                    <a:pt x="0" y="16"/>
                    <a:pt x="4" y="2"/>
                    <a:pt x="1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Freeform 134">
              <a:extLst>
                <a:ext uri="{FF2B5EF4-FFF2-40B4-BE49-F238E27FC236}">
                  <a16:creationId xmlns:a16="http://schemas.microsoft.com/office/drawing/2014/main" id="{D5C03A86-E86B-4343-BE21-5E5D4DF2F2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916135" y="6305053"/>
              <a:ext cx="124063" cy="117507"/>
            </a:xfrm>
            <a:custGeom>
              <a:avLst/>
              <a:gdLst>
                <a:gd name="T0" fmla="*/ 20 w 38"/>
                <a:gd name="T1" fmla="*/ 2 h 39"/>
                <a:gd name="T2" fmla="*/ 38 w 38"/>
                <a:gd name="T3" fmla="*/ 19 h 39"/>
                <a:gd name="T4" fmla="*/ 20 w 38"/>
                <a:gd name="T5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" h="39">
                  <a:moveTo>
                    <a:pt x="20" y="2"/>
                  </a:moveTo>
                  <a:cubicBezTo>
                    <a:pt x="34" y="0"/>
                    <a:pt x="38" y="8"/>
                    <a:pt x="38" y="19"/>
                  </a:cubicBezTo>
                  <a:cubicBezTo>
                    <a:pt x="24" y="39"/>
                    <a:pt x="0" y="13"/>
                    <a:pt x="20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Freeform 135">
              <a:extLst>
                <a:ext uri="{FF2B5EF4-FFF2-40B4-BE49-F238E27FC236}">
                  <a16:creationId xmlns:a16="http://schemas.microsoft.com/office/drawing/2014/main" id="{7E23784D-2CA3-4407-A29D-F04954A443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65185" y="6314931"/>
              <a:ext cx="128495" cy="84051"/>
            </a:xfrm>
            <a:custGeom>
              <a:avLst/>
              <a:gdLst>
                <a:gd name="T0" fmla="*/ 21 w 39"/>
                <a:gd name="T1" fmla="*/ 0 h 28"/>
                <a:gd name="T2" fmla="*/ 6 w 39"/>
                <a:gd name="T3" fmla="*/ 20 h 28"/>
                <a:gd name="T4" fmla="*/ 21 w 39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8">
                  <a:moveTo>
                    <a:pt x="21" y="0"/>
                  </a:moveTo>
                  <a:cubicBezTo>
                    <a:pt x="39" y="12"/>
                    <a:pt x="22" y="28"/>
                    <a:pt x="6" y="20"/>
                  </a:cubicBezTo>
                  <a:cubicBezTo>
                    <a:pt x="0" y="7"/>
                    <a:pt x="7" y="0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141">
              <a:extLst>
                <a:ext uri="{FF2B5EF4-FFF2-40B4-BE49-F238E27FC236}">
                  <a16:creationId xmlns:a16="http://schemas.microsoft.com/office/drawing/2014/main" id="{9B6ED33F-264E-4FE0-BB23-5923775E247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18952" y="6296075"/>
              <a:ext cx="163941" cy="163205"/>
            </a:xfrm>
            <a:custGeom>
              <a:avLst/>
              <a:gdLst>
                <a:gd name="T0" fmla="*/ 37 w 50"/>
                <a:gd name="T1" fmla="*/ 3 h 54"/>
                <a:gd name="T2" fmla="*/ 42 w 50"/>
                <a:gd name="T3" fmla="*/ 17 h 54"/>
                <a:gd name="T4" fmla="*/ 37 w 50"/>
                <a:gd name="T5" fmla="*/ 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0" h="54">
                  <a:moveTo>
                    <a:pt x="37" y="3"/>
                  </a:moveTo>
                  <a:cubicBezTo>
                    <a:pt x="50" y="3"/>
                    <a:pt x="36" y="13"/>
                    <a:pt x="42" y="17"/>
                  </a:cubicBezTo>
                  <a:cubicBezTo>
                    <a:pt x="35" y="54"/>
                    <a:pt x="0" y="0"/>
                    <a:pt x="37" y="3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Freeform 32">
              <a:extLst>
                <a:ext uri="{FF2B5EF4-FFF2-40B4-BE49-F238E27FC236}">
                  <a16:creationId xmlns:a16="http://schemas.microsoft.com/office/drawing/2014/main" id="{CE917B1B-8131-4DE5-AD2C-71A079AA47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03161" y="5553203"/>
              <a:ext cx="144445" cy="106083"/>
            </a:xfrm>
            <a:custGeom>
              <a:avLst/>
              <a:gdLst>
                <a:gd name="T0" fmla="*/ 28 w 44"/>
                <a:gd name="T1" fmla="*/ 0 h 35"/>
                <a:gd name="T2" fmla="*/ 42 w 44"/>
                <a:gd name="T3" fmla="*/ 21 h 35"/>
                <a:gd name="T4" fmla="*/ 28 w 44"/>
                <a:gd name="T5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" h="35">
                  <a:moveTo>
                    <a:pt x="28" y="0"/>
                  </a:moveTo>
                  <a:cubicBezTo>
                    <a:pt x="36" y="1"/>
                    <a:pt x="44" y="12"/>
                    <a:pt x="42" y="21"/>
                  </a:cubicBezTo>
                  <a:cubicBezTo>
                    <a:pt x="23" y="35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Freeform 37">
              <a:extLst>
                <a:ext uri="{FF2B5EF4-FFF2-40B4-BE49-F238E27FC236}">
                  <a16:creationId xmlns:a16="http://schemas.microsoft.com/office/drawing/2014/main" id="{5E8CF6E6-E598-4397-91BA-6C2A426A84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889595" y="5546674"/>
              <a:ext cx="115202" cy="121588"/>
            </a:xfrm>
            <a:custGeom>
              <a:avLst/>
              <a:gdLst>
                <a:gd name="T0" fmla="*/ 16 w 35"/>
                <a:gd name="T1" fmla="*/ 4 h 40"/>
                <a:gd name="T2" fmla="*/ 33 w 35"/>
                <a:gd name="T3" fmla="*/ 15 h 40"/>
                <a:gd name="T4" fmla="*/ 16 w 35"/>
                <a:gd name="T5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0">
                  <a:moveTo>
                    <a:pt x="16" y="4"/>
                  </a:moveTo>
                  <a:cubicBezTo>
                    <a:pt x="35" y="4"/>
                    <a:pt x="32" y="0"/>
                    <a:pt x="33" y="15"/>
                  </a:cubicBezTo>
                  <a:cubicBezTo>
                    <a:pt x="34" y="40"/>
                    <a:pt x="0" y="22"/>
                    <a:pt x="16" y="4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Freeform 40">
              <a:extLst>
                <a:ext uri="{FF2B5EF4-FFF2-40B4-BE49-F238E27FC236}">
                  <a16:creationId xmlns:a16="http://schemas.microsoft.com/office/drawing/2014/main" id="{4B4D2234-D9B8-4F69-A88F-BAC7242940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397773" y="5562178"/>
              <a:ext cx="134697" cy="81603"/>
            </a:xfrm>
            <a:custGeom>
              <a:avLst/>
              <a:gdLst>
                <a:gd name="T0" fmla="*/ 19 w 41"/>
                <a:gd name="T1" fmla="*/ 0 h 27"/>
                <a:gd name="T2" fmla="*/ 7 w 41"/>
                <a:gd name="T3" fmla="*/ 20 h 27"/>
                <a:gd name="T4" fmla="*/ 19 w 41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7">
                  <a:moveTo>
                    <a:pt x="19" y="0"/>
                  </a:moveTo>
                  <a:cubicBezTo>
                    <a:pt x="41" y="9"/>
                    <a:pt x="28" y="27"/>
                    <a:pt x="7" y="20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Freeform 44">
              <a:extLst>
                <a:ext uri="{FF2B5EF4-FFF2-40B4-BE49-F238E27FC236}">
                  <a16:creationId xmlns:a16="http://schemas.microsoft.com/office/drawing/2014/main" id="{FAC6F190-5E32-4356-8ACA-C8D84EBD794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848018" y="5576868"/>
              <a:ext cx="131153" cy="84866"/>
            </a:xfrm>
            <a:custGeom>
              <a:avLst/>
              <a:gdLst>
                <a:gd name="T0" fmla="*/ 27 w 40"/>
                <a:gd name="T1" fmla="*/ 1 h 28"/>
                <a:gd name="T2" fmla="*/ 38 w 40"/>
                <a:gd name="T3" fmla="*/ 17 h 28"/>
                <a:gd name="T4" fmla="*/ 27 w 40"/>
                <a:gd name="T5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8">
                  <a:moveTo>
                    <a:pt x="27" y="1"/>
                  </a:moveTo>
                  <a:cubicBezTo>
                    <a:pt x="35" y="0"/>
                    <a:pt x="40" y="10"/>
                    <a:pt x="38" y="17"/>
                  </a:cubicBezTo>
                  <a:cubicBezTo>
                    <a:pt x="17" y="28"/>
                    <a:pt x="0" y="7"/>
                    <a:pt x="27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Freeform 46">
              <a:extLst>
                <a:ext uri="{FF2B5EF4-FFF2-40B4-BE49-F238E27FC236}">
                  <a16:creationId xmlns:a16="http://schemas.microsoft.com/office/drawing/2014/main" id="{05549845-8416-4013-9839-D79CB20AB6D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637038" y="5556465"/>
              <a:ext cx="121406" cy="81603"/>
            </a:xfrm>
            <a:custGeom>
              <a:avLst/>
              <a:gdLst>
                <a:gd name="T0" fmla="*/ 19 w 37"/>
                <a:gd name="T1" fmla="*/ 1 h 27"/>
                <a:gd name="T2" fmla="*/ 21 w 37"/>
                <a:gd name="T3" fmla="*/ 27 h 27"/>
                <a:gd name="T4" fmla="*/ 19 w 37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7">
                  <a:moveTo>
                    <a:pt x="19" y="1"/>
                  </a:moveTo>
                  <a:cubicBezTo>
                    <a:pt x="31" y="2"/>
                    <a:pt x="37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Freeform 47">
              <a:extLst>
                <a:ext uri="{FF2B5EF4-FFF2-40B4-BE49-F238E27FC236}">
                  <a16:creationId xmlns:a16="http://schemas.microsoft.com/office/drawing/2014/main" id="{467A23A5-6422-47E9-9190-43A9501C87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641065" y="5586660"/>
              <a:ext cx="147990" cy="78339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10" y="24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Freeform 48">
              <a:extLst>
                <a:ext uri="{FF2B5EF4-FFF2-40B4-BE49-F238E27FC236}">
                  <a16:creationId xmlns:a16="http://schemas.microsoft.com/office/drawing/2014/main" id="{AA5E43AB-DA6B-477B-94EF-BF73ACCE3E4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15091" y="5598084"/>
              <a:ext cx="133812" cy="79154"/>
            </a:xfrm>
            <a:custGeom>
              <a:avLst/>
              <a:gdLst>
                <a:gd name="T0" fmla="*/ 19 w 41"/>
                <a:gd name="T1" fmla="*/ 0 h 26"/>
                <a:gd name="T2" fmla="*/ 7 w 41"/>
                <a:gd name="T3" fmla="*/ 19 h 26"/>
                <a:gd name="T4" fmla="*/ 19 w 41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6">
                  <a:moveTo>
                    <a:pt x="19" y="0"/>
                  </a:moveTo>
                  <a:cubicBezTo>
                    <a:pt x="41" y="9"/>
                    <a:pt x="28" y="26"/>
                    <a:pt x="7" y="19"/>
                  </a:cubicBezTo>
                  <a:cubicBezTo>
                    <a:pt x="0" y="8"/>
                    <a:pt x="7" y="1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Freeform 62">
              <a:extLst>
                <a:ext uri="{FF2B5EF4-FFF2-40B4-BE49-F238E27FC236}">
                  <a16:creationId xmlns:a16="http://schemas.microsoft.com/office/drawing/2014/main" id="{90CBC3ED-5170-4805-987F-F3964917F0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762801" y="5801274"/>
              <a:ext cx="150648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2" y="1"/>
                    <a:pt x="46" y="21"/>
                    <a:pt x="29" y="25"/>
                  </a:cubicBezTo>
                  <a:cubicBezTo>
                    <a:pt x="10" y="24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Freeform 63">
              <a:extLst>
                <a:ext uri="{FF2B5EF4-FFF2-40B4-BE49-F238E27FC236}">
                  <a16:creationId xmlns:a16="http://schemas.microsoft.com/office/drawing/2014/main" id="{C14C5E5E-6018-4BB4-8238-A6B217328E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960266" y="5824917"/>
              <a:ext cx="121406" cy="124036"/>
            </a:xfrm>
            <a:custGeom>
              <a:avLst/>
              <a:gdLst>
                <a:gd name="T0" fmla="*/ 24 w 37"/>
                <a:gd name="T1" fmla="*/ 4 h 41"/>
                <a:gd name="T2" fmla="*/ 29 w 37"/>
                <a:gd name="T3" fmla="*/ 26 h 41"/>
                <a:gd name="T4" fmla="*/ 24 w 37"/>
                <a:gd name="T5" fmla="*/ 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41">
                  <a:moveTo>
                    <a:pt x="24" y="4"/>
                  </a:moveTo>
                  <a:cubicBezTo>
                    <a:pt x="37" y="1"/>
                    <a:pt x="28" y="18"/>
                    <a:pt x="29" y="26"/>
                  </a:cubicBezTo>
                  <a:cubicBezTo>
                    <a:pt x="8" y="41"/>
                    <a:pt x="0" y="0"/>
                    <a:pt x="24" y="4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Freeform 64">
              <a:extLst>
                <a:ext uri="{FF2B5EF4-FFF2-40B4-BE49-F238E27FC236}">
                  <a16:creationId xmlns:a16="http://schemas.microsoft.com/office/drawing/2014/main" id="{A1D002AF-6CBB-4688-B6CC-623D057EAA1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787" y="5815963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Freeform 65">
              <a:extLst>
                <a:ext uri="{FF2B5EF4-FFF2-40B4-BE49-F238E27FC236}">
                  <a16:creationId xmlns:a16="http://schemas.microsoft.com/office/drawing/2014/main" id="{A3BCCB11-25A2-4C56-96AC-E8B384E20D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655168" y="5833915"/>
              <a:ext cx="121406" cy="79154"/>
            </a:xfrm>
            <a:custGeom>
              <a:avLst/>
              <a:gdLst>
                <a:gd name="T0" fmla="*/ 19 w 37"/>
                <a:gd name="T1" fmla="*/ 0 h 26"/>
                <a:gd name="T2" fmla="*/ 22 w 37"/>
                <a:gd name="T3" fmla="*/ 26 h 26"/>
                <a:gd name="T4" fmla="*/ 19 w 3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6">
                  <a:moveTo>
                    <a:pt x="19" y="0"/>
                  </a:moveTo>
                  <a:cubicBezTo>
                    <a:pt x="31" y="1"/>
                    <a:pt x="37" y="23"/>
                    <a:pt x="22" y="26"/>
                  </a:cubicBezTo>
                  <a:cubicBezTo>
                    <a:pt x="2" y="26"/>
                    <a:pt x="0" y="0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Freeform 68">
              <a:extLst>
                <a:ext uri="{FF2B5EF4-FFF2-40B4-BE49-F238E27FC236}">
                  <a16:creationId xmlns:a16="http://schemas.microsoft.com/office/drawing/2014/main" id="{48470416-A7F5-4041-B3E7-BF525DD8BD6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00429" y="5819226"/>
              <a:ext cx="115202" cy="124036"/>
            </a:xfrm>
            <a:custGeom>
              <a:avLst/>
              <a:gdLst>
                <a:gd name="T0" fmla="*/ 16 w 35"/>
                <a:gd name="T1" fmla="*/ 4 h 41"/>
                <a:gd name="T2" fmla="*/ 33 w 35"/>
                <a:gd name="T3" fmla="*/ 15 h 41"/>
                <a:gd name="T4" fmla="*/ 16 w 35"/>
                <a:gd name="T5" fmla="*/ 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" h="41">
                  <a:moveTo>
                    <a:pt x="16" y="4"/>
                  </a:moveTo>
                  <a:cubicBezTo>
                    <a:pt x="35" y="5"/>
                    <a:pt x="32" y="0"/>
                    <a:pt x="33" y="15"/>
                  </a:cubicBezTo>
                  <a:cubicBezTo>
                    <a:pt x="34" y="41"/>
                    <a:pt x="0" y="23"/>
                    <a:pt x="16" y="4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Freeform 75">
              <a:extLst>
                <a:ext uri="{FF2B5EF4-FFF2-40B4-BE49-F238E27FC236}">
                  <a16:creationId xmlns:a16="http://schemas.microsoft.com/office/drawing/2014/main" id="{6763146B-0E01-4BC3-A3E6-57369055841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267433" y="5780057"/>
              <a:ext cx="128495" cy="78339"/>
            </a:xfrm>
            <a:custGeom>
              <a:avLst/>
              <a:gdLst>
                <a:gd name="T0" fmla="*/ 23 w 39"/>
                <a:gd name="T1" fmla="*/ 0 h 26"/>
                <a:gd name="T2" fmla="*/ 19 w 39"/>
                <a:gd name="T3" fmla="*/ 26 h 26"/>
                <a:gd name="T4" fmla="*/ 23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3" y="0"/>
                  </a:moveTo>
                  <a:cubicBezTo>
                    <a:pt x="39" y="3"/>
                    <a:pt x="34" y="25"/>
                    <a:pt x="19" y="26"/>
                  </a:cubicBezTo>
                  <a:cubicBezTo>
                    <a:pt x="0" y="19"/>
                    <a:pt x="7" y="3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77">
              <a:extLst>
                <a:ext uri="{FF2B5EF4-FFF2-40B4-BE49-F238E27FC236}">
                  <a16:creationId xmlns:a16="http://schemas.microsoft.com/office/drawing/2014/main" id="{C324338F-04C1-419D-90C1-D83AA1B763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18564" y="5864923"/>
              <a:ext cx="151535" cy="75075"/>
            </a:xfrm>
            <a:custGeom>
              <a:avLst/>
              <a:gdLst>
                <a:gd name="T0" fmla="*/ 23 w 46"/>
                <a:gd name="T1" fmla="*/ 0 h 25"/>
                <a:gd name="T2" fmla="*/ 29 w 46"/>
                <a:gd name="T3" fmla="*/ 25 h 25"/>
                <a:gd name="T4" fmla="*/ 23 w 46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5">
                  <a:moveTo>
                    <a:pt x="23" y="0"/>
                  </a:moveTo>
                  <a:cubicBezTo>
                    <a:pt x="33" y="1"/>
                    <a:pt x="46" y="21"/>
                    <a:pt x="29" y="25"/>
                  </a:cubicBezTo>
                  <a:cubicBezTo>
                    <a:pt x="10" y="23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Freeform 91">
              <a:extLst>
                <a:ext uri="{FF2B5EF4-FFF2-40B4-BE49-F238E27FC236}">
                  <a16:creationId xmlns:a16="http://schemas.microsoft.com/office/drawing/2014/main" id="{77835AED-A441-4532-AF89-B3FF7CFD55A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95527" y="6064758"/>
              <a:ext cx="118747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0" y="1"/>
                    <a:pt x="36" y="24"/>
                    <a:pt x="21" y="27"/>
                  </a:cubicBezTo>
                  <a:cubicBezTo>
                    <a:pt x="1" y="26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Freeform 92">
              <a:extLst>
                <a:ext uri="{FF2B5EF4-FFF2-40B4-BE49-F238E27FC236}">
                  <a16:creationId xmlns:a16="http://schemas.microsoft.com/office/drawing/2014/main" id="{F2B6F66E-9B92-42DA-9FA1-35F0ECE1AB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251481" y="6064033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Freeform 93">
              <a:extLst>
                <a:ext uri="{FF2B5EF4-FFF2-40B4-BE49-F238E27FC236}">
                  <a16:creationId xmlns:a16="http://schemas.microsoft.com/office/drawing/2014/main" id="{AB5426E1-AAC8-413F-8343-E690D35765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11063" y="6073010"/>
              <a:ext cx="127608" cy="79154"/>
            </a:xfrm>
            <a:custGeom>
              <a:avLst/>
              <a:gdLst>
                <a:gd name="T0" fmla="*/ 23 w 39"/>
                <a:gd name="T1" fmla="*/ 0 h 26"/>
                <a:gd name="T2" fmla="*/ 19 w 39"/>
                <a:gd name="T3" fmla="*/ 26 h 26"/>
                <a:gd name="T4" fmla="*/ 23 w 39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6">
                  <a:moveTo>
                    <a:pt x="23" y="0"/>
                  </a:moveTo>
                  <a:cubicBezTo>
                    <a:pt x="39" y="4"/>
                    <a:pt x="34" y="25"/>
                    <a:pt x="19" y="26"/>
                  </a:cubicBezTo>
                  <a:cubicBezTo>
                    <a:pt x="0" y="20"/>
                    <a:pt x="7" y="4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Freeform 94">
              <a:extLst>
                <a:ext uri="{FF2B5EF4-FFF2-40B4-BE49-F238E27FC236}">
                  <a16:creationId xmlns:a16="http://schemas.microsoft.com/office/drawing/2014/main" id="{6EDE8D39-527D-48EC-A60E-822896A700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199758" y="6100755"/>
              <a:ext cx="138242" cy="102819"/>
            </a:xfrm>
            <a:custGeom>
              <a:avLst/>
              <a:gdLst>
                <a:gd name="T0" fmla="*/ 29 w 42"/>
                <a:gd name="T1" fmla="*/ 1 h 34"/>
                <a:gd name="T2" fmla="*/ 40 w 42"/>
                <a:gd name="T3" fmla="*/ 20 h 34"/>
                <a:gd name="T4" fmla="*/ 29 w 42"/>
                <a:gd name="T5" fmla="*/ 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4">
                  <a:moveTo>
                    <a:pt x="29" y="1"/>
                  </a:moveTo>
                  <a:cubicBezTo>
                    <a:pt x="38" y="0"/>
                    <a:pt x="42" y="12"/>
                    <a:pt x="40" y="20"/>
                  </a:cubicBezTo>
                  <a:cubicBezTo>
                    <a:pt x="22" y="34"/>
                    <a:pt x="0" y="9"/>
                    <a:pt x="2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Freeform 95">
              <a:extLst>
                <a:ext uri="{FF2B5EF4-FFF2-40B4-BE49-F238E27FC236}">
                  <a16:creationId xmlns:a16="http://schemas.microsoft.com/office/drawing/2014/main" id="{63CA0069-4DAE-4E19-9375-30664E13675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887749" y="6103203"/>
              <a:ext cx="117860" cy="81603"/>
            </a:xfrm>
            <a:custGeom>
              <a:avLst/>
              <a:gdLst>
                <a:gd name="T0" fmla="*/ 19 w 36"/>
                <a:gd name="T1" fmla="*/ 1 h 27"/>
                <a:gd name="T2" fmla="*/ 21 w 36"/>
                <a:gd name="T3" fmla="*/ 27 h 27"/>
                <a:gd name="T4" fmla="*/ 19 w 36"/>
                <a:gd name="T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7">
                  <a:moveTo>
                    <a:pt x="19" y="1"/>
                  </a:moveTo>
                  <a:cubicBezTo>
                    <a:pt x="31" y="2"/>
                    <a:pt x="36" y="24"/>
                    <a:pt x="21" y="27"/>
                  </a:cubicBezTo>
                  <a:cubicBezTo>
                    <a:pt x="1" y="27"/>
                    <a:pt x="0" y="0"/>
                    <a:pt x="19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Freeform 96">
              <a:extLst>
                <a:ext uri="{FF2B5EF4-FFF2-40B4-BE49-F238E27FC236}">
                  <a16:creationId xmlns:a16="http://schemas.microsoft.com/office/drawing/2014/main" id="{EE4F3DAA-A482-4317-AC07-D9EACF4ABD2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06156" y="6109731"/>
              <a:ext cx="147104" cy="108531"/>
            </a:xfrm>
            <a:custGeom>
              <a:avLst/>
              <a:gdLst>
                <a:gd name="T0" fmla="*/ 28 w 45"/>
                <a:gd name="T1" fmla="*/ 0 h 36"/>
                <a:gd name="T2" fmla="*/ 41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2" y="0"/>
                    <a:pt x="45" y="13"/>
                    <a:pt x="41" y="20"/>
                  </a:cubicBezTo>
                  <a:cubicBezTo>
                    <a:pt x="24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" name="Freeform 97">
              <a:extLst>
                <a:ext uri="{FF2B5EF4-FFF2-40B4-BE49-F238E27FC236}">
                  <a16:creationId xmlns:a16="http://schemas.microsoft.com/office/drawing/2014/main" id="{C4558B65-3D1B-4341-9469-54BDB407DA5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99824" y="6112179"/>
              <a:ext cx="190526" cy="121588"/>
            </a:xfrm>
            <a:custGeom>
              <a:avLst/>
              <a:gdLst>
                <a:gd name="T0" fmla="*/ 42 w 58"/>
                <a:gd name="T1" fmla="*/ 0 h 40"/>
                <a:gd name="T2" fmla="*/ 53 w 58"/>
                <a:gd name="T3" fmla="*/ 17 h 40"/>
                <a:gd name="T4" fmla="*/ 42 w 58"/>
                <a:gd name="T5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" h="40">
                  <a:moveTo>
                    <a:pt x="42" y="0"/>
                  </a:moveTo>
                  <a:cubicBezTo>
                    <a:pt x="52" y="0"/>
                    <a:pt x="50" y="9"/>
                    <a:pt x="53" y="17"/>
                  </a:cubicBezTo>
                  <a:cubicBezTo>
                    <a:pt x="58" y="40"/>
                    <a:pt x="0" y="6"/>
                    <a:pt x="4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Freeform 98">
              <a:extLst>
                <a:ext uri="{FF2B5EF4-FFF2-40B4-BE49-F238E27FC236}">
                  <a16:creationId xmlns:a16="http://schemas.microsoft.com/office/drawing/2014/main" id="{8A11C831-3A34-41C8-BF81-577F36D3BF3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081416" y="6112179"/>
              <a:ext cx="147990" cy="79154"/>
            </a:xfrm>
            <a:custGeom>
              <a:avLst/>
              <a:gdLst>
                <a:gd name="T0" fmla="*/ 23 w 45"/>
                <a:gd name="T1" fmla="*/ 0 h 26"/>
                <a:gd name="T2" fmla="*/ 30 w 45"/>
                <a:gd name="T3" fmla="*/ 26 h 26"/>
                <a:gd name="T4" fmla="*/ 23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3" y="0"/>
                  </a:moveTo>
                  <a:cubicBezTo>
                    <a:pt x="33" y="2"/>
                    <a:pt x="45" y="21"/>
                    <a:pt x="30" y="26"/>
                  </a:cubicBezTo>
                  <a:cubicBezTo>
                    <a:pt x="10" y="24"/>
                    <a:pt x="0" y="8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" name="Freeform 99">
              <a:extLst>
                <a:ext uri="{FF2B5EF4-FFF2-40B4-BE49-F238E27FC236}">
                  <a16:creationId xmlns:a16="http://schemas.microsoft.com/office/drawing/2014/main" id="{3BAA8579-0187-4116-9506-0798BD48BEC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74601" y="6112177"/>
              <a:ext cx="219770" cy="121588"/>
            </a:xfrm>
            <a:custGeom>
              <a:avLst/>
              <a:gdLst>
                <a:gd name="T0" fmla="*/ 36 w 67"/>
                <a:gd name="T1" fmla="*/ 0 h 40"/>
                <a:gd name="T2" fmla="*/ 44 w 67"/>
                <a:gd name="T3" fmla="*/ 2 h 40"/>
                <a:gd name="T4" fmla="*/ 31 w 67"/>
                <a:gd name="T5" fmla="*/ 2 h 40"/>
                <a:gd name="T6" fmla="*/ 36 w 67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40">
                  <a:moveTo>
                    <a:pt x="36" y="0"/>
                  </a:moveTo>
                  <a:cubicBezTo>
                    <a:pt x="39" y="3"/>
                    <a:pt x="41" y="0"/>
                    <a:pt x="44" y="2"/>
                  </a:cubicBezTo>
                  <a:cubicBezTo>
                    <a:pt x="67" y="40"/>
                    <a:pt x="0" y="25"/>
                    <a:pt x="31" y="2"/>
                  </a:cubicBezTo>
                  <a:cubicBezTo>
                    <a:pt x="24" y="11"/>
                    <a:pt x="31" y="5"/>
                    <a:pt x="3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" name="Freeform 100">
              <a:extLst>
                <a:ext uri="{FF2B5EF4-FFF2-40B4-BE49-F238E27FC236}">
                  <a16:creationId xmlns:a16="http://schemas.microsoft.com/office/drawing/2014/main" id="{B66832E9-B0E5-4132-99E9-2286FE26CB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26949" y="6112178"/>
              <a:ext cx="128495" cy="93843"/>
            </a:xfrm>
            <a:custGeom>
              <a:avLst/>
              <a:gdLst>
                <a:gd name="T0" fmla="*/ 28 w 39"/>
                <a:gd name="T1" fmla="*/ 1 h 31"/>
                <a:gd name="T2" fmla="*/ 39 w 39"/>
                <a:gd name="T3" fmla="*/ 21 h 31"/>
                <a:gd name="T4" fmla="*/ 28 w 39"/>
                <a:gd name="T5" fmla="*/ 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8" y="1"/>
                  </a:moveTo>
                  <a:cubicBezTo>
                    <a:pt x="38" y="0"/>
                    <a:pt x="38" y="12"/>
                    <a:pt x="39" y="21"/>
                  </a:cubicBezTo>
                  <a:cubicBezTo>
                    <a:pt x="18" y="31"/>
                    <a:pt x="0" y="12"/>
                    <a:pt x="28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Freeform 101">
              <a:extLst>
                <a:ext uri="{FF2B5EF4-FFF2-40B4-BE49-F238E27FC236}">
                  <a16:creationId xmlns:a16="http://schemas.microsoft.com/office/drawing/2014/main" id="{1F5F17DC-C7BC-4D44-BFD1-1D5002D670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924162" y="6118708"/>
              <a:ext cx="138242" cy="81603"/>
            </a:xfrm>
            <a:custGeom>
              <a:avLst/>
              <a:gdLst>
                <a:gd name="T0" fmla="*/ 22 w 42"/>
                <a:gd name="T1" fmla="*/ 0 h 27"/>
                <a:gd name="T2" fmla="*/ 14 w 42"/>
                <a:gd name="T3" fmla="*/ 25 h 27"/>
                <a:gd name="T4" fmla="*/ 22 w 42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7">
                  <a:moveTo>
                    <a:pt x="22" y="0"/>
                  </a:moveTo>
                  <a:cubicBezTo>
                    <a:pt x="42" y="7"/>
                    <a:pt x="28" y="27"/>
                    <a:pt x="14" y="25"/>
                  </a:cubicBezTo>
                  <a:cubicBezTo>
                    <a:pt x="0" y="18"/>
                    <a:pt x="9" y="2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" name="Freeform 102">
              <a:extLst>
                <a:ext uri="{FF2B5EF4-FFF2-40B4-BE49-F238E27FC236}">
                  <a16:creationId xmlns:a16="http://schemas.microsoft.com/office/drawing/2014/main" id="{AAD24A6B-1C15-45BF-A44D-C5DCFDF7CCE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501940" y="6121971"/>
              <a:ext cx="121406" cy="99554"/>
            </a:xfrm>
            <a:custGeom>
              <a:avLst/>
              <a:gdLst>
                <a:gd name="T0" fmla="*/ 21 w 37"/>
                <a:gd name="T1" fmla="*/ 0 h 33"/>
                <a:gd name="T2" fmla="*/ 19 w 37"/>
                <a:gd name="T3" fmla="*/ 23 h 33"/>
                <a:gd name="T4" fmla="*/ 21 w 37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33">
                  <a:moveTo>
                    <a:pt x="21" y="0"/>
                  </a:moveTo>
                  <a:cubicBezTo>
                    <a:pt x="37" y="0"/>
                    <a:pt x="29" y="33"/>
                    <a:pt x="19" y="23"/>
                  </a:cubicBezTo>
                  <a:cubicBezTo>
                    <a:pt x="0" y="30"/>
                    <a:pt x="3" y="0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7" name="Freeform 103">
              <a:extLst>
                <a:ext uri="{FF2B5EF4-FFF2-40B4-BE49-F238E27FC236}">
                  <a16:creationId xmlns:a16="http://schemas.microsoft.com/office/drawing/2014/main" id="{B2B7773D-7624-4799-8DC2-2125C7B588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764247" y="6127683"/>
              <a:ext cx="140901" cy="102819"/>
            </a:xfrm>
            <a:custGeom>
              <a:avLst/>
              <a:gdLst>
                <a:gd name="T0" fmla="*/ 28 w 43"/>
                <a:gd name="T1" fmla="*/ 0 h 34"/>
                <a:gd name="T2" fmla="*/ 41 w 43"/>
                <a:gd name="T3" fmla="*/ 21 h 34"/>
                <a:gd name="T4" fmla="*/ 28 w 43"/>
                <a:gd name="T5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4">
                  <a:moveTo>
                    <a:pt x="28" y="0"/>
                  </a:moveTo>
                  <a:cubicBezTo>
                    <a:pt x="35" y="1"/>
                    <a:pt x="43" y="11"/>
                    <a:pt x="41" y="21"/>
                  </a:cubicBezTo>
                  <a:cubicBezTo>
                    <a:pt x="23" y="34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Freeform 104">
              <a:extLst>
                <a:ext uri="{FF2B5EF4-FFF2-40B4-BE49-F238E27FC236}">
                  <a16:creationId xmlns:a16="http://schemas.microsoft.com/office/drawing/2014/main" id="{43BDB876-DF8F-473C-94AD-3B85C7D0D0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313513" y="6127683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Freeform 113">
              <a:extLst>
                <a:ext uri="{FF2B5EF4-FFF2-40B4-BE49-F238E27FC236}">
                  <a16:creationId xmlns:a16="http://schemas.microsoft.com/office/drawing/2014/main" id="{E7BAEA9F-0A15-4A6A-9DE3-17E52616DF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701734" y="6173380"/>
              <a:ext cx="9748" cy="8977"/>
            </a:xfrm>
            <a:custGeom>
              <a:avLst/>
              <a:gdLst>
                <a:gd name="T0" fmla="*/ 1 w 3"/>
                <a:gd name="T1" fmla="*/ 0 h 3"/>
                <a:gd name="T2" fmla="*/ 3 w 3"/>
                <a:gd name="T3" fmla="*/ 1 h 3"/>
                <a:gd name="T4" fmla="*/ 1 w 3"/>
                <a:gd name="T5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0"/>
                  </a:moveTo>
                  <a:cubicBezTo>
                    <a:pt x="1" y="0"/>
                    <a:pt x="2" y="1"/>
                    <a:pt x="3" y="1"/>
                  </a:cubicBezTo>
                  <a:cubicBezTo>
                    <a:pt x="2" y="3"/>
                    <a:pt x="0" y="1"/>
                    <a:pt x="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Freeform 114">
              <a:extLst>
                <a:ext uri="{FF2B5EF4-FFF2-40B4-BE49-F238E27FC236}">
                  <a16:creationId xmlns:a16="http://schemas.microsoft.com/office/drawing/2014/main" id="{F44C7BB7-3BF8-4B57-8300-B074761B6FC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68188" y="6173380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2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Freeform 115">
              <a:extLst>
                <a:ext uri="{FF2B5EF4-FFF2-40B4-BE49-F238E27FC236}">
                  <a16:creationId xmlns:a16="http://schemas.microsoft.com/office/drawing/2014/main" id="{5C9E2587-EA6E-4862-835F-7E8AC5DFC8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131042" y="6179093"/>
              <a:ext cx="6204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0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Freeform 117">
              <a:extLst>
                <a:ext uri="{FF2B5EF4-FFF2-40B4-BE49-F238E27FC236}">
                  <a16:creationId xmlns:a16="http://schemas.microsoft.com/office/drawing/2014/main" id="{9FDF4C88-B02F-4199-9B67-75901180BF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6279" y="6191334"/>
              <a:ext cx="7089" cy="571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w 2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cubicBezTo>
                    <a:pt x="1" y="1"/>
                    <a:pt x="2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Freeform 118">
              <a:extLst>
                <a:ext uri="{FF2B5EF4-FFF2-40B4-BE49-F238E27FC236}">
                  <a16:creationId xmlns:a16="http://schemas.microsoft.com/office/drawing/2014/main" id="{5640818D-9BF5-4056-A10A-B26AE54949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387223" y="6194597"/>
              <a:ext cx="131153" cy="96290"/>
            </a:xfrm>
            <a:custGeom>
              <a:avLst/>
              <a:gdLst>
                <a:gd name="T0" fmla="*/ 22 w 40"/>
                <a:gd name="T1" fmla="*/ 0 h 32"/>
                <a:gd name="T2" fmla="*/ 16 w 40"/>
                <a:gd name="T3" fmla="*/ 25 h 32"/>
                <a:gd name="T4" fmla="*/ 22 w 40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32">
                  <a:moveTo>
                    <a:pt x="22" y="0"/>
                  </a:moveTo>
                  <a:cubicBezTo>
                    <a:pt x="40" y="3"/>
                    <a:pt x="40" y="32"/>
                    <a:pt x="16" y="25"/>
                  </a:cubicBezTo>
                  <a:cubicBezTo>
                    <a:pt x="0" y="7"/>
                    <a:pt x="14" y="4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4" name="Freeform 119">
              <a:extLst>
                <a:ext uri="{FF2B5EF4-FFF2-40B4-BE49-F238E27FC236}">
                  <a16:creationId xmlns:a16="http://schemas.microsoft.com/office/drawing/2014/main" id="{DCBD257A-A1D2-4931-9090-48B1E21D5EA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147958" y="6182358"/>
              <a:ext cx="127608" cy="150965"/>
            </a:xfrm>
            <a:custGeom>
              <a:avLst/>
              <a:gdLst>
                <a:gd name="T0" fmla="*/ 13 w 39"/>
                <a:gd name="T1" fmla="*/ 6 h 50"/>
                <a:gd name="T2" fmla="*/ 0 w 39"/>
                <a:gd name="T3" fmla="*/ 23 h 50"/>
                <a:gd name="T4" fmla="*/ 13 w 39"/>
                <a:gd name="T5" fmla="*/ 6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50">
                  <a:moveTo>
                    <a:pt x="13" y="6"/>
                  </a:moveTo>
                  <a:cubicBezTo>
                    <a:pt x="39" y="10"/>
                    <a:pt x="16" y="50"/>
                    <a:pt x="0" y="23"/>
                  </a:cubicBezTo>
                  <a:cubicBezTo>
                    <a:pt x="1" y="0"/>
                    <a:pt x="5" y="14"/>
                    <a:pt x="13" y="6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Freeform 120">
              <a:extLst>
                <a:ext uri="{FF2B5EF4-FFF2-40B4-BE49-F238E27FC236}">
                  <a16:creationId xmlns:a16="http://schemas.microsoft.com/office/drawing/2014/main" id="{EF75A49A-C910-4E27-B0E0-AF15C2B3D4D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681754" y="6360250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20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2"/>
                    <a:pt x="37" y="21"/>
                    <a:pt x="20" y="22"/>
                  </a:cubicBezTo>
                  <a:cubicBezTo>
                    <a:pt x="7" y="18"/>
                    <a:pt x="0" y="6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Freeform 121">
              <a:extLst>
                <a:ext uri="{FF2B5EF4-FFF2-40B4-BE49-F238E27FC236}">
                  <a16:creationId xmlns:a16="http://schemas.microsoft.com/office/drawing/2014/main" id="{09175BB4-78AB-4F07-9A7C-195C9FF5083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461985" y="6366779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Freeform 125">
              <a:extLst>
                <a:ext uri="{FF2B5EF4-FFF2-40B4-BE49-F238E27FC236}">
                  <a16:creationId xmlns:a16="http://schemas.microsoft.com/office/drawing/2014/main" id="{E4647752-F098-4C74-8685-415ADC8BFF3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250219" y="6370450"/>
              <a:ext cx="147990" cy="79154"/>
            </a:xfrm>
            <a:custGeom>
              <a:avLst/>
              <a:gdLst>
                <a:gd name="T0" fmla="*/ 22 w 45"/>
                <a:gd name="T1" fmla="*/ 0 h 26"/>
                <a:gd name="T2" fmla="*/ 28 w 45"/>
                <a:gd name="T3" fmla="*/ 26 h 26"/>
                <a:gd name="T4" fmla="*/ 22 w 45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26">
                  <a:moveTo>
                    <a:pt x="22" y="0"/>
                  </a:moveTo>
                  <a:cubicBezTo>
                    <a:pt x="32" y="2"/>
                    <a:pt x="45" y="22"/>
                    <a:pt x="28" y="26"/>
                  </a:cubicBezTo>
                  <a:cubicBezTo>
                    <a:pt x="9" y="24"/>
                    <a:pt x="0" y="9"/>
                    <a:pt x="22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Freeform 126">
              <a:extLst>
                <a:ext uri="{FF2B5EF4-FFF2-40B4-BE49-F238E27FC236}">
                  <a16:creationId xmlns:a16="http://schemas.microsoft.com/office/drawing/2014/main" id="{AF23AEF6-4648-479D-9E57-75D4087D05C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00429" y="6390444"/>
              <a:ext cx="151535" cy="79154"/>
            </a:xfrm>
            <a:custGeom>
              <a:avLst/>
              <a:gdLst>
                <a:gd name="T0" fmla="*/ 23 w 46"/>
                <a:gd name="T1" fmla="*/ 0 h 26"/>
                <a:gd name="T2" fmla="*/ 29 w 46"/>
                <a:gd name="T3" fmla="*/ 26 h 26"/>
                <a:gd name="T4" fmla="*/ 23 w 4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" h="26">
                  <a:moveTo>
                    <a:pt x="23" y="0"/>
                  </a:moveTo>
                  <a:cubicBezTo>
                    <a:pt x="32" y="2"/>
                    <a:pt x="46" y="22"/>
                    <a:pt x="29" y="26"/>
                  </a:cubicBezTo>
                  <a:cubicBezTo>
                    <a:pt x="10" y="24"/>
                    <a:pt x="0" y="9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Freeform 127">
              <a:extLst>
                <a:ext uri="{FF2B5EF4-FFF2-40B4-BE49-F238E27FC236}">
                  <a16:creationId xmlns:a16="http://schemas.microsoft.com/office/drawing/2014/main" id="{A85CD8C4-1E33-42C9-BCBB-91B9CDE9E7B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075213" y="6390443"/>
              <a:ext cx="137356" cy="79154"/>
            </a:xfrm>
            <a:custGeom>
              <a:avLst/>
              <a:gdLst>
                <a:gd name="T0" fmla="*/ 28 w 42"/>
                <a:gd name="T1" fmla="*/ 0 h 26"/>
                <a:gd name="T2" fmla="*/ 23 w 42"/>
                <a:gd name="T3" fmla="*/ 26 h 26"/>
                <a:gd name="T4" fmla="*/ 28 w 42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26">
                  <a:moveTo>
                    <a:pt x="28" y="0"/>
                  </a:moveTo>
                  <a:cubicBezTo>
                    <a:pt x="42" y="4"/>
                    <a:pt x="38" y="23"/>
                    <a:pt x="23" y="26"/>
                  </a:cubicBezTo>
                  <a:cubicBezTo>
                    <a:pt x="0" y="26"/>
                    <a:pt x="8" y="5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Freeform 128">
              <a:extLst>
                <a:ext uri="{FF2B5EF4-FFF2-40B4-BE49-F238E27FC236}">
                  <a16:creationId xmlns:a16="http://schemas.microsoft.com/office/drawing/2014/main" id="{32D2257B-0B7A-4918-A6B3-74552983CE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602403" y="6393706"/>
              <a:ext cx="131153" cy="78339"/>
            </a:xfrm>
            <a:custGeom>
              <a:avLst/>
              <a:gdLst>
                <a:gd name="T0" fmla="*/ 18 w 40"/>
                <a:gd name="T1" fmla="*/ 0 h 26"/>
                <a:gd name="T2" fmla="*/ 7 w 40"/>
                <a:gd name="T3" fmla="*/ 20 h 26"/>
                <a:gd name="T4" fmla="*/ 18 w 40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6">
                  <a:moveTo>
                    <a:pt x="18" y="0"/>
                  </a:moveTo>
                  <a:cubicBezTo>
                    <a:pt x="40" y="9"/>
                    <a:pt x="28" y="26"/>
                    <a:pt x="7" y="20"/>
                  </a:cubicBezTo>
                  <a:cubicBezTo>
                    <a:pt x="0" y="8"/>
                    <a:pt x="6" y="1"/>
                    <a:pt x="1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1" name="Freeform 129">
              <a:extLst>
                <a:ext uri="{FF2B5EF4-FFF2-40B4-BE49-F238E27FC236}">
                  <a16:creationId xmlns:a16="http://schemas.microsoft.com/office/drawing/2014/main" id="{B6E8A044-F3AC-48ED-B8A6-D2EDD3F694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50199" y="6393706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Freeform 133">
              <a:extLst>
                <a:ext uri="{FF2B5EF4-FFF2-40B4-BE49-F238E27FC236}">
                  <a16:creationId xmlns:a16="http://schemas.microsoft.com/office/drawing/2014/main" id="{248AF2CF-3B97-49B3-8E08-2820E763B51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357015" y="6402684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Freeform 136">
              <a:extLst>
                <a:ext uri="{FF2B5EF4-FFF2-40B4-BE49-F238E27FC236}">
                  <a16:creationId xmlns:a16="http://schemas.microsoft.com/office/drawing/2014/main" id="{B5BEC596-B534-44B2-B1B8-78C1FBBA366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55860" y="6414923"/>
              <a:ext cx="127608" cy="69362"/>
            </a:xfrm>
            <a:custGeom>
              <a:avLst/>
              <a:gdLst>
                <a:gd name="T0" fmla="*/ 21 w 39"/>
                <a:gd name="T1" fmla="*/ 0 h 23"/>
                <a:gd name="T2" fmla="*/ 22 w 39"/>
                <a:gd name="T3" fmla="*/ 23 h 23"/>
                <a:gd name="T4" fmla="*/ 21 w 39"/>
                <a:gd name="T5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23">
                  <a:moveTo>
                    <a:pt x="21" y="0"/>
                  </a:moveTo>
                  <a:cubicBezTo>
                    <a:pt x="37" y="0"/>
                    <a:pt x="39" y="22"/>
                    <a:pt x="22" y="23"/>
                  </a:cubicBezTo>
                  <a:cubicBezTo>
                    <a:pt x="7" y="22"/>
                    <a:pt x="0" y="5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Freeform 137">
              <a:extLst>
                <a:ext uri="{FF2B5EF4-FFF2-40B4-BE49-F238E27FC236}">
                  <a16:creationId xmlns:a16="http://schemas.microsoft.com/office/drawing/2014/main" id="{F45F86F4-28DB-49BC-8B6B-B703086F432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118231" y="6418188"/>
              <a:ext cx="127608" cy="93843"/>
            </a:xfrm>
            <a:custGeom>
              <a:avLst/>
              <a:gdLst>
                <a:gd name="T0" fmla="*/ 23 w 39"/>
                <a:gd name="T1" fmla="*/ 0 h 31"/>
                <a:gd name="T2" fmla="*/ 17 w 39"/>
                <a:gd name="T3" fmla="*/ 26 h 31"/>
                <a:gd name="T4" fmla="*/ 23 w 39"/>
                <a:gd name="T5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31">
                  <a:moveTo>
                    <a:pt x="23" y="0"/>
                  </a:moveTo>
                  <a:cubicBezTo>
                    <a:pt x="39" y="3"/>
                    <a:pt x="39" y="31"/>
                    <a:pt x="17" y="26"/>
                  </a:cubicBezTo>
                  <a:cubicBezTo>
                    <a:pt x="0" y="6"/>
                    <a:pt x="15" y="5"/>
                    <a:pt x="23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Freeform 138">
              <a:extLst>
                <a:ext uri="{FF2B5EF4-FFF2-40B4-BE49-F238E27FC236}">
                  <a16:creationId xmlns:a16="http://schemas.microsoft.com/office/drawing/2014/main" id="{2932A0BD-C987-4A93-91DC-E277DC89CC2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865674" y="6420637"/>
              <a:ext cx="117860" cy="79154"/>
            </a:xfrm>
            <a:custGeom>
              <a:avLst/>
              <a:gdLst>
                <a:gd name="T0" fmla="*/ 21 w 36"/>
                <a:gd name="T1" fmla="*/ 0 h 26"/>
                <a:gd name="T2" fmla="*/ 21 w 36"/>
                <a:gd name="T3" fmla="*/ 26 h 26"/>
                <a:gd name="T4" fmla="*/ 21 w 36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" h="26">
                  <a:moveTo>
                    <a:pt x="21" y="0"/>
                  </a:moveTo>
                  <a:cubicBezTo>
                    <a:pt x="32" y="4"/>
                    <a:pt x="36" y="23"/>
                    <a:pt x="21" y="26"/>
                  </a:cubicBezTo>
                  <a:cubicBezTo>
                    <a:pt x="1" y="24"/>
                    <a:pt x="0" y="2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Freeform 139">
              <a:extLst>
                <a:ext uri="{FF2B5EF4-FFF2-40B4-BE49-F238E27FC236}">
                  <a16:creationId xmlns:a16="http://schemas.microsoft.com/office/drawing/2014/main" id="{DD6B3E88-4337-44F0-80CD-D96F69C2F1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387222" y="6427164"/>
              <a:ext cx="131153" cy="87315"/>
            </a:xfrm>
            <a:custGeom>
              <a:avLst/>
              <a:gdLst>
                <a:gd name="T0" fmla="*/ 24 w 40"/>
                <a:gd name="T1" fmla="*/ 0 h 29"/>
                <a:gd name="T2" fmla="*/ 19 w 40"/>
                <a:gd name="T3" fmla="*/ 26 h 29"/>
                <a:gd name="T4" fmla="*/ 24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4" y="0"/>
                  </a:moveTo>
                  <a:cubicBezTo>
                    <a:pt x="40" y="2"/>
                    <a:pt x="34" y="29"/>
                    <a:pt x="19" y="26"/>
                  </a:cubicBezTo>
                  <a:cubicBezTo>
                    <a:pt x="0" y="19"/>
                    <a:pt x="4" y="2"/>
                    <a:pt x="24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Freeform 140">
              <a:extLst>
                <a:ext uri="{FF2B5EF4-FFF2-40B4-BE49-F238E27FC236}">
                  <a16:creationId xmlns:a16="http://schemas.microsoft.com/office/drawing/2014/main" id="{2A481A9C-8E49-4886-B0B8-B391B54DE6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845213" y="6430428"/>
              <a:ext cx="137356" cy="96290"/>
            </a:xfrm>
            <a:custGeom>
              <a:avLst/>
              <a:gdLst>
                <a:gd name="T0" fmla="*/ 25 w 42"/>
                <a:gd name="T1" fmla="*/ 0 h 32"/>
                <a:gd name="T2" fmla="*/ 4 w 42"/>
                <a:gd name="T3" fmla="*/ 18 h 32"/>
                <a:gd name="T4" fmla="*/ 25 w 42"/>
                <a:gd name="T5" fmla="*/ 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2">
                  <a:moveTo>
                    <a:pt x="25" y="0"/>
                  </a:moveTo>
                  <a:cubicBezTo>
                    <a:pt x="42" y="13"/>
                    <a:pt x="15" y="32"/>
                    <a:pt x="4" y="18"/>
                  </a:cubicBezTo>
                  <a:cubicBezTo>
                    <a:pt x="0" y="5"/>
                    <a:pt x="16" y="0"/>
                    <a:pt x="25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Freeform 142">
              <a:extLst>
                <a:ext uri="{FF2B5EF4-FFF2-40B4-BE49-F238E27FC236}">
                  <a16:creationId xmlns:a16="http://schemas.microsoft.com/office/drawing/2014/main" id="{F74D151E-F322-43E1-AAAA-39C16A828D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615774" y="6457357"/>
              <a:ext cx="3545" cy="571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w 1"/>
                <a:gd name="T5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1" y="1"/>
                    <a:pt x="1" y="1"/>
                    <a:pt x="1" y="2"/>
                  </a:cubicBezTo>
                  <a:cubicBezTo>
                    <a:pt x="0" y="2"/>
                    <a:pt x="0" y="1"/>
                    <a:pt x="0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Freeform 143">
              <a:extLst>
                <a:ext uri="{FF2B5EF4-FFF2-40B4-BE49-F238E27FC236}">
                  <a16:creationId xmlns:a16="http://schemas.microsoft.com/office/drawing/2014/main" id="{BF3063F9-CB9B-4822-865E-5BFC90AF983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642843" y="6460620"/>
              <a:ext cx="121406" cy="78339"/>
            </a:xfrm>
            <a:custGeom>
              <a:avLst/>
              <a:gdLst>
                <a:gd name="T0" fmla="*/ 21 w 37"/>
                <a:gd name="T1" fmla="*/ 0 h 26"/>
                <a:gd name="T2" fmla="*/ 22 w 37"/>
                <a:gd name="T3" fmla="*/ 26 h 26"/>
                <a:gd name="T4" fmla="*/ 21 w 37"/>
                <a:gd name="T5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6">
                  <a:moveTo>
                    <a:pt x="21" y="0"/>
                  </a:moveTo>
                  <a:cubicBezTo>
                    <a:pt x="32" y="2"/>
                    <a:pt x="37" y="23"/>
                    <a:pt x="22" y="26"/>
                  </a:cubicBezTo>
                  <a:cubicBezTo>
                    <a:pt x="3" y="26"/>
                    <a:pt x="0" y="1"/>
                    <a:pt x="21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Freeform 144">
              <a:extLst>
                <a:ext uri="{FF2B5EF4-FFF2-40B4-BE49-F238E27FC236}">
                  <a16:creationId xmlns:a16="http://schemas.microsoft.com/office/drawing/2014/main" id="{F541B440-1CE7-46DE-8E58-B472C9E62C2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911352" y="6457357"/>
              <a:ext cx="141786" cy="90579"/>
            </a:xfrm>
            <a:custGeom>
              <a:avLst/>
              <a:gdLst>
                <a:gd name="T0" fmla="*/ 28 w 43"/>
                <a:gd name="T1" fmla="*/ 2 h 30"/>
                <a:gd name="T2" fmla="*/ 41 w 43"/>
                <a:gd name="T3" fmla="*/ 20 h 30"/>
                <a:gd name="T4" fmla="*/ 28 w 43"/>
                <a:gd name="T5" fmla="*/ 2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0">
                  <a:moveTo>
                    <a:pt x="28" y="2"/>
                  </a:moveTo>
                  <a:cubicBezTo>
                    <a:pt x="36" y="0"/>
                    <a:pt x="43" y="12"/>
                    <a:pt x="41" y="20"/>
                  </a:cubicBezTo>
                  <a:cubicBezTo>
                    <a:pt x="24" y="30"/>
                    <a:pt x="0" y="14"/>
                    <a:pt x="28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Freeform 145">
              <a:extLst>
                <a:ext uri="{FF2B5EF4-FFF2-40B4-BE49-F238E27FC236}">
                  <a16:creationId xmlns:a16="http://schemas.microsoft.com/office/drawing/2014/main" id="{25E18B25-35CB-4DFC-B428-063F245D0B9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121373" y="6463070"/>
              <a:ext cx="121406" cy="66913"/>
            </a:xfrm>
            <a:custGeom>
              <a:avLst/>
              <a:gdLst>
                <a:gd name="T0" fmla="*/ 19 w 37"/>
                <a:gd name="T1" fmla="*/ 0 h 22"/>
                <a:gd name="T2" fmla="*/ 19 w 37"/>
                <a:gd name="T3" fmla="*/ 22 h 22"/>
                <a:gd name="T4" fmla="*/ 19 w 37"/>
                <a:gd name="T5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" h="22">
                  <a:moveTo>
                    <a:pt x="19" y="0"/>
                  </a:moveTo>
                  <a:cubicBezTo>
                    <a:pt x="35" y="1"/>
                    <a:pt x="37" y="22"/>
                    <a:pt x="19" y="22"/>
                  </a:cubicBezTo>
                  <a:cubicBezTo>
                    <a:pt x="6" y="18"/>
                    <a:pt x="0" y="4"/>
                    <a:pt x="19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Freeform 8">
              <a:extLst>
                <a:ext uri="{FF2B5EF4-FFF2-40B4-BE49-F238E27FC236}">
                  <a16:creationId xmlns:a16="http://schemas.microsoft.com/office/drawing/2014/main" id="{AC3EF75E-9D39-42A1-8744-0314BE64AB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576864" y="6421045"/>
              <a:ext cx="131153" cy="88130"/>
            </a:xfrm>
            <a:custGeom>
              <a:avLst/>
              <a:gdLst>
                <a:gd name="T0" fmla="*/ 26 w 40"/>
                <a:gd name="T1" fmla="*/ 0 h 29"/>
                <a:gd name="T2" fmla="*/ 39 w 40"/>
                <a:gd name="T3" fmla="*/ 20 h 29"/>
                <a:gd name="T4" fmla="*/ 26 w 40"/>
                <a:gd name="T5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" h="29">
                  <a:moveTo>
                    <a:pt x="26" y="0"/>
                  </a:moveTo>
                  <a:cubicBezTo>
                    <a:pt x="34" y="0"/>
                    <a:pt x="40" y="10"/>
                    <a:pt x="39" y="20"/>
                  </a:cubicBezTo>
                  <a:cubicBezTo>
                    <a:pt x="17" y="29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Freeform 129">
              <a:extLst>
                <a:ext uri="{FF2B5EF4-FFF2-40B4-BE49-F238E27FC236}">
                  <a16:creationId xmlns:a16="http://schemas.microsoft.com/office/drawing/2014/main" id="{5B830616-AB5F-4414-891C-D7D65A1C2A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55218" y="5819750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Freeform 133">
              <a:extLst>
                <a:ext uri="{FF2B5EF4-FFF2-40B4-BE49-F238E27FC236}">
                  <a16:creationId xmlns:a16="http://schemas.microsoft.com/office/drawing/2014/main" id="{B84FCDC4-EB04-49F6-83E1-AE030D9139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82335" y="5808210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Freeform 129">
              <a:extLst>
                <a:ext uri="{FF2B5EF4-FFF2-40B4-BE49-F238E27FC236}">
                  <a16:creationId xmlns:a16="http://schemas.microsoft.com/office/drawing/2014/main" id="{297CFE06-B273-4E3A-828B-7F2391E7234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250782" y="5569170"/>
              <a:ext cx="147990" cy="109348"/>
            </a:xfrm>
            <a:custGeom>
              <a:avLst/>
              <a:gdLst>
                <a:gd name="T0" fmla="*/ 28 w 45"/>
                <a:gd name="T1" fmla="*/ 0 h 36"/>
                <a:gd name="T2" fmla="*/ 42 w 45"/>
                <a:gd name="T3" fmla="*/ 20 h 36"/>
                <a:gd name="T4" fmla="*/ 28 w 45"/>
                <a:gd name="T5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36">
                  <a:moveTo>
                    <a:pt x="28" y="0"/>
                  </a:moveTo>
                  <a:cubicBezTo>
                    <a:pt x="34" y="1"/>
                    <a:pt x="45" y="11"/>
                    <a:pt x="42" y="20"/>
                  </a:cubicBezTo>
                  <a:cubicBezTo>
                    <a:pt x="25" y="36"/>
                    <a:pt x="0" y="7"/>
                    <a:pt x="28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Freeform 133">
              <a:extLst>
                <a:ext uri="{FF2B5EF4-FFF2-40B4-BE49-F238E27FC236}">
                  <a16:creationId xmlns:a16="http://schemas.microsoft.com/office/drawing/2014/main" id="{3DB916FA-F738-4FDC-856A-EC97DEA0FA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104120" y="5598084"/>
              <a:ext cx="137356" cy="100371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6"/>
                    <a:pt x="15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Freeform 144">
              <a:extLst>
                <a:ext uri="{FF2B5EF4-FFF2-40B4-BE49-F238E27FC236}">
                  <a16:creationId xmlns:a16="http://schemas.microsoft.com/office/drawing/2014/main" id="{84355883-FB7A-47AA-BA56-AF9F915525E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4566823" y="5553207"/>
              <a:ext cx="141786" cy="90579"/>
            </a:xfrm>
            <a:custGeom>
              <a:avLst/>
              <a:gdLst>
                <a:gd name="T0" fmla="*/ 28 w 43"/>
                <a:gd name="T1" fmla="*/ 2 h 30"/>
                <a:gd name="T2" fmla="*/ 41 w 43"/>
                <a:gd name="T3" fmla="*/ 20 h 30"/>
                <a:gd name="T4" fmla="*/ 28 w 43"/>
                <a:gd name="T5" fmla="*/ 2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0">
                  <a:moveTo>
                    <a:pt x="28" y="2"/>
                  </a:moveTo>
                  <a:cubicBezTo>
                    <a:pt x="36" y="0"/>
                    <a:pt x="43" y="12"/>
                    <a:pt x="41" y="20"/>
                  </a:cubicBezTo>
                  <a:cubicBezTo>
                    <a:pt x="24" y="30"/>
                    <a:pt x="0" y="14"/>
                    <a:pt x="28" y="2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Freeform 61">
              <a:extLst>
                <a:ext uri="{FF2B5EF4-FFF2-40B4-BE49-F238E27FC236}">
                  <a16:creationId xmlns:a16="http://schemas.microsoft.com/office/drawing/2014/main" id="{C09516EA-95D1-4676-88E9-782CC76F7EB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2015210" y="5796563"/>
              <a:ext cx="137356" cy="99554"/>
            </a:xfrm>
            <a:custGeom>
              <a:avLst/>
              <a:gdLst>
                <a:gd name="T0" fmla="*/ 25 w 42"/>
                <a:gd name="T1" fmla="*/ 1 h 33"/>
                <a:gd name="T2" fmla="*/ 4 w 42"/>
                <a:gd name="T3" fmla="*/ 19 h 33"/>
                <a:gd name="T4" fmla="*/ 25 w 42"/>
                <a:gd name="T5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" h="33">
                  <a:moveTo>
                    <a:pt x="25" y="1"/>
                  </a:moveTo>
                  <a:cubicBezTo>
                    <a:pt x="42" y="14"/>
                    <a:pt x="15" y="33"/>
                    <a:pt x="4" y="19"/>
                  </a:cubicBezTo>
                  <a:cubicBezTo>
                    <a:pt x="0" y="5"/>
                    <a:pt x="16" y="0"/>
                    <a:pt x="25" y="1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Freeform 121">
              <a:extLst>
                <a:ext uri="{FF2B5EF4-FFF2-40B4-BE49-F238E27FC236}">
                  <a16:creationId xmlns:a16="http://schemas.microsoft.com/office/drawing/2014/main" id="{FF9C2843-BC53-49C3-BDE9-E0D2C238584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12061049" y="6342970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Freeform 121">
              <a:extLst>
                <a:ext uri="{FF2B5EF4-FFF2-40B4-BE49-F238E27FC236}">
                  <a16:creationId xmlns:a16="http://schemas.microsoft.com/office/drawing/2014/main" id="{735EBC45-FAFF-4232-92DA-5F40918DDC7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 flipH="1">
              <a:off x="301980" y="6301985"/>
              <a:ext cx="133812" cy="84866"/>
            </a:xfrm>
            <a:custGeom>
              <a:avLst/>
              <a:gdLst>
                <a:gd name="T0" fmla="*/ 26 w 41"/>
                <a:gd name="T1" fmla="*/ 0 h 28"/>
                <a:gd name="T2" fmla="*/ 38 w 41"/>
                <a:gd name="T3" fmla="*/ 19 h 28"/>
                <a:gd name="T4" fmla="*/ 26 w 41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" h="28">
                  <a:moveTo>
                    <a:pt x="26" y="0"/>
                  </a:moveTo>
                  <a:cubicBezTo>
                    <a:pt x="33" y="0"/>
                    <a:pt x="41" y="10"/>
                    <a:pt x="38" y="19"/>
                  </a:cubicBezTo>
                  <a:cubicBezTo>
                    <a:pt x="16" y="28"/>
                    <a:pt x="0" y="10"/>
                    <a:pt x="26" y="0"/>
                  </a:cubicBezTo>
                  <a:close/>
                </a:path>
              </a:pathLst>
            </a:custGeom>
            <a:solidFill>
              <a:schemeClr val="bg2">
                <a:lumMod val="9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0" name="Freeform 142">
            <a:extLst>
              <a:ext uri="{FF2B5EF4-FFF2-40B4-BE49-F238E27FC236}">
                <a16:creationId xmlns:a16="http://schemas.microsoft.com/office/drawing/2014/main" id="{869C3428-7E23-4E31-828E-09F276DACD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920574" y="6762157"/>
            <a:ext cx="3545" cy="5712"/>
          </a:xfrm>
          <a:custGeom>
            <a:avLst/>
            <a:gdLst>
              <a:gd name="T0" fmla="*/ 0 w 1"/>
              <a:gd name="T1" fmla="*/ 0 h 2"/>
              <a:gd name="T2" fmla="*/ 1 w 1"/>
              <a:gd name="T3" fmla="*/ 2 h 2"/>
              <a:gd name="T4" fmla="*/ 0 w 1"/>
              <a:gd name="T5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" h="2">
                <a:moveTo>
                  <a:pt x="0" y="0"/>
                </a:moveTo>
                <a:cubicBezTo>
                  <a:pt x="1" y="1"/>
                  <a:pt x="1" y="1"/>
                  <a:pt x="1" y="2"/>
                </a:cubicBezTo>
                <a:cubicBezTo>
                  <a:pt x="0" y="2"/>
                  <a:pt x="0" y="1"/>
                  <a:pt x="0" y="0"/>
                </a:cubicBezTo>
                <a:close/>
              </a:path>
            </a:pathLst>
          </a:custGeom>
          <a:solidFill>
            <a:schemeClr val="bg2">
              <a:lumMod val="9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03972602-6F4A-178B-B04D-F359402A9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0574" y="1487468"/>
            <a:ext cx="6516687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t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áy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gi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ửa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2828896B-13F0-1FD1-5649-A0E87189B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596" y="2744034"/>
            <a:ext cx="3708400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ăng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endParaRPr lang="en-US" sz="28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C8C3A93A-1D5A-254F-B57E-6670CEFCD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596" y="4894038"/>
            <a:ext cx="3851276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ăng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kì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8E78E8ED-0391-A48F-6420-40F22867D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596" y="4183328"/>
            <a:ext cx="3851275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ăng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0D08CE80-1DCF-39B1-9986-168EE7A18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596" y="3458350"/>
            <a:ext cx="43969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êzen</a:t>
            </a:r>
            <a:r>
              <a:rPr lang="en-US" sz="28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2 </a:t>
            </a:r>
            <a:r>
              <a:rPr lang="en-US" sz="28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endParaRPr lang="en-US" sz="28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9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>
            <a:extLst>
              <a:ext uri="{FF2B5EF4-FFF2-40B4-BE49-F238E27FC236}">
                <a16:creationId xmlns:a16="http://schemas.microsoft.com/office/drawing/2014/main" id="{9D947BB8-7548-B5BF-BE7C-CFF18B0E5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295400"/>
            <a:ext cx="4343400" cy="533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Freeform 5">
            <a:extLst>
              <a:ext uri="{FF2B5EF4-FFF2-40B4-BE49-F238E27FC236}">
                <a16:creationId xmlns:a16="http://schemas.microsoft.com/office/drawing/2014/main" id="{8F82B827-44A5-74E3-5A8E-47880D3FB971}"/>
              </a:ext>
            </a:extLst>
          </p:cNvPr>
          <p:cNvSpPr>
            <a:spLocks/>
          </p:cNvSpPr>
          <p:nvPr/>
        </p:nvSpPr>
        <p:spPr bwMode="auto">
          <a:xfrm>
            <a:off x="7548563" y="4633913"/>
            <a:ext cx="1517650" cy="1517650"/>
          </a:xfrm>
          <a:custGeom>
            <a:avLst/>
            <a:gdLst>
              <a:gd name="T0" fmla="*/ 2147483647 w 2831"/>
              <a:gd name="T1" fmla="*/ 2147483647 h 2833"/>
              <a:gd name="T2" fmla="*/ 2147483647 w 2831"/>
              <a:gd name="T3" fmla="*/ 2147483647 h 2833"/>
              <a:gd name="T4" fmla="*/ 2147483647 w 2831"/>
              <a:gd name="T5" fmla="*/ 2147483647 h 2833"/>
              <a:gd name="T6" fmla="*/ 2147483647 w 2831"/>
              <a:gd name="T7" fmla="*/ 2147483647 h 2833"/>
              <a:gd name="T8" fmla="*/ 2147483647 w 2831"/>
              <a:gd name="T9" fmla="*/ 2147483647 h 2833"/>
              <a:gd name="T10" fmla="*/ 2147483647 w 2831"/>
              <a:gd name="T11" fmla="*/ 2147483647 h 2833"/>
              <a:gd name="T12" fmla="*/ 2147483647 w 2831"/>
              <a:gd name="T13" fmla="*/ 2147483647 h 2833"/>
              <a:gd name="T14" fmla="*/ 2147483647 w 2831"/>
              <a:gd name="T15" fmla="*/ 2147483647 h 2833"/>
              <a:gd name="T16" fmla="*/ 2147483647 w 2831"/>
              <a:gd name="T17" fmla="*/ 2147483647 h 2833"/>
              <a:gd name="T18" fmla="*/ 2147483647 w 2831"/>
              <a:gd name="T19" fmla="*/ 2147483647 h 2833"/>
              <a:gd name="T20" fmla="*/ 2147483647 w 2831"/>
              <a:gd name="T21" fmla="*/ 2147483647 h 2833"/>
              <a:gd name="T22" fmla="*/ 2147483647 w 2831"/>
              <a:gd name="T23" fmla="*/ 2147483647 h 2833"/>
              <a:gd name="T24" fmla="*/ 2147483647 w 2831"/>
              <a:gd name="T25" fmla="*/ 0 h 2833"/>
              <a:gd name="T26" fmla="*/ 2147483647 w 2831"/>
              <a:gd name="T27" fmla="*/ 2147483647 h 2833"/>
              <a:gd name="T28" fmla="*/ 2147483647 w 2831"/>
              <a:gd name="T29" fmla="*/ 2147483647 h 2833"/>
              <a:gd name="T30" fmla="*/ 2147483647 w 2831"/>
              <a:gd name="T31" fmla="*/ 2147483647 h 2833"/>
              <a:gd name="T32" fmla="*/ 2147483647 w 2831"/>
              <a:gd name="T33" fmla="*/ 2147483647 h 2833"/>
              <a:gd name="T34" fmla="*/ 2147483647 w 2831"/>
              <a:gd name="T35" fmla="*/ 2147483647 h 2833"/>
              <a:gd name="T36" fmla="*/ 2147483647 w 2831"/>
              <a:gd name="T37" fmla="*/ 2147483647 h 2833"/>
              <a:gd name="T38" fmla="*/ 2147483647 w 2831"/>
              <a:gd name="T39" fmla="*/ 2147483647 h 2833"/>
              <a:gd name="T40" fmla="*/ 2147483647 w 2831"/>
              <a:gd name="T41" fmla="*/ 2147483647 h 2833"/>
              <a:gd name="T42" fmla="*/ 2147483647 w 2831"/>
              <a:gd name="T43" fmla="*/ 2147483647 h 2833"/>
              <a:gd name="T44" fmla="*/ 2147483647 w 2831"/>
              <a:gd name="T45" fmla="*/ 2147483647 h 2833"/>
              <a:gd name="T46" fmla="*/ 2147483647 w 2831"/>
              <a:gd name="T47" fmla="*/ 2147483647 h 2833"/>
              <a:gd name="T48" fmla="*/ 0 w 2831"/>
              <a:gd name="T49" fmla="*/ 2147483647 h 2833"/>
              <a:gd name="T50" fmla="*/ 2147483647 w 2831"/>
              <a:gd name="T51" fmla="*/ 2147483647 h 2833"/>
              <a:gd name="T52" fmla="*/ 2147483647 w 2831"/>
              <a:gd name="T53" fmla="*/ 2147483647 h 2833"/>
              <a:gd name="T54" fmla="*/ 2147483647 w 2831"/>
              <a:gd name="T55" fmla="*/ 2147483647 h 2833"/>
              <a:gd name="T56" fmla="*/ 2147483647 w 2831"/>
              <a:gd name="T57" fmla="*/ 2147483647 h 2833"/>
              <a:gd name="T58" fmla="*/ 2147483647 w 2831"/>
              <a:gd name="T59" fmla="*/ 2147483647 h 2833"/>
              <a:gd name="T60" fmla="*/ 2147483647 w 2831"/>
              <a:gd name="T61" fmla="*/ 2147483647 h 2833"/>
              <a:gd name="T62" fmla="*/ 2147483647 w 2831"/>
              <a:gd name="T63" fmla="*/ 2147483647 h 2833"/>
              <a:gd name="T64" fmla="*/ 2147483647 w 2831"/>
              <a:gd name="T65" fmla="*/ 2147483647 h 2833"/>
              <a:gd name="T66" fmla="*/ 2147483647 w 2831"/>
              <a:gd name="T67" fmla="*/ 2147483647 h 2833"/>
              <a:gd name="T68" fmla="*/ 2147483647 w 2831"/>
              <a:gd name="T69" fmla="*/ 2147483647 h 2833"/>
              <a:gd name="T70" fmla="*/ 2147483647 w 2831"/>
              <a:gd name="T71" fmla="*/ 2147483647 h 2833"/>
              <a:gd name="T72" fmla="*/ 2147483647 w 2831"/>
              <a:gd name="T73" fmla="*/ 2147483647 h 2833"/>
              <a:gd name="T74" fmla="*/ 2147483647 w 2831"/>
              <a:gd name="T75" fmla="*/ 2147483647 h 2833"/>
              <a:gd name="T76" fmla="*/ 2147483647 w 2831"/>
              <a:gd name="T77" fmla="*/ 2147483647 h 2833"/>
              <a:gd name="T78" fmla="*/ 2147483647 w 2831"/>
              <a:gd name="T79" fmla="*/ 2147483647 h 2833"/>
              <a:gd name="T80" fmla="*/ 2147483647 w 2831"/>
              <a:gd name="T81" fmla="*/ 2147483647 h 2833"/>
              <a:gd name="T82" fmla="*/ 2147483647 w 2831"/>
              <a:gd name="T83" fmla="*/ 2147483647 h 2833"/>
              <a:gd name="T84" fmla="*/ 2147483647 w 2831"/>
              <a:gd name="T85" fmla="*/ 2147483647 h 2833"/>
              <a:gd name="T86" fmla="*/ 2147483647 w 2831"/>
              <a:gd name="T87" fmla="*/ 2147483647 h 2833"/>
              <a:gd name="T88" fmla="*/ 2147483647 w 2831"/>
              <a:gd name="T89" fmla="*/ 2147483647 h 2833"/>
              <a:gd name="T90" fmla="*/ 2147483647 w 2831"/>
              <a:gd name="T91" fmla="*/ 2147483647 h 2833"/>
              <a:gd name="T92" fmla="*/ 2147483647 w 2831"/>
              <a:gd name="T93" fmla="*/ 2147483647 h 2833"/>
              <a:gd name="T94" fmla="*/ 2147483647 w 2831"/>
              <a:gd name="T95" fmla="*/ 2147483647 h 2833"/>
              <a:gd name="T96" fmla="*/ 2147483647 w 2831"/>
              <a:gd name="T97" fmla="*/ 2147483647 h 283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831" h="2833">
                <a:moveTo>
                  <a:pt x="2831" y="1417"/>
                </a:moveTo>
                <a:lnTo>
                  <a:pt x="2820" y="1232"/>
                </a:lnTo>
                <a:lnTo>
                  <a:pt x="2783" y="1050"/>
                </a:lnTo>
                <a:lnTo>
                  <a:pt x="2724" y="875"/>
                </a:lnTo>
                <a:lnTo>
                  <a:pt x="2642" y="708"/>
                </a:lnTo>
                <a:lnTo>
                  <a:pt x="2540" y="554"/>
                </a:lnTo>
                <a:lnTo>
                  <a:pt x="2417" y="415"/>
                </a:lnTo>
                <a:lnTo>
                  <a:pt x="2278" y="292"/>
                </a:lnTo>
                <a:lnTo>
                  <a:pt x="2124" y="190"/>
                </a:lnTo>
                <a:lnTo>
                  <a:pt x="1957" y="108"/>
                </a:lnTo>
                <a:lnTo>
                  <a:pt x="1782" y="49"/>
                </a:lnTo>
                <a:lnTo>
                  <a:pt x="1600" y="12"/>
                </a:lnTo>
                <a:lnTo>
                  <a:pt x="1416" y="0"/>
                </a:lnTo>
                <a:lnTo>
                  <a:pt x="1231" y="12"/>
                </a:lnTo>
                <a:lnTo>
                  <a:pt x="1050" y="49"/>
                </a:lnTo>
                <a:lnTo>
                  <a:pt x="874" y="108"/>
                </a:lnTo>
                <a:lnTo>
                  <a:pt x="708" y="190"/>
                </a:lnTo>
                <a:lnTo>
                  <a:pt x="554" y="292"/>
                </a:lnTo>
                <a:lnTo>
                  <a:pt x="415" y="415"/>
                </a:lnTo>
                <a:lnTo>
                  <a:pt x="293" y="554"/>
                </a:lnTo>
                <a:lnTo>
                  <a:pt x="190" y="708"/>
                </a:lnTo>
                <a:lnTo>
                  <a:pt x="108" y="875"/>
                </a:lnTo>
                <a:lnTo>
                  <a:pt x="49" y="1050"/>
                </a:lnTo>
                <a:lnTo>
                  <a:pt x="13" y="1232"/>
                </a:lnTo>
                <a:lnTo>
                  <a:pt x="0" y="1417"/>
                </a:lnTo>
                <a:lnTo>
                  <a:pt x="13" y="1601"/>
                </a:lnTo>
                <a:lnTo>
                  <a:pt x="49" y="1783"/>
                </a:lnTo>
                <a:lnTo>
                  <a:pt x="108" y="1958"/>
                </a:lnTo>
                <a:lnTo>
                  <a:pt x="190" y="2125"/>
                </a:lnTo>
                <a:lnTo>
                  <a:pt x="293" y="2279"/>
                </a:lnTo>
                <a:lnTo>
                  <a:pt x="415" y="2418"/>
                </a:lnTo>
                <a:lnTo>
                  <a:pt x="554" y="2541"/>
                </a:lnTo>
                <a:lnTo>
                  <a:pt x="708" y="2643"/>
                </a:lnTo>
                <a:lnTo>
                  <a:pt x="874" y="2725"/>
                </a:lnTo>
                <a:lnTo>
                  <a:pt x="1050" y="2786"/>
                </a:lnTo>
                <a:lnTo>
                  <a:pt x="1231" y="2822"/>
                </a:lnTo>
                <a:lnTo>
                  <a:pt x="1416" y="2833"/>
                </a:lnTo>
                <a:lnTo>
                  <a:pt x="1600" y="2822"/>
                </a:lnTo>
                <a:lnTo>
                  <a:pt x="1782" y="2786"/>
                </a:lnTo>
                <a:lnTo>
                  <a:pt x="1957" y="2725"/>
                </a:lnTo>
                <a:lnTo>
                  <a:pt x="2124" y="2643"/>
                </a:lnTo>
                <a:lnTo>
                  <a:pt x="2278" y="2541"/>
                </a:lnTo>
                <a:lnTo>
                  <a:pt x="2417" y="2418"/>
                </a:lnTo>
                <a:lnTo>
                  <a:pt x="2540" y="2279"/>
                </a:lnTo>
                <a:lnTo>
                  <a:pt x="2642" y="2125"/>
                </a:lnTo>
                <a:lnTo>
                  <a:pt x="2724" y="1958"/>
                </a:lnTo>
                <a:lnTo>
                  <a:pt x="2783" y="1783"/>
                </a:lnTo>
                <a:lnTo>
                  <a:pt x="2820" y="1601"/>
                </a:lnTo>
                <a:lnTo>
                  <a:pt x="2831" y="1417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l="50000" t="50000" r="50000" b="50000"/>
            </a:path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0" name="Freeform 6">
            <a:extLst>
              <a:ext uri="{FF2B5EF4-FFF2-40B4-BE49-F238E27FC236}">
                <a16:creationId xmlns:a16="http://schemas.microsoft.com/office/drawing/2014/main" id="{CE5D2772-3F70-9855-0876-09760AAA4145}"/>
              </a:ext>
            </a:extLst>
          </p:cNvPr>
          <p:cNvSpPr>
            <a:spLocks/>
          </p:cNvSpPr>
          <p:nvPr/>
        </p:nvSpPr>
        <p:spPr bwMode="auto">
          <a:xfrm>
            <a:off x="7927976" y="5014914"/>
            <a:ext cx="758825" cy="757237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1" name="Freeform 7">
            <a:extLst>
              <a:ext uri="{FF2B5EF4-FFF2-40B4-BE49-F238E27FC236}">
                <a16:creationId xmlns:a16="http://schemas.microsoft.com/office/drawing/2014/main" id="{C7904DF4-E7E8-BA4B-00BF-110D3FD14214}"/>
              </a:ext>
            </a:extLst>
          </p:cNvPr>
          <p:cNvSpPr>
            <a:spLocks/>
          </p:cNvSpPr>
          <p:nvPr/>
        </p:nvSpPr>
        <p:spPr bwMode="auto">
          <a:xfrm>
            <a:off x="9066213" y="4413250"/>
            <a:ext cx="481012" cy="1906588"/>
          </a:xfrm>
          <a:custGeom>
            <a:avLst/>
            <a:gdLst>
              <a:gd name="T0" fmla="*/ 2147483647 w 897"/>
              <a:gd name="T1" fmla="*/ 2147483647 h 3557"/>
              <a:gd name="T2" fmla="*/ 2147483647 w 897"/>
              <a:gd name="T3" fmla="*/ 2147483647 h 3557"/>
              <a:gd name="T4" fmla="*/ 2147483647 w 897"/>
              <a:gd name="T5" fmla="*/ 2147483647 h 3557"/>
              <a:gd name="T6" fmla="*/ 2147483647 w 897"/>
              <a:gd name="T7" fmla="*/ 2147483647 h 3557"/>
              <a:gd name="T8" fmla="*/ 2147483647 w 897"/>
              <a:gd name="T9" fmla="*/ 2147483647 h 3557"/>
              <a:gd name="T10" fmla="*/ 2147483647 w 897"/>
              <a:gd name="T11" fmla="*/ 2147483647 h 3557"/>
              <a:gd name="T12" fmla="*/ 2147483647 w 897"/>
              <a:gd name="T13" fmla="*/ 2147483647 h 3557"/>
              <a:gd name="T14" fmla="*/ 2147483647 w 897"/>
              <a:gd name="T15" fmla="*/ 2147483647 h 3557"/>
              <a:gd name="T16" fmla="*/ 2147483647 w 897"/>
              <a:gd name="T17" fmla="*/ 2147483647 h 3557"/>
              <a:gd name="T18" fmla="*/ 2147483647 w 897"/>
              <a:gd name="T19" fmla="*/ 2147483647 h 3557"/>
              <a:gd name="T20" fmla="*/ 2147483647 w 897"/>
              <a:gd name="T21" fmla="*/ 2147483647 h 3557"/>
              <a:gd name="T22" fmla="*/ 2147483647 w 897"/>
              <a:gd name="T23" fmla="*/ 2147483647 h 3557"/>
              <a:gd name="T24" fmla="*/ 2147483647 w 897"/>
              <a:gd name="T25" fmla="*/ 2147483647 h 3557"/>
              <a:gd name="T26" fmla="*/ 2147483647 w 897"/>
              <a:gd name="T27" fmla="*/ 2147483647 h 3557"/>
              <a:gd name="T28" fmla="*/ 2147483647 w 897"/>
              <a:gd name="T29" fmla="*/ 2147483647 h 3557"/>
              <a:gd name="T30" fmla="*/ 2147483647 w 897"/>
              <a:gd name="T31" fmla="*/ 2147483647 h 3557"/>
              <a:gd name="T32" fmla="*/ 2147483647 w 897"/>
              <a:gd name="T33" fmla="*/ 2147483647 h 3557"/>
              <a:gd name="T34" fmla="*/ 2147483647 w 897"/>
              <a:gd name="T35" fmla="*/ 2147483647 h 3557"/>
              <a:gd name="T36" fmla="*/ 2147483647 w 897"/>
              <a:gd name="T37" fmla="*/ 2147483647 h 3557"/>
              <a:gd name="T38" fmla="*/ 2147483647 w 897"/>
              <a:gd name="T39" fmla="*/ 2147483647 h 3557"/>
              <a:gd name="T40" fmla="*/ 2147483647 w 897"/>
              <a:gd name="T41" fmla="*/ 2147483647 h 3557"/>
              <a:gd name="T42" fmla="*/ 2147483647 w 897"/>
              <a:gd name="T43" fmla="*/ 2147483647 h 3557"/>
              <a:gd name="T44" fmla="*/ 2147483647 w 897"/>
              <a:gd name="T45" fmla="*/ 2147483647 h 3557"/>
              <a:gd name="T46" fmla="*/ 2147483647 w 897"/>
              <a:gd name="T47" fmla="*/ 2147483647 h 3557"/>
              <a:gd name="T48" fmla="*/ 2147483647 w 897"/>
              <a:gd name="T49" fmla="*/ 2147483647 h 3557"/>
              <a:gd name="T50" fmla="*/ 2147483647 w 897"/>
              <a:gd name="T51" fmla="*/ 2147483647 h 3557"/>
              <a:gd name="T52" fmla="*/ 2147483647 w 897"/>
              <a:gd name="T53" fmla="*/ 2147483647 h 3557"/>
              <a:gd name="T54" fmla="*/ 2147483647 w 897"/>
              <a:gd name="T55" fmla="*/ 2147483647 h 3557"/>
              <a:gd name="T56" fmla="*/ 2147483647 w 897"/>
              <a:gd name="T57" fmla="*/ 2147483647 h 3557"/>
              <a:gd name="T58" fmla="*/ 2147483647 w 897"/>
              <a:gd name="T59" fmla="*/ 2147483647 h 3557"/>
              <a:gd name="T60" fmla="*/ 0 w 897"/>
              <a:gd name="T61" fmla="*/ 0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7" h="3557">
                <a:moveTo>
                  <a:pt x="125" y="3557"/>
                </a:moveTo>
                <a:lnTo>
                  <a:pt x="223" y="3463"/>
                </a:lnTo>
                <a:lnTo>
                  <a:pt x="315" y="3364"/>
                </a:lnTo>
                <a:lnTo>
                  <a:pt x="403" y="3260"/>
                </a:lnTo>
                <a:lnTo>
                  <a:pt x="483" y="3152"/>
                </a:lnTo>
                <a:lnTo>
                  <a:pt x="557" y="3039"/>
                </a:lnTo>
                <a:lnTo>
                  <a:pt x="624" y="2922"/>
                </a:lnTo>
                <a:lnTo>
                  <a:pt x="684" y="2801"/>
                </a:lnTo>
                <a:lnTo>
                  <a:pt x="738" y="2676"/>
                </a:lnTo>
                <a:lnTo>
                  <a:pt x="783" y="2549"/>
                </a:lnTo>
                <a:lnTo>
                  <a:pt x="822" y="2419"/>
                </a:lnTo>
                <a:lnTo>
                  <a:pt x="852" y="2287"/>
                </a:lnTo>
                <a:lnTo>
                  <a:pt x="875" y="2153"/>
                </a:lnTo>
                <a:lnTo>
                  <a:pt x="890" y="2019"/>
                </a:lnTo>
                <a:lnTo>
                  <a:pt x="897" y="1884"/>
                </a:lnTo>
                <a:lnTo>
                  <a:pt x="896" y="1748"/>
                </a:lnTo>
                <a:lnTo>
                  <a:pt x="888" y="1614"/>
                </a:lnTo>
                <a:lnTo>
                  <a:pt x="871" y="1480"/>
                </a:lnTo>
                <a:lnTo>
                  <a:pt x="846" y="1346"/>
                </a:lnTo>
                <a:lnTo>
                  <a:pt x="815" y="1215"/>
                </a:lnTo>
                <a:lnTo>
                  <a:pt x="775" y="1086"/>
                </a:lnTo>
                <a:lnTo>
                  <a:pt x="727" y="959"/>
                </a:lnTo>
                <a:lnTo>
                  <a:pt x="673" y="835"/>
                </a:lnTo>
                <a:lnTo>
                  <a:pt x="612" y="715"/>
                </a:lnTo>
                <a:lnTo>
                  <a:pt x="543" y="598"/>
                </a:lnTo>
                <a:lnTo>
                  <a:pt x="468" y="486"/>
                </a:lnTo>
                <a:lnTo>
                  <a:pt x="386" y="378"/>
                </a:lnTo>
                <a:lnTo>
                  <a:pt x="298" y="275"/>
                </a:lnTo>
                <a:lnTo>
                  <a:pt x="204" y="177"/>
                </a:lnTo>
                <a:lnTo>
                  <a:pt x="105" y="86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8">
            <a:extLst>
              <a:ext uri="{FF2B5EF4-FFF2-40B4-BE49-F238E27FC236}">
                <a16:creationId xmlns:a16="http://schemas.microsoft.com/office/drawing/2014/main" id="{7712268F-08C5-E1CC-CD29-D1D592A38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0301" y="6319838"/>
            <a:ext cx="1654175" cy="47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Freeform 9">
            <a:extLst>
              <a:ext uri="{FF2B5EF4-FFF2-40B4-BE49-F238E27FC236}">
                <a16:creationId xmlns:a16="http://schemas.microsoft.com/office/drawing/2014/main" id="{3AEF56EC-DFBA-B34B-95DA-F999F7AE5B73}"/>
              </a:ext>
            </a:extLst>
          </p:cNvPr>
          <p:cNvSpPr>
            <a:spLocks/>
          </p:cNvSpPr>
          <p:nvPr/>
        </p:nvSpPr>
        <p:spPr bwMode="auto">
          <a:xfrm>
            <a:off x="7067551" y="4413250"/>
            <a:ext cx="481013" cy="1906588"/>
          </a:xfrm>
          <a:custGeom>
            <a:avLst/>
            <a:gdLst>
              <a:gd name="T0" fmla="*/ 2147483647 w 896"/>
              <a:gd name="T1" fmla="*/ 0 h 3557"/>
              <a:gd name="T2" fmla="*/ 2147483647 w 896"/>
              <a:gd name="T3" fmla="*/ 2147483647 h 3557"/>
              <a:gd name="T4" fmla="*/ 2147483647 w 896"/>
              <a:gd name="T5" fmla="*/ 2147483647 h 3557"/>
              <a:gd name="T6" fmla="*/ 2147483647 w 896"/>
              <a:gd name="T7" fmla="*/ 2147483647 h 3557"/>
              <a:gd name="T8" fmla="*/ 2147483647 w 896"/>
              <a:gd name="T9" fmla="*/ 2147483647 h 3557"/>
              <a:gd name="T10" fmla="*/ 2147483647 w 896"/>
              <a:gd name="T11" fmla="*/ 2147483647 h 3557"/>
              <a:gd name="T12" fmla="*/ 2147483647 w 896"/>
              <a:gd name="T13" fmla="*/ 2147483647 h 3557"/>
              <a:gd name="T14" fmla="*/ 2147483647 w 896"/>
              <a:gd name="T15" fmla="*/ 2147483647 h 3557"/>
              <a:gd name="T16" fmla="*/ 2147483647 w 896"/>
              <a:gd name="T17" fmla="*/ 2147483647 h 3557"/>
              <a:gd name="T18" fmla="*/ 2147483647 w 896"/>
              <a:gd name="T19" fmla="*/ 2147483647 h 3557"/>
              <a:gd name="T20" fmla="*/ 2147483647 w 896"/>
              <a:gd name="T21" fmla="*/ 2147483647 h 3557"/>
              <a:gd name="T22" fmla="*/ 2147483647 w 896"/>
              <a:gd name="T23" fmla="*/ 2147483647 h 3557"/>
              <a:gd name="T24" fmla="*/ 2147483647 w 896"/>
              <a:gd name="T25" fmla="*/ 2147483647 h 3557"/>
              <a:gd name="T26" fmla="*/ 2147483647 w 896"/>
              <a:gd name="T27" fmla="*/ 2147483647 h 3557"/>
              <a:gd name="T28" fmla="*/ 2147483647 w 896"/>
              <a:gd name="T29" fmla="*/ 2147483647 h 3557"/>
              <a:gd name="T30" fmla="*/ 2147483647 w 896"/>
              <a:gd name="T31" fmla="*/ 2147483647 h 3557"/>
              <a:gd name="T32" fmla="*/ 0 w 896"/>
              <a:gd name="T33" fmla="*/ 2147483647 h 3557"/>
              <a:gd name="T34" fmla="*/ 2147483647 w 896"/>
              <a:gd name="T35" fmla="*/ 2147483647 h 3557"/>
              <a:gd name="T36" fmla="*/ 2147483647 w 896"/>
              <a:gd name="T37" fmla="*/ 2147483647 h 3557"/>
              <a:gd name="T38" fmla="*/ 2147483647 w 896"/>
              <a:gd name="T39" fmla="*/ 2147483647 h 3557"/>
              <a:gd name="T40" fmla="*/ 2147483647 w 896"/>
              <a:gd name="T41" fmla="*/ 2147483647 h 3557"/>
              <a:gd name="T42" fmla="*/ 2147483647 w 896"/>
              <a:gd name="T43" fmla="*/ 2147483647 h 3557"/>
              <a:gd name="T44" fmla="*/ 2147483647 w 896"/>
              <a:gd name="T45" fmla="*/ 2147483647 h 3557"/>
              <a:gd name="T46" fmla="*/ 2147483647 w 896"/>
              <a:gd name="T47" fmla="*/ 2147483647 h 3557"/>
              <a:gd name="T48" fmla="*/ 2147483647 w 896"/>
              <a:gd name="T49" fmla="*/ 2147483647 h 3557"/>
              <a:gd name="T50" fmla="*/ 2147483647 w 896"/>
              <a:gd name="T51" fmla="*/ 2147483647 h 3557"/>
              <a:gd name="T52" fmla="*/ 2147483647 w 896"/>
              <a:gd name="T53" fmla="*/ 2147483647 h 3557"/>
              <a:gd name="T54" fmla="*/ 2147483647 w 896"/>
              <a:gd name="T55" fmla="*/ 2147483647 h 3557"/>
              <a:gd name="T56" fmla="*/ 2147483647 w 896"/>
              <a:gd name="T57" fmla="*/ 2147483647 h 3557"/>
              <a:gd name="T58" fmla="*/ 2147483647 w 896"/>
              <a:gd name="T59" fmla="*/ 2147483647 h 3557"/>
              <a:gd name="T60" fmla="*/ 2147483647 w 896"/>
              <a:gd name="T61" fmla="*/ 2147483647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6" h="3557">
                <a:moveTo>
                  <a:pt x="896" y="0"/>
                </a:moveTo>
                <a:lnTo>
                  <a:pt x="792" y="86"/>
                </a:lnTo>
                <a:lnTo>
                  <a:pt x="693" y="177"/>
                </a:lnTo>
                <a:lnTo>
                  <a:pt x="598" y="275"/>
                </a:lnTo>
                <a:lnTo>
                  <a:pt x="511" y="378"/>
                </a:lnTo>
                <a:lnTo>
                  <a:pt x="429" y="486"/>
                </a:lnTo>
                <a:lnTo>
                  <a:pt x="354" y="598"/>
                </a:lnTo>
                <a:lnTo>
                  <a:pt x="286" y="715"/>
                </a:lnTo>
                <a:lnTo>
                  <a:pt x="224" y="835"/>
                </a:lnTo>
                <a:lnTo>
                  <a:pt x="169" y="959"/>
                </a:lnTo>
                <a:lnTo>
                  <a:pt x="122" y="1086"/>
                </a:lnTo>
                <a:lnTo>
                  <a:pt x="83" y="1215"/>
                </a:lnTo>
                <a:lnTo>
                  <a:pt x="50" y="1346"/>
                </a:lnTo>
                <a:lnTo>
                  <a:pt x="25" y="1480"/>
                </a:lnTo>
                <a:lnTo>
                  <a:pt x="9" y="1614"/>
                </a:lnTo>
                <a:lnTo>
                  <a:pt x="1" y="1748"/>
                </a:lnTo>
                <a:lnTo>
                  <a:pt x="0" y="1884"/>
                </a:lnTo>
                <a:lnTo>
                  <a:pt x="7" y="2019"/>
                </a:lnTo>
                <a:lnTo>
                  <a:pt x="22" y="2153"/>
                </a:lnTo>
                <a:lnTo>
                  <a:pt x="45" y="2287"/>
                </a:lnTo>
                <a:lnTo>
                  <a:pt x="76" y="2419"/>
                </a:lnTo>
                <a:lnTo>
                  <a:pt x="114" y="2549"/>
                </a:lnTo>
                <a:lnTo>
                  <a:pt x="160" y="2676"/>
                </a:lnTo>
                <a:lnTo>
                  <a:pt x="212" y="2801"/>
                </a:lnTo>
                <a:lnTo>
                  <a:pt x="273" y="2922"/>
                </a:lnTo>
                <a:lnTo>
                  <a:pt x="340" y="3039"/>
                </a:lnTo>
                <a:lnTo>
                  <a:pt x="414" y="3152"/>
                </a:lnTo>
                <a:lnTo>
                  <a:pt x="494" y="3260"/>
                </a:lnTo>
                <a:lnTo>
                  <a:pt x="581" y="3364"/>
                </a:lnTo>
                <a:lnTo>
                  <a:pt x="674" y="3463"/>
                </a:lnTo>
                <a:lnTo>
                  <a:pt x="772" y="3557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54" name="Group 10">
            <a:extLst>
              <a:ext uri="{FF2B5EF4-FFF2-40B4-BE49-F238E27FC236}">
                <a16:creationId xmlns:a16="http://schemas.microsoft.com/office/drawing/2014/main" id="{B57289C1-2FA4-6766-6079-0FA16F263855}"/>
              </a:ext>
            </a:extLst>
          </p:cNvPr>
          <p:cNvGrpSpPr>
            <a:grpSpLocks/>
          </p:cNvGrpSpPr>
          <p:nvPr/>
        </p:nvGrpSpPr>
        <p:grpSpPr bwMode="auto">
          <a:xfrm>
            <a:off x="7635876" y="1698626"/>
            <a:ext cx="454025" cy="854075"/>
            <a:chOff x="2252" y="463"/>
            <a:chExt cx="223" cy="617"/>
          </a:xfrm>
        </p:grpSpPr>
        <p:sp>
          <p:nvSpPr>
            <p:cNvPr id="6210" name="Freeform 11">
              <a:extLst>
                <a:ext uri="{FF2B5EF4-FFF2-40B4-BE49-F238E27FC236}">
                  <a16:creationId xmlns:a16="http://schemas.microsoft.com/office/drawing/2014/main" id="{754B4979-7CBE-27DF-2A68-A539FDCC36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1" name="Freeform 12">
              <a:extLst>
                <a:ext uri="{FF2B5EF4-FFF2-40B4-BE49-F238E27FC236}">
                  <a16:creationId xmlns:a16="http://schemas.microsoft.com/office/drawing/2014/main" id="{7B072D08-6756-B28F-7D21-8CAD42D280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2" name="Rectangle 13">
              <a:extLst>
                <a:ext uri="{FF2B5EF4-FFF2-40B4-BE49-F238E27FC236}">
                  <a16:creationId xmlns:a16="http://schemas.microsoft.com/office/drawing/2014/main" id="{1669A35F-CDF5-2CD0-F1BD-B2D4803E6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155" name="Freeform 14">
            <a:extLst>
              <a:ext uri="{FF2B5EF4-FFF2-40B4-BE49-F238E27FC236}">
                <a16:creationId xmlns:a16="http://schemas.microsoft.com/office/drawing/2014/main" id="{017A64B5-4042-9FDB-E3A4-2BDD272A3600}"/>
              </a:ext>
            </a:extLst>
          </p:cNvPr>
          <p:cNvSpPr>
            <a:spLocks/>
          </p:cNvSpPr>
          <p:nvPr/>
        </p:nvSpPr>
        <p:spPr bwMode="auto">
          <a:xfrm>
            <a:off x="7486650" y="2266950"/>
            <a:ext cx="266700" cy="114300"/>
          </a:xfrm>
          <a:custGeom>
            <a:avLst/>
            <a:gdLst>
              <a:gd name="T0" fmla="*/ 2147483647 w 437"/>
              <a:gd name="T1" fmla="*/ 0 h 145"/>
              <a:gd name="T2" fmla="*/ 0 w 437"/>
              <a:gd name="T3" fmla="*/ 0 h 145"/>
              <a:gd name="T4" fmla="*/ 0 w 437"/>
              <a:gd name="T5" fmla="*/ 2147483647 h 145"/>
              <a:gd name="T6" fmla="*/ 2147483647 w 437"/>
              <a:gd name="T7" fmla="*/ 2147483647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7" h="145">
                <a:moveTo>
                  <a:pt x="437" y="0"/>
                </a:moveTo>
                <a:lnTo>
                  <a:pt x="0" y="0"/>
                </a:lnTo>
                <a:lnTo>
                  <a:pt x="0" y="145"/>
                </a:lnTo>
                <a:lnTo>
                  <a:pt x="329" y="145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156" name="Group 15">
            <a:extLst>
              <a:ext uri="{FF2B5EF4-FFF2-40B4-BE49-F238E27FC236}">
                <a16:creationId xmlns:a16="http://schemas.microsoft.com/office/drawing/2014/main" id="{E6A7D822-490D-1A8C-E9AF-A5635777C6A7}"/>
              </a:ext>
            </a:extLst>
          </p:cNvPr>
          <p:cNvGrpSpPr>
            <a:grpSpLocks/>
          </p:cNvGrpSpPr>
          <p:nvPr/>
        </p:nvGrpSpPr>
        <p:grpSpPr bwMode="auto">
          <a:xfrm>
            <a:off x="8107364" y="1593851"/>
            <a:ext cx="434975" cy="842963"/>
            <a:chOff x="2671" y="704"/>
            <a:chExt cx="274" cy="531"/>
          </a:xfrm>
        </p:grpSpPr>
        <p:sp>
          <p:nvSpPr>
            <p:cNvPr id="6202" name="Line 16">
              <a:extLst>
                <a:ext uri="{FF2B5EF4-FFF2-40B4-BE49-F238E27FC236}">
                  <a16:creationId xmlns:a16="http://schemas.microsoft.com/office/drawing/2014/main" id="{F1F7B0EA-8EB4-8B67-5670-4ADAD7D8C2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704"/>
              <a:ext cx="3" cy="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3" name="Line 17">
              <a:extLst>
                <a:ext uri="{FF2B5EF4-FFF2-40B4-BE49-F238E27FC236}">
                  <a16:creationId xmlns:a16="http://schemas.microsoft.com/office/drawing/2014/main" id="{E46C0885-D9AC-A33A-2ED5-5D8FA39C0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4" name="Line 18">
              <a:extLst>
                <a:ext uri="{FF2B5EF4-FFF2-40B4-BE49-F238E27FC236}">
                  <a16:creationId xmlns:a16="http://schemas.microsoft.com/office/drawing/2014/main" id="{44CCDC0E-84A5-6C3B-4F77-61A65A2F98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738"/>
              <a:ext cx="3" cy="4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" name="Line 19">
              <a:extLst>
                <a:ext uri="{FF2B5EF4-FFF2-40B4-BE49-F238E27FC236}">
                  <a16:creationId xmlns:a16="http://schemas.microsoft.com/office/drawing/2014/main" id="{1A9529E0-55FE-8508-5BFB-B8D9DE58E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" y="726"/>
              <a:ext cx="2" cy="509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" name="Line 20">
              <a:extLst>
                <a:ext uri="{FF2B5EF4-FFF2-40B4-BE49-F238E27FC236}">
                  <a16:creationId xmlns:a16="http://schemas.microsoft.com/office/drawing/2014/main" id="{4AC6C348-3C72-473E-44F6-76341E24D5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7" name="Line 21">
              <a:extLst>
                <a:ext uri="{FF2B5EF4-FFF2-40B4-BE49-F238E27FC236}">
                  <a16:creationId xmlns:a16="http://schemas.microsoft.com/office/drawing/2014/main" id="{0E06277F-5FA3-308F-A232-5535A1239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181"/>
              <a:ext cx="69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8" name="Line 22">
              <a:extLst>
                <a:ext uri="{FF2B5EF4-FFF2-40B4-BE49-F238E27FC236}">
                  <a16:creationId xmlns:a16="http://schemas.microsoft.com/office/drawing/2014/main" id="{15E659FC-9DDD-F25C-5CD1-93F9C76F1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1" y="1147"/>
              <a:ext cx="9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9" name="Line 23">
              <a:extLst>
                <a:ext uri="{FF2B5EF4-FFF2-40B4-BE49-F238E27FC236}">
                  <a16:creationId xmlns:a16="http://schemas.microsoft.com/office/drawing/2014/main" id="{C2C6076A-74F0-3679-154D-9023F20DAB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1147"/>
              <a:ext cx="10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7" name="Freeform 24">
            <a:extLst>
              <a:ext uri="{FF2B5EF4-FFF2-40B4-BE49-F238E27FC236}">
                <a16:creationId xmlns:a16="http://schemas.microsoft.com/office/drawing/2014/main" id="{11C308B4-2D38-36CE-699D-10EEA66415E1}"/>
              </a:ext>
            </a:extLst>
          </p:cNvPr>
          <p:cNvSpPr>
            <a:spLocks/>
          </p:cNvSpPr>
          <p:nvPr/>
        </p:nvSpPr>
        <p:spPr bwMode="auto">
          <a:xfrm>
            <a:off x="8864600" y="2266950"/>
            <a:ext cx="260350" cy="114300"/>
          </a:xfrm>
          <a:custGeom>
            <a:avLst/>
            <a:gdLst>
              <a:gd name="T0" fmla="*/ 2147483647 w 410"/>
              <a:gd name="T1" fmla="*/ 2147483647 h 145"/>
              <a:gd name="T2" fmla="*/ 2147483647 w 410"/>
              <a:gd name="T3" fmla="*/ 2147483647 h 145"/>
              <a:gd name="T4" fmla="*/ 2147483647 w 410"/>
              <a:gd name="T5" fmla="*/ 0 h 145"/>
              <a:gd name="T6" fmla="*/ 0 w 410"/>
              <a:gd name="T7" fmla="*/ 0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0" h="145">
                <a:moveTo>
                  <a:pt x="106" y="145"/>
                </a:moveTo>
                <a:lnTo>
                  <a:pt x="410" y="145"/>
                </a:lnTo>
                <a:lnTo>
                  <a:pt x="410" y="0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8" name="Rectangle 25">
            <a:extLst>
              <a:ext uri="{FF2B5EF4-FFF2-40B4-BE49-F238E27FC236}">
                <a16:creationId xmlns:a16="http://schemas.microsoft.com/office/drawing/2014/main" id="{678D72C1-B6C2-6F95-282E-C7C437022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5551" y="2073275"/>
            <a:ext cx="269875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9" name="Rectangle 26">
            <a:extLst>
              <a:ext uri="{FF2B5EF4-FFF2-40B4-BE49-F238E27FC236}">
                <a16:creationId xmlns:a16="http://schemas.microsoft.com/office/drawing/2014/main" id="{4ADE1139-B692-6681-34E5-CDBE6E06B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451" y="2076450"/>
            <a:ext cx="796925" cy="96838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160" name="Group 27">
            <a:extLst>
              <a:ext uri="{FF2B5EF4-FFF2-40B4-BE49-F238E27FC236}">
                <a16:creationId xmlns:a16="http://schemas.microsoft.com/office/drawing/2014/main" id="{4099E12C-6A5D-5D9E-B9E2-A5E8B45907AE}"/>
              </a:ext>
            </a:extLst>
          </p:cNvPr>
          <p:cNvGrpSpPr>
            <a:grpSpLocks/>
          </p:cNvGrpSpPr>
          <p:nvPr/>
        </p:nvGrpSpPr>
        <p:grpSpPr bwMode="auto">
          <a:xfrm>
            <a:off x="8548689" y="1589089"/>
            <a:ext cx="454025" cy="854075"/>
            <a:chOff x="2252" y="463"/>
            <a:chExt cx="223" cy="617"/>
          </a:xfrm>
        </p:grpSpPr>
        <p:sp>
          <p:nvSpPr>
            <p:cNvPr id="6199" name="Freeform 28">
              <a:extLst>
                <a:ext uri="{FF2B5EF4-FFF2-40B4-BE49-F238E27FC236}">
                  <a16:creationId xmlns:a16="http://schemas.microsoft.com/office/drawing/2014/main" id="{74C1633D-65EB-54AB-BDDF-F823717BF0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0" name="Freeform 29">
              <a:extLst>
                <a:ext uri="{FF2B5EF4-FFF2-40B4-BE49-F238E27FC236}">
                  <a16:creationId xmlns:a16="http://schemas.microsoft.com/office/drawing/2014/main" id="{374743AC-48FB-13EE-59EB-DFF6BE827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1" name="Rectangle 30">
              <a:extLst>
                <a:ext uri="{FF2B5EF4-FFF2-40B4-BE49-F238E27FC236}">
                  <a16:creationId xmlns:a16="http://schemas.microsoft.com/office/drawing/2014/main" id="{85CD7F10-A58D-D26E-869E-E3C42D384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161" name="Rectangle 31">
            <a:extLst>
              <a:ext uri="{FF2B5EF4-FFF2-40B4-BE49-F238E27FC236}">
                <a16:creationId xmlns:a16="http://schemas.microsoft.com/office/drawing/2014/main" id="{1258B79D-3B3F-3DCD-01A4-024BACF7A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7288" y="2081213"/>
            <a:ext cx="265112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162" name="Group 32">
            <a:extLst>
              <a:ext uri="{FF2B5EF4-FFF2-40B4-BE49-F238E27FC236}">
                <a16:creationId xmlns:a16="http://schemas.microsoft.com/office/drawing/2014/main" id="{DBD4AE69-28E7-0823-B8C4-9596F2AAA093}"/>
              </a:ext>
            </a:extLst>
          </p:cNvPr>
          <p:cNvGrpSpPr>
            <a:grpSpLocks/>
          </p:cNvGrpSpPr>
          <p:nvPr/>
        </p:nvGrpSpPr>
        <p:grpSpPr bwMode="auto">
          <a:xfrm>
            <a:off x="7720013" y="1689100"/>
            <a:ext cx="271462" cy="381000"/>
            <a:chOff x="2997" y="518"/>
            <a:chExt cx="132" cy="286"/>
          </a:xfrm>
        </p:grpSpPr>
        <p:sp>
          <p:nvSpPr>
            <p:cNvPr id="6191" name="Line 33">
              <a:extLst>
                <a:ext uri="{FF2B5EF4-FFF2-40B4-BE49-F238E27FC236}">
                  <a16:creationId xmlns:a16="http://schemas.microsoft.com/office/drawing/2014/main" id="{10E3A5E2-E439-A524-EFD2-8ADAFE7786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Line 34">
              <a:extLst>
                <a:ext uri="{FF2B5EF4-FFF2-40B4-BE49-F238E27FC236}">
                  <a16:creationId xmlns:a16="http://schemas.microsoft.com/office/drawing/2014/main" id="{A49F8216-00C7-DE5C-9123-BF65D181F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Line 35">
              <a:extLst>
                <a:ext uri="{FF2B5EF4-FFF2-40B4-BE49-F238E27FC236}">
                  <a16:creationId xmlns:a16="http://schemas.microsoft.com/office/drawing/2014/main" id="{AE523238-A6BD-3E94-2154-846507329D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Line 36">
              <a:extLst>
                <a:ext uri="{FF2B5EF4-FFF2-40B4-BE49-F238E27FC236}">
                  <a16:creationId xmlns:a16="http://schemas.microsoft.com/office/drawing/2014/main" id="{06450A58-4FE4-0237-7345-BDCCA3AE6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Line 37">
              <a:extLst>
                <a:ext uri="{FF2B5EF4-FFF2-40B4-BE49-F238E27FC236}">
                  <a16:creationId xmlns:a16="http://schemas.microsoft.com/office/drawing/2014/main" id="{FF0E3018-EE88-FD53-D544-40824806BB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Line 38">
              <a:extLst>
                <a:ext uri="{FF2B5EF4-FFF2-40B4-BE49-F238E27FC236}">
                  <a16:creationId xmlns:a16="http://schemas.microsoft.com/office/drawing/2014/main" id="{5688EABB-F963-40B4-1454-D63BFE9F60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7" name="Line 39">
              <a:extLst>
                <a:ext uri="{FF2B5EF4-FFF2-40B4-BE49-F238E27FC236}">
                  <a16:creationId xmlns:a16="http://schemas.microsoft.com/office/drawing/2014/main" id="{DCD6CA88-DD67-4CF9-7CFF-220A0624BE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8" name="Line 40">
              <a:extLst>
                <a:ext uri="{FF2B5EF4-FFF2-40B4-BE49-F238E27FC236}">
                  <a16:creationId xmlns:a16="http://schemas.microsoft.com/office/drawing/2014/main" id="{310DA739-BA4D-1CEC-1210-BB91967501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6163" name="AutoShape 41">
            <a:extLst>
              <a:ext uri="{FF2B5EF4-FFF2-40B4-BE49-F238E27FC236}">
                <a16:creationId xmlns:a16="http://schemas.microsoft.com/office/drawing/2014/main" id="{60917609-2688-1B1E-ABA9-564680ACCD9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46975" y="23606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4" name="AutoShape 42">
            <a:extLst>
              <a:ext uri="{FF2B5EF4-FFF2-40B4-BE49-F238E27FC236}">
                <a16:creationId xmlns:a16="http://schemas.microsoft.com/office/drawing/2014/main" id="{422DC940-E37A-1616-7F3C-ED717176923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072563" y="23606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65" name="AutoShape 43">
            <a:extLst>
              <a:ext uri="{FF2B5EF4-FFF2-40B4-BE49-F238E27FC236}">
                <a16:creationId xmlns:a16="http://schemas.microsoft.com/office/drawing/2014/main" id="{5EADDED1-A4F2-7282-D699-83CC31951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450" y="2266950"/>
            <a:ext cx="768350" cy="114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62 w 21600"/>
              <a:gd name="T13" fmla="*/ 3262 h 21600"/>
              <a:gd name="T14" fmla="*/ 18338 w 21600"/>
              <a:gd name="T15" fmla="*/ 1833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924" y="21600"/>
                </a:lnTo>
                <a:lnTo>
                  <a:pt x="1867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6" name="Freeform 44">
            <a:extLst>
              <a:ext uri="{FF2B5EF4-FFF2-40B4-BE49-F238E27FC236}">
                <a16:creationId xmlns:a16="http://schemas.microsoft.com/office/drawing/2014/main" id="{7D4EF3A8-3FE4-198E-D5B2-4C22F9D27C07}"/>
              </a:ext>
            </a:extLst>
          </p:cNvPr>
          <p:cNvSpPr>
            <a:spLocks/>
          </p:cNvSpPr>
          <p:nvPr/>
        </p:nvSpPr>
        <p:spPr bwMode="auto">
          <a:xfrm>
            <a:off x="7870826" y="4956176"/>
            <a:ext cx="873125" cy="873125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167" name="Group 45">
            <a:extLst>
              <a:ext uri="{FF2B5EF4-FFF2-40B4-BE49-F238E27FC236}">
                <a16:creationId xmlns:a16="http://schemas.microsoft.com/office/drawing/2014/main" id="{ECC3F6D6-4373-335E-AA38-D2280AA81BDB}"/>
              </a:ext>
            </a:extLst>
          </p:cNvPr>
          <p:cNvGrpSpPr>
            <a:grpSpLocks/>
          </p:cNvGrpSpPr>
          <p:nvPr/>
        </p:nvGrpSpPr>
        <p:grpSpPr bwMode="auto">
          <a:xfrm>
            <a:off x="6762750" y="4914900"/>
            <a:ext cx="3124200" cy="1066800"/>
            <a:chOff x="1824" y="2796"/>
            <a:chExt cx="1968" cy="672"/>
          </a:xfrm>
        </p:grpSpPr>
        <p:sp>
          <p:nvSpPr>
            <p:cNvPr id="6188" name="Line 46">
              <a:extLst>
                <a:ext uri="{FF2B5EF4-FFF2-40B4-BE49-F238E27FC236}">
                  <a16:creationId xmlns:a16="http://schemas.microsoft.com/office/drawing/2014/main" id="{3658636A-5528-ED2C-3D98-0D70C219A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0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Line 47">
              <a:extLst>
                <a:ext uri="{FF2B5EF4-FFF2-40B4-BE49-F238E27FC236}">
                  <a16:creationId xmlns:a16="http://schemas.microsoft.com/office/drawing/2014/main" id="{1CFA6F4A-3EB5-4413-4DB7-D7BCC7EE8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7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Oval 48">
              <a:extLst>
                <a:ext uri="{FF2B5EF4-FFF2-40B4-BE49-F238E27FC236}">
                  <a16:creationId xmlns:a16="http://schemas.microsoft.com/office/drawing/2014/main" id="{5E406324-7997-F5E2-211A-6F477C077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305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6168" name="Group 49">
            <a:extLst>
              <a:ext uri="{FF2B5EF4-FFF2-40B4-BE49-F238E27FC236}">
                <a16:creationId xmlns:a16="http://schemas.microsoft.com/office/drawing/2014/main" id="{CBFE6C62-73B5-0FC9-7B05-9667AFCB8DAB}"/>
              </a:ext>
            </a:extLst>
          </p:cNvPr>
          <p:cNvGrpSpPr>
            <a:grpSpLocks/>
          </p:cNvGrpSpPr>
          <p:nvPr/>
        </p:nvGrpSpPr>
        <p:grpSpPr bwMode="auto">
          <a:xfrm>
            <a:off x="8629651" y="1695451"/>
            <a:ext cx="252413" cy="379413"/>
            <a:chOff x="2997" y="518"/>
            <a:chExt cx="132" cy="286"/>
          </a:xfrm>
        </p:grpSpPr>
        <p:sp>
          <p:nvSpPr>
            <p:cNvPr id="6180" name="Line 50">
              <a:extLst>
                <a:ext uri="{FF2B5EF4-FFF2-40B4-BE49-F238E27FC236}">
                  <a16:creationId xmlns:a16="http://schemas.microsoft.com/office/drawing/2014/main" id="{14F7B9EE-86BD-4CCB-DD40-5266800F7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1" name="Line 51">
              <a:extLst>
                <a:ext uri="{FF2B5EF4-FFF2-40B4-BE49-F238E27FC236}">
                  <a16:creationId xmlns:a16="http://schemas.microsoft.com/office/drawing/2014/main" id="{57F21FA0-A324-D4A6-3CF4-534F11C99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Line 52">
              <a:extLst>
                <a:ext uri="{FF2B5EF4-FFF2-40B4-BE49-F238E27FC236}">
                  <a16:creationId xmlns:a16="http://schemas.microsoft.com/office/drawing/2014/main" id="{E89DD663-F2D4-24C7-FC5A-3DF67FAC79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Line 53">
              <a:extLst>
                <a:ext uri="{FF2B5EF4-FFF2-40B4-BE49-F238E27FC236}">
                  <a16:creationId xmlns:a16="http://schemas.microsoft.com/office/drawing/2014/main" id="{87BA7F88-E495-22C9-BFDF-9CB59B6C2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4" name="Line 54">
              <a:extLst>
                <a:ext uri="{FF2B5EF4-FFF2-40B4-BE49-F238E27FC236}">
                  <a16:creationId xmlns:a16="http://schemas.microsoft.com/office/drawing/2014/main" id="{7022000E-C67C-E4A6-52E1-6026BD7F51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" name="Line 55">
              <a:extLst>
                <a:ext uri="{FF2B5EF4-FFF2-40B4-BE49-F238E27FC236}">
                  <a16:creationId xmlns:a16="http://schemas.microsoft.com/office/drawing/2014/main" id="{6E3CEEA5-0FFF-28A1-1BD9-7439EAAD0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6" name="Line 56">
              <a:extLst>
                <a:ext uri="{FF2B5EF4-FFF2-40B4-BE49-F238E27FC236}">
                  <a16:creationId xmlns:a16="http://schemas.microsoft.com/office/drawing/2014/main" id="{0B64697B-A590-7641-0BAD-923A21E61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7" name="Line 57">
              <a:extLst>
                <a:ext uri="{FF2B5EF4-FFF2-40B4-BE49-F238E27FC236}">
                  <a16:creationId xmlns:a16="http://schemas.microsoft.com/office/drawing/2014/main" id="{A6652A15-FF78-5DD6-A587-FAC3415FAD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9" name="Arc 58">
            <a:extLst>
              <a:ext uri="{FF2B5EF4-FFF2-40B4-BE49-F238E27FC236}">
                <a16:creationId xmlns:a16="http://schemas.microsoft.com/office/drawing/2014/main" id="{4ED3E240-050C-D040-8F91-A996368918C3}"/>
              </a:ext>
            </a:extLst>
          </p:cNvPr>
          <p:cNvSpPr>
            <a:spLocks/>
          </p:cNvSpPr>
          <p:nvPr/>
        </p:nvSpPr>
        <p:spPr bwMode="auto">
          <a:xfrm rot="2130478">
            <a:off x="9048751" y="4838700"/>
            <a:ext cx="936625" cy="935038"/>
          </a:xfrm>
          <a:custGeom>
            <a:avLst/>
            <a:gdLst>
              <a:gd name="T0" fmla="*/ 2147483647 w 21600"/>
              <a:gd name="T1" fmla="*/ 0 h 23877"/>
              <a:gd name="T2" fmla="*/ 2147483647 w 21600"/>
              <a:gd name="T3" fmla="*/ 2147483647 h 23877"/>
              <a:gd name="T4" fmla="*/ 0 w 21600"/>
              <a:gd name="T5" fmla="*/ 2147483647 h 238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877" fill="none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</a:path>
              <a:path w="21600" h="23877" stroke="0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  <a:lnTo>
                  <a:pt x="0" y="20982"/>
                </a:lnTo>
                <a:lnTo>
                  <a:pt x="5129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0" name="Freeform 60">
            <a:extLst>
              <a:ext uri="{FF2B5EF4-FFF2-40B4-BE49-F238E27FC236}">
                <a16:creationId xmlns:a16="http://schemas.microsoft.com/office/drawing/2014/main" id="{729A9B06-29B3-D09F-9CA9-A881F8A41F81}"/>
              </a:ext>
            </a:extLst>
          </p:cNvPr>
          <p:cNvSpPr>
            <a:spLocks/>
          </p:cNvSpPr>
          <p:nvPr/>
        </p:nvSpPr>
        <p:spPr bwMode="auto">
          <a:xfrm rot="471306">
            <a:off x="8077201" y="3952876"/>
            <a:ext cx="481013" cy="1838325"/>
          </a:xfrm>
          <a:custGeom>
            <a:avLst/>
            <a:gdLst>
              <a:gd name="T0" fmla="*/ 0 w 895"/>
              <a:gd name="T1" fmla="*/ 2147483647 h 3433"/>
              <a:gd name="T2" fmla="*/ 2147483647 w 895"/>
              <a:gd name="T3" fmla="*/ 0 h 3433"/>
              <a:gd name="T4" fmla="*/ 2147483647 w 895"/>
              <a:gd name="T5" fmla="*/ 2147483647 h 3433"/>
              <a:gd name="T6" fmla="*/ 2147483647 w 895"/>
              <a:gd name="T7" fmla="*/ 2147483647 h 3433"/>
              <a:gd name="T8" fmla="*/ 0 w 895"/>
              <a:gd name="T9" fmla="*/ 2147483647 h 3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5" h="3433">
                <a:moveTo>
                  <a:pt x="0" y="56"/>
                </a:moveTo>
                <a:lnTo>
                  <a:pt x="231" y="0"/>
                </a:lnTo>
                <a:lnTo>
                  <a:pt x="895" y="3199"/>
                </a:lnTo>
                <a:lnTo>
                  <a:pt x="404" y="3433"/>
                </a:lnTo>
                <a:lnTo>
                  <a:pt x="0" y="56"/>
                </a:lnTo>
                <a:close/>
              </a:path>
            </a:pathLst>
          </a:custGeom>
          <a:solidFill>
            <a:srgbClr val="DDDDD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171" name="Group 61">
            <a:extLst>
              <a:ext uri="{FF2B5EF4-FFF2-40B4-BE49-F238E27FC236}">
                <a16:creationId xmlns:a16="http://schemas.microsoft.com/office/drawing/2014/main" id="{17EF76EC-A2F5-01EF-8EB2-D808D2151404}"/>
              </a:ext>
            </a:extLst>
          </p:cNvPr>
          <p:cNvGrpSpPr>
            <a:grpSpLocks/>
          </p:cNvGrpSpPr>
          <p:nvPr/>
        </p:nvGrpSpPr>
        <p:grpSpPr bwMode="auto">
          <a:xfrm>
            <a:off x="7591426" y="3886201"/>
            <a:ext cx="1438275" cy="569913"/>
            <a:chOff x="2346" y="2121"/>
            <a:chExt cx="906" cy="359"/>
          </a:xfrm>
        </p:grpSpPr>
        <p:sp>
          <p:nvSpPr>
            <p:cNvPr id="6177" name="Rectangle 62">
              <a:extLst>
                <a:ext uri="{FF2B5EF4-FFF2-40B4-BE49-F238E27FC236}">
                  <a16:creationId xmlns:a16="http://schemas.microsoft.com/office/drawing/2014/main" id="{B9B922D7-FF75-6112-4D5B-0B0767D4B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121"/>
              <a:ext cx="906" cy="359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57150">
              <a:solidFill>
                <a:srgbClr val="5F5F5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8" name="Freeform 63">
              <a:extLst>
                <a:ext uri="{FF2B5EF4-FFF2-40B4-BE49-F238E27FC236}">
                  <a16:creationId xmlns:a16="http://schemas.microsoft.com/office/drawing/2014/main" id="{08ABAC0F-441F-E399-558B-BC4E830606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17"/>
              <a:ext cx="162" cy="164"/>
            </a:xfrm>
            <a:custGeom>
              <a:avLst/>
              <a:gdLst>
                <a:gd name="T0" fmla="*/ 0 w 480"/>
                <a:gd name="T1" fmla="*/ 0 h 481"/>
                <a:gd name="T2" fmla="*/ 0 w 480"/>
                <a:gd name="T3" fmla="*/ 0 h 481"/>
                <a:gd name="T4" fmla="*/ 0 w 480"/>
                <a:gd name="T5" fmla="*/ 0 h 481"/>
                <a:gd name="T6" fmla="*/ 0 w 480"/>
                <a:gd name="T7" fmla="*/ 0 h 481"/>
                <a:gd name="T8" fmla="*/ 0 w 480"/>
                <a:gd name="T9" fmla="*/ 0 h 481"/>
                <a:gd name="T10" fmla="*/ 0 w 480"/>
                <a:gd name="T11" fmla="*/ 0 h 481"/>
                <a:gd name="T12" fmla="*/ 0 w 480"/>
                <a:gd name="T13" fmla="*/ 0 h 481"/>
                <a:gd name="T14" fmla="*/ 0 w 480"/>
                <a:gd name="T15" fmla="*/ 0 h 481"/>
                <a:gd name="T16" fmla="*/ 0 w 480"/>
                <a:gd name="T17" fmla="*/ 0 h 481"/>
                <a:gd name="T18" fmla="*/ 0 w 480"/>
                <a:gd name="T19" fmla="*/ 0 h 481"/>
                <a:gd name="T20" fmla="*/ 0 w 480"/>
                <a:gd name="T21" fmla="*/ 0 h 481"/>
                <a:gd name="T22" fmla="*/ 0 w 480"/>
                <a:gd name="T23" fmla="*/ 0 h 481"/>
                <a:gd name="T24" fmla="*/ 0 w 480"/>
                <a:gd name="T25" fmla="*/ 0 h 481"/>
                <a:gd name="T26" fmla="*/ 0 w 480"/>
                <a:gd name="T27" fmla="*/ 0 h 481"/>
                <a:gd name="T28" fmla="*/ 0 w 480"/>
                <a:gd name="T29" fmla="*/ 0 h 481"/>
                <a:gd name="T30" fmla="*/ 0 w 480"/>
                <a:gd name="T31" fmla="*/ 0 h 481"/>
                <a:gd name="T32" fmla="*/ 0 w 480"/>
                <a:gd name="T33" fmla="*/ 0 h 481"/>
                <a:gd name="T34" fmla="*/ 0 w 480"/>
                <a:gd name="T35" fmla="*/ 0 h 481"/>
                <a:gd name="T36" fmla="*/ 0 w 480"/>
                <a:gd name="T37" fmla="*/ 0 h 481"/>
                <a:gd name="T38" fmla="*/ 0 w 480"/>
                <a:gd name="T39" fmla="*/ 0 h 481"/>
                <a:gd name="T40" fmla="*/ 0 w 480"/>
                <a:gd name="T41" fmla="*/ 0 h 481"/>
                <a:gd name="T42" fmla="*/ 0 w 480"/>
                <a:gd name="T43" fmla="*/ 0 h 481"/>
                <a:gd name="T44" fmla="*/ 0 w 480"/>
                <a:gd name="T45" fmla="*/ 0 h 481"/>
                <a:gd name="T46" fmla="*/ 0 w 480"/>
                <a:gd name="T47" fmla="*/ 0 h 481"/>
                <a:gd name="T48" fmla="*/ 0 w 480"/>
                <a:gd name="T49" fmla="*/ 0 h 481"/>
                <a:gd name="T50" fmla="*/ 0 w 480"/>
                <a:gd name="T51" fmla="*/ 0 h 481"/>
                <a:gd name="T52" fmla="*/ 0 w 480"/>
                <a:gd name="T53" fmla="*/ 0 h 481"/>
                <a:gd name="T54" fmla="*/ 0 w 480"/>
                <a:gd name="T55" fmla="*/ 0 h 481"/>
                <a:gd name="T56" fmla="*/ 0 w 480"/>
                <a:gd name="T57" fmla="*/ 0 h 481"/>
                <a:gd name="T58" fmla="*/ 0 w 480"/>
                <a:gd name="T59" fmla="*/ 0 h 481"/>
                <a:gd name="T60" fmla="*/ 0 w 480"/>
                <a:gd name="T61" fmla="*/ 0 h 481"/>
                <a:gd name="T62" fmla="*/ 0 w 480"/>
                <a:gd name="T63" fmla="*/ 0 h 481"/>
                <a:gd name="T64" fmla="*/ 0 w 480"/>
                <a:gd name="T65" fmla="*/ 0 h 481"/>
                <a:gd name="T66" fmla="*/ 0 w 480"/>
                <a:gd name="T67" fmla="*/ 0 h 481"/>
                <a:gd name="T68" fmla="*/ 0 w 480"/>
                <a:gd name="T69" fmla="*/ 0 h 481"/>
                <a:gd name="T70" fmla="*/ 0 w 480"/>
                <a:gd name="T71" fmla="*/ 0 h 481"/>
                <a:gd name="T72" fmla="*/ 0 w 480"/>
                <a:gd name="T73" fmla="*/ 0 h 481"/>
                <a:gd name="T74" fmla="*/ 0 w 480"/>
                <a:gd name="T75" fmla="*/ 0 h 481"/>
                <a:gd name="T76" fmla="*/ 0 w 480"/>
                <a:gd name="T77" fmla="*/ 0 h 481"/>
                <a:gd name="T78" fmla="*/ 0 w 480"/>
                <a:gd name="T79" fmla="*/ 0 h 481"/>
                <a:gd name="T80" fmla="*/ 0 w 480"/>
                <a:gd name="T81" fmla="*/ 0 h 481"/>
                <a:gd name="T82" fmla="*/ 0 w 480"/>
                <a:gd name="T83" fmla="*/ 0 h 481"/>
                <a:gd name="T84" fmla="*/ 0 w 480"/>
                <a:gd name="T85" fmla="*/ 0 h 481"/>
                <a:gd name="T86" fmla="*/ 0 w 480"/>
                <a:gd name="T87" fmla="*/ 0 h 481"/>
                <a:gd name="T88" fmla="*/ 0 w 480"/>
                <a:gd name="T89" fmla="*/ 0 h 481"/>
                <a:gd name="T90" fmla="*/ 0 w 480"/>
                <a:gd name="T91" fmla="*/ 0 h 48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480" h="481">
                  <a:moveTo>
                    <a:pt x="480" y="241"/>
                  </a:moveTo>
                  <a:lnTo>
                    <a:pt x="479" y="224"/>
                  </a:lnTo>
                  <a:lnTo>
                    <a:pt x="478" y="208"/>
                  </a:lnTo>
                  <a:lnTo>
                    <a:pt x="475" y="192"/>
                  </a:lnTo>
                  <a:lnTo>
                    <a:pt x="471" y="175"/>
                  </a:lnTo>
                  <a:lnTo>
                    <a:pt x="466" y="160"/>
                  </a:lnTo>
                  <a:lnTo>
                    <a:pt x="459" y="145"/>
                  </a:lnTo>
                  <a:lnTo>
                    <a:pt x="452" y="130"/>
                  </a:lnTo>
                  <a:lnTo>
                    <a:pt x="445" y="116"/>
                  </a:lnTo>
                  <a:lnTo>
                    <a:pt x="436" y="102"/>
                  </a:lnTo>
                  <a:lnTo>
                    <a:pt x="426" y="89"/>
                  </a:lnTo>
                  <a:lnTo>
                    <a:pt x="415" y="76"/>
                  </a:lnTo>
                  <a:lnTo>
                    <a:pt x="403" y="65"/>
                  </a:lnTo>
                  <a:lnTo>
                    <a:pt x="392" y="54"/>
                  </a:lnTo>
                  <a:lnTo>
                    <a:pt x="378" y="45"/>
                  </a:lnTo>
                  <a:lnTo>
                    <a:pt x="365" y="35"/>
                  </a:lnTo>
                  <a:lnTo>
                    <a:pt x="350" y="27"/>
                  </a:lnTo>
                  <a:lnTo>
                    <a:pt x="336" y="20"/>
                  </a:lnTo>
                  <a:lnTo>
                    <a:pt x="321" y="14"/>
                  </a:lnTo>
                  <a:lnTo>
                    <a:pt x="304" y="10"/>
                  </a:lnTo>
                  <a:lnTo>
                    <a:pt x="289" y="5"/>
                  </a:lnTo>
                  <a:lnTo>
                    <a:pt x="273" y="3"/>
                  </a:lnTo>
                  <a:lnTo>
                    <a:pt x="256" y="0"/>
                  </a:lnTo>
                  <a:lnTo>
                    <a:pt x="240" y="0"/>
                  </a:lnTo>
                  <a:lnTo>
                    <a:pt x="224" y="0"/>
                  </a:lnTo>
                  <a:lnTo>
                    <a:pt x="207" y="3"/>
                  </a:lnTo>
                  <a:lnTo>
                    <a:pt x="191" y="5"/>
                  </a:lnTo>
                  <a:lnTo>
                    <a:pt x="175" y="10"/>
                  </a:lnTo>
                  <a:lnTo>
                    <a:pt x="160" y="14"/>
                  </a:lnTo>
                  <a:lnTo>
                    <a:pt x="144" y="20"/>
                  </a:lnTo>
                  <a:lnTo>
                    <a:pt x="129" y="27"/>
                  </a:lnTo>
                  <a:lnTo>
                    <a:pt x="115" y="35"/>
                  </a:lnTo>
                  <a:lnTo>
                    <a:pt x="101" y="45"/>
                  </a:lnTo>
                  <a:lnTo>
                    <a:pt x="88" y="54"/>
                  </a:lnTo>
                  <a:lnTo>
                    <a:pt x="76" y="65"/>
                  </a:lnTo>
                  <a:lnTo>
                    <a:pt x="65" y="76"/>
                  </a:lnTo>
                  <a:lnTo>
                    <a:pt x="53" y="89"/>
                  </a:lnTo>
                  <a:lnTo>
                    <a:pt x="44" y="102"/>
                  </a:lnTo>
                  <a:lnTo>
                    <a:pt x="35" y="116"/>
                  </a:lnTo>
                  <a:lnTo>
                    <a:pt x="27" y="130"/>
                  </a:lnTo>
                  <a:lnTo>
                    <a:pt x="20" y="145"/>
                  </a:lnTo>
                  <a:lnTo>
                    <a:pt x="14" y="160"/>
                  </a:lnTo>
                  <a:lnTo>
                    <a:pt x="9" y="175"/>
                  </a:lnTo>
                  <a:lnTo>
                    <a:pt x="4" y="192"/>
                  </a:lnTo>
                  <a:lnTo>
                    <a:pt x="2" y="208"/>
                  </a:lnTo>
                  <a:lnTo>
                    <a:pt x="1" y="224"/>
                  </a:lnTo>
                  <a:lnTo>
                    <a:pt x="0" y="241"/>
                  </a:lnTo>
                  <a:lnTo>
                    <a:pt x="1" y="257"/>
                  </a:lnTo>
                  <a:lnTo>
                    <a:pt x="2" y="273"/>
                  </a:lnTo>
                  <a:lnTo>
                    <a:pt x="4" y="290"/>
                  </a:lnTo>
                  <a:lnTo>
                    <a:pt x="9" y="305"/>
                  </a:lnTo>
                  <a:lnTo>
                    <a:pt x="14" y="321"/>
                  </a:lnTo>
                  <a:lnTo>
                    <a:pt x="20" y="336"/>
                  </a:lnTo>
                  <a:lnTo>
                    <a:pt x="27" y="350"/>
                  </a:lnTo>
                  <a:lnTo>
                    <a:pt x="35" y="366"/>
                  </a:lnTo>
                  <a:lnTo>
                    <a:pt x="44" y="378"/>
                  </a:lnTo>
                  <a:lnTo>
                    <a:pt x="53" y="392"/>
                  </a:lnTo>
                  <a:lnTo>
                    <a:pt x="65" y="404"/>
                  </a:lnTo>
                  <a:lnTo>
                    <a:pt x="76" y="416"/>
                  </a:lnTo>
                  <a:lnTo>
                    <a:pt x="88" y="426"/>
                  </a:lnTo>
                  <a:lnTo>
                    <a:pt x="101" y="437"/>
                  </a:lnTo>
                  <a:lnTo>
                    <a:pt x="115" y="446"/>
                  </a:lnTo>
                  <a:lnTo>
                    <a:pt x="129" y="453"/>
                  </a:lnTo>
                  <a:lnTo>
                    <a:pt x="144" y="460"/>
                  </a:lnTo>
                  <a:lnTo>
                    <a:pt x="160" y="467"/>
                  </a:lnTo>
                  <a:lnTo>
                    <a:pt x="175" y="472"/>
                  </a:lnTo>
                  <a:lnTo>
                    <a:pt x="191" y="475"/>
                  </a:lnTo>
                  <a:lnTo>
                    <a:pt x="207" y="479"/>
                  </a:lnTo>
                  <a:lnTo>
                    <a:pt x="224" y="480"/>
                  </a:lnTo>
                  <a:lnTo>
                    <a:pt x="240" y="481"/>
                  </a:lnTo>
                  <a:lnTo>
                    <a:pt x="256" y="480"/>
                  </a:lnTo>
                  <a:lnTo>
                    <a:pt x="273" y="479"/>
                  </a:lnTo>
                  <a:lnTo>
                    <a:pt x="289" y="475"/>
                  </a:lnTo>
                  <a:lnTo>
                    <a:pt x="304" y="472"/>
                  </a:lnTo>
                  <a:lnTo>
                    <a:pt x="321" y="467"/>
                  </a:lnTo>
                  <a:lnTo>
                    <a:pt x="336" y="460"/>
                  </a:lnTo>
                  <a:lnTo>
                    <a:pt x="350" y="453"/>
                  </a:lnTo>
                  <a:lnTo>
                    <a:pt x="365" y="446"/>
                  </a:lnTo>
                  <a:lnTo>
                    <a:pt x="378" y="437"/>
                  </a:lnTo>
                  <a:lnTo>
                    <a:pt x="392" y="426"/>
                  </a:lnTo>
                  <a:lnTo>
                    <a:pt x="403" y="416"/>
                  </a:lnTo>
                  <a:lnTo>
                    <a:pt x="415" y="404"/>
                  </a:lnTo>
                  <a:lnTo>
                    <a:pt x="426" y="392"/>
                  </a:lnTo>
                  <a:lnTo>
                    <a:pt x="436" y="378"/>
                  </a:lnTo>
                  <a:lnTo>
                    <a:pt x="445" y="366"/>
                  </a:lnTo>
                  <a:lnTo>
                    <a:pt x="452" y="350"/>
                  </a:lnTo>
                  <a:lnTo>
                    <a:pt x="459" y="336"/>
                  </a:lnTo>
                  <a:lnTo>
                    <a:pt x="466" y="321"/>
                  </a:lnTo>
                  <a:lnTo>
                    <a:pt x="471" y="305"/>
                  </a:lnTo>
                  <a:lnTo>
                    <a:pt x="475" y="290"/>
                  </a:lnTo>
                  <a:lnTo>
                    <a:pt x="478" y="273"/>
                  </a:lnTo>
                  <a:lnTo>
                    <a:pt x="479" y="257"/>
                  </a:lnTo>
                  <a:lnTo>
                    <a:pt x="480" y="241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9" name="Freeform 64">
              <a:extLst>
                <a:ext uri="{FF2B5EF4-FFF2-40B4-BE49-F238E27FC236}">
                  <a16:creationId xmlns:a16="http://schemas.microsoft.com/office/drawing/2014/main" id="{C882FE8F-DF03-59BD-FE77-B93E81FBDE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7" y="2260"/>
              <a:ext cx="80" cy="81"/>
            </a:xfrm>
            <a:custGeom>
              <a:avLst/>
              <a:gdLst>
                <a:gd name="T0" fmla="*/ 0 w 238"/>
                <a:gd name="T1" fmla="*/ 0 h 237"/>
                <a:gd name="T2" fmla="*/ 0 w 238"/>
                <a:gd name="T3" fmla="*/ 0 h 237"/>
                <a:gd name="T4" fmla="*/ 0 w 238"/>
                <a:gd name="T5" fmla="*/ 0 h 237"/>
                <a:gd name="T6" fmla="*/ 0 w 238"/>
                <a:gd name="T7" fmla="*/ 0 h 237"/>
                <a:gd name="T8" fmla="*/ 0 w 238"/>
                <a:gd name="T9" fmla="*/ 0 h 237"/>
                <a:gd name="T10" fmla="*/ 0 w 238"/>
                <a:gd name="T11" fmla="*/ 0 h 237"/>
                <a:gd name="T12" fmla="*/ 0 w 238"/>
                <a:gd name="T13" fmla="*/ 0 h 237"/>
                <a:gd name="T14" fmla="*/ 0 w 238"/>
                <a:gd name="T15" fmla="*/ 0 h 237"/>
                <a:gd name="T16" fmla="*/ 0 w 238"/>
                <a:gd name="T17" fmla="*/ 0 h 237"/>
                <a:gd name="T18" fmla="*/ 0 w 238"/>
                <a:gd name="T19" fmla="*/ 0 h 237"/>
                <a:gd name="T20" fmla="*/ 0 w 238"/>
                <a:gd name="T21" fmla="*/ 0 h 237"/>
                <a:gd name="T22" fmla="*/ 0 w 238"/>
                <a:gd name="T23" fmla="*/ 0 h 237"/>
                <a:gd name="T24" fmla="*/ 0 w 238"/>
                <a:gd name="T25" fmla="*/ 0 h 237"/>
                <a:gd name="T26" fmla="*/ 0 w 238"/>
                <a:gd name="T27" fmla="*/ 0 h 237"/>
                <a:gd name="T28" fmla="*/ 0 w 238"/>
                <a:gd name="T29" fmla="*/ 0 h 237"/>
                <a:gd name="T30" fmla="*/ 0 w 238"/>
                <a:gd name="T31" fmla="*/ 0 h 237"/>
                <a:gd name="T32" fmla="*/ 0 w 238"/>
                <a:gd name="T33" fmla="*/ 0 h 237"/>
                <a:gd name="T34" fmla="*/ 0 w 238"/>
                <a:gd name="T35" fmla="*/ 0 h 237"/>
                <a:gd name="T36" fmla="*/ 0 w 238"/>
                <a:gd name="T37" fmla="*/ 0 h 237"/>
                <a:gd name="T38" fmla="*/ 0 w 238"/>
                <a:gd name="T39" fmla="*/ 0 h 237"/>
                <a:gd name="T40" fmla="*/ 0 w 238"/>
                <a:gd name="T41" fmla="*/ 0 h 237"/>
                <a:gd name="T42" fmla="*/ 0 w 238"/>
                <a:gd name="T43" fmla="*/ 0 h 237"/>
                <a:gd name="T44" fmla="*/ 0 w 238"/>
                <a:gd name="T45" fmla="*/ 0 h 237"/>
                <a:gd name="T46" fmla="*/ 0 w 238"/>
                <a:gd name="T47" fmla="*/ 0 h 237"/>
                <a:gd name="T48" fmla="*/ 0 w 238"/>
                <a:gd name="T49" fmla="*/ 0 h 237"/>
                <a:gd name="T50" fmla="*/ 0 w 238"/>
                <a:gd name="T51" fmla="*/ 0 h 237"/>
                <a:gd name="T52" fmla="*/ 0 w 238"/>
                <a:gd name="T53" fmla="*/ 0 h 237"/>
                <a:gd name="T54" fmla="*/ 0 w 238"/>
                <a:gd name="T55" fmla="*/ 0 h 237"/>
                <a:gd name="T56" fmla="*/ 0 w 238"/>
                <a:gd name="T57" fmla="*/ 0 h 237"/>
                <a:gd name="T58" fmla="*/ 0 w 238"/>
                <a:gd name="T59" fmla="*/ 0 h 237"/>
                <a:gd name="T60" fmla="*/ 0 w 238"/>
                <a:gd name="T61" fmla="*/ 0 h 237"/>
                <a:gd name="T62" fmla="*/ 0 w 238"/>
                <a:gd name="T63" fmla="*/ 0 h 2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38" h="237">
                  <a:moveTo>
                    <a:pt x="238" y="119"/>
                  </a:moveTo>
                  <a:lnTo>
                    <a:pt x="237" y="107"/>
                  </a:lnTo>
                  <a:lnTo>
                    <a:pt x="236" y="95"/>
                  </a:lnTo>
                  <a:lnTo>
                    <a:pt x="232" y="84"/>
                  </a:lnTo>
                  <a:lnTo>
                    <a:pt x="229" y="73"/>
                  </a:lnTo>
                  <a:lnTo>
                    <a:pt x="224" y="63"/>
                  </a:lnTo>
                  <a:lnTo>
                    <a:pt x="217" y="52"/>
                  </a:lnTo>
                  <a:lnTo>
                    <a:pt x="210" y="43"/>
                  </a:lnTo>
                  <a:lnTo>
                    <a:pt x="203" y="35"/>
                  </a:lnTo>
                  <a:lnTo>
                    <a:pt x="194" y="27"/>
                  </a:lnTo>
                  <a:lnTo>
                    <a:pt x="184" y="20"/>
                  </a:lnTo>
                  <a:lnTo>
                    <a:pt x="175" y="14"/>
                  </a:lnTo>
                  <a:lnTo>
                    <a:pt x="165" y="9"/>
                  </a:lnTo>
                  <a:lnTo>
                    <a:pt x="153" y="4"/>
                  </a:lnTo>
                  <a:lnTo>
                    <a:pt x="142" y="2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107" y="0"/>
                  </a:lnTo>
                  <a:lnTo>
                    <a:pt x="96" y="2"/>
                  </a:lnTo>
                  <a:lnTo>
                    <a:pt x="84" y="4"/>
                  </a:lnTo>
                  <a:lnTo>
                    <a:pt x="74" y="9"/>
                  </a:lnTo>
                  <a:lnTo>
                    <a:pt x="63" y="14"/>
                  </a:lnTo>
                  <a:lnTo>
                    <a:pt x="53" y="20"/>
                  </a:lnTo>
                  <a:lnTo>
                    <a:pt x="43" y="27"/>
                  </a:lnTo>
                  <a:lnTo>
                    <a:pt x="35" y="35"/>
                  </a:lnTo>
                  <a:lnTo>
                    <a:pt x="27" y="43"/>
                  </a:lnTo>
                  <a:lnTo>
                    <a:pt x="20" y="52"/>
                  </a:lnTo>
                  <a:lnTo>
                    <a:pt x="14" y="63"/>
                  </a:lnTo>
                  <a:lnTo>
                    <a:pt x="9" y="73"/>
                  </a:lnTo>
                  <a:lnTo>
                    <a:pt x="6" y="84"/>
                  </a:lnTo>
                  <a:lnTo>
                    <a:pt x="2" y="95"/>
                  </a:lnTo>
                  <a:lnTo>
                    <a:pt x="1" y="107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2"/>
                  </a:lnTo>
                  <a:lnTo>
                    <a:pt x="6" y="153"/>
                  </a:lnTo>
                  <a:lnTo>
                    <a:pt x="9" y="164"/>
                  </a:lnTo>
                  <a:lnTo>
                    <a:pt x="14" y="175"/>
                  </a:lnTo>
                  <a:lnTo>
                    <a:pt x="20" y="184"/>
                  </a:lnTo>
                  <a:lnTo>
                    <a:pt x="27" y="193"/>
                  </a:lnTo>
                  <a:lnTo>
                    <a:pt x="35" y="203"/>
                  </a:lnTo>
                  <a:lnTo>
                    <a:pt x="43" y="210"/>
                  </a:lnTo>
                  <a:lnTo>
                    <a:pt x="53" y="217"/>
                  </a:lnTo>
                  <a:lnTo>
                    <a:pt x="63" y="223"/>
                  </a:lnTo>
                  <a:lnTo>
                    <a:pt x="74" y="228"/>
                  </a:lnTo>
                  <a:lnTo>
                    <a:pt x="84" y="232"/>
                  </a:lnTo>
                  <a:lnTo>
                    <a:pt x="96" y="235"/>
                  </a:lnTo>
                  <a:lnTo>
                    <a:pt x="107" y="237"/>
                  </a:lnTo>
                  <a:lnTo>
                    <a:pt x="119" y="237"/>
                  </a:lnTo>
                  <a:lnTo>
                    <a:pt x="131" y="237"/>
                  </a:lnTo>
                  <a:lnTo>
                    <a:pt x="142" y="235"/>
                  </a:lnTo>
                  <a:lnTo>
                    <a:pt x="153" y="232"/>
                  </a:lnTo>
                  <a:lnTo>
                    <a:pt x="165" y="228"/>
                  </a:lnTo>
                  <a:lnTo>
                    <a:pt x="175" y="223"/>
                  </a:lnTo>
                  <a:lnTo>
                    <a:pt x="184" y="217"/>
                  </a:lnTo>
                  <a:lnTo>
                    <a:pt x="194" y="210"/>
                  </a:lnTo>
                  <a:lnTo>
                    <a:pt x="203" y="203"/>
                  </a:lnTo>
                  <a:lnTo>
                    <a:pt x="210" y="193"/>
                  </a:lnTo>
                  <a:lnTo>
                    <a:pt x="217" y="184"/>
                  </a:lnTo>
                  <a:lnTo>
                    <a:pt x="224" y="175"/>
                  </a:lnTo>
                  <a:lnTo>
                    <a:pt x="229" y="164"/>
                  </a:lnTo>
                  <a:lnTo>
                    <a:pt x="232" y="153"/>
                  </a:lnTo>
                  <a:lnTo>
                    <a:pt x="236" y="142"/>
                  </a:lnTo>
                  <a:lnTo>
                    <a:pt x="237" y="130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72" name="Group 65">
            <a:extLst>
              <a:ext uri="{FF2B5EF4-FFF2-40B4-BE49-F238E27FC236}">
                <a16:creationId xmlns:a16="http://schemas.microsoft.com/office/drawing/2014/main" id="{3F2CCE47-EB37-8AE5-3FA8-6A9864FAEF3B}"/>
              </a:ext>
            </a:extLst>
          </p:cNvPr>
          <p:cNvGrpSpPr>
            <a:grpSpLocks/>
          </p:cNvGrpSpPr>
          <p:nvPr/>
        </p:nvGrpSpPr>
        <p:grpSpPr bwMode="auto">
          <a:xfrm>
            <a:off x="8050214" y="5616576"/>
            <a:ext cx="560387" cy="555625"/>
            <a:chOff x="2802" y="3235"/>
            <a:chExt cx="353" cy="350"/>
          </a:xfrm>
        </p:grpSpPr>
        <p:sp>
          <p:nvSpPr>
            <p:cNvPr id="6175" name="Freeform 66">
              <a:extLst>
                <a:ext uri="{FF2B5EF4-FFF2-40B4-BE49-F238E27FC236}">
                  <a16:creationId xmlns:a16="http://schemas.microsoft.com/office/drawing/2014/main" id="{F874E4A0-16AD-3714-78C8-8F5236CDFE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3235"/>
              <a:ext cx="353" cy="350"/>
            </a:xfrm>
            <a:custGeom>
              <a:avLst/>
              <a:gdLst>
                <a:gd name="T0" fmla="*/ 0 w 1039"/>
                <a:gd name="T1" fmla="*/ 0 h 1039"/>
                <a:gd name="T2" fmla="*/ 0 w 1039"/>
                <a:gd name="T3" fmla="*/ 0 h 1039"/>
                <a:gd name="T4" fmla="*/ 0 w 1039"/>
                <a:gd name="T5" fmla="*/ 0 h 1039"/>
                <a:gd name="T6" fmla="*/ 0 w 1039"/>
                <a:gd name="T7" fmla="*/ 0 h 1039"/>
                <a:gd name="T8" fmla="*/ 0 w 1039"/>
                <a:gd name="T9" fmla="*/ 0 h 1039"/>
                <a:gd name="T10" fmla="*/ 0 w 1039"/>
                <a:gd name="T11" fmla="*/ 0 h 1039"/>
                <a:gd name="T12" fmla="*/ 0 w 1039"/>
                <a:gd name="T13" fmla="*/ 0 h 1039"/>
                <a:gd name="T14" fmla="*/ 0 w 1039"/>
                <a:gd name="T15" fmla="*/ 0 h 1039"/>
                <a:gd name="T16" fmla="*/ 0 w 1039"/>
                <a:gd name="T17" fmla="*/ 0 h 1039"/>
                <a:gd name="T18" fmla="*/ 0 w 1039"/>
                <a:gd name="T19" fmla="*/ 0 h 1039"/>
                <a:gd name="T20" fmla="*/ 0 w 1039"/>
                <a:gd name="T21" fmla="*/ 0 h 1039"/>
                <a:gd name="T22" fmla="*/ 0 w 1039"/>
                <a:gd name="T23" fmla="*/ 0 h 1039"/>
                <a:gd name="T24" fmla="*/ 0 w 1039"/>
                <a:gd name="T25" fmla="*/ 0 h 1039"/>
                <a:gd name="T26" fmla="*/ 0 w 1039"/>
                <a:gd name="T27" fmla="*/ 0 h 1039"/>
                <a:gd name="T28" fmla="*/ 0 w 1039"/>
                <a:gd name="T29" fmla="*/ 0 h 1039"/>
                <a:gd name="T30" fmla="*/ 0 w 1039"/>
                <a:gd name="T31" fmla="*/ 0 h 1039"/>
                <a:gd name="T32" fmla="*/ 0 w 1039"/>
                <a:gd name="T33" fmla="*/ 0 h 1039"/>
                <a:gd name="T34" fmla="*/ 0 w 1039"/>
                <a:gd name="T35" fmla="*/ 0 h 1039"/>
                <a:gd name="T36" fmla="*/ 0 w 1039"/>
                <a:gd name="T37" fmla="*/ 0 h 1039"/>
                <a:gd name="T38" fmla="*/ 0 w 1039"/>
                <a:gd name="T39" fmla="*/ 0 h 1039"/>
                <a:gd name="T40" fmla="*/ 0 w 1039"/>
                <a:gd name="T41" fmla="*/ 0 h 1039"/>
                <a:gd name="T42" fmla="*/ 0 w 1039"/>
                <a:gd name="T43" fmla="*/ 0 h 1039"/>
                <a:gd name="T44" fmla="*/ 0 w 1039"/>
                <a:gd name="T45" fmla="*/ 0 h 1039"/>
                <a:gd name="T46" fmla="*/ 0 w 1039"/>
                <a:gd name="T47" fmla="*/ 0 h 1039"/>
                <a:gd name="T48" fmla="*/ 0 w 1039"/>
                <a:gd name="T49" fmla="*/ 0 h 1039"/>
                <a:gd name="T50" fmla="*/ 0 w 1039"/>
                <a:gd name="T51" fmla="*/ 0 h 1039"/>
                <a:gd name="T52" fmla="*/ 0 w 1039"/>
                <a:gd name="T53" fmla="*/ 0 h 1039"/>
                <a:gd name="T54" fmla="*/ 0 w 1039"/>
                <a:gd name="T55" fmla="*/ 0 h 1039"/>
                <a:gd name="T56" fmla="*/ 0 w 1039"/>
                <a:gd name="T57" fmla="*/ 0 h 1039"/>
                <a:gd name="T58" fmla="*/ 0 w 1039"/>
                <a:gd name="T59" fmla="*/ 0 h 1039"/>
                <a:gd name="T60" fmla="*/ 0 w 1039"/>
                <a:gd name="T61" fmla="*/ 0 h 1039"/>
                <a:gd name="T62" fmla="*/ 0 w 1039"/>
                <a:gd name="T63" fmla="*/ 0 h 1039"/>
                <a:gd name="T64" fmla="*/ 0 w 1039"/>
                <a:gd name="T65" fmla="*/ 0 h 1039"/>
                <a:gd name="T66" fmla="*/ 0 w 1039"/>
                <a:gd name="T67" fmla="*/ 0 h 1039"/>
                <a:gd name="T68" fmla="*/ 0 w 1039"/>
                <a:gd name="T69" fmla="*/ 0 h 1039"/>
                <a:gd name="T70" fmla="*/ 0 w 1039"/>
                <a:gd name="T71" fmla="*/ 0 h 1039"/>
                <a:gd name="T72" fmla="*/ 0 w 1039"/>
                <a:gd name="T73" fmla="*/ 0 h 1039"/>
                <a:gd name="T74" fmla="*/ 0 w 1039"/>
                <a:gd name="T75" fmla="*/ 0 h 1039"/>
                <a:gd name="T76" fmla="*/ 0 w 1039"/>
                <a:gd name="T77" fmla="*/ 0 h 1039"/>
                <a:gd name="T78" fmla="*/ 0 w 1039"/>
                <a:gd name="T79" fmla="*/ 0 h 1039"/>
                <a:gd name="T80" fmla="*/ 0 w 1039"/>
                <a:gd name="T81" fmla="*/ 0 h 1039"/>
                <a:gd name="T82" fmla="*/ 0 w 1039"/>
                <a:gd name="T83" fmla="*/ 0 h 1039"/>
                <a:gd name="T84" fmla="*/ 0 w 1039"/>
                <a:gd name="T85" fmla="*/ 0 h 1039"/>
                <a:gd name="T86" fmla="*/ 0 w 1039"/>
                <a:gd name="T87" fmla="*/ 0 h 1039"/>
                <a:gd name="T88" fmla="*/ 0 w 1039"/>
                <a:gd name="T89" fmla="*/ 0 h 1039"/>
                <a:gd name="T90" fmla="*/ 0 w 1039"/>
                <a:gd name="T91" fmla="*/ 0 h 1039"/>
                <a:gd name="T92" fmla="*/ 0 w 1039"/>
                <a:gd name="T93" fmla="*/ 0 h 1039"/>
                <a:gd name="T94" fmla="*/ 0 w 1039"/>
                <a:gd name="T95" fmla="*/ 0 h 1039"/>
                <a:gd name="T96" fmla="*/ 0 w 1039"/>
                <a:gd name="T97" fmla="*/ 0 h 1039"/>
                <a:gd name="T98" fmla="*/ 0 w 1039"/>
                <a:gd name="T99" fmla="*/ 0 h 10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039" h="1039">
                  <a:moveTo>
                    <a:pt x="1039" y="520"/>
                  </a:moveTo>
                  <a:lnTo>
                    <a:pt x="1037" y="488"/>
                  </a:lnTo>
                  <a:lnTo>
                    <a:pt x="1035" y="455"/>
                  </a:lnTo>
                  <a:lnTo>
                    <a:pt x="1029" y="422"/>
                  </a:lnTo>
                  <a:lnTo>
                    <a:pt x="1022" y="391"/>
                  </a:lnTo>
                  <a:lnTo>
                    <a:pt x="1013" y="359"/>
                  </a:lnTo>
                  <a:lnTo>
                    <a:pt x="1002" y="328"/>
                  </a:lnTo>
                  <a:lnTo>
                    <a:pt x="990" y="299"/>
                  </a:lnTo>
                  <a:lnTo>
                    <a:pt x="974" y="269"/>
                  </a:lnTo>
                  <a:lnTo>
                    <a:pt x="958" y="241"/>
                  </a:lnTo>
                  <a:lnTo>
                    <a:pt x="939" y="215"/>
                  </a:lnTo>
                  <a:lnTo>
                    <a:pt x="920" y="189"/>
                  </a:lnTo>
                  <a:lnTo>
                    <a:pt x="899" y="164"/>
                  </a:lnTo>
                  <a:lnTo>
                    <a:pt x="875" y="141"/>
                  </a:lnTo>
                  <a:lnTo>
                    <a:pt x="851" y="119"/>
                  </a:lnTo>
                  <a:lnTo>
                    <a:pt x="825" y="99"/>
                  </a:lnTo>
                  <a:lnTo>
                    <a:pt x="798" y="80"/>
                  </a:lnTo>
                  <a:lnTo>
                    <a:pt x="769" y="64"/>
                  </a:lnTo>
                  <a:lnTo>
                    <a:pt x="741" y="49"/>
                  </a:lnTo>
                  <a:lnTo>
                    <a:pt x="711" y="36"/>
                  </a:lnTo>
                  <a:lnTo>
                    <a:pt x="680" y="26"/>
                  </a:lnTo>
                  <a:lnTo>
                    <a:pt x="649" y="16"/>
                  </a:lnTo>
                  <a:lnTo>
                    <a:pt x="616" y="9"/>
                  </a:lnTo>
                  <a:lnTo>
                    <a:pt x="585" y="3"/>
                  </a:lnTo>
                  <a:lnTo>
                    <a:pt x="552" y="1"/>
                  </a:lnTo>
                  <a:lnTo>
                    <a:pt x="519" y="0"/>
                  </a:lnTo>
                  <a:lnTo>
                    <a:pt x="487" y="1"/>
                  </a:lnTo>
                  <a:lnTo>
                    <a:pt x="454" y="3"/>
                  </a:lnTo>
                  <a:lnTo>
                    <a:pt x="423" y="9"/>
                  </a:lnTo>
                  <a:lnTo>
                    <a:pt x="390" y="16"/>
                  </a:lnTo>
                  <a:lnTo>
                    <a:pt x="358" y="26"/>
                  </a:lnTo>
                  <a:lnTo>
                    <a:pt x="328" y="36"/>
                  </a:lnTo>
                  <a:lnTo>
                    <a:pt x="298" y="49"/>
                  </a:lnTo>
                  <a:lnTo>
                    <a:pt x="269" y="64"/>
                  </a:lnTo>
                  <a:lnTo>
                    <a:pt x="241" y="80"/>
                  </a:lnTo>
                  <a:lnTo>
                    <a:pt x="214" y="99"/>
                  </a:lnTo>
                  <a:lnTo>
                    <a:pt x="188" y="119"/>
                  </a:lnTo>
                  <a:lnTo>
                    <a:pt x="164" y="141"/>
                  </a:lnTo>
                  <a:lnTo>
                    <a:pt x="140" y="164"/>
                  </a:lnTo>
                  <a:lnTo>
                    <a:pt x="119" y="189"/>
                  </a:lnTo>
                  <a:lnTo>
                    <a:pt x="99" y="215"/>
                  </a:lnTo>
                  <a:lnTo>
                    <a:pt x="81" y="241"/>
                  </a:lnTo>
                  <a:lnTo>
                    <a:pt x="64" y="269"/>
                  </a:lnTo>
                  <a:lnTo>
                    <a:pt x="49" y="299"/>
                  </a:lnTo>
                  <a:lnTo>
                    <a:pt x="36" y="328"/>
                  </a:lnTo>
                  <a:lnTo>
                    <a:pt x="26" y="359"/>
                  </a:lnTo>
                  <a:lnTo>
                    <a:pt x="17" y="391"/>
                  </a:lnTo>
                  <a:lnTo>
                    <a:pt x="10" y="422"/>
                  </a:lnTo>
                  <a:lnTo>
                    <a:pt x="4" y="455"/>
                  </a:lnTo>
                  <a:lnTo>
                    <a:pt x="1" y="488"/>
                  </a:lnTo>
                  <a:lnTo>
                    <a:pt x="0" y="520"/>
                  </a:lnTo>
                  <a:lnTo>
                    <a:pt x="1" y="552"/>
                  </a:lnTo>
                  <a:lnTo>
                    <a:pt x="4" y="584"/>
                  </a:lnTo>
                  <a:lnTo>
                    <a:pt x="10" y="617"/>
                  </a:lnTo>
                  <a:lnTo>
                    <a:pt x="17" y="649"/>
                  </a:lnTo>
                  <a:lnTo>
                    <a:pt x="26" y="680"/>
                  </a:lnTo>
                  <a:lnTo>
                    <a:pt x="36" y="712"/>
                  </a:lnTo>
                  <a:lnTo>
                    <a:pt x="49" y="741"/>
                  </a:lnTo>
                  <a:lnTo>
                    <a:pt x="64" y="770"/>
                  </a:lnTo>
                  <a:lnTo>
                    <a:pt x="81" y="798"/>
                  </a:lnTo>
                  <a:lnTo>
                    <a:pt x="99" y="825"/>
                  </a:lnTo>
                  <a:lnTo>
                    <a:pt x="119" y="852"/>
                  </a:lnTo>
                  <a:lnTo>
                    <a:pt x="140" y="876"/>
                  </a:lnTo>
                  <a:lnTo>
                    <a:pt x="164" y="898"/>
                  </a:lnTo>
                  <a:lnTo>
                    <a:pt x="188" y="920"/>
                  </a:lnTo>
                  <a:lnTo>
                    <a:pt x="214" y="940"/>
                  </a:lnTo>
                  <a:lnTo>
                    <a:pt x="241" y="959"/>
                  </a:lnTo>
                  <a:lnTo>
                    <a:pt x="269" y="975"/>
                  </a:lnTo>
                  <a:lnTo>
                    <a:pt x="298" y="990"/>
                  </a:lnTo>
                  <a:lnTo>
                    <a:pt x="328" y="1003"/>
                  </a:lnTo>
                  <a:lnTo>
                    <a:pt x="358" y="1014"/>
                  </a:lnTo>
                  <a:lnTo>
                    <a:pt x="390" y="1023"/>
                  </a:lnTo>
                  <a:lnTo>
                    <a:pt x="423" y="1030"/>
                  </a:lnTo>
                  <a:lnTo>
                    <a:pt x="454" y="1036"/>
                  </a:lnTo>
                  <a:lnTo>
                    <a:pt x="487" y="1038"/>
                  </a:lnTo>
                  <a:lnTo>
                    <a:pt x="519" y="1039"/>
                  </a:lnTo>
                  <a:lnTo>
                    <a:pt x="552" y="1038"/>
                  </a:lnTo>
                  <a:lnTo>
                    <a:pt x="585" y="1036"/>
                  </a:lnTo>
                  <a:lnTo>
                    <a:pt x="616" y="1030"/>
                  </a:lnTo>
                  <a:lnTo>
                    <a:pt x="649" y="1023"/>
                  </a:lnTo>
                  <a:lnTo>
                    <a:pt x="680" y="1014"/>
                  </a:lnTo>
                  <a:lnTo>
                    <a:pt x="711" y="1003"/>
                  </a:lnTo>
                  <a:lnTo>
                    <a:pt x="741" y="990"/>
                  </a:lnTo>
                  <a:lnTo>
                    <a:pt x="769" y="975"/>
                  </a:lnTo>
                  <a:lnTo>
                    <a:pt x="798" y="959"/>
                  </a:lnTo>
                  <a:lnTo>
                    <a:pt x="825" y="940"/>
                  </a:lnTo>
                  <a:lnTo>
                    <a:pt x="851" y="920"/>
                  </a:lnTo>
                  <a:lnTo>
                    <a:pt x="875" y="898"/>
                  </a:lnTo>
                  <a:lnTo>
                    <a:pt x="899" y="876"/>
                  </a:lnTo>
                  <a:lnTo>
                    <a:pt x="920" y="852"/>
                  </a:lnTo>
                  <a:lnTo>
                    <a:pt x="939" y="825"/>
                  </a:lnTo>
                  <a:lnTo>
                    <a:pt x="958" y="798"/>
                  </a:lnTo>
                  <a:lnTo>
                    <a:pt x="974" y="770"/>
                  </a:lnTo>
                  <a:lnTo>
                    <a:pt x="990" y="741"/>
                  </a:lnTo>
                  <a:lnTo>
                    <a:pt x="1002" y="712"/>
                  </a:lnTo>
                  <a:lnTo>
                    <a:pt x="1013" y="680"/>
                  </a:lnTo>
                  <a:lnTo>
                    <a:pt x="1022" y="649"/>
                  </a:lnTo>
                  <a:lnTo>
                    <a:pt x="1029" y="617"/>
                  </a:lnTo>
                  <a:lnTo>
                    <a:pt x="1035" y="584"/>
                  </a:lnTo>
                  <a:lnTo>
                    <a:pt x="1037" y="552"/>
                  </a:lnTo>
                  <a:lnTo>
                    <a:pt x="1039" y="52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Freeform 67">
              <a:extLst>
                <a:ext uri="{FF2B5EF4-FFF2-40B4-BE49-F238E27FC236}">
                  <a16:creationId xmlns:a16="http://schemas.microsoft.com/office/drawing/2014/main" id="{56E17DC2-535C-378D-87B6-092ECD863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7" y="3317"/>
              <a:ext cx="182" cy="185"/>
            </a:xfrm>
            <a:custGeom>
              <a:avLst/>
              <a:gdLst>
                <a:gd name="T0" fmla="*/ 0 w 543"/>
                <a:gd name="T1" fmla="*/ 0 h 545"/>
                <a:gd name="T2" fmla="*/ 0 w 543"/>
                <a:gd name="T3" fmla="*/ 0 h 545"/>
                <a:gd name="T4" fmla="*/ 0 w 543"/>
                <a:gd name="T5" fmla="*/ 0 h 545"/>
                <a:gd name="T6" fmla="*/ 0 w 543"/>
                <a:gd name="T7" fmla="*/ 0 h 545"/>
                <a:gd name="T8" fmla="*/ 0 w 543"/>
                <a:gd name="T9" fmla="*/ 0 h 545"/>
                <a:gd name="T10" fmla="*/ 0 w 543"/>
                <a:gd name="T11" fmla="*/ 0 h 545"/>
                <a:gd name="T12" fmla="*/ 0 w 543"/>
                <a:gd name="T13" fmla="*/ 0 h 545"/>
                <a:gd name="T14" fmla="*/ 0 w 543"/>
                <a:gd name="T15" fmla="*/ 0 h 545"/>
                <a:gd name="T16" fmla="*/ 0 w 543"/>
                <a:gd name="T17" fmla="*/ 0 h 545"/>
                <a:gd name="T18" fmla="*/ 0 w 543"/>
                <a:gd name="T19" fmla="*/ 0 h 545"/>
                <a:gd name="T20" fmla="*/ 0 w 543"/>
                <a:gd name="T21" fmla="*/ 0 h 545"/>
                <a:gd name="T22" fmla="*/ 0 w 543"/>
                <a:gd name="T23" fmla="*/ 0 h 545"/>
                <a:gd name="T24" fmla="*/ 0 w 543"/>
                <a:gd name="T25" fmla="*/ 0 h 545"/>
                <a:gd name="T26" fmla="*/ 0 w 543"/>
                <a:gd name="T27" fmla="*/ 0 h 545"/>
                <a:gd name="T28" fmla="*/ 0 w 543"/>
                <a:gd name="T29" fmla="*/ 0 h 545"/>
                <a:gd name="T30" fmla="*/ 0 w 543"/>
                <a:gd name="T31" fmla="*/ 0 h 545"/>
                <a:gd name="T32" fmla="*/ 0 w 543"/>
                <a:gd name="T33" fmla="*/ 0 h 545"/>
                <a:gd name="T34" fmla="*/ 0 w 543"/>
                <a:gd name="T35" fmla="*/ 0 h 545"/>
                <a:gd name="T36" fmla="*/ 0 w 543"/>
                <a:gd name="T37" fmla="*/ 0 h 545"/>
                <a:gd name="T38" fmla="*/ 0 w 543"/>
                <a:gd name="T39" fmla="*/ 0 h 545"/>
                <a:gd name="T40" fmla="*/ 0 w 543"/>
                <a:gd name="T41" fmla="*/ 0 h 545"/>
                <a:gd name="T42" fmla="*/ 0 w 543"/>
                <a:gd name="T43" fmla="*/ 0 h 545"/>
                <a:gd name="T44" fmla="*/ 0 w 543"/>
                <a:gd name="T45" fmla="*/ 0 h 545"/>
                <a:gd name="T46" fmla="*/ 0 w 543"/>
                <a:gd name="T47" fmla="*/ 0 h 545"/>
                <a:gd name="T48" fmla="*/ 0 w 543"/>
                <a:gd name="T49" fmla="*/ 0 h 545"/>
                <a:gd name="T50" fmla="*/ 0 w 543"/>
                <a:gd name="T51" fmla="*/ 0 h 545"/>
                <a:gd name="T52" fmla="*/ 0 w 543"/>
                <a:gd name="T53" fmla="*/ 0 h 545"/>
                <a:gd name="T54" fmla="*/ 0 w 543"/>
                <a:gd name="T55" fmla="*/ 0 h 545"/>
                <a:gd name="T56" fmla="*/ 0 w 543"/>
                <a:gd name="T57" fmla="*/ 0 h 545"/>
                <a:gd name="T58" fmla="*/ 0 w 543"/>
                <a:gd name="T59" fmla="*/ 0 h 545"/>
                <a:gd name="T60" fmla="*/ 0 w 543"/>
                <a:gd name="T61" fmla="*/ 0 h 545"/>
                <a:gd name="T62" fmla="*/ 0 w 543"/>
                <a:gd name="T63" fmla="*/ 0 h 545"/>
                <a:gd name="T64" fmla="*/ 0 w 543"/>
                <a:gd name="T65" fmla="*/ 0 h 545"/>
                <a:gd name="T66" fmla="*/ 0 w 543"/>
                <a:gd name="T67" fmla="*/ 0 h 545"/>
                <a:gd name="T68" fmla="*/ 0 w 543"/>
                <a:gd name="T69" fmla="*/ 0 h 545"/>
                <a:gd name="T70" fmla="*/ 0 w 543"/>
                <a:gd name="T71" fmla="*/ 0 h 5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43" h="545">
                  <a:moveTo>
                    <a:pt x="543" y="273"/>
                  </a:moveTo>
                  <a:lnTo>
                    <a:pt x="543" y="249"/>
                  </a:lnTo>
                  <a:lnTo>
                    <a:pt x="540" y="225"/>
                  </a:lnTo>
                  <a:lnTo>
                    <a:pt x="534" y="202"/>
                  </a:lnTo>
                  <a:lnTo>
                    <a:pt x="527" y="180"/>
                  </a:lnTo>
                  <a:lnTo>
                    <a:pt x="519" y="158"/>
                  </a:lnTo>
                  <a:lnTo>
                    <a:pt x="507" y="137"/>
                  </a:lnTo>
                  <a:lnTo>
                    <a:pt x="494" y="117"/>
                  </a:lnTo>
                  <a:lnTo>
                    <a:pt x="480" y="97"/>
                  </a:lnTo>
                  <a:lnTo>
                    <a:pt x="464" y="80"/>
                  </a:lnTo>
                  <a:lnTo>
                    <a:pt x="446" y="64"/>
                  </a:lnTo>
                  <a:lnTo>
                    <a:pt x="428" y="49"/>
                  </a:lnTo>
                  <a:lnTo>
                    <a:pt x="408" y="36"/>
                  </a:lnTo>
                  <a:lnTo>
                    <a:pt x="387" y="26"/>
                  </a:lnTo>
                  <a:lnTo>
                    <a:pt x="365" y="17"/>
                  </a:lnTo>
                  <a:lnTo>
                    <a:pt x="341" y="10"/>
                  </a:lnTo>
                  <a:lnTo>
                    <a:pt x="319" y="4"/>
                  </a:lnTo>
                  <a:lnTo>
                    <a:pt x="295" y="1"/>
                  </a:lnTo>
                  <a:lnTo>
                    <a:pt x="271" y="0"/>
                  </a:lnTo>
                  <a:lnTo>
                    <a:pt x="248" y="1"/>
                  </a:lnTo>
                  <a:lnTo>
                    <a:pt x="224" y="4"/>
                  </a:lnTo>
                  <a:lnTo>
                    <a:pt x="201" y="10"/>
                  </a:lnTo>
                  <a:lnTo>
                    <a:pt x="178" y="17"/>
                  </a:lnTo>
                  <a:lnTo>
                    <a:pt x="156" y="26"/>
                  </a:lnTo>
                  <a:lnTo>
                    <a:pt x="135" y="36"/>
                  </a:lnTo>
                  <a:lnTo>
                    <a:pt x="115" y="49"/>
                  </a:lnTo>
                  <a:lnTo>
                    <a:pt x="96" y="64"/>
                  </a:lnTo>
                  <a:lnTo>
                    <a:pt x="79" y="80"/>
                  </a:lnTo>
                  <a:lnTo>
                    <a:pt x="63" y="97"/>
                  </a:lnTo>
                  <a:lnTo>
                    <a:pt x="49" y="117"/>
                  </a:lnTo>
                  <a:lnTo>
                    <a:pt x="36" y="137"/>
                  </a:lnTo>
                  <a:lnTo>
                    <a:pt x="24" y="158"/>
                  </a:lnTo>
                  <a:lnTo>
                    <a:pt x="16" y="180"/>
                  </a:lnTo>
                  <a:lnTo>
                    <a:pt x="8" y="202"/>
                  </a:lnTo>
                  <a:lnTo>
                    <a:pt x="3" y="225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0" y="297"/>
                  </a:lnTo>
                  <a:lnTo>
                    <a:pt x="3" y="320"/>
                  </a:lnTo>
                  <a:lnTo>
                    <a:pt x="8" y="343"/>
                  </a:lnTo>
                  <a:lnTo>
                    <a:pt x="16" y="365"/>
                  </a:lnTo>
                  <a:lnTo>
                    <a:pt x="24" y="388"/>
                  </a:lnTo>
                  <a:lnTo>
                    <a:pt x="36" y="409"/>
                  </a:lnTo>
                  <a:lnTo>
                    <a:pt x="49" y="430"/>
                  </a:lnTo>
                  <a:lnTo>
                    <a:pt x="63" y="448"/>
                  </a:lnTo>
                  <a:lnTo>
                    <a:pt x="79" y="466"/>
                  </a:lnTo>
                  <a:lnTo>
                    <a:pt x="96" y="481"/>
                  </a:lnTo>
                  <a:lnTo>
                    <a:pt x="115" y="496"/>
                  </a:lnTo>
                  <a:lnTo>
                    <a:pt x="135" y="509"/>
                  </a:lnTo>
                  <a:lnTo>
                    <a:pt x="156" y="519"/>
                  </a:lnTo>
                  <a:lnTo>
                    <a:pt x="178" y="529"/>
                  </a:lnTo>
                  <a:lnTo>
                    <a:pt x="201" y="536"/>
                  </a:lnTo>
                  <a:lnTo>
                    <a:pt x="224" y="542"/>
                  </a:lnTo>
                  <a:lnTo>
                    <a:pt x="248" y="544"/>
                  </a:lnTo>
                  <a:lnTo>
                    <a:pt x="271" y="545"/>
                  </a:lnTo>
                  <a:lnTo>
                    <a:pt x="295" y="544"/>
                  </a:lnTo>
                  <a:lnTo>
                    <a:pt x="319" y="542"/>
                  </a:lnTo>
                  <a:lnTo>
                    <a:pt x="341" y="536"/>
                  </a:lnTo>
                  <a:lnTo>
                    <a:pt x="365" y="529"/>
                  </a:lnTo>
                  <a:lnTo>
                    <a:pt x="387" y="519"/>
                  </a:lnTo>
                  <a:lnTo>
                    <a:pt x="408" y="509"/>
                  </a:lnTo>
                  <a:lnTo>
                    <a:pt x="428" y="496"/>
                  </a:lnTo>
                  <a:lnTo>
                    <a:pt x="446" y="481"/>
                  </a:lnTo>
                  <a:lnTo>
                    <a:pt x="464" y="466"/>
                  </a:lnTo>
                  <a:lnTo>
                    <a:pt x="480" y="448"/>
                  </a:lnTo>
                  <a:lnTo>
                    <a:pt x="494" y="430"/>
                  </a:lnTo>
                  <a:lnTo>
                    <a:pt x="507" y="409"/>
                  </a:lnTo>
                  <a:lnTo>
                    <a:pt x="519" y="388"/>
                  </a:lnTo>
                  <a:lnTo>
                    <a:pt x="527" y="365"/>
                  </a:lnTo>
                  <a:lnTo>
                    <a:pt x="534" y="343"/>
                  </a:lnTo>
                  <a:lnTo>
                    <a:pt x="540" y="320"/>
                  </a:lnTo>
                  <a:lnTo>
                    <a:pt x="543" y="297"/>
                  </a:lnTo>
                  <a:lnTo>
                    <a:pt x="543" y="273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BAF890C7-2C40-C857-284E-7F6C622A5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1256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DCE4EE37-67F6-4354-97AF-9DC7B47F0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" y="794449"/>
            <a:ext cx="495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endParaRPr lang="en-US" altLang="en-US" sz="32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70">
            <a:extLst>
              <a:ext uri="{FF2B5EF4-FFF2-40B4-BE49-F238E27FC236}">
                <a16:creationId xmlns:a16="http://schemas.microsoft.com/office/drawing/2014/main" id="{59AC21F0-25D3-2AF6-B25A-C5FFFBC82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958" y="1929830"/>
            <a:ext cx="4038600" cy="1066800"/>
          </a:xfrm>
          <a:prstGeom prst="wedgeRoundRectCallout">
            <a:avLst>
              <a:gd name="adj1" fmla="val 64819"/>
              <a:gd name="adj2" fmla="val 82736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/>
              <a:t>C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e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qua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á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ự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uyể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ộ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ình</a:t>
            </a:r>
            <a:r>
              <a:rPr lang="en-US" altLang="en-US" sz="2400" b="1" dirty="0"/>
              <a:t>.</a:t>
            </a:r>
          </a:p>
          <a:p>
            <a:pPr algn="ctr" eaLnBrk="1" hangingPunct="1"/>
            <a:endParaRPr lang="en-US" alt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>
            <a:extLst>
              <a:ext uri="{FF2B5EF4-FFF2-40B4-BE49-F238E27FC236}">
                <a16:creationId xmlns:a16="http://schemas.microsoft.com/office/drawing/2014/main" id="{F6DD0243-1CE2-BC62-776C-F3989A191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295400"/>
            <a:ext cx="4343400" cy="533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3" name="Freeform 5">
            <a:extLst>
              <a:ext uri="{FF2B5EF4-FFF2-40B4-BE49-F238E27FC236}">
                <a16:creationId xmlns:a16="http://schemas.microsoft.com/office/drawing/2014/main" id="{1AD04C56-E920-5CBA-51C6-0887E0D5C192}"/>
              </a:ext>
            </a:extLst>
          </p:cNvPr>
          <p:cNvSpPr>
            <a:spLocks/>
          </p:cNvSpPr>
          <p:nvPr/>
        </p:nvSpPr>
        <p:spPr bwMode="auto">
          <a:xfrm>
            <a:off x="7548563" y="4633913"/>
            <a:ext cx="1517650" cy="1517650"/>
          </a:xfrm>
          <a:custGeom>
            <a:avLst/>
            <a:gdLst>
              <a:gd name="T0" fmla="*/ 2147483647 w 2831"/>
              <a:gd name="T1" fmla="*/ 2147483647 h 2833"/>
              <a:gd name="T2" fmla="*/ 2147483647 w 2831"/>
              <a:gd name="T3" fmla="*/ 2147483647 h 2833"/>
              <a:gd name="T4" fmla="*/ 2147483647 w 2831"/>
              <a:gd name="T5" fmla="*/ 2147483647 h 2833"/>
              <a:gd name="T6" fmla="*/ 2147483647 w 2831"/>
              <a:gd name="T7" fmla="*/ 2147483647 h 2833"/>
              <a:gd name="T8" fmla="*/ 2147483647 w 2831"/>
              <a:gd name="T9" fmla="*/ 2147483647 h 2833"/>
              <a:gd name="T10" fmla="*/ 2147483647 w 2831"/>
              <a:gd name="T11" fmla="*/ 2147483647 h 2833"/>
              <a:gd name="T12" fmla="*/ 2147483647 w 2831"/>
              <a:gd name="T13" fmla="*/ 2147483647 h 2833"/>
              <a:gd name="T14" fmla="*/ 2147483647 w 2831"/>
              <a:gd name="T15" fmla="*/ 2147483647 h 2833"/>
              <a:gd name="T16" fmla="*/ 2147483647 w 2831"/>
              <a:gd name="T17" fmla="*/ 2147483647 h 2833"/>
              <a:gd name="T18" fmla="*/ 2147483647 w 2831"/>
              <a:gd name="T19" fmla="*/ 2147483647 h 2833"/>
              <a:gd name="T20" fmla="*/ 2147483647 w 2831"/>
              <a:gd name="T21" fmla="*/ 2147483647 h 2833"/>
              <a:gd name="T22" fmla="*/ 2147483647 w 2831"/>
              <a:gd name="T23" fmla="*/ 2147483647 h 2833"/>
              <a:gd name="T24" fmla="*/ 2147483647 w 2831"/>
              <a:gd name="T25" fmla="*/ 0 h 2833"/>
              <a:gd name="T26" fmla="*/ 2147483647 w 2831"/>
              <a:gd name="T27" fmla="*/ 2147483647 h 2833"/>
              <a:gd name="T28" fmla="*/ 2147483647 w 2831"/>
              <a:gd name="T29" fmla="*/ 2147483647 h 2833"/>
              <a:gd name="T30" fmla="*/ 2147483647 w 2831"/>
              <a:gd name="T31" fmla="*/ 2147483647 h 2833"/>
              <a:gd name="T32" fmla="*/ 2147483647 w 2831"/>
              <a:gd name="T33" fmla="*/ 2147483647 h 2833"/>
              <a:gd name="T34" fmla="*/ 2147483647 w 2831"/>
              <a:gd name="T35" fmla="*/ 2147483647 h 2833"/>
              <a:gd name="T36" fmla="*/ 2147483647 w 2831"/>
              <a:gd name="T37" fmla="*/ 2147483647 h 2833"/>
              <a:gd name="T38" fmla="*/ 2147483647 w 2831"/>
              <a:gd name="T39" fmla="*/ 2147483647 h 2833"/>
              <a:gd name="T40" fmla="*/ 2147483647 w 2831"/>
              <a:gd name="T41" fmla="*/ 2147483647 h 2833"/>
              <a:gd name="T42" fmla="*/ 2147483647 w 2831"/>
              <a:gd name="T43" fmla="*/ 2147483647 h 2833"/>
              <a:gd name="T44" fmla="*/ 2147483647 w 2831"/>
              <a:gd name="T45" fmla="*/ 2147483647 h 2833"/>
              <a:gd name="T46" fmla="*/ 2147483647 w 2831"/>
              <a:gd name="T47" fmla="*/ 2147483647 h 2833"/>
              <a:gd name="T48" fmla="*/ 0 w 2831"/>
              <a:gd name="T49" fmla="*/ 2147483647 h 2833"/>
              <a:gd name="T50" fmla="*/ 2147483647 w 2831"/>
              <a:gd name="T51" fmla="*/ 2147483647 h 2833"/>
              <a:gd name="T52" fmla="*/ 2147483647 w 2831"/>
              <a:gd name="T53" fmla="*/ 2147483647 h 2833"/>
              <a:gd name="T54" fmla="*/ 2147483647 w 2831"/>
              <a:gd name="T55" fmla="*/ 2147483647 h 2833"/>
              <a:gd name="T56" fmla="*/ 2147483647 w 2831"/>
              <a:gd name="T57" fmla="*/ 2147483647 h 2833"/>
              <a:gd name="T58" fmla="*/ 2147483647 w 2831"/>
              <a:gd name="T59" fmla="*/ 2147483647 h 2833"/>
              <a:gd name="T60" fmla="*/ 2147483647 w 2831"/>
              <a:gd name="T61" fmla="*/ 2147483647 h 2833"/>
              <a:gd name="T62" fmla="*/ 2147483647 w 2831"/>
              <a:gd name="T63" fmla="*/ 2147483647 h 2833"/>
              <a:gd name="T64" fmla="*/ 2147483647 w 2831"/>
              <a:gd name="T65" fmla="*/ 2147483647 h 2833"/>
              <a:gd name="T66" fmla="*/ 2147483647 w 2831"/>
              <a:gd name="T67" fmla="*/ 2147483647 h 2833"/>
              <a:gd name="T68" fmla="*/ 2147483647 w 2831"/>
              <a:gd name="T69" fmla="*/ 2147483647 h 2833"/>
              <a:gd name="T70" fmla="*/ 2147483647 w 2831"/>
              <a:gd name="T71" fmla="*/ 2147483647 h 2833"/>
              <a:gd name="T72" fmla="*/ 2147483647 w 2831"/>
              <a:gd name="T73" fmla="*/ 2147483647 h 2833"/>
              <a:gd name="T74" fmla="*/ 2147483647 w 2831"/>
              <a:gd name="T75" fmla="*/ 2147483647 h 2833"/>
              <a:gd name="T76" fmla="*/ 2147483647 w 2831"/>
              <a:gd name="T77" fmla="*/ 2147483647 h 2833"/>
              <a:gd name="T78" fmla="*/ 2147483647 w 2831"/>
              <a:gd name="T79" fmla="*/ 2147483647 h 2833"/>
              <a:gd name="T80" fmla="*/ 2147483647 w 2831"/>
              <a:gd name="T81" fmla="*/ 2147483647 h 2833"/>
              <a:gd name="T82" fmla="*/ 2147483647 w 2831"/>
              <a:gd name="T83" fmla="*/ 2147483647 h 2833"/>
              <a:gd name="T84" fmla="*/ 2147483647 w 2831"/>
              <a:gd name="T85" fmla="*/ 2147483647 h 2833"/>
              <a:gd name="T86" fmla="*/ 2147483647 w 2831"/>
              <a:gd name="T87" fmla="*/ 2147483647 h 2833"/>
              <a:gd name="T88" fmla="*/ 2147483647 w 2831"/>
              <a:gd name="T89" fmla="*/ 2147483647 h 2833"/>
              <a:gd name="T90" fmla="*/ 2147483647 w 2831"/>
              <a:gd name="T91" fmla="*/ 2147483647 h 2833"/>
              <a:gd name="T92" fmla="*/ 2147483647 w 2831"/>
              <a:gd name="T93" fmla="*/ 2147483647 h 2833"/>
              <a:gd name="T94" fmla="*/ 2147483647 w 2831"/>
              <a:gd name="T95" fmla="*/ 2147483647 h 2833"/>
              <a:gd name="T96" fmla="*/ 2147483647 w 2831"/>
              <a:gd name="T97" fmla="*/ 2147483647 h 283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831" h="2833">
                <a:moveTo>
                  <a:pt x="2831" y="1417"/>
                </a:moveTo>
                <a:lnTo>
                  <a:pt x="2820" y="1232"/>
                </a:lnTo>
                <a:lnTo>
                  <a:pt x="2783" y="1050"/>
                </a:lnTo>
                <a:lnTo>
                  <a:pt x="2724" y="875"/>
                </a:lnTo>
                <a:lnTo>
                  <a:pt x="2642" y="708"/>
                </a:lnTo>
                <a:lnTo>
                  <a:pt x="2540" y="554"/>
                </a:lnTo>
                <a:lnTo>
                  <a:pt x="2417" y="415"/>
                </a:lnTo>
                <a:lnTo>
                  <a:pt x="2278" y="292"/>
                </a:lnTo>
                <a:lnTo>
                  <a:pt x="2124" y="190"/>
                </a:lnTo>
                <a:lnTo>
                  <a:pt x="1957" y="108"/>
                </a:lnTo>
                <a:lnTo>
                  <a:pt x="1782" y="49"/>
                </a:lnTo>
                <a:lnTo>
                  <a:pt x="1600" y="12"/>
                </a:lnTo>
                <a:lnTo>
                  <a:pt x="1416" y="0"/>
                </a:lnTo>
                <a:lnTo>
                  <a:pt x="1231" y="12"/>
                </a:lnTo>
                <a:lnTo>
                  <a:pt x="1050" y="49"/>
                </a:lnTo>
                <a:lnTo>
                  <a:pt x="874" y="108"/>
                </a:lnTo>
                <a:lnTo>
                  <a:pt x="708" y="190"/>
                </a:lnTo>
                <a:lnTo>
                  <a:pt x="554" y="292"/>
                </a:lnTo>
                <a:lnTo>
                  <a:pt x="415" y="415"/>
                </a:lnTo>
                <a:lnTo>
                  <a:pt x="293" y="554"/>
                </a:lnTo>
                <a:lnTo>
                  <a:pt x="190" y="708"/>
                </a:lnTo>
                <a:lnTo>
                  <a:pt x="108" y="875"/>
                </a:lnTo>
                <a:lnTo>
                  <a:pt x="49" y="1050"/>
                </a:lnTo>
                <a:lnTo>
                  <a:pt x="13" y="1232"/>
                </a:lnTo>
                <a:lnTo>
                  <a:pt x="0" y="1417"/>
                </a:lnTo>
                <a:lnTo>
                  <a:pt x="13" y="1601"/>
                </a:lnTo>
                <a:lnTo>
                  <a:pt x="49" y="1783"/>
                </a:lnTo>
                <a:lnTo>
                  <a:pt x="108" y="1958"/>
                </a:lnTo>
                <a:lnTo>
                  <a:pt x="190" y="2125"/>
                </a:lnTo>
                <a:lnTo>
                  <a:pt x="293" y="2279"/>
                </a:lnTo>
                <a:lnTo>
                  <a:pt x="415" y="2418"/>
                </a:lnTo>
                <a:lnTo>
                  <a:pt x="554" y="2541"/>
                </a:lnTo>
                <a:lnTo>
                  <a:pt x="708" y="2643"/>
                </a:lnTo>
                <a:lnTo>
                  <a:pt x="874" y="2725"/>
                </a:lnTo>
                <a:lnTo>
                  <a:pt x="1050" y="2786"/>
                </a:lnTo>
                <a:lnTo>
                  <a:pt x="1231" y="2822"/>
                </a:lnTo>
                <a:lnTo>
                  <a:pt x="1416" y="2833"/>
                </a:lnTo>
                <a:lnTo>
                  <a:pt x="1600" y="2822"/>
                </a:lnTo>
                <a:lnTo>
                  <a:pt x="1782" y="2786"/>
                </a:lnTo>
                <a:lnTo>
                  <a:pt x="1957" y="2725"/>
                </a:lnTo>
                <a:lnTo>
                  <a:pt x="2124" y="2643"/>
                </a:lnTo>
                <a:lnTo>
                  <a:pt x="2278" y="2541"/>
                </a:lnTo>
                <a:lnTo>
                  <a:pt x="2417" y="2418"/>
                </a:lnTo>
                <a:lnTo>
                  <a:pt x="2540" y="2279"/>
                </a:lnTo>
                <a:lnTo>
                  <a:pt x="2642" y="2125"/>
                </a:lnTo>
                <a:lnTo>
                  <a:pt x="2724" y="1958"/>
                </a:lnTo>
                <a:lnTo>
                  <a:pt x="2783" y="1783"/>
                </a:lnTo>
                <a:lnTo>
                  <a:pt x="2820" y="1601"/>
                </a:lnTo>
                <a:lnTo>
                  <a:pt x="2831" y="1417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l="50000" t="50000" r="50000" b="50000"/>
            </a:path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4" name="Freeform 6">
            <a:extLst>
              <a:ext uri="{FF2B5EF4-FFF2-40B4-BE49-F238E27FC236}">
                <a16:creationId xmlns:a16="http://schemas.microsoft.com/office/drawing/2014/main" id="{73649DBF-75AB-DE06-493F-665B759B99CB}"/>
              </a:ext>
            </a:extLst>
          </p:cNvPr>
          <p:cNvSpPr>
            <a:spLocks/>
          </p:cNvSpPr>
          <p:nvPr/>
        </p:nvSpPr>
        <p:spPr bwMode="auto">
          <a:xfrm>
            <a:off x="7927976" y="5014914"/>
            <a:ext cx="758825" cy="757237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5" name="Freeform 7">
            <a:extLst>
              <a:ext uri="{FF2B5EF4-FFF2-40B4-BE49-F238E27FC236}">
                <a16:creationId xmlns:a16="http://schemas.microsoft.com/office/drawing/2014/main" id="{C72EF963-A467-A04E-114A-5384D544D832}"/>
              </a:ext>
            </a:extLst>
          </p:cNvPr>
          <p:cNvSpPr>
            <a:spLocks/>
          </p:cNvSpPr>
          <p:nvPr/>
        </p:nvSpPr>
        <p:spPr bwMode="auto">
          <a:xfrm>
            <a:off x="9066213" y="4413250"/>
            <a:ext cx="481012" cy="1906588"/>
          </a:xfrm>
          <a:custGeom>
            <a:avLst/>
            <a:gdLst>
              <a:gd name="T0" fmla="*/ 2147483647 w 897"/>
              <a:gd name="T1" fmla="*/ 2147483647 h 3557"/>
              <a:gd name="T2" fmla="*/ 2147483647 w 897"/>
              <a:gd name="T3" fmla="*/ 2147483647 h 3557"/>
              <a:gd name="T4" fmla="*/ 2147483647 w 897"/>
              <a:gd name="T5" fmla="*/ 2147483647 h 3557"/>
              <a:gd name="T6" fmla="*/ 2147483647 w 897"/>
              <a:gd name="T7" fmla="*/ 2147483647 h 3557"/>
              <a:gd name="T8" fmla="*/ 2147483647 w 897"/>
              <a:gd name="T9" fmla="*/ 2147483647 h 3557"/>
              <a:gd name="T10" fmla="*/ 2147483647 w 897"/>
              <a:gd name="T11" fmla="*/ 2147483647 h 3557"/>
              <a:gd name="T12" fmla="*/ 2147483647 w 897"/>
              <a:gd name="T13" fmla="*/ 2147483647 h 3557"/>
              <a:gd name="T14" fmla="*/ 2147483647 w 897"/>
              <a:gd name="T15" fmla="*/ 2147483647 h 3557"/>
              <a:gd name="T16" fmla="*/ 2147483647 w 897"/>
              <a:gd name="T17" fmla="*/ 2147483647 h 3557"/>
              <a:gd name="T18" fmla="*/ 2147483647 w 897"/>
              <a:gd name="T19" fmla="*/ 2147483647 h 3557"/>
              <a:gd name="T20" fmla="*/ 2147483647 w 897"/>
              <a:gd name="T21" fmla="*/ 2147483647 h 3557"/>
              <a:gd name="T22" fmla="*/ 2147483647 w 897"/>
              <a:gd name="T23" fmla="*/ 2147483647 h 3557"/>
              <a:gd name="T24" fmla="*/ 2147483647 w 897"/>
              <a:gd name="T25" fmla="*/ 2147483647 h 3557"/>
              <a:gd name="T26" fmla="*/ 2147483647 w 897"/>
              <a:gd name="T27" fmla="*/ 2147483647 h 3557"/>
              <a:gd name="T28" fmla="*/ 2147483647 w 897"/>
              <a:gd name="T29" fmla="*/ 2147483647 h 3557"/>
              <a:gd name="T30" fmla="*/ 2147483647 w 897"/>
              <a:gd name="T31" fmla="*/ 2147483647 h 3557"/>
              <a:gd name="T32" fmla="*/ 2147483647 w 897"/>
              <a:gd name="T33" fmla="*/ 2147483647 h 3557"/>
              <a:gd name="T34" fmla="*/ 2147483647 w 897"/>
              <a:gd name="T35" fmla="*/ 2147483647 h 3557"/>
              <a:gd name="T36" fmla="*/ 2147483647 w 897"/>
              <a:gd name="T37" fmla="*/ 2147483647 h 3557"/>
              <a:gd name="T38" fmla="*/ 2147483647 w 897"/>
              <a:gd name="T39" fmla="*/ 2147483647 h 3557"/>
              <a:gd name="T40" fmla="*/ 2147483647 w 897"/>
              <a:gd name="T41" fmla="*/ 2147483647 h 3557"/>
              <a:gd name="T42" fmla="*/ 2147483647 w 897"/>
              <a:gd name="T43" fmla="*/ 2147483647 h 3557"/>
              <a:gd name="T44" fmla="*/ 2147483647 w 897"/>
              <a:gd name="T45" fmla="*/ 2147483647 h 3557"/>
              <a:gd name="T46" fmla="*/ 2147483647 w 897"/>
              <a:gd name="T47" fmla="*/ 2147483647 h 3557"/>
              <a:gd name="T48" fmla="*/ 2147483647 w 897"/>
              <a:gd name="T49" fmla="*/ 2147483647 h 3557"/>
              <a:gd name="T50" fmla="*/ 2147483647 w 897"/>
              <a:gd name="T51" fmla="*/ 2147483647 h 3557"/>
              <a:gd name="T52" fmla="*/ 2147483647 w 897"/>
              <a:gd name="T53" fmla="*/ 2147483647 h 3557"/>
              <a:gd name="T54" fmla="*/ 2147483647 w 897"/>
              <a:gd name="T55" fmla="*/ 2147483647 h 3557"/>
              <a:gd name="T56" fmla="*/ 2147483647 w 897"/>
              <a:gd name="T57" fmla="*/ 2147483647 h 3557"/>
              <a:gd name="T58" fmla="*/ 2147483647 w 897"/>
              <a:gd name="T59" fmla="*/ 2147483647 h 3557"/>
              <a:gd name="T60" fmla="*/ 0 w 897"/>
              <a:gd name="T61" fmla="*/ 0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7" h="3557">
                <a:moveTo>
                  <a:pt x="125" y="3557"/>
                </a:moveTo>
                <a:lnTo>
                  <a:pt x="223" y="3463"/>
                </a:lnTo>
                <a:lnTo>
                  <a:pt x="315" y="3364"/>
                </a:lnTo>
                <a:lnTo>
                  <a:pt x="403" y="3260"/>
                </a:lnTo>
                <a:lnTo>
                  <a:pt x="483" y="3152"/>
                </a:lnTo>
                <a:lnTo>
                  <a:pt x="557" y="3039"/>
                </a:lnTo>
                <a:lnTo>
                  <a:pt x="624" y="2922"/>
                </a:lnTo>
                <a:lnTo>
                  <a:pt x="684" y="2801"/>
                </a:lnTo>
                <a:lnTo>
                  <a:pt x="738" y="2676"/>
                </a:lnTo>
                <a:lnTo>
                  <a:pt x="783" y="2549"/>
                </a:lnTo>
                <a:lnTo>
                  <a:pt x="822" y="2419"/>
                </a:lnTo>
                <a:lnTo>
                  <a:pt x="852" y="2287"/>
                </a:lnTo>
                <a:lnTo>
                  <a:pt x="875" y="2153"/>
                </a:lnTo>
                <a:lnTo>
                  <a:pt x="890" y="2019"/>
                </a:lnTo>
                <a:lnTo>
                  <a:pt x="897" y="1884"/>
                </a:lnTo>
                <a:lnTo>
                  <a:pt x="896" y="1748"/>
                </a:lnTo>
                <a:lnTo>
                  <a:pt x="888" y="1614"/>
                </a:lnTo>
                <a:lnTo>
                  <a:pt x="871" y="1480"/>
                </a:lnTo>
                <a:lnTo>
                  <a:pt x="846" y="1346"/>
                </a:lnTo>
                <a:lnTo>
                  <a:pt x="815" y="1215"/>
                </a:lnTo>
                <a:lnTo>
                  <a:pt x="775" y="1086"/>
                </a:lnTo>
                <a:lnTo>
                  <a:pt x="727" y="959"/>
                </a:lnTo>
                <a:lnTo>
                  <a:pt x="673" y="835"/>
                </a:lnTo>
                <a:lnTo>
                  <a:pt x="612" y="715"/>
                </a:lnTo>
                <a:lnTo>
                  <a:pt x="543" y="598"/>
                </a:lnTo>
                <a:lnTo>
                  <a:pt x="468" y="486"/>
                </a:lnTo>
                <a:lnTo>
                  <a:pt x="386" y="378"/>
                </a:lnTo>
                <a:lnTo>
                  <a:pt x="298" y="275"/>
                </a:lnTo>
                <a:lnTo>
                  <a:pt x="204" y="177"/>
                </a:lnTo>
                <a:lnTo>
                  <a:pt x="105" y="86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8">
            <a:extLst>
              <a:ext uri="{FF2B5EF4-FFF2-40B4-BE49-F238E27FC236}">
                <a16:creationId xmlns:a16="http://schemas.microsoft.com/office/drawing/2014/main" id="{4C24E46B-9BCB-0DEE-EAAF-2F1200C76F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480301" y="6319838"/>
            <a:ext cx="1654175" cy="47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Freeform 9">
            <a:extLst>
              <a:ext uri="{FF2B5EF4-FFF2-40B4-BE49-F238E27FC236}">
                <a16:creationId xmlns:a16="http://schemas.microsoft.com/office/drawing/2014/main" id="{F3D74D8D-F868-7C0B-EF40-B72D7092C9B5}"/>
              </a:ext>
            </a:extLst>
          </p:cNvPr>
          <p:cNvSpPr>
            <a:spLocks/>
          </p:cNvSpPr>
          <p:nvPr/>
        </p:nvSpPr>
        <p:spPr bwMode="auto">
          <a:xfrm>
            <a:off x="7067551" y="4413250"/>
            <a:ext cx="481013" cy="1906588"/>
          </a:xfrm>
          <a:custGeom>
            <a:avLst/>
            <a:gdLst>
              <a:gd name="T0" fmla="*/ 2147483647 w 896"/>
              <a:gd name="T1" fmla="*/ 0 h 3557"/>
              <a:gd name="T2" fmla="*/ 2147483647 w 896"/>
              <a:gd name="T3" fmla="*/ 2147483647 h 3557"/>
              <a:gd name="T4" fmla="*/ 2147483647 w 896"/>
              <a:gd name="T5" fmla="*/ 2147483647 h 3557"/>
              <a:gd name="T6" fmla="*/ 2147483647 w 896"/>
              <a:gd name="T7" fmla="*/ 2147483647 h 3557"/>
              <a:gd name="T8" fmla="*/ 2147483647 w 896"/>
              <a:gd name="T9" fmla="*/ 2147483647 h 3557"/>
              <a:gd name="T10" fmla="*/ 2147483647 w 896"/>
              <a:gd name="T11" fmla="*/ 2147483647 h 3557"/>
              <a:gd name="T12" fmla="*/ 2147483647 w 896"/>
              <a:gd name="T13" fmla="*/ 2147483647 h 3557"/>
              <a:gd name="T14" fmla="*/ 2147483647 w 896"/>
              <a:gd name="T15" fmla="*/ 2147483647 h 3557"/>
              <a:gd name="T16" fmla="*/ 2147483647 w 896"/>
              <a:gd name="T17" fmla="*/ 2147483647 h 3557"/>
              <a:gd name="T18" fmla="*/ 2147483647 w 896"/>
              <a:gd name="T19" fmla="*/ 2147483647 h 3557"/>
              <a:gd name="T20" fmla="*/ 2147483647 w 896"/>
              <a:gd name="T21" fmla="*/ 2147483647 h 3557"/>
              <a:gd name="T22" fmla="*/ 2147483647 w 896"/>
              <a:gd name="T23" fmla="*/ 2147483647 h 3557"/>
              <a:gd name="T24" fmla="*/ 2147483647 w 896"/>
              <a:gd name="T25" fmla="*/ 2147483647 h 3557"/>
              <a:gd name="T26" fmla="*/ 2147483647 w 896"/>
              <a:gd name="T27" fmla="*/ 2147483647 h 3557"/>
              <a:gd name="T28" fmla="*/ 2147483647 w 896"/>
              <a:gd name="T29" fmla="*/ 2147483647 h 3557"/>
              <a:gd name="T30" fmla="*/ 2147483647 w 896"/>
              <a:gd name="T31" fmla="*/ 2147483647 h 3557"/>
              <a:gd name="T32" fmla="*/ 0 w 896"/>
              <a:gd name="T33" fmla="*/ 2147483647 h 3557"/>
              <a:gd name="T34" fmla="*/ 2147483647 w 896"/>
              <a:gd name="T35" fmla="*/ 2147483647 h 3557"/>
              <a:gd name="T36" fmla="*/ 2147483647 w 896"/>
              <a:gd name="T37" fmla="*/ 2147483647 h 3557"/>
              <a:gd name="T38" fmla="*/ 2147483647 w 896"/>
              <a:gd name="T39" fmla="*/ 2147483647 h 3557"/>
              <a:gd name="T40" fmla="*/ 2147483647 w 896"/>
              <a:gd name="T41" fmla="*/ 2147483647 h 3557"/>
              <a:gd name="T42" fmla="*/ 2147483647 w 896"/>
              <a:gd name="T43" fmla="*/ 2147483647 h 3557"/>
              <a:gd name="T44" fmla="*/ 2147483647 w 896"/>
              <a:gd name="T45" fmla="*/ 2147483647 h 3557"/>
              <a:gd name="T46" fmla="*/ 2147483647 w 896"/>
              <a:gd name="T47" fmla="*/ 2147483647 h 3557"/>
              <a:gd name="T48" fmla="*/ 2147483647 w 896"/>
              <a:gd name="T49" fmla="*/ 2147483647 h 3557"/>
              <a:gd name="T50" fmla="*/ 2147483647 w 896"/>
              <a:gd name="T51" fmla="*/ 2147483647 h 3557"/>
              <a:gd name="T52" fmla="*/ 2147483647 w 896"/>
              <a:gd name="T53" fmla="*/ 2147483647 h 3557"/>
              <a:gd name="T54" fmla="*/ 2147483647 w 896"/>
              <a:gd name="T55" fmla="*/ 2147483647 h 3557"/>
              <a:gd name="T56" fmla="*/ 2147483647 w 896"/>
              <a:gd name="T57" fmla="*/ 2147483647 h 3557"/>
              <a:gd name="T58" fmla="*/ 2147483647 w 896"/>
              <a:gd name="T59" fmla="*/ 2147483647 h 3557"/>
              <a:gd name="T60" fmla="*/ 2147483647 w 896"/>
              <a:gd name="T61" fmla="*/ 2147483647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6" h="3557">
                <a:moveTo>
                  <a:pt x="896" y="0"/>
                </a:moveTo>
                <a:lnTo>
                  <a:pt x="792" y="86"/>
                </a:lnTo>
                <a:lnTo>
                  <a:pt x="693" y="177"/>
                </a:lnTo>
                <a:lnTo>
                  <a:pt x="598" y="275"/>
                </a:lnTo>
                <a:lnTo>
                  <a:pt x="511" y="378"/>
                </a:lnTo>
                <a:lnTo>
                  <a:pt x="429" y="486"/>
                </a:lnTo>
                <a:lnTo>
                  <a:pt x="354" y="598"/>
                </a:lnTo>
                <a:lnTo>
                  <a:pt x="286" y="715"/>
                </a:lnTo>
                <a:lnTo>
                  <a:pt x="224" y="835"/>
                </a:lnTo>
                <a:lnTo>
                  <a:pt x="169" y="959"/>
                </a:lnTo>
                <a:lnTo>
                  <a:pt x="122" y="1086"/>
                </a:lnTo>
                <a:lnTo>
                  <a:pt x="83" y="1215"/>
                </a:lnTo>
                <a:lnTo>
                  <a:pt x="50" y="1346"/>
                </a:lnTo>
                <a:lnTo>
                  <a:pt x="25" y="1480"/>
                </a:lnTo>
                <a:lnTo>
                  <a:pt x="9" y="1614"/>
                </a:lnTo>
                <a:lnTo>
                  <a:pt x="1" y="1748"/>
                </a:lnTo>
                <a:lnTo>
                  <a:pt x="0" y="1884"/>
                </a:lnTo>
                <a:lnTo>
                  <a:pt x="7" y="2019"/>
                </a:lnTo>
                <a:lnTo>
                  <a:pt x="22" y="2153"/>
                </a:lnTo>
                <a:lnTo>
                  <a:pt x="45" y="2287"/>
                </a:lnTo>
                <a:lnTo>
                  <a:pt x="76" y="2419"/>
                </a:lnTo>
                <a:lnTo>
                  <a:pt x="114" y="2549"/>
                </a:lnTo>
                <a:lnTo>
                  <a:pt x="160" y="2676"/>
                </a:lnTo>
                <a:lnTo>
                  <a:pt x="212" y="2801"/>
                </a:lnTo>
                <a:lnTo>
                  <a:pt x="273" y="2922"/>
                </a:lnTo>
                <a:lnTo>
                  <a:pt x="340" y="3039"/>
                </a:lnTo>
                <a:lnTo>
                  <a:pt x="414" y="3152"/>
                </a:lnTo>
                <a:lnTo>
                  <a:pt x="494" y="3260"/>
                </a:lnTo>
                <a:lnTo>
                  <a:pt x="581" y="3364"/>
                </a:lnTo>
                <a:lnTo>
                  <a:pt x="674" y="3463"/>
                </a:lnTo>
                <a:lnTo>
                  <a:pt x="772" y="3557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Freeform 10">
            <a:extLst>
              <a:ext uri="{FF2B5EF4-FFF2-40B4-BE49-F238E27FC236}">
                <a16:creationId xmlns:a16="http://schemas.microsoft.com/office/drawing/2014/main" id="{056D2511-3567-6995-DA1F-421A9FF63F4E}"/>
              </a:ext>
            </a:extLst>
          </p:cNvPr>
          <p:cNvSpPr>
            <a:spLocks/>
          </p:cNvSpPr>
          <p:nvPr/>
        </p:nvSpPr>
        <p:spPr bwMode="auto">
          <a:xfrm rot="1772444">
            <a:off x="7772401" y="3505201"/>
            <a:ext cx="481013" cy="1838325"/>
          </a:xfrm>
          <a:custGeom>
            <a:avLst/>
            <a:gdLst>
              <a:gd name="T0" fmla="*/ 0 w 895"/>
              <a:gd name="T1" fmla="*/ 2147483647 h 3433"/>
              <a:gd name="T2" fmla="*/ 2147483647 w 895"/>
              <a:gd name="T3" fmla="*/ 0 h 3433"/>
              <a:gd name="T4" fmla="*/ 2147483647 w 895"/>
              <a:gd name="T5" fmla="*/ 2147483647 h 3433"/>
              <a:gd name="T6" fmla="*/ 2147483647 w 895"/>
              <a:gd name="T7" fmla="*/ 2147483647 h 3433"/>
              <a:gd name="T8" fmla="*/ 0 w 895"/>
              <a:gd name="T9" fmla="*/ 2147483647 h 3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5" h="3433">
                <a:moveTo>
                  <a:pt x="0" y="56"/>
                </a:moveTo>
                <a:lnTo>
                  <a:pt x="231" y="0"/>
                </a:lnTo>
                <a:lnTo>
                  <a:pt x="895" y="3199"/>
                </a:lnTo>
                <a:lnTo>
                  <a:pt x="404" y="3433"/>
                </a:lnTo>
                <a:lnTo>
                  <a:pt x="0" y="56"/>
                </a:lnTo>
                <a:close/>
              </a:path>
            </a:pathLst>
          </a:custGeom>
          <a:solidFill>
            <a:srgbClr val="DDDDD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179" name="Group 11">
            <a:extLst>
              <a:ext uri="{FF2B5EF4-FFF2-40B4-BE49-F238E27FC236}">
                <a16:creationId xmlns:a16="http://schemas.microsoft.com/office/drawing/2014/main" id="{99F4E03D-F1F8-55E0-F819-C12BC44A248F}"/>
              </a:ext>
            </a:extLst>
          </p:cNvPr>
          <p:cNvGrpSpPr>
            <a:grpSpLocks/>
          </p:cNvGrpSpPr>
          <p:nvPr/>
        </p:nvGrpSpPr>
        <p:grpSpPr bwMode="auto">
          <a:xfrm>
            <a:off x="7635876" y="1684339"/>
            <a:ext cx="454025" cy="854075"/>
            <a:chOff x="2252" y="463"/>
            <a:chExt cx="223" cy="617"/>
          </a:xfrm>
        </p:grpSpPr>
        <p:sp>
          <p:nvSpPr>
            <p:cNvPr id="7234" name="Freeform 12">
              <a:extLst>
                <a:ext uri="{FF2B5EF4-FFF2-40B4-BE49-F238E27FC236}">
                  <a16:creationId xmlns:a16="http://schemas.microsoft.com/office/drawing/2014/main" id="{00CECD1B-3B99-F8F3-C199-C827310119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5" name="Freeform 13">
              <a:extLst>
                <a:ext uri="{FF2B5EF4-FFF2-40B4-BE49-F238E27FC236}">
                  <a16:creationId xmlns:a16="http://schemas.microsoft.com/office/drawing/2014/main" id="{9B935581-ADEF-4237-E8C9-E252185B7D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6" name="Rectangle 14">
              <a:extLst>
                <a:ext uri="{FF2B5EF4-FFF2-40B4-BE49-F238E27FC236}">
                  <a16:creationId xmlns:a16="http://schemas.microsoft.com/office/drawing/2014/main" id="{A67874BF-7458-6DE2-76B8-1646204408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180" name="Freeform 15">
            <a:extLst>
              <a:ext uri="{FF2B5EF4-FFF2-40B4-BE49-F238E27FC236}">
                <a16:creationId xmlns:a16="http://schemas.microsoft.com/office/drawing/2014/main" id="{FB71D6F4-A71D-E06E-DB7F-A4E6CF62639E}"/>
              </a:ext>
            </a:extLst>
          </p:cNvPr>
          <p:cNvSpPr>
            <a:spLocks/>
          </p:cNvSpPr>
          <p:nvPr/>
        </p:nvSpPr>
        <p:spPr bwMode="auto">
          <a:xfrm>
            <a:off x="7486650" y="2266950"/>
            <a:ext cx="266700" cy="114300"/>
          </a:xfrm>
          <a:custGeom>
            <a:avLst/>
            <a:gdLst>
              <a:gd name="T0" fmla="*/ 2147483647 w 437"/>
              <a:gd name="T1" fmla="*/ 0 h 145"/>
              <a:gd name="T2" fmla="*/ 0 w 437"/>
              <a:gd name="T3" fmla="*/ 0 h 145"/>
              <a:gd name="T4" fmla="*/ 0 w 437"/>
              <a:gd name="T5" fmla="*/ 2147483647 h 145"/>
              <a:gd name="T6" fmla="*/ 2147483647 w 437"/>
              <a:gd name="T7" fmla="*/ 2147483647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7" h="145">
                <a:moveTo>
                  <a:pt x="437" y="0"/>
                </a:moveTo>
                <a:lnTo>
                  <a:pt x="0" y="0"/>
                </a:lnTo>
                <a:lnTo>
                  <a:pt x="0" y="145"/>
                </a:lnTo>
                <a:lnTo>
                  <a:pt x="329" y="145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181" name="Group 16">
            <a:extLst>
              <a:ext uri="{FF2B5EF4-FFF2-40B4-BE49-F238E27FC236}">
                <a16:creationId xmlns:a16="http://schemas.microsoft.com/office/drawing/2014/main" id="{6E6FCBE8-D64D-1B6F-6A6C-3B3D455067B0}"/>
              </a:ext>
            </a:extLst>
          </p:cNvPr>
          <p:cNvGrpSpPr>
            <a:grpSpLocks/>
          </p:cNvGrpSpPr>
          <p:nvPr/>
        </p:nvGrpSpPr>
        <p:grpSpPr bwMode="auto">
          <a:xfrm>
            <a:off x="8107364" y="1593851"/>
            <a:ext cx="434975" cy="842963"/>
            <a:chOff x="2671" y="704"/>
            <a:chExt cx="274" cy="531"/>
          </a:xfrm>
        </p:grpSpPr>
        <p:sp>
          <p:nvSpPr>
            <p:cNvPr id="7226" name="Line 17">
              <a:extLst>
                <a:ext uri="{FF2B5EF4-FFF2-40B4-BE49-F238E27FC236}">
                  <a16:creationId xmlns:a16="http://schemas.microsoft.com/office/drawing/2014/main" id="{5C24577B-A06B-1B60-25C9-F1E35C127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704"/>
              <a:ext cx="3" cy="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Line 18">
              <a:extLst>
                <a:ext uri="{FF2B5EF4-FFF2-40B4-BE49-F238E27FC236}">
                  <a16:creationId xmlns:a16="http://schemas.microsoft.com/office/drawing/2014/main" id="{A31A823B-6F8B-DCD0-BFF6-A0D0A58FBF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8" name="Line 19">
              <a:extLst>
                <a:ext uri="{FF2B5EF4-FFF2-40B4-BE49-F238E27FC236}">
                  <a16:creationId xmlns:a16="http://schemas.microsoft.com/office/drawing/2014/main" id="{6FCDBC0E-955F-CC4A-2CED-40F5AD467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738"/>
              <a:ext cx="3" cy="4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Line 20">
              <a:extLst>
                <a:ext uri="{FF2B5EF4-FFF2-40B4-BE49-F238E27FC236}">
                  <a16:creationId xmlns:a16="http://schemas.microsoft.com/office/drawing/2014/main" id="{A52E4CDF-4C0D-9F1D-7802-C4FED99B3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" y="726"/>
              <a:ext cx="2" cy="509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Line 21">
              <a:extLst>
                <a:ext uri="{FF2B5EF4-FFF2-40B4-BE49-F238E27FC236}">
                  <a16:creationId xmlns:a16="http://schemas.microsoft.com/office/drawing/2014/main" id="{711D0160-CA57-EF31-C3C4-E3F0A6F03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1" name="Line 22">
              <a:extLst>
                <a:ext uri="{FF2B5EF4-FFF2-40B4-BE49-F238E27FC236}">
                  <a16:creationId xmlns:a16="http://schemas.microsoft.com/office/drawing/2014/main" id="{15674D95-2FB4-E160-6DD7-75A2B3E4A1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181"/>
              <a:ext cx="69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2" name="Line 23">
              <a:extLst>
                <a:ext uri="{FF2B5EF4-FFF2-40B4-BE49-F238E27FC236}">
                  <a16:creationId xmlns:a16="http://schemas.microsoft.com/office/drawing/2014/main" id="{D54581CC-008F-472F-8FE6-B202092BE5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1" y="1147"/>
              <a:ext cx="9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Line 24">
              <a:extLst>
                <a:ext uri="{FF2B5EF4-FFF2-40B4-BE49-F238E27FC236}">
                  <a16:creationId xmlns:a16="http://schemas.microsoft.com/office/drawing/2014/main" id="{E448B39A-0A28-7A09-AF8A-612B939ABF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1147"/>
              <a:ext cx="10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2" name="Freeform 25">
            <a:extLst>
              <a:ext uri="{FF2B5EF4-FFF2-40B4-BE49-F238E27FC236}">
                <a16:creationId xmlns:a16="http://schemas.microsoft.com/office/drawing/2014/main" id="{229476DB-7298-C689-8B4D-3E33CD3CC325}"/>
              </a:ext>
            </a:extLst>
          </p:cNvPr>
          <p:cNvSpPr>
            <a:spLocks/>
          </p:cNvSpPr>
          <p:nvPr/>
        </p:nvSpPr>
        <p:spPr bwMode="auto">
          <a:xfrm>
            <a:off x="8864600" y="2266950"/>
            <a:ext cx="260350" cy="114300"/>
          </a:xfrm>
          <a:custGeom>
            <a:avLst/>
            <a:gdLst>
              <a:gd name="T0" fmla="*/ 2147483647 w 410"/>
              <a:gd name="T1" fmla="*/ 2147483647 h 145"/>
              <a:gd name="T2" fmla="*/ 2147483647 w 410"/>
              <a:gd name="T3" fmla="*/ 2147483647 h 145"/>
              <a:gd name="T4" fmla="*/ 2147483647 w 410"/>
              <a:gd name="T5" fmla="*/ 0 h 145"/>
              <a:gd name="T6" fmla="*/ 0 w 410"/>
              <a:gd name="T7" fmla="*/ 0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0" h="145">
                <a:moveTo>
                  <a:pt x="106" y="145"/>
                </a:moveTo>
                <a:lnTo>
                  <a:pt x="410" y="145"/>
                </a:lnTo>
                <a:lnTo>
                  <a:pt x="410" y="0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3" name="Rectangle 26">
            <a:extLst>
              <a:ext uri="{FF2B5EF4-FFF2-40B4-BE49-F238E27FC236}">
                <a16:creationId xmlns:a16="http://schemas.microsoft.com/office/drawing/2014/main" id="{1D9BA248-716E-4ED1-8429-D662AA933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5551" y="2073275"/>
            <a:ext cx="269875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Rectangle 27">
            <a:extLst>
              <a:ext uri="{FF2B5EF4-FFF2-40B4-BE49-F238E27FC236}">
                <a16:creationId xmlns:a16="http://schemas.microsoft.com/office/drawing/2014/main" id="{DF819351-DDFB-FA3E-0459-8BB0D157F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451" y="2076450"/>
            <a:ext cx="796925" cy="96838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185" name="Group 28">
            <a:extLst>
              <a:ext uri="{FF2B5EF4-FFF2-40B4-BE49-F238E27FC236}">
                <a16:creationId xmlns:a16="http://schemas.microsoft.com/office/drawing/2014/main" id="{3A388EB4-F98D-6AA8-776E-D456994E52CA}"/>
              </a:ext>
            </a:extLst>
          </p:cNvPr>
          <p:cNvGrpSpPr>
            <a:grpSpLocks/>
          </p:cNvGrpSpPr>
          <p:nvPr/>
        </p:nvGrpSpPr>
        <p:grpSpPr bwMode="auto">
          <a:xfrm>
            <a:off x="8548689" y="1589089"/>
            <a:ext cx="454025" cy="854075"/>
            <a:chOff x="2252" y="463"/>
            <a:chExt cx="223" cy="617"/>
          </a:xfrm>
        </p:grpSpPr>
        <p:sp>
          <p:nvSpPr>
            <p:cNvPr id="7223" name="Freeform 29">
              <a:extLst>
                <a:ext uri="{FF2B5EF4-FFF2-40B4-BE49-F238E27FC236}">
                  <a16:creationId xmlns:a16="http://schemas.microsoft.com/office/drawing/2014/main" id="{1C91F859-4DBB-A5C3-64DC-45CAC0D4FC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Freeform 30">
              <a:extLst>
                <a:ext uri="{FF2B5EF4-FFF2-40B4-BE49-F238E27FC236}">
                  <a16:creationId xmlns:a16="http://schemas.microsoft.com/office/drawing/2014/main" id="{56307441-6745-3D29-F52E-C442AA6E2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5" name="Rectangle 31">
              <a:extLst>
                <a:ext uri="{FF2B5EF4-FFF2-40B4-BE49-F238E27FC236}">
                  <a16:creationId xmlns:a16="http://schemas.microsoft.com/office/drawing/2014/main" id="{54161A31-BA63-2B9A-4A38-01ECB3462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186" name="Rectangle 32">
            <a:extLst>
              <a:ext uri="{FF2B5EF4-FFF2-40B4-BE49-F238E27FC236}">
                <a16:creationId xmlns:a16="http://schemas.microsoft.com/office/drawing/2014/main" id="{235CDA0E-4A66-4E3F-34EB-E33C3A024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7288" y="2081213"/>
            <a:ext cx="265112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187" name="Group 33">
            <a:extLst>
              <a:ext uri="{FF2B5EF4-FFF2-40B4-BE49-F238E27FC236}">
                <a16:creationId xmlns:a16="http://schemas.microsoft.com/office/drawing/2014/main" id="{1530B2B5-7FDE-FCB8-A73D-41724EC4FB21}"/>
              </a:ext>
            </a:extLst>
          </p:cNvPr>
          <p:cNvGrpSpPr>
            <a:grpSpLocks/>
          </p:cNvGrpSpPr>
          <p:nvPr/>
        </p:nvGrpSpPr>
        <p:grpSpPr bwMode="auto">
          <a:xfrm>
            <a:off x="7720013" y="1689100"/>
            <a:ext cx="271462" cy="381000"/>
            <a:chOff x="2997" y="518"/>
            <a:chExt cx="132" cy="286"/>
          </a:xfrm>
        </p:grpSpPr>
        <p:sp>
          <p:nvSpPr>
            <p:cNvPr id="7215" name="Line 34">
              <a:extLst>
                <a:ext uri="{FF2B5EF4-FFF2-40B4-BE49-F238E27FC236}">
                  <a16:creationId xmlns:a16="http://schemas.microsoft.com/office/drawing/2014/main" id="{895B165E-6520-301A-231D-AA6A96B41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Line 35">
              <a:extLst>
                <a:ext uri="{FF2B5EF4-FFF2-40B4-BE49-F238E27FC236}">
                  <a16:creationId xmlns:a16="http://schemas.microsoft.com/office/drawing/2014/main" id="{EC3A6F86-CBBC-3445-BC76-AA828567F2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36">
              <a:extLst>
                <a:ext uri="{FF2B5EF4-FFF2-40B4-BE49-F238E27FC236}">
                  <a16:creationId xmlns:a16="http://schemas.microsoft.com/office/drawing/2014/main" id="{6F0342D4-6DCD-E3D2-2C87-07676A7C46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Line 37">
              <a:extLst>
                <a:ext uri="{FF2B5EF4-FFF2-40B4-BE49-F238E27FC236}">
                  <a16:creationId xmlns:a16="http://schemas.microsoft.com/office/drawing/2014/main" id="{31FC1369-CD9A-5DB6-E386-0459F4B56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Line 38">
              <a:extLst>
                <a:ext uri="{FF2B5EF4-FFF2-40B4-BE49-F238E27FC236}">
                  <a16:creationId xmlns:a16="http://schemas.microsoft.com/office/drawing/2014/main" id="{DD80FCA6-5379-18A9-E1DB-F3929F44A2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0" name="Line 39">
              <a:extLst>
                <a:ext uri="{FF2B5EF4-FFF2-40B4-BE49-F238E27FC236}">
                  <a16:creationId xmlns:a16="http://schemas.microsoft.com/office/drawing/2014/main" id="{4B7E1D22-A1A9-0C97-F74D-9EAC4EA512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Line 40">
              <a:extLst>
                <a:ext uri="{FF2B5EF4-FFF2-40B4-BE49-F238E27FC236}">
                  <a16:creationId xmlns:a16="http://schemas.microsoft.com/office/drawing/2014/main" id="{003B9F74-09F3-E05F-062E-BBF6B54F4B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Line 41">
              <a:extLst>
                <a:ext uri="{FF2B5EF4-FFF2-40B4-BE49-F238E27FC236}">
                  <a16:creationId xmlns:a16="http://schemas.microsoft.com/office/drawing/2014/main" id="{1D129B20-70AE-23E1-B02A-009EC12DB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7188" name="AutoShape 42">
            <a:extLst>
              <a:ext uri="{FF2B5EF4-FFF2-40B4-BE49-F238E27FC236}">
                <a16:creationId xmlns:a16="http://schemas.microsoft.com/office/drawing/2014/main" id="{E256A0B3-746C-8725-813B-5B81B2835D5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46975" y="23606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9" name="AutoShape 43">
            <a:extLst>
              <a:ext uri="{FF2B5EF4-FFF2-40B4-BE49-F238E27FC236}">
                <a16:creationId xmlns:a16="http://schemas.microsoft.com/office/drawing/2014/main" id="{982920BC-3CEE-70C2-94E9-DD993AD6D33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072563" y="23606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190" name="Group 44">
            <a:extLst>
              <a:ext uri="{FF2B5EF4-FFF2-40B4-BE49-F238E27FC236}">
                <a16:creationId xmlns:a16="http://schemas.microsoft.com/office/drawing/2014/main" id="{27029249-814D-73FA-D38C-2ED7E6C95B0C}"/>
              </a:ext>
            </a:extLst>
          </p:cNvPr>
          <p:cNvGrpSpPr>
            <a:grpSpLocks/>
          </p:cNvGrpSpPr>
          <p:nvPr/>
        </p:nvGrpSpPr>
        <p:grpSpPr bwMode="auto">
          <a:xfrm>
            <a:off x="7591426" y="3240088"/>
            <a:ext cx="1438275" cy="569912"/>
            <a:chOff x="2346" y="2121"/>
            <a:chExt cx="906" cy="359"/>
          </a:xfrm>
        </p:grpSpPr>
        <p:sp>
          <p:nvSpPr>
            <p:cNvPr id="7212" name="Rectangle 45">
              <a:extLst>
                <a:ext uri="{FF2B5EF4-FFF2-40B4-BE49-F238E27FC236}">
                  <a16:creationId xmlns:a16="http://schemas.microsoft.com/office/drawing/2014/main" id="{4D874E65-7301-6FA2-0422-BEE2DECC9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121"/>
              <a:ext cx="906" cy="359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57150">
              <a:solidFill>
                <a:srgbClr val="5F5F5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13" name="Freeform 46">
              <a:extLst>
                <a:ext uri="{FF2B5EF4-FFF2-40B4-BE49-F238E27FC236}">
                  <a16:creationId xmlns:a16="http://schemas.microsoft.com/office/drawing/2014/main" id="{3FBAB910-4CA8-BBDE-2F7E-4AA9E716CC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17"/>
              <a:ext cx="162" cy="164"/>
            </a:xfrm>
            <a:custGeom>
              <a:avLst/>
              <a:gdLst>
                <a:gd name="T0" fmla="*/ 0 w 480"/>
                <a:gd name="T1" fmla="*/ 0 h 481"/>
                <a:gd name="T2" fmla="*/ 0 w 480"/>
                <a:gd name="T3" fmla="*/ 0 h 481"/>
                <a:gd name="T4" fmla="*/ 0 w 480"/>
                <a:gd name="T5" fmla="*/ 0 h 481"/>
                <a:gd name="T6" fmla="*/ 0 w 480"/>
                <a:gd name="T7" fmla="*/ 0 h 481"/>
                <a:gd name="T8" fmla="*/ 0 w 480"/>
                <a:gd name="T9" fmla="*/ 0 h 481"/>
                <a:gd name="T10" fmla="*/ 0 w 480"/>
                <a:gd name="T11" fmla="*/ 0 h 481"/>
                <a:gd name="T12" fmla="*/ 0 w 480"/>
                <a:gd name="T13" fmla="*/ 0 h 481"/>
                <a:gd name="T14" fmla="*/ 0 w 480"/>
                <a:gd name="T15" fmla="*/ 0 h 481"/>
                <a:gd name="T16" fmla="*/ 0 w 480"/>
                <a:gd name="T17" fmla="*/ 0 h 481"/>
                <a:gd name="T18" fmla="*/ 0 w 480"/>
                <a:gd name="T19" fmla="*/ 0 h 481"/>
                <a:gd name="T20" fmla="*/ 0 w 480"/>
                <a:gd name="T21" fmla="*/ 0 h 481"/>
                <a:gd name="T22" fmla="*/ 0 w 480"/>
                <a:gd name="T23" fmla="*/ 0 h 481"/>
                <a:gd name="T24" fmla="*/ 0 w 480"/>
                <a:gd name="T25" fmla="*/ 0 h 481"/>
                <a:gd name="T26" fmla="*/ 0 w 480"/>
                <a:gd name="T27" fmla="*/ 0 h 481"/>
                <a:gd name="T28" fmla="*/ 0 w 480"/>
                <a:gd name="T29" fmla="*/ 0 h 481"/>
                <a:gd name="T30" fmla="*/ 0 w 480"/>
                <a:gd name="T31" fmla="*/ 0 h 481"/>
                <a:gd name="T32" fmla="*/ 0 w 480"/>
                <a:gd name="T33" fmla="*/ 0 h 481"/>
                <a:gd name="T34" fmla="*/ 0 w 480"/>
                <a:gd name="T35" fmla="*/ 0 h 481"/>
                <a:gd name="T36" fmla="*/ 0 w 480"/>
                <a:gd name="T37" fmla="*/ 0 h 481"/>
                <a:gd name="T38" fmla="*/ 0 w 480"/>
                <a:gd name="T39" fmla="*/ 0 h 481"/>
                <a:gd name="T40" fmla="*/ 0 w 480"/>
                <a:gd name="T41" fmla="*/ 0 h 481"/>
                <a:gd name="T42" fmla="*/ 0 w 480"/>
                <a:gd name="T43" fmla="*/ 0 h 481"/>
                <a:gd name="T44" fmla="*/ 0 w 480"/>
                <a:gd name="T45" fmla="*/ 0 h 481"/>
                <a:gd name="T46" fmla="*/ 0 w 480"/>
                <a:gd name="T47" fmla="*/ 0 h 481"/>
                <a:gd name="T48" fmla="*/ 0 w 480"/>
                <a:gd name="T49" fmla="*/ 0 h 481"/>
                <a:gd name="T50" fmla="*/ 0 w 480"/>
                <a:gd name="T51" fmla="*/ 0 h 481"/>
                <a:gd name="T52" fmla="*/ 0 w 480"/>
                <a:gd name="T53" fmla="*/ 0 h 481"/>
                <a:gd name="T54" fmla="*/ 0 w 480"/>
                <a:gd name="T55" fmla="*/ 0 h 481"/>
                <a:gd name="T56" fmla="*/ 0 w 480"/>
                <a:gd name="T57" fmla="*/ 0 h 481"/>
                <a:gd name="T58" fmla="*/ 0 w 480"/>
                <a:gd name="T59" fmla="*/ 0 h 481"/>
                <a:gd name="T60" fmla="*/ 0 w 480"/>
                <a:gd name="T61" fmla="*/ 0 h 481"/>
                <a:gd name="T62" fmla="*/ 0 w 480"/>
                <a:gd name="T63" fmla="*/ 0 h 481"/>
                <a:gd name="T64" fmla="*/ 0 w 480"/>
                <a:gd name="T65" fmla="*/ 0 h 481"/>
                <a:gd name="T66" fmla="*/ 0 w 480"/>
                <a:gd name="T67" fmla="*/ 0 h 481"/>
                <a:gd name="T68" fmla="*/ 0 w 480"/>
                <a:gd name="T69" fmla="*/ 0 h 481"/>
                <a:gd name="T70" fmla="*/ 0 w 480"/>
                <a:gd name="T71" fmla="*/ 0 h 481"/>
                <a:gd name="T72" fmla="*/ 0 w 480"/>
                <a:gd name="T73" fmla="*/ 0 h 481"/>
                <a:gd name="T74" fmla="*/ 0 w 480"/>
                <a:gd name="T75" fmla="*/ 0 h 481"/>
                <a:gd name="T76" fmla="*/ 0 w 480"/>
                <a:gd name="T77" fmla="*/ 0 h 481"/>
                <a:gd name="T78" fmla="*/ 0 w 480"/>
                <a:gd name="T79" fmla="*/ 0 h 481"/>
                <a:gd name="T80" fmla="*/ 0 w 480"/>
                <a:gd name="T81" fmla="*/ 0 h 481"/>
                <a:gd name="T82" fmla="*/ 0 w 480"/>
                <a:gd name="T83" fmla="*/ 0 h 481"/>
                <a:gd name="T84" fmla="*/ 0 w 480"/>
                <a:gd name="T85" fmla="*/ 0 h 481"/>
                <a:gd name="T86" fmla="*/ 0 w 480"/>
                <a:gd name="T87" fmla="*/ 0 h 481"/>
                <a:gd name="T88" fmla="*/ 0 w 480"/>
                <a:gd name="T89" fmla="*/ 0 h 481"/>
                <a:gd name="T90" fmla="*/ 0 w 480"/>
                <a:gd name="T91" fmla="*/ 0 h 48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480" h="481">
                  <a:moveTo>
                    <a:pt x="480" y="241"/>
                  </a:moveTo>
                  <a:lnTo>
                    <a:pt x="479" y="224"/>
                  </a:lnTo>
                  <a:lnTo>
                    <a:pt x="478" y="208"/>
                  </a:lnTo>
                  <a:lnTo>
                    <a:pt x="475" y="192"/>
                  </a:lnTo>
                  <a:lnTo>
                    <a:pt x="471" y="175"/>
                  </a:lnTo>
                  <a:lnTo>
                    <a:pt x="466" y="160"/>
                  </a:lnTo>
                  <a:lnTo>
                    <a:pt x="459" y="145"/>
                  </a:lnTo>
                  <a:lnTo>
                    <a:pt x="452" y="130"/>
                  </a:lnTo>
                  <a:lnTo>
                    <a:pt x="445" y="116"/>
                  </a:lnTo>
                  <a:lnTo>
                    <a:pt x="436" y="102"/>
                  </a:lnTo>
                  <a:lnTo>
                    <a:pt x="426" y="89"/>
                  </a:lnTo>
                  <a:lnTo>
                    <a:pt x="415" y="76"/>
                  </a:lnTo>
                  <a:lnTo>
                    <a:pt x="403" y="65"/>
                  </a:lnTo>
                  <a:lnTo>
                    <a:pt x="392" y="54"/>
                  </a:lnTo>
                  <a:lnTo>
                    <a:pt x="378" y="45"/>
                  </a:lnTo>
                  <a:lnTo>
                    <a:pt x="365" y="35"/>
                  </a:lnTo>
                  <a:lnTo>
                    <a:pt x="350" y="27"/>
                  </a:lnTo>
                  <a:lnTo>
                    <a:pt x="336" y="20"/>
                  </a:lnTo>
                  <a:lnTo>
                    <a:pt x="321" y="14"/>
                  </a:lnTo>
                  <a:lnTo>
                    <a:pt x="304" y="10"/>
                  </a:lnTo>
                  <a:lnTo>
                    <a:pt x="289" y="5"/>
                  </a:lnTo>
                  <a:lnTo>
                    <a:pt x="273" y="3"/>
                  </a:lnTo>
                  <a:lnTo>
                    <a:pt x="256" y="0"/>
                  </a:lnTo>
                  <a:lnTo>
                    <a:pt x="240" y="0"/>
                  </a:lnTo>
                  <a:lnTo>
                    <a:pt x="224" y="0"/>
                  </a:lnTo>
                  <a:lnTo>
                    <a:pt x="207" y="3"/>
                  </a:lnTo>
                  <a:lnTo>
                    <a:pt x="191" y="5"/>
                  </a:lnTo>
                  <a:lnTo>
                    <a:pt x="175" y="10"/>
                  </a:lnTo>
                  <a:lnTo>
                    <a:pt x="160" y="14"/>
                  </a:lnTo>
                  <a:lnTo>
                    <a:pt x="144" y="20"/>
                  </a:lnTo>
                  <a:lnTo>
                    <a:pt x="129" y="27"/>
                  </a:lnTo>
                  <a:lnTo>
                    <a:pt x="115" y="35"/>
                  </a:lnTo>
                  <a:lnTo>
                    <a:pt x="101" y="45"/>
                  </a:lnTo>
                  <a:lnTo>
                    <a:pt x="88" y="54"/>
                  </a:lnTo>
                  <a:lnTo>
                    <a:pt x="76" y="65"/>
                  </a:lnTo>
                  <a:lnTo>
                    <a:pt x="65" y="76"/>
                  </a:lnTo>
                  <a:lnTo>
                    <a:pt x="53" y="89"/>
                  </a:lnTo>
                  <a:lnTo>
                    <a:pt x="44" y="102"/>
                  </a:lnTo>
                  <a:lnTo>
                    <a:pt x="35" y="116"/>
                  </a:lnTo>
                  <a:lnTo>
                    <a:pt x="27" y="130"/>
                  </a:lnTo>
                  <a:lnTo>
                    <a:pt x="20" y="145"/>
                  </a:lnTo>
                  <a:lnTo>
                    <a:pt x="14" y="160"/>
                  </a:lnTo>
                  <a:lnTo>
                    <a:pt x="9" y="175"/>
                  </a:lnTo>
                  <a:lnTo>
                    <a:pt x="4" y="192"/>
                  </a:lnTo>
                  <a:lnTo>
                    <a:pt x="2" y="208"/>
                  </a:lnTo>
                  <a:lnTo>
                    <a:pt x="1" y="224"/>
                  </a:lnTo>
                  <a:lnTo>
                    <a:pt x="0" y="241"/>
                  </a:lnTo>
                  <a:lnTo>
                    <a:pt x="1" y="257"/>
                  </a:lnTo>
                  <a:lnTo>
                    <a:pt x="2" y="273"/>
                  </a:lnTo>
                  <a:lnTo>
                    <a:pt x="4" y="290"/>
                  </a:lnTo>
                  <a:lnTo>
                    <a:pt x="9" y="305"/>
                  </a:lnTo>
                  <a:lnTo>
                    <a:pt x="14" y="321"/>
                  </a:lnTo>
                  <a:lnTo>
                    <a:pt x="20" y="336"/>
                  </a:lnTo>
                  <a:lnTo>
                    <a:pt x="27" y="350"/>
                  </a:lnTo>
                  <a:lnTo>
                    <a:pt x="35" y="366"/>
                  </a:lnTo>
                  <a:lnTo>
                    <a:pt x="44" y="378"/>
                  </a:lnTo>
                  <a:lnTo>
                    <a:pt x="53" y="392"/>
                  </a:lnTo>
                  <a:lnTo>
                    <a:pt x="65" y="404"/>
                  </a:lnTo>
                  <a:lnTo>
                    <a:pt x="76" y="416"/>
                  </a:lnTo>
                  <a:lnTo>
                    <a:pt x="88" y="426"/>
                  </a:lnTo>
                  <a:lnTo>
                    <a:pt x="101" y="437"/>
                  </a:lnTo>
                  <a:lnTo>
                    <a:pt x="115" y="446"/>
                  </a:lnTo>
                  <a:lnTo>
                    <a:pt x="129" y="453"/>
                  </a:lnTo>
                  <a:lnTo>
                    <a:pt x="144" y="460"/>
                  </a:lnTo>
                  <a:lnTo>
                    <a:pt x="160" y="467"/>
                  </a:lnTo>
                  <a:lnTo>
                    <a:pt x="175" y="472"/>
                  </a:lnTo>
                  <a:lnTo>
                    <a:pt x="191" y="475"/>
                  </a:lnTo>
                  <a:lnTo>
                    <a:pt x="207" y="479"/>
                  </a:lnTo>
                  <a:lnTo>
                    <a:pt x="224" y="480"/>
                  </a:lnTo>
                  <a:lnTo>
                    <a:pt x="240" y="481"/>
                  </a:lnTo>
                  <a:lnTo>
                    <a:pt x="256" y="480"/>
                  </a:lnTo>
                  <a:lnTo>
                    <a:pt x="273" y="479"/>
                  </a:lnTo>
                  <a:lnTo>
                    <a:pt x="289" y="475"/>
                  </a:lnTo>
                  <a:lnTo>
                    <a:pt x="304" y="472"/>
                  </a:lnTo>
                  <a:lnTo>
                    <a:pt x="321" y="467"/>
                  </a:lnTo>
                  <a:lnTo>
                    <a:pt x="336" y="460"/>
                  </a:lnTo>
                  <a:lnTo>
                    <a:pt x="350" y="453"/>
                  </a:lnTo>
                  <a:lnTo>
                    <a:pt x="365" y="446"/>
                  </a:lnTo>
                  <a:lnTo>
                    <a:pt x="378" y="437"/>
                  </a:lnTo>
                  <a:lnTo>
                    <a:pt x="392" y="426"/>
                  </a:lnTo>
                  <a:lnTo>
                    <a:pt x="403" y="416"/>
                  </a:lnTo>
                  <a:lnTo>
                    <a:pt x="415" y="404"/>
                  </a:lnTo>
                  <a:lnTo>
                    <a:pt x="426" y="392"/>
                  </a:lnTo>
                  <a:lnTo>
                    <a:pt x="436" y="378"/>
                  </a:lnTo>
                  <a:lnTo>
                    <a:pt x="445" y="366"/>
                  </a:lnTo>
                  <a:lnTo>
                    <a:pt x="452" y="350"/>
                  </a:lnTo>
                  <a:lnTo>
                    <a:pt x="459" y="336"/>
                  </a:lnTo>
                  <a:lnTo>
                    <a:pt x="466" y="321"/>
                  </a:lnTo>
                  <a:lnTo>
                    <a:pt x="471" y="305"/>
                  </a:lnTo>
                  <a:lnTo>
                    <a:pt x="475" y="290"/>
                  </a:lnTo>
                  <a:lnTo>
                    <a:pt x="478" y="273"/>
                  </a:lnTo>
                  <a:lnTo>
                    <a:pt x="479" y="257"/>
                  </a:lnTo>
                  <a:lnTo>
                    <a:pt x="480" y="241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Freeform 47">
              <a:extLst>
                <a:ext uri="{FF2B5EF4-FFF2-40B4-BE49-F238E27FC236}">
                  <a16:creationId xmlns:a16="http://schemas.microsoft.com/office/drawing/2014/main" id="{B8011972-EBA8-3C8D-1A77-6D025B2956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7" y="2260"/>
              <a:ext cx="80" cy="81"/>
            </a:xfrm>
            <a:custGeom>
              <a:avLst/>
              <a:gdLst>
                <a:gd name="T0" fmla="*/ 0 w 238"/>
                <a:gd name="T1" fmla="*/ 0 h 237"/>
                <a:gd name="T2" fmla="*/ 0 w 238"/>
                <a:gd name="T3" fmla="*/ 0 h 237"/>
                <a:gd name="T4" fmla="*/ 0 w 238"/>
                <a:gd name="T5" fmla="*/ 0 h 237"/>
                <a:gd name="T6" fmla="*/ 0 w 238"/>
                <a:gd name="T7" fmla="*/ 0 h 237"/>
                <a:gd name="T8" fmla="*/ 0 w 238"/>
                <a:gd name="T9" fmla="*/ 0 h 237"/>
                <a:gd name="T10" fmla="*/ 0 w 238"/>
                <a:gd name="T11" fmla="*/ 0 h 237"/>
                <a:gd name="T12" fmla="*/ 0 w 238"/>
                <a:gd name="T13" fmla="*/ 0 h 237"/>
                <a:gd name="T14" fmla="*/ 0 w 238"/>
                <a:gd name="T15" fmla="*/ 0 h 237"/>
                <a:gd name="T16" fmla="*/ 0 w 238"/>
                <a:gd name="T17" fmla="*/ 0 h 237"/>
                <a:gd name="T18" fmla="*/ 0 w 238"/>
                <a:gd name="T19" fmla="*/ 0 h 237"/>
                <a:gd name="T20" fmla="*/ 0 w 238"/>
                <a:gd name="T21" fmla="*/ 0 h 237"/>
                <a:gd name="T22" fmla="*/ 0 w 238"/>
                <a:gd name="T23" fmla="*/ 0 h 237"/>
                <a:gd name="T24" fmla="*/ 0 w 238"/>
                <a:gd name="T25" fmla="*/ 0 h 237"/>
                <a:gd name="T26" fmla="*/ 0 w 238"/>
                <a:gd name="T27" fmla="*/ 0 h 237"/>
                <a:gd name="T28" fmla="*/ 0 w 238"/>
                <a:gd name="T29" fmla="*/ 0 h 237"/>
                <a:gd name="T30" fmla="*/ 0 w 238"/>
                <a:gd name="T31" fmla="*/ 0 h 237"/>
                <a:gd name="T32" fmla="*/ 0 w 238"/>
                <a:gd name="T33" fmla="*/ 0 h 237"/>
                <a:gd name="T34" fmla="*/ 0 w 238"/>
                <a:gd name="T35" fmla="*/ 0 h 237"/>
                <a:gd name="T36" fmla="*/ 0 w 238"/>
                <a:gd name="T37" fmla="*/ 0 h 237"/>
                <a:gd name="T38" fmla="*/ 0 w 238"/>
                <a:gd name="T39" fmla="*/ 0 h 237"/>
                <a:gd name="T40" fmla="*/ 0 w 238"/>
                <a:gd name="T41" fmla="*/ 0 h 237"/>
                <a:gd name="T42" fmla="*/ 0 w 238"/>
                <a:gd name="T43" fmla="*/ 0 h 237"/>
                <a:gd name="T44" fmla="*/ 0 w 238"/>
                <a:gd name="T45" fmla="*/ 0 h 237"/>
                <a:gd name="T46" fmla="*/ 0 w 238"/>
                <a:gd name="T47" fmla="*/ 0 h 237"/>
                <a:gd name="T48" fmla="*/ 0 w 238"/>
                <a:gd name="T49" fmla="*/ 0 h 237"/>
                <a:gd name="T50" fmla="*/ 0 w 238"/>
                <a:gd name="T51" fmla="*/ 0 h 237"/>
                <a:gd name="T52" fmla="*/ 0 w 238"/>
                <a:gd name="T53" fmla="*/ 0 h 237"/>
                <a:gd name="T54" fmla="*/ 0 w 238"/>
                <a:gd name="T55" fmla="*/ 0 h 237"/>
                <a:gd name="T56" fmla="*/ 0 w 238"/>
                <a:gd name="T57" fmla="*/ 0 h 237"/>
                <a:gd name="T58" fmla="*/ 0 w 238"/>
                <a:gd name="T59" fmla="*/ 0 h 237"/>
                <a:gd name="T60" fmla="*/ 0 w 238"/>
                <a:gd name="T61" fmla="*/ 0 h 237"/>
                <a:gd name="T62" fmla="*/ 0 w 238"/>
                <a:gd name="T63" fmla="*/ 0 h 2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38" h="237">
                  <a:moveTo>
                    <a:pt x="238" y="119"/>
                  </a:moveTo>
                  <a:lnTo>
                    <a:pt x="237" y="107"/>
                  </a:lnTo>
                  <a:lnTo>
                    <a:pt x="236" y="95"/>
                  </a:lnTo>
                  <a:lnTo>
                    <a:pt x="232" y="84"/>
                  </a:lnTo>
                  <a:lnTo>
                    <a:pt x="229" y="73"/>
                  </a:lnTo>
                  <a:lnTo>
                    <a:pt x="224" y="63"/>
                  </a:lnTo>
                  <a:lnTo>
                    <a:pt x="217" y="52"/>
                  </a:lnTo>
                  <a:lnTo>
                    <a:pt x="210" y="43"/>
                  </a:lnTo>
                  <a:lnTo>
                    <a:pt x="203" y="35"/>
                  </a:lnTo>
                  <a:lnTo>
                    <a:pt x="194" y="27"/>
                  </a:lnTo>
                  <a:lnTo>
                    <a:pt x="184" y="20"/>
                  </a:lnTo>
                  <a:lnTo>
                    <a:pt x="175" y="14"/>
                  </a:lnTo>
                  <a:lnTo>
                    <a:pt x="165" y="9"/>
                  </a:lnTo>
                  <a:lnTo>
                    <a:pt x="153" y="4"/>
                  </a:lnTo>
                  <a:lnTo>
                    <a:pt x="142" y="2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107" y="0"/>
                  </a:lnTo>
                  <a:lnTo>
                    <a:pt x="96" y="2"/>
                  </a:lnTo>
                  <a:lnTo>
                    <a:pt x="84" y="4"/>
                  </a:lnTo>
                  <a:lnTo>
                    <a:pt x="74" y="9"/>
                  </a:lnTo>
                  <a:lnTo>
                    <a:pt x="63" y="14"/>
                  </a:lnTo>
                  <a:lnTo>
                    <a:pt x="53" y="20"/>
                  </a:lnTo>
                  <a:lnTo>
                    <a:pt x="43" y="27"/>
                  </a:lnTo>
                  <a:lnTo>
                    <a:pt x="35" y="35"/>
                  </a:lnTo>
                  <a:lnTo>
                    <a:pt x="27" y="43"/>
                  </a:lnTo>
                  <a:lnTo>
                    <a:pt x="20" y="52"/>
                  </a:lnTo>
                  <a:lnTo>
                    <a:pt x="14" y="63"/>
                  </a:lnTo>
                  <a:lnTo>
                    <a:pt x="9" y="73"/>
                  </a:lnTo>
                  <a:lnTo>
                    <a:pt x="6" y="84"/>
                  </a:lnTo>
                  <a:lnTo>
                    <a:pt x="2" y="95"/>
                  </a:lnTo>
                  <a:lnTo>
                    <a:pt x="1" y="107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2"/>
                  </a:lnTo>
                  <a:lnTo>
                    <a:pt x="6" y="153"/>
                  </a:lnTo>
                  <a:lnTo>
                    <a:pt x="9" y="164"/>
                  </a:lnTo>
                  <a:lnTo>
                    <a:pt x="14" y="175"/>
                  </a:lnTo>
                  <a:lnTo>
                    <a:pt x="20" y="184"/>
                  </a:lnTo>
                  <a:lnTo>
                    <a:pt x="27" y="193"/>
                  </a:lnTo>
                  <a:lnTo>
                    <a:pt x="35" y="203"/>
                  </a:lnTo>
                  <a:lnTo>
                    <a:pt x="43" y="210"/>
                  </a:lnTo>
                  <a:lnTo>
                    <a:pt x="53" y="217"/>
                  </a:lnTo>
                  <a:lnTo>
                    <a:pt x="63" y="223"/>
                  </a:lnTo>
                  <a:lnTo>
                    <a:pt x="74" y="228"/>
                  </a:lnTo>
                  <a:lnTo>
                    <a:pt x="84" y="232"/>
                  </a:lnTo>
                  <a:lnTo>
                    <a:pt x="96" y="235"/>
                  </a:lnTo>
                  <a:lnTo>
                    <a:pt x="107" y="237"/>
                  </a:lnTo>
                  <a:lnTo>
                    <a:pt x="119" y="237"/>
                  </a:lnTo>
                  <a:lnTo>
                    <a:pt x="131" y="237"/>
                  </a:lnTo>
                  <a:lnTo>
                    <a:pt x="142" y="235"/>
                  </a:lnTo>
                  <a:lnTo>
                    <a:pt x="153" y="232"/>
                  </a:lnTo>
                  <a:lnTo>
                    <a:pt x="165" y="228"/>
                  </a:lnTo>
                  <a:lnTo>
                    <a:pt x="175" y="223"/>
                  </a:lnTo>
                  <a:lnTo>
                    <a:pt x="184" y="217"/>
                  </a:lnTo>
                  <a:lnTo>
                    <a:pt x="194" y="210"/>
                  </a:lnTo>
                  <a:lnTo>
                    <a:pt x="203" y="203"/>
                  </a:lnTo>
                  <a:lnTo>
                    <a:pt x="210" y="193"/>
                  </a:lnTo>
                  <a:lnTo>
                    <a:pt x="217" y="184"/>
                  </a:lnTo>
                  <a:lnTo>
                    <a:pt x="224" y="175"/>
                  </a:lnTo>
                  <a:lnTo>
                    <a:pt x="229" y="164"/>
                  </a:lnTo>
                  <a:lnTo>
                    <a:pt x="232" y="153"/>
                  </a:lnTo>
                  <a:lnTo>
                    <a:pt x="236" y="142"/>
                  </a:lnTo>
                  <a:lnTo>
                    <a:pt x="237" y="130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1" name="AutoShape 48">
            <a:extLst>
              <a:ext uri="{FF2B5EF4-FFF2-40B4-BE49-F238E27FC236}">
                <a16:creationId xmlns:a16="http://schemas.microsoft.com/office/drawing/2014/main" id="{6CA40249-130B-CC74-4F04-AA1F649C61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450" y="2266950"/>
            <a:ext cx="768350" cy="114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62 w 21600"/>
              <a:gd name="T13" fmla="*/ 3262 h 21600"/>
              <a:gd name="T14" fmla="*/ 18338 w 21600"/>
              <a:gd name="T15" fmla="*/ 1833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924" y="21600"/>
                </a:lnTo>
                <a:lnTo>
                  <a:pt x="1867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Freeform 49">
            <a:extLst>
              <a:ext uri="{FF2B5EF4-FFF2-40B4-BE49-F238E27FC236}">
                <a16:creationId xmlns:a16="http://schemas.microsoft.com/office/drawing/2014/main" id="{46DCD627-C472-4B58-996D-ED7C9276F4E1}"/>
              </a:ext>
            </a:extLst>
          </p:cNvPr>
          <p:cNvSpPr>
            <a:spLocks/>
          </p:cNvSpPr>
          <p:nvPr/>
        </p:nvSpPr>
        <p:spPr bwMode="auto">
          <a:xfrm>
            <a:off x="7870826" y="4956176"/>
            <a:ext cx="873125" cy="873125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193" name="Group 50">
            <a:extLst>
              <a:ext uri="{FF2B5EF4-FFF2-40B4-BE49-F238E27FC236}">
                <a16:creationId xmlns:a16="http://schemas.microsoft.com/office/drawing/2014/main" id="{B0AAFFF1-4D8E-4FFA-E91E-E811B2DE1891}"/>
              </a:ext>
            </a:extLst>
          </p:cNvPr>
          <p:cNvGrpSpPr>
            <a:grpSpLocks/>
          </p:cNvGrpSpPr>
          <p:nvPr/>
        </p:nvGrpSpPr>
        <p:grpSpPr bwMode="auto">
          <a:xfrm>
            <a:off x="6762750" y="4914900"/>
            <a:ext cx="3124200" cy="1066800"/>
            <a:chOff x="1824" y="2796"/>
            <a:chExt cx="1968" cy="672"/>
          </a:xfrm>
        </p:grpSpPr>
        <p:sp>
          <p:nvSpPr>
            <p:cNvPr id="7209" name="Line 51">
              <a:extLst>
                <a:ext uri="{FF2B5EF4-FFF2-40B4-BE49-F238E27FC236}">
                  <a16:creationId xmlns:a16="http://schemas.microsoft.com/office/drawing/2014/main" id="{59C53277-CB7E-A297-AE5B-D66C0FD99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0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Line 52">
              <a:extLst>
                <a:ext uri="{FF2B5EF4-FFF2-40B4-BE49-F238E27FC236}">
                  <a16:creationId xmlns:a16="http://schemas.microsoft.com/office/drawing/2014/main" id="{A32D77A6-0966-B83F-5DD8-456286B3C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7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Oval 53">
              <a:extLst>
                <a:ext uri="{FF2B5EF4-FFF2-40B4-BE49-F238E27FC236}">
                  <a16:creationId xmlns:a16="http://schemas.microsoft.com/office/drawing/2014/main" id="{9169E62E-50CB-D2D3-9602-E3E9BF3FE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305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194" name="Group 54">
            <a:extLst>
              <a:ext uri="{FF2B5EF4-FFF2-40B4-BE49-F238E27FC236}">
                <a16:creationId xmlns:a16="http://schemas.microsoft.com/office/drawing/2014/main" id="{30B7D486-15CB-4DD9-2386-84E059D0D3BD}"/>
              </a:ext>
            </a:extLst>
          </p:cNvPr>
          <p:cNvGrpSpPr>
            <a:grpSpLocks/>
          </p:cNvGrpSpPr>
          <p:nvPr/>
        </p:nvGrpSpPr>
        <p:grpSpPr bwMode="auto">
          <a:xfrm>
            <a:off x="7391400" y="5083176"/>
            <a:ext cx="560388" cy="555625"/>
            <a:chOff x="2802" y="3235"/>
            <a:chExt cx="353" cy="350"/>
          </a:xfrm>
        </p:grpSpPr>
        <p:sp>
          <p:nvSpPr>
            <p:cNvPr id="7207" name="Freeform 55">
              <a:extLst>
                <a:ext uri="{FF2B5EF4-FFF2-40B4-BE49-F238E27FC236}">
                  <a16:creationId xmlns:a16="http://schemas.microsoft.com/office/drawing/2014/main" id="{492880A9-4EDA-5151-43EC-7117ED102A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3235"/>
              <a:ext cx="353" cy="350"/>
            </a:xfrm>
            <a:custGeom>
              <a:avLst/>
              <a:gdLst>
                <a:gd name="T0" fmla="*/ 0 w 1039"/>
                <a:gd name="T1" fmla="*/ 0 h 1039"/>
                <a:gd name="T2" fmla="*/ 0 w 1039"/>
                <a:gd name="T3" fmla="*/ 0 h 1039"/>
                <a:gd name="T4" fmla="*/ 0 w 1039"/>
                <a:gd name="T5" fmla="*/ 0 h 1039"/>
                <a:gd name="T6" fmla="*/ 0 w 1039"/>
                <a:gd name="T7" fmla="*/ 0 h 1039"/>
                <a:gd name="T8" fmla="*/ 0 w 1039"/>
                <a:gd name="T9" fmla="*/ 0 h 1039"/>
                <a:gd name="T10" fmla="*/ 0 w 1039"/>
                <a:gd name="T11" fmla="*/ 0 h 1039"/>
                <a:gd name="T12" fmla="*/ 0 w 1039"/>
                <a:gd name="T13" fmla="*/ 0 h 1039"/>
                <a:gd name="T14" fmla="*/ 0 w 1039"/>
                <a:gd name="T15" fmla="*/ 0 h 1039"/>
                <a:gd name="T16" fmla="*/ 0 w 1039"/>
                <a:gd name="T17" fmla="*/ 0 h 1039"/>
                <a:gd name="T18" fmla="*/ 0 w 1039"/>
                <a:gd name="T19" fmla="*/ 0 h 1039"/>
                <a:gd name="T20" fmla="*/ 0 w 1039"/>
                <a:gd name="T21" fmla="*/ 0 h 1039"/>
                <a:gd name="T22" fmla="*/ 0 w 1039"/>
                <a:gd name="T23" fmla="*/ 0 h 1039"/>
                <a:gd name="T24" fmla="*/ 0 w 1039"/>
                <a:gd name="T25" fmla="*/ 0 h 1039"/>
                <a:gd name="T26" fmla="*/ 0 w 1039"/>
                <a:gd name="T27" fmla="*/ 0 h 1039"/>
                <a:gd name="T28" fmla="*/ 0 w 1039"/>
                <a:gd name="T29" fmla="*/ 0 h 1039"/>
                <a:gd name="T30" fmla="*/ 0 w 1039"/>
                <a:gd name="T31" fmla="*/ 0 h 1039"/>
                <a:gd name="T32" fmla="*/ 0 w 1039"/>
                <a:gd name="T33" fmla="*/ 0 h 1039"/>
                <a:gd name="T34" fmla="*/ 0 w 1039"/>
                <a:gd name="T35" fmla="*/ 0 h 1039"/>
                <a:gd name="T36" fmla="*/ 0 w 1039"/>
                <a:gd name="T37" fmla="*/ 0 h 1039"/>
                <a:gd name="T38" fmla="*/ 0 w 1039"/>
                <a:gd name="T39" fmla="*/ 0 h 1039"/>
                <a:gd name="T40" fmla="*/ 0 w 1039"/>
                <a:gd name="T41" fmla="*/ 0 h 1039"/>
                <a:gd name="T42" fmla="*/ 0 w 1039"/>
                <a:gd name="T43" fmla="*/ 0 h 1039"/>
                <a:gd name="T44" fmla="*/ 0 w 1039"/>
                <a:gd name="T45" fmla="*/ 0 h 1039"/>
                <a:gd name="T46" fmla="*/ 0 w 1039"/>
                <a:gd name="T47" fmla="*/ 0 h 1039"/>
                <a:gd name="T48" fmla="*/ 0 w 1039"/>
                <a:gd name="T49" fmla="*/ 0 h 1039"/>
                <a:gd name="T50" fmla="*/ 0 w 1039"/>
                <a:gd name="T51" fmla="*/ 0 h 1039"/>
                <a:gd name="T52" fmla="*/ 0 w 1039"/>
                <a:gd name="T53" fmla="*/ 0 h 1039"/>
                <a:gd name="T54" fmla="*/ 0 w 1039"/>
                <a:gd name="T55" fmla="*/ 0 h 1039"/>
                <a:gd name="T56" fmla="*/ 0 w 1039"/>
                <a:gd name="T57" fmla="*/ 0 h 1039"/>
                <a:gd name="T58" fmla="*/ 0 w 1039"/>
                <a:gd name="T59" fmla="*/ 0 h 1039"/>
                <a:gd name="T60" fmla="*/ 0 w 1039"/>
                <a:gd name="T61" fmla="*/ 0 h 1039"/>
                <a:gd name="T62" fmla="*/ 0 w 1039"/>
                <a:gd name="T63" fmla="*/ 0 h 1039"/>
                <a:gd name="T64" fmla="*/ 0 w 1039"/>
                <a:gd name="T65" fmla="*/ 0 h 1039"/>
                <a:gd name="T66" fmla="*/ 0 w 1039"/>
                <a:gd name="T67" fmla="*/ 0 h 1039"/>
                <a:gd name="T68" fmla="*/ 0 w 1039"/>
                <a:gd name="T69" fmla="*/ 0 h 1039"/>
                <a:gd name="T70" fmla="*/ 0 w 1039"/>
                <a:gd name="T71" fmla="*/ 0 h 1039"/>
                <a:gd name="T72" fmla="*/ 0 w 1039"/>
                <a:gd name="T73" fmla="*/ 0 h 1039"/>
                <a:gd name="T74" fmla="*/ 0 w 1039"/>
                <a:gd name="T75" fmla="*/ 0 h 1039"/>
                <a:gd name="T76" fmla="*/ 0 w 1039"/>
                <a:gd name="T77" fmla="*/ 0 h 1039"/>
                <a:gd name="T78" fmla="*/ 0 w 1039"/>
                <a:gd name="T79" fmla="*/ 0 h 1039"/>
                <a:gd name="T80" fmla="*/ 0 w 1039"/>
                <a:gd name="T81" fmla="*/ 0 h 1039"/>
                <a:gd name="T82" fmla="*/ 0 w 1039"/>
                <a:gd name="T83" fmla="*/ 0 h 1039"/>
                <a:gd name="T84" fmla="*/ 0 w 1039"/>
                <a:gd name="T85" fmla="*/ 0 h 1039"/>
                <a:gd name="T86" fmla="*/ 0 w 1039"/>
                <a:gd name="T87" fmla="*/ 0 h 1039"/>
                <a:gd name="T88" fmla="*/ 0 w 1039"/>
                <a:gd name="T89" fmla="*/ 0 h 1039"/>
                <a:gd name="T90" fmla="*/ 0 w 1039"/>
                <a:gd name="T91" fmla="*/ 0 h 1039"/>
                <a:gd name="T92" fmla="*/ 0 w 1039"/>
                <a:gd name="T93" fmla="*/ 0 h 1039"/>
                <a:gd name="T94" fmla="*/ 0 w 1039"/>
                <a:gd name="T95" fmla="*/ 0 h 1039"/>
                <a:gd name="T96" fmla="*/ 0 w 1039"/>
                <a:gd name="T97" fmla="*/ 0 h 1039"/>
                <a:gd name="T98" fmla="*/ 0 w 1039"/>
                <a:gd name="T99" fmla="*/ 0 h 10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039" h="1039">
                  <a:moveTo>
                    <a:pt x="1039" y="520"/>
                  </a:moveTo>
                  <a:lnTo>
                    <a:pt x="1037" y="488"/>
                  </a:lnTo>
                  <a:lnTo>
                    <a:pt x="1035" y="455"/>
                  </a:lnTo>
                  <a:lnTo>
                    <a:pt x="1029" y="422"/>
                  </a:lnTo>
                  <a:lnTo>
                    <a:pt x="1022" y="391"/>
                  </a:lnTo>
                  <a:lnTo>
                    <a:pt x="1013" y="359"/>
                  </a:lnTo>
                  <a:lnTo>
                    <a:pt x="1002" y="328"/>
                  </a:lnTo>
                  <a:lnTo>
                    <a:pt x="990" y="299"/>
                  </a:lnTo>
                  <a:lnTo>
                    <a:pt x="974" y="269"/>
                  </a:lnTo>
                  <a:lnTo>
                    <a:pt x="958" y="241"/>
                  </a:lnTo>
                  <a:lnTo>
                    <a:pt x="939" y="215"/>
                  </a:lnTo>
                  <a:lnTo>
                    <a:pt x="920" y="189"/>
                  </a:lnTo>
                  <a:lnTo>
                    <a:pt x="899" y="164"/>
                  </a:lnTo>
                  <a:lnTo>
                    <a:pt x="875" y="141"/>
                  </a:lnTo>
                  <a:lnTo>
                    <a:pt x="851" y="119"/>
                  </a:lnTo>
                  <a:lnTo>
                    <a:pt x="825" y="99"/>
                  </a:lnTo>
                  <a:lnTo>
                    <a:pt x="798" y="80"/>
                  </a:lnTo>
                  <a:lnTo>
                    <a:pt x="769" y="64"/>
                  </a:lnTo>
                  <a:lnTo>
                    <a:pt x="741" y="49"/>
                  </a:lnTo>
                  <a:lnTo>
                    <a:pt x="711" y="36"/>
                  </a:lnTo>
                  <a:lnTo>
                    <a:pt x="680" y="26"/>
                  </a:lnTo>
                  <a:lnTo>
                    <a:pt x="649" y="16"/>
                  </a:lnTo>
                  <a:lnTo>
                    <a:pt x="616" y="9"/>
                  </a:lnTo>
                  <a:lnTo>
                    <a:pt x="585" y="3"/>
                  </a:lnTo>
                  <a:lnTo>
                    <a:pt x="552" y="1"/>
                  </a:lnTo>
                  <a:lnTo>
                    <a:pt x="519" y="0"/>
                  </a:lnTo>
                  <a:lnTo>
                    <a:pt x="487" y="1"/>
                  </a:lnTo>
                  <a:lnTo>
                    <a:pt x="454" y="3"/>
                  </a:lnTo>
                  <a:lnTo>
                    <a:pt x="423" y="9"/>
                  </a:lnTo>
                  <a:lnTo>
                    <a:pt x="390" y="16"/>
                  </a:lnTo>
                  <a:lnTo>
                    <a:pt x="358" y="26"/>
                  </a:lnTo>
                  <a:lnTo>
                    <a:pt x="328" y="36"/>
                  </a:lnTo>
                  <a:lnTo>
                    <a:pt x="298" y="49"/>
                  </a:lnTo>
                  <a:lnTo>
                    <a:pt x="269" y="64"/>
                  </a:lnTo>
                  <a:lnTo>
                    <a:pt x="241" y="80"/>
                  </a:lnTo>
                  <a:lnTo>
                    <a:pt x="214" y="99"/>
                  </a:lnTo>
                  <a:lnTo>
                    <a:pt x="188" y="119"/>
                  </a:lnTo>
                  <a:lnTo>
                    <a:pt x="164" y="141"/>
                  </a:lnTo>
                  <a:lnTo>
                    <a:pt x="140" y="164"/>
                  </a:lnTo>
                  <a:lnTo>
                    <a:pt x="119" y="189"/>
                  </a:lnTo>
                  <a:lnTo>
                    <a:pt x="99" y="215"/>
                  </a:lnTo>
                  <a:lnTo>
                    <a:pt x="81" y="241"/>
                  </a:lnTo>
                  <a:lnTo>
                    <a:pt x="64" y="269"/>
                  </a:lnTo>
                  <a:lnTo>
                    <a:pt x="49" y="299"/>
                  </a:lnTo>
                  <a:lnTo>
                    <a:pt x="36" y="328"/>
                  </a:lnTo>
                  <a:lnTo>
                    <a:pt x="26" y="359"/>
                  </a:lnTo>
                  <a:lnTo>
                    <a:pt x="17" y="391"/>
                  </a:lnTo>
                  <a:lnTo>
                    <a:pt x="10" y="422"/>
                  </a:lnTo>
                  <a:lnTo>
                    <a:pt x="4" y="455"/>
                  </a:lnTo>
                  <a:lnTo>
                    <a:pt x="1" y="488"/>
                  </a:lnTo>
                  <a:lnTo>
                    <a:pt x="0" y="520"/>
                  </a:lnTo>
                  <a:lnTo>
                    <a:pt x="1" y="552"/>
                  </a:lnTo>
                  <a:lnTo>
                    <a:pt x="4" y="584"/>
                  </a:lnTo>
                  <a:lnTo>
                    <a:pt x="10" y="617"/>
                  </a:lnTo>
                  <a:lnTo>
                    <a:pt x="17" y="649"/>
                  </a:lnTo>
                  <a:lnTo>
                    <a:pt x="26" y="680"/>
                  </a:lnTo>
                  <a:lnTo>
                    <a:pt x="36" y="712"/>
                  </a:lnTo>
                  <a:lnTo>
                    <a:pt x="49" y="741"/>
                  </a:lnTo>
                  <a:lnTo>
                    <a:pt x="64" y="770"/>
                  </a:lnTo>
                  <a:lnTo>
                    <a:pt x="81" y="798"/>
                  </a:lnTo>
                  <a:lnTo>
                    <a:pt x="99" y="825"/>
                  </a:lnTo>
                  <a:lnTo>
                    <a:pt x="119" y="852"/>
                  </a:lnTo>
                  <a:lnTo>
                    <a:pt x="140" y="876"/>
                  </a:lnTo>
                  <a:lnTo>
                    <a:pt x="164" y="898"/>
                  </a:lnTo>
                  <a:lnTo>
                    <a:pt x="188" y="920"/>
                  </a:lnTo>
                  <a:lnTo>
                    <a:pt x="214" y="940"/>
                  </a:lnTo>
                  <a:lnTo>
                    <a:pt x="241" y="959"/>
                  </a:lnTo>
                  <a:lnTo>
                    <a:pt x="269" y="975"/>
                  </a:lnTo>
                  <a:lnTo>
                    <a:pt x="298" y="990"/>
                  </a:lnTo>
                  <a:lnTo>
                    <a:pt x="328" y="1003"/>
                  </a:lnTo>
                  <a:lnTo>
                    <a:pt x="358" y="1014"/>
                  </a:lnTo>
                  <a:lnTo>
                    <a:pt x="390" y="1023"/>
                  </a:lnTo>
                  <a:lnTo>
                    <a:pt x="423" y="1030"/>
                  </a:lnTo>
                  <a:lnTo>
                    <a:pt x="454" y="1036"/>
                  </a:lnTo>
                  <a:lnTo>
                    <a:pt x="487" y="1038"/>
                  </a:lnTo>
                  <a:lnTo>
                    <a:pt x="519" y="1039"/>
                  </a:lnTo>
                  <a:lnTo>
                    <a:pt x="552" y="1038"/>
                  </a:lnTo>
                  <a:lnTo>
                    <a:pt x="585" y="1036"/>
                  </a:lnTo>
                  <a:lnTo>
                    <a:pt x="616" y="1030"/>
                  </a:lnTo>
                  <a:lnTo>
                    <a:pt x="649" y="1023"/>
                  </a:lnTo>
                  <a:lnTo>
                    <a:pt x="680" y="1014"/>
                  </a:lnTo>
                  <a:lnTo>
                    <a:pt x="711" y="1003"/>
                  </a:lnTo>
                  <a:lnTo>
                    <a:pt x="741" y="990"/>
                  </a:lnTo>
                  <a:lnTo>
                    <a:pt x="769" y="975"/>
                  </a:lnTo>
                  <a:lnTo>
                    <a:pt x="798" y="959"/>
                  </a:lnTo>
                  <a:lnTo>
                    <a:pt x="825" y="940"/>
                  </a:lnTo>
                  <a:lnTo>
                    <a:pt x="851" y="920"/>
                  </a:lnTo>
                  <a:lnTo>
                    <a:pt x="875" y="898"/>
                  </a:lnTo>
                  <a:lnTo>
                    <a:pt x="899" y="876"/>
                  </a:lnTo>
                  <a:lnTo>
                    <a:pt x="920" y="852"/>
                  </a:lnTo>
                  <a:lnTo>
                    <a:pt x="939" y="825"/>
                  </a:lnTo>
                  <a:lnTo>
                    <a:pt x="958" y="798"/>
                  </a:lnTo>
                  <a:lnTo>
                    <a:pt x="974" y="770"/>
                  </a:lnTo>
                  <a:lnTo>
                    <a:pt x="990" y="741"/>
                  </a:lnTo>
                  <a:lnTo>
                    <a:pt x="1002" y="712"/>
                  </a:lnTo>
                  <a:lnTo>
                    <a:pt x="1013" y="680"/>
                  </a:lnTo>
                  <a:lnTo>
                    <a:pt x="1022" y="649"/>
                  </a:lnTo>
                  <a:lnTo>
                    <a:pt x="1029" y="617"/>
                  </a:lnTo>
                  <a:lnTo>
                    <a:pt x="1035" y="584"/>
                  </a:lnTo>
                  <a:lnTo>
                    <a:pt x="1037" y="552"/>
                  </a:lnTo>
                  <a:lnTo>
                    <a:pt x="1039" y="52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Freeform 56">
              <a:extLst>
                <a:ext uri="{FF2B5EF4-FFF2-40B4-BE49-F238E27FC236}">
                  <a16:creationId xmlns:a16="http://schemas.microsoft.com/office/drawing/2014/main" id="{73AA2F4D-21B4-40E6-9065-E773A6641C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7" y="3317"/>
              <a:ext cx="182" cy="185"/>
            </a:xfrm>
            <a:custGeom>
              <a:avLst/>
              <a:gdLst>
                <a:gd name="T0" fmla="*/ 0 w 543"/>
                <a:gd name="T1" fmla="*/ 0 h 545"/>
                <a:gd name="T2" fmla="*/ 0 w 543"/>
                <a:gd name="T3" fmla="*/ 0 h 545"/>
                <a:gd name="T4" fmla="*/ 0 w 543"/>
                <a:gd name="T5" fmla="*/ 0 h 545"/>
                <a:gd name="T6" fmla="*/ 0 w 543"/>
                <a:gd name="T7" fmla="*/ 0 h 545"/>
                <a:gd name="T8" fmla="*/ 0 w 543"/>
                <a:gd name="T9" fmla="*/ 0 h 545"/>
                <a:gd name="T10" fmla="*/ 0 w 543"/>
                <a:gd name="T11" fmla="*/ 0 h 545"/>
                <a:gd name="T12" fmla="*/ 0 w 543"/>
                <a:gd name="T13" fmla="*/ 0 h 545"/>
                <a:gd name="T14" fmla="*/ 0 w 543"/>
                <a:gd name="T15" fmla="*/ 0 h 545"/>
                <a:gd name="T16" fmla="*/ 0 w 543"/>
                <a:gd name="T17" fmla="*/ 0 h 545"/>
                <a:gd name="T18" fmla="*/ 0 w 543"/>
                <a:gd name="T19" fmla="*/ 0 h 545"/>
                <a:gd name="T20" fmla="*/ 0 w 543"/>
                <a:gd name="T21" fmla="*/ 0 h 545"/>
                <a:gd name="T22" fmla="*/ 0 w 543"/>
                <a:gd name="T23" fmla="*/ 0 h 545"/>
                <a:gd name="T24" fmla="*/ 0 w 543"/>
                <a:gd name="T25" fmla="*/ 0 h 545"/>
                <a:gd name="T26" fmla="*/ 0 w 543"/>
                <a:gd name="T27" fmla="*/ 0 h 545"/>
                <a:gd name="T28" fmla="*/ 0 w 543"/>
                <a:gd name="T29" fmla="*/ 0 h 545"/>
                <a:gd name="T30" fmla="*/ 0 w 543"/>
                <a:gd name="T31" fmla="*/ 0 h 545"/>
                <a:gd name="T32" fmla="*/ 0 w 543"/>
                <a:gd name="T33" fmla="*/ 0 h 545"/>
                <a:gd name="T34" fmla="*/ 0 w 543"/>
                <a:gd name="T35" fmla="*/ 0 h 545"/>
                <a:gd name="T36" fmla="*/ 0 w 543"/>
                <a:gd name="T37" fmla="*/ 0 h 545"/>
                <a:gd name="T38" fmla="*/ 0 w 543"/>
                <a:gd name="T39" fmla="*/ 0 h 545"/>
                <a:gd name="T40" fmla="*/ 0 w 543"/>
                <a:gd name="T41" fmla="*/ 0 h 545"/>
                <a:gd name="T42" fmla="*/ 0 w 543"/>
                <a:gd name="T43" fmla="*/ 0 h 545"/>
                <a:gd name="T44" fmla="*/ 0 w 543"/>
                <a:gd name="T45" fmla="*/ 0 h 545"/>
                <a:gd name="T46" fmla="*/ 0 w 543"/>
                <a:gd name="T47" fmla="*/ 0 h 545"/>
                <a:gd name="T48" fmla="*/ 0 w 543"/>
                <a:gd name="T49" fmla="*/ 0 h 545"/>
                <a:gd name="T50" fmla="*/ 0 w 543"/>
                <a:gd name="T51" fmla="*/ 0 h 545"/>
                <a:gd name="T52" fmla="*/ 0 w 543"/>
                <a:gd name="T53" fmla="*/ 0 h 545"/>
                <a:gd name="T54" fmla="*/ 0 w 543"/>
                <a:gd name="T55" fmla="*/ 0 h 545"/>
                <a:gd name="T56" fmla="*/ 0 w 543"/>
                <a:gd name="T57" fmla="*/ 0 h 545"/>
                <a:gd name="T58" fmla="*/ 0 w 543"/>
                <a:gd name="T59" fmla="*/ 0 h 545"/>
                <a:gd name="T60" fmla="*/ 0 w 543"/>
                <a:gd name="T61" fmla="*/ 0 h 545"/>
                <a:gd name="T62" fmla="*/ 0 w 543"/>
                <a:gd name="T63" fmla="*/ 0 h 545"/>
                <a:gd name="T64" fmla="*/ 0 w 543"/>
                <a:gd name="T65" fmla="*/ 0 h 545"/>
                <a:gd name="T66" fmla="*/ 0 w 543"/>
                <a:gd name="T67" fmla="*/ 0 h 545"/>
                <a:gd name="T68" fmla="*/ 0 w 543"/>
                <a:gd name="T69" fmla="*/ 0 h 545"/>
                <a:gd name="T70" fmla="*/ 0 w 543"/>
                <a:gd name="T71" fmla="*/ 0 h 5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43" h="545">
                  <a:moveTo>
                    <a:pt x="543" y="273"/>
                  </a:moveTo>
                  <a:lnTo>
                    <a:pt x="543" y="249"/>
                  </a:lnTo>
                  <a:lnTo>
                    <a:pt x="540" y="225"/>
                  </a:lnTo>
                  <a:lnTo>
                    <a:pt x="534" y="202"/>
                  </a:lnTo>
                  <a:lnTo>
                    <a:pt x="527" y="180"/>
                  </a:lnTo>
                  <a:lnTo>
                    <a:pt x="519" y="158"/>
                  </a:lnTo>
                  <a:lnTo>
                    <a:pt x="507" y="137"/>
                  </a:lnTo>
                  <a:lnTo>
                    <a:pt x="494" y="117"/>
                  </a:lnTo>
                  <a:lnTo>
                    <a:pt x="480" y="97"/>
                  </a:lnTo>
                  <a:lnTo>
                    <a:pt x="464" y="80"/>
                  </a:lnTo>
                  <a:lnTo>
                    <a:pt x="446" y="64"/>
                  </a:lnTo>
                  <a:lnTo>
                    <a:pt x="428" y="49"/>
                  </a:lnTo>
                  <a:lnTo>
                    <a:pt x="408" y="36"/>
                  </a:lnTo>
                  <a:lnTo>
                    <a:pt x="387" y="26"/>
                  </a:lnTo>
                  <a:lnTo>
                    <a:pt x="365" y="17"/>
                  </a:lnTo>
                  <a:lnTo>
                    <a:pt x="341" y="10"/>
                  </a:lnTo>
                  <a:lnTo>
                    <a:pt x="319" y="4"/>
                  </a:lnTo>
                  <a:lnTo>
                    <a:pt x="295" y="1"/>
                  </a:lnTo>
                  <a:lnTo>
                    <a:pt x="271" y="0"/>
                  </a:lnTo>
                  <a:lnTo>
                    <a:pt x="248" y="1"/>
                  </a:lnTo>
                  <a:lnTo>
                    <a:pt x="224" y="4"/>
                  </a:lnTo>
                  <a:lnTo>
                    <a:pt x="201" y="10"/>
                  </a:lnTo>
                  <a:lnTo>
                    <a:pt x="178" y="17"/>
                  </a:lnTo>
                  <a:lnTo>
                    <a:pt x="156" y="26"/>
                  </a:lnTo>
                  <a:lnTo>
                    <a:pt x="135" y="36"/>
                  </a:lnTo>
                  <a:lnTo>
                    <a:pt x="115" y="49"/>
                  </a:lnTo>
                  <a:lnTo>
                    <a:pt x="96" y="64"/>
                  </a:lnTo>
                  <a:lnTo>
                    <a:pt x="79" y="80"/>
                  </a:lnTo>
                  <a:lnTo>
                    <a:pt x="63" y="97"/>
                  </a:lnTo>
                  <a:lnTo>
                    <a:pt x="49" y="117"/>
                  </a:lnTo>
                  <a:lnTo>
                    <a:pt x="36" y="137"/>
                  </a:lnTo>
                  <a:lnTo>
                    <a:pt x="24" y="158"/>
                  </a:lnTo>
                  <a:lnTo>
                    <a:pt x="16" y="180"/>
                  </a:lnTo>
                  <a:lnTo>
                    <a:pt x="8" y="202"/>
                  </a:lnTo>
                  <a:lnTo>
                    <a:pt x="3" y="225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0" y="297"/>
                  </a:lnTo>
                  <a:lnTo>
                    <a:pt x="3" y="320"/>
                  </a:lnTo>
                  <a:lnTo>
                    <a:pt x="8" y="343"/>
                  </a:lnTo>
                  <a:lnTo>
                    <a:pt x="16" y="365"/>
                  </a:lnTo>
                  <a:lnTo>
                    <a:pt x="24" y="388"/>
                  </a:lnTo>
                  <a:lnTo>
                    <a:pt x="36" y="409"/>
                  </a:lnTo>
                  <a:lnTo>
                    <a:pt x="49" y="430"/>
                  </a:lnTo>
                  <a:lnTo>
                    <a:pt x="63" y="448"/>
                  </a:lnTo>
                  <a:lnTo>
                    <a:pt x="79" y="466"/>
                  </a:lnTo>
                  <a:lnTo>
                    <a:pt x="96" y="481"/>
                  </a:lnTo>
                  <a:lnTo>
                    <a:pt x="115" y="496"/>
                  </a:lnTo>
                  <a:lnTo>
                    <a:pt x="135" y="509"/>
                  </a:lnTo>
                  <a:lnTo>
                    <a:pt x="156" y="519"/>
                  </a:lnTo>
                  <a:lnTo>
                    <a:pt x="178" y="529"/>
                  </a:lnTo>
                  <a:lnTo>
                    <a:pt x="201" y="536"/>
                  </a:lnTo>
                  <a:lnTo>
                    <a:pt x="224" y="542"/>
                  </a:lnTo>
                  <a:lnTo>
                    <a:pt x="248" y="544"/>
                  </a:lnTo>
                  <a:lnTo>
                    <a:pt x="271" y="545"/>
                  </a:lnTo>
                  <a:lnTo>
                    <a:pt x="295" y="544"/>
                  </a:lnTo>
                  <a:lnTo>
                    <a:pt x="319" y="542"/>
                  </a:lnTo>
                  <a:lnTo>
                    <a:pt x="341" y="536"/>
                  </a:lnTo>
                  <a:lnTo>
                    <a:pt x="365" y="529"/>
                  </a:lnTo>
                  <a:lnTo>
                    <a:pt x="387" y="519"/>
                  </a:lnTo>
                  <a:lnTo>
                    <a:pt x="408" y="509"/>
                  </a:lnTo>
                  <a:lnTo>
                    <a:pt x="428" y="496"/>
                  </a:lnTo>
                  <a:lnTo>
                    <a:pt x="446" y="481"/>
                  </a:lnTo>
                  <a:lnTo>
                    <a:pt x="464" y="466"/>
                  </a:lnTo>
                  <a:lnTo>
                    <a:pt x="480" y="448"/>
                  </a:lnTo>
                  <a:lnTo>
                    <a:pt x="494" y="430"/>
                  </a:lnTo>
                  <a:lnTo>
                    <a:pt x="507" y="409"/>
                  </a:lnTo>
                  <a:lnTo>
                    <a:pt x="519" y="388"/>
                  </a:lnTo>
                  <a:lnTo>
                    <a:pt x="527" y="365"/>
                  </a:lnTo>
                  <a:lnTo>
                    <a:pt x="534" y="343"/>
                  </a:lnTo>
                  <a:lnTo>
                    <a:pt x="540" y="320"/>
                  </a:lnTo>
                  <a:lnTo>
                    <a:pt x="543" y="297"/>
                  </a:lnTo>
                  <a:lnTo>
                    <a:pt x="543" y="273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5" name="Group 57">
            <a:extLst>
              <a:ext uri="{FF2B5EF4-FFF2-40B4-BE49-F238E27FC236}">
                <a16:creationId xmlns:a16="http://schemas.microsoft.com/office/drawing/2014/main" id="{43D1C520-3992-9154-401D-161E2AF4616A}"/>
              </a:ext>
            </a:extLst>
          </p:cNvPr>
          <p:cNvGrpSpPr>
            <a:grpSpLocks/>
          </p:cNvGrpSpPr>
          <p:nvPr/>
        </p:nvGrpSpPr>
        <p:grpSpPr bwMode="auto">
          <a:xfrm>
            <a:off x="8629651" y="1695451"/>
            <a:ext cx="252413" cy="379413"/>
            <a:chOff x="2997" y="518"/>
            <a:chExt cx="132" cy="286"/>
          </a:xfrm>
        </p:grpSpPr>
        <p:sp>
          <p:nvSpPr>
            <p:cNvPr id="7199" name="Line 58">
              <a:extLst>
                <a:ext uri="{FF2B5EF4-FFF2-40B4-BE49-F238E27FC236}">
                  <a16:creationId xmlns:a16="http://schemas.microsoft.com/office/drawing/2014/main" id="{698FC530-2675-9724-24BE-835FB15A9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Line 59">
              <a:extLst>
                <a:ext uri="{FF2B5EF4-FFF2-40B4-BE49-F238E27FC236}">
                  <a16:creationId xmlns:a16="http://schemas.microsoft.com/office/drawing/2014/main" id="{1A16FAD8-5099-6826-B919-D6050D70A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60">
              <a:extLst>
                <a:ext uri="{FF2B5EF4-FFF2-40B4-BE49-F238E27FC236}">
                  <a16:creationId xmlns:a16="http://schemas.microsoft.com/office/drawing/2014/main" id="{23946A89-997A-B68B-877D-5267ADB40F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Line 61">
              <a:extLst>
                <a:ext uri="{FF2B5EF4-FFF2-40B4-BE49-F238E27FC236}">
                  <a16:creationId xmlns:a16="http://schemas.microsoft.com/office/drawing/2014/main" id="{CC3F244A-E41F-3786-757C-0B53BF4830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62">
              <a:extLst>
                <a:ext uri="{FF2B5EF4-FFF2-40B4-BE49-F238E27FC236}">
                  <a16:creationId xmlns:a16="http://schemas.microsoft.com/office/drawing/2014/main" id="{434D8C61-EC23-E260-45BE-00140507EB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Line 63">
              <a:extLst>
                <a:ext uri="{FF2B5EF4-FFF2-40B4-BE49-F238E27FC236}">
                  <a16:creationId xmlns:a16="http://schemas.microsoft.com/office/drawing/2014/main" id="{5B07009E-45F3-5918-0469-33C4664256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64">
              <a:extLst>
                <a:ext uri="{FF2B5EF4-FFF2-40B4-BE49-F238E27FC236}">
                  <a16:creationId xmlns:a16="http://schemas.microsoft.com/office/drawing/2014/main" id="{1B222E0A-7C23-3C48-6250-1A30B9292C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65">
              <a:extLst>
                <a:ext uri="{FF2B5EF4-FFF2-40B4-BE49-F238E27FC236}">
                  <a16:creationId xmlns:a16="http://schemas.microsoft.com/office/drawing/2014/main" id="{E6AB987F-E25E-180D-0964-A9E24A97F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6" name="Arc 66">
            <a:extLst>
              <a:ext uri="{FF2B5EF4-FFF2-40B4-BE49-F238E27FC236}">
                <a16:creationId xmlns:a16="http://schemas.microsoft.com/office/drawing/2014/main" id="{E65A4EA4-56F4-CE97-064A-60FDB49B34A1}"/>
              </a:ext>
            </a:extLst>
          </p:cNvPr>
          <p:cNvSpPr>
            <a:spLocks/>
          </p:cNvSpPr>
          <p:nvPr/>
        </p:nvSpPr>
        <p:spPr bwMode="auto">
          <a:xfrm rot="2130478">
            <a:off x="9048751" y="4838700"/>
            <a:ext cx="936625" cy="935038"/>
          </a:xfrm>
          <a:custGeom>
            <a:avLst/>
            <a:gdLst>
              <a:gd name="T0" fmla="*/ 2147483647 w 21600"/>
              <a:gd name="T1" fmla="*/ 0 h 23877"/>
              <a:gd name="T2" fmla="*/ 2147483647 w 21600"/>
              <a:gd name="T3" fmla="*/ 2147483647 h 23877"/>
              <a:gd name="T4" fmla="*/ 0 w 21600"/>
              <a:gd name="T5" fmla="*/ 2147483647 h 238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877" fill="none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</a:path>
              <a:path w="21600" h="23877" stroke="0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  <a:lnTo>
                  <a:pt x="0" y="20982"/>
                </a:lnTo>
                <a:lnTo>
                  <a:pt x="5129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D8BFED8-68CE-FB2A-5549-523F3F639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069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62A9199F-13A0-4C39-9632-725529AEE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" y="794449"/>
            <a:ext cx="495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endParaRPr lang="en-US" altLang="en-US" sz="32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70">
            <a:extLst>
              <a:ext uri="{FF2B5EF4-FFF2-40B4-BE49-F238E27FC236}">
                <a16:creationId xmlns:a16="http://schemas.microsoft.com/office/drawing/2014/main" id="{F5917B0E-BC3D-725A-C064-EC5807AA9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6958" y="1929830"/>
            <a:ext cx="4038600" cy="1066800"/>
          </a:xfrm>
          <a:prstGeom prst="wedgeRoundRectCallout">
            <a:avLst>
              <a:gd name="adj1" fmla="val 64819"/>
              <a:gd name="adj2" fmla="val 82736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/>
              <a:t>Cá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e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ãy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qua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á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sự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uyể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ộ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ình</a:t>
            </a:r>
            <a:r>
              <a:rPr lang="en-US" altLang="en-US" sz="2400" b="1" dirty="0"/>
              <a:t>.</a:t>
            </a:r>
          </a:p>
          <a:p>
            <a:pPr algn="ctr" eaLnBrk="1" hangingPunct="1"/>
            <a:endParaRPr lang="en-US" alt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>
            <a:extLst>
              <a:ext uri="{FF2B5EF4-FFF2-40B4-BE49-F238E27FC236}">
                <a16:creationId xmlns:a16="http://schemas.microsoft.com/office/drawing/2014/main" id="{54A1B457-A7ED-7E18-AC7D-430F535B2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295400"/>
            <a:ext cx="4343400" cy="533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Text Box 6">
            <a:extLst>
              <a:ext uri="{FF2B5EF4-FFF2-40B4-BE49-F238E27FC236}">
                <a16:creationId xmlns:a16="http://schemas.microsoft.com/office/drawing/2014/main" id="{952EADBE-4822-5E13-224B-C3E09588A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946" y="1557126"/>
            <a:ext cx="656070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C000"/>
              </a:buClr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</a:rPr>
              <a:t>Định</a:t>
            </a:r>
            <a:r>
              <a:rPr lang="en-US" altLang="en-US" sz="2800" b="1" dirty="0">
                <a:solidFill>
                  <a:srgbClr val="FFC000"/>
                </a:solidFill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</a:rPr>
              <a:t>nghĩa</a:t>
            </a:r>
            <a:r>
              <a:rPr lang="en-US" altLang="en-US" sz="2800" b="1" dirty="0">
                <a:solidFill>
                  <a:srgbClr val="FFC000"/>
                </a:solidFill>
              </a:rPr>
              <a:t>: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ết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</a:rPr>
              <a:t> pit-</a:t>
            </a:r>
            <a:r>
              <a:rPr lang="en-US" altLang="en-US" sz="2800" dirty="0" err="1">
                <a:solidFill>
                  <a:srgbClr val="0000FF"/>
                </a:solidFill>
              </a:rPr>
              <a:t>tông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vị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rí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à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ại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ó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pittông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ổi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iều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uyể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ộng</a:t>
            </a:r>
            <a:r>
              <a:rPr lang="en-US" altLang="en-US" sz="28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1271" name="Text Box 7">
            <a:extLst>
              <a:ext uri="{FF2B5EF4-FFF2-40B4-BE49-F238E27FC236}">
                <a16:creationId xmlns:a16="http://schemas.microsoft.com/office/drawing/2014/main" id="{DF6637FE-97FC-1D28-61A3-133D54BAA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32" y="3265623"/>
            <a:ext cx="61843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FF"/>
              </a:buClr>
            </a:pP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FF00FF"/>
                </a:solidFill>
              </a:rPr>
              <a:t>Như</a:t>
            </a:r>
            <a:r>
              <a:rPr lang="en-US" altLang="en-US" sz="2800" b="1" dirty="0">
                <a:solidFill>
                  <a:srgbClr val="FF00FF"/>
                </a:solidFill>
              </a:rPr>
              <a:t> </a:t>
            </a:r>
            <a:r>
              <a:rPr lang="en-US" altLang="en-US" sz="2800" b="1" dirty="0" err="1">
                <a:solidFill>
                  <a:srgbClr val="FF00FF"/>
                </a:solidFill>
              </a:rPr>
              <a:t>vậy</a:t>
            </a:r>
            <a:r>
              <a:rPr lang="en-US" altLang="en-US" sz="2800" b="1" dirty="0">
                <a:solidFill>
                  <a:srgbClr val="FF00FF"/>
                </a:solidFill>
              </a:rPr>
              <a:t>:</a:t>
            </a:r>
            <a:r>
              <a:rPr lang="en-US" altLang="en-US" sz="2800" b="1" dirty="0"/>
              <a:t> </a:t>
            </a:r>
            <a:r>
              <a:rPr lang="en-US" altLang="en-US" sz="2800" dirty="0">
                <a:solidFill>
                  <a:srgbClr val="0000FF"/>
                </a:solidFill>
              </a:rPr>
              <a:t>Ta </a:t>
            </a:r>
            <a:r>
              <a:rPr lang="en-US" altLang="en-US" sz="2800" dirty="0" err="1">
                <a:solidFill>
                  <a:srgbClr val="0000FF"/>
                </a:solidFill>
              </a:rPr>
              <a:t>sẽ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</a:t>
            </a:r>
            <a:r>
              <a:rPr lang="en-US" altLang="en-US" sz="2800" dirty="0" err="1">
                <a:solidFill>
                  <a:srgbClr val="0000CC"/>
                </a:solidFill>
              </a:rPr>
              <a:t>ấy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ết</a:t>
            </a:r>
            <a:r>
              <a:rPr lang="en-US" altLang="en-US" sz="28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EC7A6146-50F0-7F82-2C32-DBAF0AF1D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131" y="4566910"/>
            <a:ext cx="42489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ết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rên</a:t>
            </a:r>
            <a:r>
              <a:rPr lang="en-US" altLang="en-US" sz="2800" dirty="0">
                <a:solidFill>
                  <a:srgbClr val="0000FF"/>
                </a:solidFill>
              </a:rPr>
              <a:t>:(ĐCT)</a:t>
            </a:r>
          </a:p>
        </p:txBody>
      </p:sp>
      <p:sp>
        <p:nvSpPr>
          <p:cNvPr id="8200" name="Freeform 9">
            <a:extLst>
              <a:ext uri="{FF2B5EF4-FFF2-40B4-BE49-F238E27FC236}">
                <a16:creationId xmlns:a16="http://schemas.microsoft.com/office/drawing/2014/main" id="{B22349AA-D377-D75C-A12A-17C8A074FDDF}"/>
              </a:ext>
            </a:extLst>
          </p:cNvPr>
          <p:cNvSpPr>
            <a:spLocks/>
          </p:cNvSpPr>
          <p:nvPr/>
        </p:nvSpPr>
        <p:spPr bwMode="auto">
          <a:xfrm>
            <a:off x="8507261" y="4566910"/>
            <a:ext cx="1517650" cy="1517650"/>
          </a:xfrm>
          <a:custGeom>
            <a:avLst/>
            <a:gdLst>
              <a:gd name="T0" fmla="*/ 2147483647 w 2831"/>
              <a:gd name="T1" fmla="*/ 2147483647 h 2833"/>
              <a:gd name="T2" fmla="*/ 2147483647 w 2831"/>
              <a:gd name="T3" fmla="*/ 2147483647 h 2833"/>
              <a:gd name="T4" fmla="*/ 2147483647 w 2831"/>
              <a:gd name="T5" fmla="*/ 2147483647 h 2833"/>
              <a:gd name="T6" fmla="*/ 2147483647 w 2831"/>
              <a:gd name="T7" fmla="*/ 2147483647 h 2833"/>
              <a:gd name="T8" fmla="*/ 2147483647 w 2831"/>
              <a:gd name="T9" fmla="*/ 2147483647 h 2833"/>
              <a:gd name="T10" fmla="*/ 2147483647 w 2831"/>
              <a:gd name="T11" fmla="*/ 2147483647 h 2833"/>
              <a:gd name="T12" fmla="*/ 2147483647 w 2831"/>
              <a:gd name="T13" fmla="*/ 2147483647 h 2833"/>
              <a:gd name="T14" fmla="*/ 2147483647 w 2831"/>
              <a:gd name="T15" fmla="*/ 2147483647 h 2833"/>
              <a:gd name="T16" fmla="*/ 2147483647 w 2831"/>
              <a:gd name="T17" fmla="*/ 2147483647 h 2833"/>
              <a:gd name="T18" fmla="*/ 2147483647 w 2831"/>
              <a:gd name="T19" fmla="*/ 2147483647 h 2833"/>
              <a:gd name="T20" fmla="*/ 2147483647 w 2831"/>
              <a:gd name="T21" fmla="*/ 2147483647 h 2833"/>
              <a:gd name="T22" fmla="*/ 2147483647 w 2831"/>
              <a:gd name="T23" fmla="*/ 2147483647 h 2833"/>
              <a:gd name="T24" fmla="*/ 2147483647 w 2831"/>
              <a:gd name="T25" fmla="*/ 0 h 2833"/>
              <a:gd name="T26" fmla="*/ 2147483647 w 2831"/>
              <a:gd name="T27" fmla="*/ 2147483647 h 2833"/>
              <a:gd name="T28" fmla="*/ 2147483647 w 2831"/>
              <a:gd name="T29" fmla="*/ 2147483647 h 2833"/>
              <a:gd name="T30" fmla="*/ 2147483647 w 2831"/>
              <a:gd name="T31" fmla="*/ 2147483647 h 2833"/>
              <a:gd name="T32" fmla="*/ 2147483647 w 2831"/>
              <a:gd name="T33" fmla="*/ 2147483647 h 2833"/>
              <a:gd name="T34" fmla="*/ 2147483647 w 2831"/>
              <a:gd name="T35" fmla="*/ 2147483647 h 2833"/>
              <a:gd name="T36" fmla="*/ 2147483647 w 2831"/>
              <a:gd name="T37" fmla="*/ 2147483647 h 2833"/>
              <a:gd name="T38" fmla="*/ 2147483647 w 2831"/>
              <a:gd name="T39" fmla="*/ 2147483647 h 2833"/>
              <a:gd name="T40" fmla="*/ 2147483647 w 2831"/>
              <a:gd name="T41" fmla="*/ 2147483647 h 2833"/>
              <a:gd name="T42" fmla="*/ 2147483647 w 2831"/>
              <a:gd name="T43" fmla="*/ 2147483647 h 2833"/>
              <a:gd name="T44" fmla="*/ 2147483647 w 2831"/>
              <a:gd name="T45" fmla="*/ 2147483647 h 2833"/>
              <a:gd name="T46" fmla="*/ 2147483647 w 2831"/>
              <a:gd name="T47" fmla="*/ 2147483647 h 2833"/>
              <a:gd name="T48" fmla="*/ 0 w 2831"/>
              <a:gd name="T49" fmla="*/ 2147483647 h 2833"/>
              <a:gd name="T50" fmla="*/ 2147483647 w 2831"/>
              <a:gd name="T51" fmla="*/ 2147483647 h 2833"/>
              <a:gd name="T52" fmla="*/ 2147483647 w 2831"/>
              <a:gd name="T53" fmla="*/ 2147483647 h 2833"/>
              <a:gd name="T54" fmla="*/ 2147483647 w 2831"/>
              <a:gd name="T55" fmla="*/ 2147483647 h 2833"/>
              <a:gd name="T56" fmla="*/ 2147483647 w 2831"/>
              <a:gd name="T57" fmla="*/ 2147483647 h 2833"/>
              <a:gd name="T58" fmla="*/ 2147483647 w 2831"/>
              <a:gd name="T59" fmla="*/ 2147483647 h 2833"/>
              <a:gd name="T60" fmla="*/ 2147483647 w 2831"/>
              <a:gd name="T61" fmla="*/ 2147483647 h 2833"/>
              <a:gd name="T62" fmla="*/ 2147483647 w 2831"/>
              <a:gd name="T63" fmla="*/ 2147483647 h 2833"/>
              <a:gd name="T64" fmla="*/ 2147483647 w 2831"/>
              <a:gd name="T65" fmla="*/ 2147483647 h 2833"/>
              <a:gd name="T66" fmla="*/ 2147483647 w 2831"/>
              <a:gd name="T67" fmla="*/ 2147483647 h 2833"/>
              <a:gd name="T68" fmla="*/ 2147483647 w 2831"/>
              <a:gd name="T69" fmla="*/ 2147483647 h 2833"/>
              <a:gd name="T70" fmla="*/ 2147483647 w 2831"/>
              <a:gd name="T71" fmla="*/ 2147483647 h 2833"/>
              <a:gd name="T72" fmla="*/ 2147483647 w 2831"/>
              <a:gd name="T73" fmla="*/ 2147483647 h 2833"/>
              <a:gd name="T74" fmla="*/ 2147483647 w 2831"/>
              <a:gd name="T75" fmla="*/ 2147483647 h 2833"/>
              <a:gd name="T76" fmla="*/ 2147483647 w 2831"/>
              <a:gd name="T77" fmla="*/ 2147483647 h 2833"/>
              <a:gd name="T78" fmla="*/ 2147483647 w 2831"/>
              <a:gd name="T79" fmla="*/ 2147483647 h 2833"/>
              <a:gd name="T80" fmla="*/ 2147483647 w 2831"/>
              <a:gd name="T81" fmla="*/ 2147483647 h 2833"/>
              <a:gd name="T82" fmla="*/ 2147483647 w 2831"/>
              <a:gd name="T83" fmla="*/ 2147483647 h 2833"/>
              <a:gd name="T84" fmla="*/ 2147483647 w 2831"/>
              <a:gd name="T85" fmla="*/ 2147483647 h 2833"/>
              <a:gd name="T86" fmla="*/ 2147483647 w 2831"/>
              <a:gd name="T87" fmla="*/ 2147483647 h 2833"/>
              <a:gd name="T88" fmla="*/ 2147483647 w 2831"/>
              <a:gd name="T89" fmla="*/ 2147483647 h 2833"/>
              <a:gd name="T90" fmla="*/ 2147483647 w 2831"/>
              <a:gd name="T91" fmla="*/ 2147483647 h 2833"/>
              <a:gd name="T92" fmla="*/ 2147483647 w 2831"/>
              <a:gd name="T93" fmla="*/ 2147483647 h 2833"/>
              <a:gd name="T94" fmla="*/ 2147483647 w 2831"/>
              <a:gd name="T95" fmla="*/ 2147483647 h 2833"/>
              <a:gd name="T96" fmla="*/ 2147483647 w 2831"/>
              <a:gd name="T97" fmla="*/ 2147483647 h 283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831" h="2833">
                <a:moveTo>
                  <a:pt x="2831" y="1417"/>
                </a:moveTo>
                <a:lnTo>
                  <a:pt x="2820" y="1232"/>
                </a:lnTo>
                <a:lnTo>
                  <a:pt x="2783" y="1050"/>
                </a:lnTo>
                <a:lnTo>
                  <a:pt x="2724" y="875"/>
                </a:lnTo>
                <a:lnTo>
                  <a:pt x="2642" y="708"/>
                </a:lnTo>
                <a:lnTo>
                  <a:pt x="2540" y="554"/>
                </a:lnTo>
                <a:lnTo>
                  <a:pt x="2417" y="415"/>
                </a:lnTo>
                <a:lnTo>
                  <a:pt x="2278" y="292"/>
                </a:lnTo>
                <a:lnTo>
                  <a:pt x="2124" y="190"/>
                </a:lnTo>
                <a:lnTo>
                  <a:pt x="1957" y="108"/>
                </a:lnTo>
                <a:lnTo>
                  <a:pt x="1782" y="49"/>
                </a:lnTo>
                <a:lnTo>
                  <a:pt x="1600" y="12"/>
                </a:lnTo>
                <a:lnTo>
                  <a:pt x="1416" y="0"/>
                </a:lnTo>
                <a:lnTo>
                  <a:pt x="1231" y="12"/>
                </a:lnTo>
                <a:lnTo>
                  <a:pt x="1050" y="49"/>
                </a:lnTo>
                <a:lnTo>
                  <a:pt x="874" y="108"/>
                </a:lnTo>
                <a:lnTo>
                  <a:pt x="708" y="190"/>
                </a:lnTo>
                <a:lnTo>
                  <a:pt x="554" y="292"/>
                </a:lnTo>
                <a:lnTo>
                  <a:pt x="415" y="415"/>
                </a:lnTo>
                <a:lnTo>
                  <a:pt x="293" y="554"/>
                </a:lnTo>
                <a:lnTo>
                  <a:pt x="190" y="708"/>
                </a:lnTo>
                <a:lnTo>
                  <a:pt x="108" y="875"/>
                </a:lnTo>
                <a:lnTo>
                  <a:pt x="49" y="1050"/>
                </a:lnTo>
                <a:lnTo>
                  <a:pt x="13" y="1232"/>
                </a:lnTo>
                <a:lnTo>
                  <a:pt x="0" y="1417"/>
                </a:lnTo>
                <a:lnTo>
                  <a:pt x="13" y="1601"/>
                </a:lnTo>
                <a:lnTo>
                  <a:pt x="49" y="1783"/>
                </a:lnTo>
                <a:lnTo>
                  <a:pt x="108" y="1958"/>
                </a:lnTo>
                <a:lnTo>
                  <a:pt x="190" y="2125"/>
                </a:lnTo>
                <a:lnTo>
                  <a:pt x="293" y="2279"/>
                </a:lnTo>
                <a:lnTo>
                  <a:pt x="415" y="2418"/>
                </a:lnTo>
                <a:lnTo>
                  <a:pt x="554" y="2541"/>
                </a:lnTo>
                <a:lnTo>
                  <a:pt x="708" y="2643"/>
                </a:lnTo>
                <a:lnTo>
                  <a:pt x="874" y="2725"/>
                </a:lnTo>
                <a:lnTo>
                  <a:pt x="1050" y="2786"/>
                </a:lnTo>
                <a:lnTo>
                  <a:pt x="1231" y="2822"/>
                </a:lnTo>
                <a:lnTo>
                  <a:pt x="1416" y="2833"/>
                </a:lnTo>
                <a:lnTo>
                  <a:pt x="1600" y="2822"/>
                </a:lnTo>
                <a:lnTo>
                  <a:pt x="1782" y="2786"/>
                </a:lnTo>
                <a:lnTo>
                  <a:pt x="1957" y="2725"/>
                </a:lnTo>
                <a:lnTo>
                  <a:pt x="2124" y="2643"/>
                </a:lnTo>
                <a:lnTo>
                  <a:pt x="2278" y="2541"/>
                </a:lnTo>
                <a:lnTo>
                  <a:pt x="2417" y="2418"/>
                </a:lnTo>
                <a:lnTo>
                  <a:pt x="2540" y="2279"/>
                </a:lnTo>
                <a:lnTo>
                  <a:pt x="2642" y="2125"/>
                </a:lnTo>
                <a:lnTo>
                  <a:pt x="2724" y="1958"/>
                </a:lnTo>
                <a:lnTo>
                  <a:pt x="2783" y="1783"/>
                </a:lnTo>
                <a:lnTo>
                  <a:pt x="2820" y="1601"/>
                </a:lnTo>
                <a:lnTo>
                  <a:pt x="2831" y="1417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l="50000" t="50000" r="50000" b="50000"/>
            </a:path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1" name="Freeform 10">
            <a:extLst>
              <a:ext uri="{FF2B5EF4-FFF2-40B4-BE49-F238E27FC236}">
                <a16:creationId xmlns:a16="http://schemas.microsoft.com/office/drawing/2014/main" id="{7567EBF6-AFF2-1327-1F52-B86F2DD16FDF}"/>
              </a:ext>
            </a:extLst>
          </p:cNvPr>
          <p:cNvSpPr>
            <a:spLocks/>
          </p:cNvSpPr>
          <p:nvPr/>
        </p:nvSpPr>
        <p:spPr bwMode="auto">
          <a:xfrm>
            <a:off x="8886674" y="4947911"/>
            <a:ext cx="758825" cy="757237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2" name="Freeform 11">
            <a:extLst>
              <a:ext uri="{FF2B5EF4-FFF2-40B4-BE49-F238E27FC236}">
                <a16:creationId xmlns:a16="http://schemas.microsoft.com/office/drawing/2014/main" id="{09ABEE86-7A03-E0C1-2578-C879B4978A0A}"/>
              </a:ext>
            </a:extLst>
          </p:cNvPr>
          <p:cNvSpPr>
            <a:spLocks/>
          </p:cNvSpPr>
          <p:nvPr/>
        </p:nvSpPr>
        <p:spPr bwMode="auto">
          <a:xfrm>
            <a:off x="10024911" y="4346247"/>
            <a:ext cx="481012" cy="1906588"/>
          </a:xfrm>
          <a:custGeom>
            <a:avLst/>
            <a:gdLst>
              <a:gd name="T0" fmla="*/ 2147483647 w 897"/>
              <a:gd name="T1" fmla="*/ 2147483647 h 3557"/>
              <a:gd name="T2" fmla="*/ 2147483647 w 897"/>
              <a:gd name="T3" fmla="*/ 2147483647 h 3557"/>
              <a:gd name="T4" fmla="*/ 2147483647 w 897"/>
              <a:gd name="T5" fmla="*/ 2147483647 h 3557"/>
              <a:gd name="T6" fmla="*/ 2147483647 w 897"/>
              <a:gd name="T7" fmla="*/ 2147483647 h 3557"/>
              <a:gd name="T8" fmla="*/ 2147483647 w 897"/>
              <a:gd name="T9" fmla="*/ 2147483647 h 3557"/>
              <a:gd name="T10" fmla="*/ 2147483647 w 897"/>
              <a:gd name="T11" fmla="*/ 2147483647 h 3557"/>
              <a:gd name="T12" fmla="*/ 2147483647 w 897"/>
              <a:gd name="T13" fmla="*/ 2147483647 h 3557"/>
              <a:gd name="T14" fmla="*/ 2147483647 w 897"/>
              <a:gd name="T15" fmla="*/ 2147483647 h 3557"/>
              <a:gd name="T16" fmla="*/ 2147483647 w 897"/>
              <a:gd name="T17" fmla="*/ 2147483647 h 3557"/>
              <a:gd name="T18" fmla="*/ 2147483647 w 897"/>
              <a:gd name="T19" fmla="*/ 2147483647 h 3557"/>
              <a:gd name="T20" fmla="*/ 2147483647 w 897"/>
              <a:gd name="T21" fmla="*/ 2147483647 h 3557"/>
              <a:gd name="T22" fmla="*/ 2147483647 w 897"/>
              <a:gd name="T23" fmla="*/ 2147483647 h 3557"/>
              <a:gd name="T24" fmla="*/ 2147483647 w 897"/>
              <a:gd name="T25" fmla="*/ 2147483647 h 3557"/>
              <a:gd name="T26" fmla="*/ 2147483647 w 897"/>
              <a:gd name="T27" fmla="*/ 2147483647 h 3557"/>
              <a:gd name="T28" fmla="*/ 2147483647 w 897"/>
              <a:gd name="T29" fmla="*/ 2147483647 h 3557"/>
              <a:gd name="T30" fmla="*/ 2147483647 w 897"/>
              <a:gd name="T31" fmla="*/ 2147483647 h 3557"/>
              <a:gd name="T32" fmla="*/ 2147483647 w 897"/>
              <a:gd name="T33" fmla="*/ 2147483647 h 3557"/>
              <a:gd name="T34" fmla="*/ 2147483647 w 897"/>
              <a:gd name="T35" fmla="*/ 2147483647 h 3557"/>
              <a:gd name="T36" fmla="*/ 2147483647 w 897"/>
              <a:gd name="T37" fmla="*/ 2147483647 h 3557"/>
              <a:gd name="T38" fmla="*/ 2147483647 w 897"/>
              <a:gd name="T39" fmla="*/ 2147483647 h 3557"/>
              <a:gd name="T40" fmla="*/ 2147483647 w 897"/>
              <a:gd name="T41" fmla="*/ 2147483647 h 3557"/>
              <a:gd name="T42" fmla="*/ 2147483647 w 897"/>
              <a:gd name="T43" fmla="*/ 2147483647 h 3557"/>
              <a:gd name="T44" fmla="*/ 2147483647 w 897"/>
              <a:gd name="T45" fmla="*/ 2147483647 h 3557"/>
              <a:gd name="T46" fmla="*/ 2147483647 w 897"/>
              <a:gd name="T47" fmla="*/ 2147483647 h 3557"/>
              <a:gd name="T48" fmla="*/ 2147483647 w 897"/>
              <a:gd name="T49" fmla="*/ 2147483647 h 3557"/>
              <a:gd name="T50" fmla="*/ 2147483647 w 897"/>
              <a:gd name="T51" fmla="*/ 2147483647 h 3557"/>
              <a:gd name="T52" fmla="*/ 2147483647 w 897"/>
              <a:gd name="T53" fmla="*/ 2147483647 h 3557"/>
              <a:gd name="T54" fmla="*/ 2147483647 w 897"/>
              <a:gd name="T55" fmla="*/ 2147483647 h 3557"/>
              <a:gd name="T56" fmla="*/ 2147483647 w 897"/>
              <a:gd name="T57" fmla="*/ 2147483647 h 3557"/>
              <a:gd name="T58" fmla="*/ 2147483647 w 897"/>
              <a:gd name="T59" fmla="*/ 2147483647 h 3557"/>
              <a:gd name="T60" fmla="*/ 0 w 897"/>
              <a:gd name="T61" fmla="*/ 0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7" h="3557">
                <a:moveTo>
                  <a:pt x="125" y="3557"/>
                </a:moveTo>
                <a:lnTo>
                  <a:pt x="223" y="3463"/>
                </a:lnTo>
                <a:lnTo>
                  <a:pt x="315" y="3364"/>
                </a:lnTo>
                <a:lnTo>
                  <a:pt x="403" y="3260"/>
                </a:lnTo>
                <a:lnTo>
                  <a:pt x="483" y="3152"/>
                </a:lnTo>
                <a:lnTo>
                  <a:pt x="557" y="3039"/>
                </a:lnTo>
                <a:lnTo>
                  <a:pt x="624" y="2922"/>
                </a:lnTo>
                <a:lnTo>
                  <a:pt x="684" y="2801"/>
                </a:lnTo>
                <a:lnTo>
                  <a:pt x="738" y="2676"/>
                </a:lnTo>
                <a:lnTo>
                  <a:pt x="783" y="2549"/>
                </a:lnTo>
                <a:lnTo>
                  <a:pt x="822" y="2419"/>
                </a:lnTo>
                <a:lnTo>
                  <a:pt x="852" y="2287"/>
                </a:lnTo>
                <a:lnTo>
                  <a:pt x="875" y="2153"/>
                </a:lnTo>
                <a:lnTo>
                  <a:pt x="890" y="2019"/>
                </a:lnTo>
                <a:lnTo>
                  <a:pt x="897" y="1884"/>
                </a:lnTo>
                <a:lnTo>
                  <a:pt x="896" y="1748"/>
                </a:lnTo>
                <a:lnTo>
                  <a:pt x="888" y="1614"/>
                </a:lnTo>
                <a:lnTo>
                  <a:pt x="871" y="1480"/>
                </a:lnTo>
                <a:lnTo>
                  <a:pt x="846" y="1346"/>
                </a:lnTo>
                <a:lnTo>
                  <a:pt x="815" y="1215"/>
                </a:lnTo>
                <a:lnTo>
                  <a:pt x="775" y="1086"/>
                </a:lnTo>
                <a:lnTo>
                  <a:pt x="727" y="959"/>
                </a:lnTo>
                <a:lnTo>
                  <a:pt x="673" y="835"/>
                </a:lnTo>
                <a:lnTo>
                  <a:pt x="612" y="715"/>
                </a:lnTo>
                <a:lnTo>
                  <a:pt x="543" y="598"/>
                </a:lnTo>
                <a:lnTo>
                  <a:pt x="468" y="486"/>
                </a:lnTo>
                <a:lnTo>
                  <a:pt x="386" y="378"/>
                </a:lnTo>
                <a:lnTo>
                  <a:pt x="298" y="275"/>
                </a:lnTo>
                <a:lnTo>
                  <a:pt x="204" y="177"/>
                </a:lnTo>
                <a:lnTo>
                  <a:pt x="105" y="86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2">
            <a:extLst>
              <a:ext uri="{FF2B5EF4-FFF2-40B4-BE49-F238E27FC236}">
                <a16:creationId xmlns:a16="http://schemas.microsoft.com/office/drawing/2014/main" id="{DF784589-925E-1BD0-D18F-BF13418761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38999" y="6252835"/>
            <a:ext cx="1654175" cy="47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Freeform 13">
            <a:extLst>
              <a:ext uri="{FF2B5EF4-FFF2-40B4-BE49-F238E27FC236}">
                <a16:creationId xmlns:a16="http://schemas.microsoft.com/office/drawing/2014/main" id="{7A1D0B8B-4298-FB3F-9A62-247CA31C3941}"/>
              </a:ext>
            </a:extLst>
          </p:cNvPr>
          <p:cNvSpPr>
            <a:spLocks/>
          </p:cNvSpPr>
          <p:nvPr/>
        </p:nvSpPr>
        <p:spPr bwMode="auto">
          <a:xfrm>
            <a:off x="8026249" y="4346247"/>
            <a:ext cx="481013" cy="1906588"/>
          </a:xfrm>
          <a:custGeom>
            <a:avLst/>
            <a:gdLst>
              <a:gd name="T0" fmla="*/ 2147483647 w 896"/>
              <a:gd name="T1" fmla="*/ 0 h 3557"/>
              <a:gd name="T2" fmla="*/ 2147483647 w 896"/>
              <a:gd name="T3" fmla="*/ 2147483647 h 3557"/>
              <a:gd name="T4" fmla="*/ 2147483647 w 896"/>
              <a:gd name="T5" fmla="*/ 2147483647 h 3557"/>
              <a:gd name="T6" fmla="*/ 2147483647 w 896"/>
              <a:gd name="T7" fmla="*/ 2147483647 h 3557"/>
              <a:gd name="T8" fmla="*/ 2147483647 w 896"/>
              <a:gd name="T9" fmla="*/ 2147483647 h 3557"/>
              <a:gd name="T10" fmla="*/ 2147483647 w 896"/>
              <a:gd name="T11" fmla="*/ 2147483647 h 3557"/>
              <a:gd name="T12" fmla="*/ 2147483647 w 896"/>
              <a:gd name="T13" fmla="*/ 2147483647 h 3557"/>
              <a:gd name="T14" fmla="*/ 2147483647 w 896"/>
              <a:gd name="T15" fmla="*/ 2147483647 h 3557"/>
              <a:gd name="T16" fmla="*/ 2147483647 w 896"/>
              <a:gd name="T17" fmla="*/ 2147483647 h 3557"/>
              <a:gd name="T18" fmla="*/ 2147483647 w 896"/>
              <a:gd name="T19" fmla="*/ 2147483647 h 3557"/>
              <a:gd name="T20" fmla="*/ 2147483647 w 896"/>
              <a:gd name="T21" fmla="*/ 2147483647 h 3557"/>
              <a:gd name="T22" fmla="*/ 2147483647 w 896"/>
              <a:gd name="T23" fmla="*/ 2147483647 h 3557"/>
              <a:gd name="T24" fmla="*/ 2147483647 w 896"/>
              <a:gd name="T25" fmla="*/ 2147483647 h 3557"/>
              <a:gd name="T26" fmla="*/ 2147483647 w 896"/>
              <a:gd name="T27" fmla="*/ 2147483647 h 3557"/>
              <a:gd name="T28" fmla="*/ 2147483647 w 896"/>
              <a:gd name="T29" fmla="*/ 2147483647 h 3557"/>
              <a:gd name="T30" fmla="*/ 2147483647 w 896"/>
              <a:gd name="T31" fmla="*/ 2147483647 h 3557"/>
              <a:gd name="T32" fmla="*/ 0 w 896"/>
              <a:gd name="T33" fmla="*/ 2147483647 h 3557"/>
              <a:gd name="T34" fmla="*/ 2147483647 w 896"/>
              <a:gd name="T35" fmla="*/ 2147483647 h 3557"/>
              <a:gd name="T36" fmla="*/ 2147483647 w 896"/>
              <a:gd name="T37" fmla="*/ 2147483647 h 3557"/>
              <a:gd name="T38" fmla="*/ 2147483647 w 896"/>
              <a:gd name="T39" fmla="*/ 2147483647 h 3557"/>
              <a:gd name="T40" fmla="*/ 2147483647 w 896"/>
              <a:gd name="T41" fmla="*/ 2147483647 h 3557"/>
              <a:gd name="T42" fmla="*/ 2147483647 w 896"/>
              <a:gd name="T43" fmla="*/ 2147483647 h 3557"/>
              <a:gd name="T44" fmla="*/ 2147483647 w 896"/>
              <a:gd name="T45" fmla="*/ 2147483647 h 3557"/>
              <a:gd name="T46" fmla="*/ 2147483647 w 896"/>
              <a:gd name="T47" fmla="*/ 2147483647 h 3557"/>
              <a:gd name="T48" fmla="*/ 2147483647 w 896"/>
              <a:gd name="T49" fmla="*/ 2147483647 h 3557"/>
              <a:gd name="T50" fmla="*/ 2147483647 w 896"/>
              <a:gd name="T51" fmla="*/ 2147483647 h 3557"/>
              <a:gd name="T52" fmla="*/ 2147483647 w 896"/>
              <a:gd name="T53" fmla="*/ 2147483647 h 3557"/>
              <a:gd name="T54" fmla="*/ 2147483647 w 896"/>
              <a:gd name="T55" fmla="*/ 2147483647 h 3557"/>
              <a:gd name="T56" fmla="*/ 2147483647 w 896"/>
              <a:gd name="T57" fmla="*/ 2147483647 h 3557"/>
              <a:gd name="T58" fmla="*/ 2147483647 w 896"/>
              <a:gd name="T59" fmla="*/ 2147483647 h 3557"/>
              <a:gd name="T60" fmla="*/ 2147483647 w 896"/>
              <a:gd name="T61" fmla="*/ 2147483647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6" h="3557">
                <a:moveTo>
                  <a:pt x="896" y="0"/>
                </a:moveTo>
                <a:lnTo>
                  <a:pt x="792" y="86"/>
                </a:lnTo>
                <a:lnTo>
                  <a:pt x="693" y="177"/>
                </a:lnTo>
                <a:lnTo>
                  <a:pt x="598" y="275"/>
                </a:lnTo>
                <a:lnTo>
                  <a:pt x="511" y="378"/>
                </a:lnTo>
                <a:lnTo>
                  <a:pt x="429" y="486"/>
                </a:lnTo>
                <a:lnTo>
                  <a:pt x="354" y="598"/>
                </a:lnTo>
                <a:lnTo>
                  <a:pt x="286" y="715"/>
                </a:lnTo>
                <a:lnTo>
                  <a:pt x="224" y="835"/>
                </a:lnTo>
                <a:lnTo>
                  <a:pt x="169" y="959"/>
                </a:lnTo>
                <a:lnTo>
                  <a:pt x="122" y="1086"/>
                </a:lnTo>
                <a:lnTo>
                  <a:pt x="83" y="1215"/>
                </a:lnTo>
                <a:lnTo>
                  <a:pt x="50" y="1346"/>
                </a:lnTo>
                <a:lnTo>
                  <a:pt x="25" y="1480"/>
                </a:lnTo>
                <a:lnTo>
                  <a:pt x="9" y="1614"/>
                </a:lnTo>
                <a:lnTo>
                  <a:pt x="1" y="1748"/>
                </a:lnTo>
                <a:lnTo>
                  <a:pt x="0" y="1884"/>
                </a:lnTo>
                <a:lnTo>
                  <a:pt x="7" y="2019"/>
                </a:lnTo>
                <a:lnTo>
                  <a:pt x="22" y="2153"/>
                </a:lnTo>
                <a:lnTo>
                  <a:pt x="45" y="2287"/>
                </a:lnTo>
                <a:lnTo>
                  <a:pt x="76" y="2419"/>
                </a:lnTo>
                <a:lnTo>
                  <a:pt x="114" y="2549"/>
                </a:lnTo>
                <a:lnTo>
                  <a:pt x="160" y="2676"/>
                </a:lnTo>
                <a:lnTo>
                  <a:pt x="212" y="2801"/>
                </a:lnTo>
                <a:lnTo>
                  <a:pt x="273" y="2922"/>
                </a:lnTo>
                <a:lnTo>
                  <a:pt x="340" y="3039"/>
                </a:lnTo>
                <a:lnTo>
                  <a:pt x="414" y="3152"/>
                </a:lnTo>
                <a:lnTo>
                  <a:pt x="494" y="3260"/>
                </a:lnTo>
                <a:lnTo>
                  <a:pt x="581" y="3364"/>
                </a:lnTo>
                <a:lnTo>
                  <a:pt x="674" y="3463"/>
                </a:lnTo>
                <a:lnTo>
                  <a:pt x="772" y="3557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Freeform 14">
            <a:extLst>
              <a:ext uri="{FF2B5EF4-FFF2-40B4-BE49-F238E27FC236}">
                <a16:creationId xmlns:a16="http://schemas.microsoft.com/office/drawing/2014/main" id="{F85861EB-24E4-BA7C-5E46-76D0B891D4CF}"/>
              </a:ext>
            </a:extLst>
          </p:cNvPr>
          <p:cNvSpPr>
            <a:spLocks/>
          </p:cNvSpPr>
          <p:nvPr/>
        </p:nvSpPr>
        <p:spPr bwMode="auto">
          <a:xfrm rot="524757">
            <a:off x="9054949" y="2903211"/>
            <a:ext cx="481013" cy="1838325"/>
          </a:xfrm>
          <a:custGeom>
            <a:avLst/>
            <a:gdLst>
              <a:gd name="T0" fmla="*/ 0 w 895"/>
              <a:gd name="T1" fmla="*/ 2147483647 h 3433"/>
              <a:gd name="T2" fmla="*/ 2147483647 w 895"/>
              <a:gd name="T3" fmla="*/ 0 h 3433"/>
              <a:gd name="T4" fmla="*/ 2147483647 w 895"/>
              <a:gd name="T5" fmla="*/ 2147483647 h 3433"/>
              <a:gd name="T6" fmla="*/ 2147483647 w 895"/>
              <a:gd name="T7" fmla="*/ 2147483647 h 3433"/>
              <a:gd name="T8" fmla="*/ 0 w 895"/>
              <a:gd name="T9" fmla="*/ 2147483647 h 3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5" h="3433">
                <a:moveTo>
                  <a:pt x="0" y="56"/>
                </a:moveTo>
                <a:lnTo>
                  <a:pt x="231" y="0"/>
                </a:lnTo>
                <a:lnTo>
                  <a:pt x="895" y="3199"/>
                </a:lnTo>
                <a:lnTo>
                  <a:pt x="404" y="3433"/>
                </a:lnTo>
                <a:lnTo>
                  <a:pt x="0" y="56"/>
                </a:lnTo>
                <a:close/>
              </a:path>
            </a:pathLst>
          </a:custGeom>
          <a:solidFill>
            <a:srgbClr val="DDDDD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206" name="Group 15">
            <a:extLst>
              <a:ext uri="{FF2B5EF4-FFF2-40B4-BE49-F238E27FC236}">
                <a16:creationId xmlns:a16="http://schemas.microsoft.com/office/drawing/2014/main" id="{08FD58BA-8040-4AA2-E53D-E57B8F5C26A3}"/>
              </a:ext>
            </a:extLst>
          </p:cNvPr>
          <p:cNvGrpSpPr>
            <a:grpSpLocks/>
          </p:cNvGrpSpPr>
          <p:nvPr/>
        </p:nvGrpSpPr>
        <p:grpSpPr bwMode="auto">
          <a:xfrm>
            <a:off x="8594574" y="1523673"/>
            <a:ext cx="454025" cy="854075"/>
            <a:chOff x="2252" y="463"/>
            <a:chExt cx="223" cy="617"/>
          </a:xfrm>
        </p:grpSpPr>
        <p:sp>
          <p:nvSpPr>
            <p:cNvPr id="8263" name="Freeform 16">
              <a:extLst>
                <a:ext uri="{FF2B5EF4-FFF2-40B4-BE49-F238E27FC236}">
                  <a16:creationId xmlns:a16="http://schemas.microsoft.com/office/drawing/2014/main" id="{30F2DFE0-BD86-82EB-FB05-527C5504B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4" name="Freeform 17">
              <a:extLst>
                <a:ext uri="{FF2B5EF4-FFF2-40B4-BE49-F238E27FC236}">
                  <a16:creationId xmlns:a16="http://schemas.microsoft.com/office/drawing/2014/main" id="{08A01098-F12D-038A-BC30-6FE9323695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5" name="Rectangle 18">
              <a:extLst>
                <a:ext uri="{FF2B5EF4-FFF2-40B4-BE49-F238E27FC236}">
                  <a16:creationId xmlns:a16="http://schemas.microsoft.com/office/drawing/2014/main" id="{2F711F5E-61D1-D33D-0857-970A83D78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207" name="Freeform 19">
            <a:extLst>
              <a:ext uri="{FF2B5EF4-FFF2-40B4-BE49-F238E27FC236}">
                <a16:creationId xmlns:a16="http://schemas.microsoft.com/office/drawing/2014/main" id="{94A00206-4FB0-31CE-99A7-0751A8E78DFA}"/>
              </a:ext>
            </a:extLst>
          </p:cNvPr>
          <p:cNvSpPr>
            <a:spLocks/>
          </p:cNvSpPr>
          <p:nvPr/>
        </p:nvSpPr>
        <p:spPr bwMode="auto">
          <a:xfrm>
            <a:off x="8445348" y="2199947"/>
            <a:ext cx="266700" cy="114300"/>
          </a:xfrm>
          <a:custGeom>
            <a:avLst/>
            <a:gdLst>
              <a:gd name="T0" fmla="*/ 2147483647 w 437"/>
              <a:gd name="T1" fmla="*/ 0 h 145"/>
              <a:gd name="T2" fmla="*/ 0 w 437"/>
              <a:gd name="T3" fmla="*/ 0 h 145"/>
              <a:gd name="T4" fmla="*/ 0 w 437"/>
              <a:gd name="T5" fmla="*/ 2147483647 h 145"/>
              <a:gd name="T6" fmla="*/ 2147483647 w 437"/>
              <a:gd name="T7" fmla="*/ 2147483647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7" h="145">
                <a:moveTo>
                  <a:pt x="437" y="0"/>
                </a:moveTo>
                <a:lnTo>
                  <a:pt x="0" y="0"/>
                </a:lnTo>
                <a:lnTo>
                  <a:pt x="0" y="145"/>
                </a:lnTo>
                <a:lnTo>
                  <a:pt x="329" y="145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208" name="Group 20">
            <a:extLst>
              <a:ext uri="{FF2B5EF4-FFF2-40B4-BE49-F238E27FC236}">
                <a16:creationId xmlns:a16="http://schemas.microsoft.com/office/drawing/2014/main" id="{3DD458B9-7068-3A9F-33EC-989463D56FC6}"/>
              </a:ext>
            </a:extLst>
          </p:cNvPr>
          <p:cNvGrpSpPr>
            <a:grpSpLocks/>
          </p:cNvGrpSpPr>
          <p:nvPr/>
        </p:nvGrpSpPr>
        <p:grpSpPr bwMode="auto">
          <a:xfrm>
            <a:off x="9066062" y="1526848"/>
            <a:ext cx="434975" cy="842963"/>
            <a:chOff x="2671" y="704"/>
            <a:chExt cx="274" cy="531"/>
          </a:xfrm>
        </p:grpSpPr>
        <p:sp>
          <p:nvSpPr>
            <p:cNvPr id="8255" name="Line 21">
              <a:extLst>
                <a:ext uri="{FF2B5EF4-FFF2-40B4-BE49-F238E27FC236}">
                  <a16:creationId xmlns:a16="http://schemas.microsoft.com/office/drawing/2014/main" id="{E3018757-A463-700C-A021-450DD75B9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704"/>
              <a:ext cx="3" cy="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6" name="Line 22">
              <a:extLst>
                <a:ext uri="{FF2B5EF4-FFF2-40B4-BE49-F238E27FC236}">
                  <a16:creationId xmlns:a16="http://schemas.microsoft.com/office/drawing/2014/main" id="{D80F522B-032F-7D1C-748E-C07506162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7" name="Line 23">
              <a:extLst>
                <a:ext uri="{FF2B5EF4-FFF2-40B4-BE49-F238E27FC236}">
                  <a16:creationId xmlns:a16="http://schemas.microsoft.com/office/drawing/2014/main" id="{4BDAD514-620D-AEFD-6380-1A16CDF45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738"/>
              <a:ext cx="3" cy="4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8" name="Line 24">
              <a:extLst>
                <a:ext uri="{FF2B5EF4-FFF2-40B4-BE49-F238E27FC236}">
                  <a16:creationId xmlns:a16="http://schemas.microsoft.com/office/drawing/2014/main" id="{87EF0E38-A295-6BF3-973B-4B615F127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" y="726"/>
              <a:ext cx="2" cy="509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9" name="Line 25">
              <a:extLst>
                <a:ext uri="{FF2B5EF4-FFF2-40B4-BE49-F238E27FC236}">
                  <a16:creationId xmlns:a16="http://schemas.microsoft.com/office/drawing/2014/main" id="{ED3457F0-DC3F-E7EF-4C78-C0759A340B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0" name="Line 26">
              <a:extLst>
                <a:ext uri="{FF2B5EF4-FFF2-40B4-BE49-F238E27FC236}">
                  <a16:creationId xmlns:a16="http://schemas.microsoft.com/office/drawing/2014/main" id="{A07B53A6-AB0E-89D3-825E-1ADCF4761C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181"/>
              <a:ext cx="69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1" name="Line 27">
              <a:extLst>
                <a:ext uri="{FF2B5EF4-FFF2-40B4-BE49-F238E27FC236}">
                  <a16:creationId xmlns:a16="http://schemas.microsoft.com/office/drawing/2014/main" id="{6231D368-FC9F-45FF-5FA0-EC2DDAC2EB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1" y="1147"/>
              <a:ext cx="9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2" name="Line 28">
              <a:extLst>
                <a:ext uri="{FF2B5EF4-FFF2-40B4-BE49-F238E27FC236}">
                  <a16:creationId xmlns:a16="http://schemas.microsoft.com/office/drawing/2014/main" id="{71E3DC90-7A46-9160-BD91-58E849BC1F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1147"/>
              <a:ext cx="10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9" name="Freeform 29">
            <a:extLst>
              <a:ext uri="{FF2B5EF4-FFF2-40B4-BE49-F238E27FC236}">
                <a16:creationId xmlns:a16="http://schemas.microsoft.com/office/drawing/2014/main" id="{1018F1C1-A989-BE1B-B555-E111A9F5A16C}"/>
              </a:ext>
            </a:extLst>
          </p:cNvPr>
          <p:cNvSpPr>
            <a:spLocks/>
          </p:cNvSpPr>
          <p:nvPr/>
        </p:nvSpPr>
        <p:spPr bwMode="auto">
          <a:xfrm>
            <a:off x="9823298" y="2199947"/>
            <a:ext cx="260350" cy="114300"/>
          </a:xfrm>
          <a:custGeom>
            <a:avLst/>
            <a:gdLst>
              <a:gd name="T0" fmla="*/ 2147483647 w 410"/>
              <a:gd name="T1" fmla="*/ 2147483647 h 145"/>
              <a:gd name="T2" fmla="*/ 2147483647 w 410"/>
              <a:gd name="T3" fmla="*/ 2147483647 h 145"/>
              <a:gd name="T4" fmla="*/ 2147483647 w 410"/>
              <a:gd name="T5" fmla="*/ 0 h 145"/>
              <a:gd name="T6" fmla="*/ 0 w 410"/>
              <a:gd name="T7" fmla="*/ 0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0" h="145">
                <a:moveTo>
                  <a:pt x="106" y="145"/>
                </a:moveTo>
                <a:lnTo>
                  <a:pt x="410" y="145"/>
                </a:lnTo>
                <a:lnTo>
                  <a:pt x="410" y="0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0" name="Rectangle 30">
            <a:extLst>
              <a:ext uri="{FF2B5EF4-FFF2-40B4-BE49-F238E27FC236}">
                <a16:creationId xmlns:a16="http://schemas.microsoft.com/office/drawing/2014/main" id="{A81AF2B8-E153-4122-D0F1-0D6ECB638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04249" y="2006272"/>
            <a:ext cx="269875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1" name="Rectangle 31">
            <a:extLst>
              <a:ext uri="{FF2B5EF4-FFF2-40B4-BE49-F238E27FC236}">
                <a16:creationId xmlns:a16="http://schemas.microsoft.com/office/drawing/2014/main" id="{A54ED980-F18D-31A5-CFFB-417880C47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7149" y="2009447"/>
            <a:ext cx="796925" cy="96838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8212" name="Group 32">
            <a:extLst>
              <a:ext uri="{FF2B5EF4-FFF2-40B4-BE49-F238E27FC236}">
                <a16:creationId xmlns:a16="http://schemas.microsoft.com/office/drawing/2014/main" id="{04DDF0BB-B45D-67F0-A075-1825E8A79EC7}"/>
              </a:ext>
            </a:extLst>
          </p:cNvPr>
          <p:cNvGrpSpPr>
            <a:grpSpLocks/>
          </p:cNvGrpSpPr>
          <p:nvPr/>
        </p:nvGrpSpPr>
        <p:grpSpPr bwMode="auto">
          <a:xfrm>
            <a:off x="9507387" y="1522086"/>
            <a:ext cx="454025" cy="854075"/>
            <a:chOff x="2252" y="463"/>
            <a:chExt cx="223" cy="617"/>
          </a:xfrm>
        </p:grpSpPr>
        <p:sp>
          <p:nvSpPr>
            <p:cNvPr id="8252" name="Freeform 33">
              <a:extLst>
                <a:ext uri="{FF2B5EF4-FFF2-40B4-BE49-F238E27FC236}">
                  <a16:creationId xmlns:a16="http://schemas.microsoft.com/office/drawing/2014/main" id="{6590E87E-1710-603C-46DC-25946A4283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3" name="Freeform 34">
              <a:extLst>
                <a:ext uri="{FF2B5EF4-FFF2-40B4-BE49-F238E27FC236}">
                  <a16:creationId xmlns:a16="http://schemas.microsoft.com/office/drawing/2014/main" id="{05EBFD4A-ECFC-67FA-2008-8F44F22188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4" name="Rectangle 35">
              <a:extLst>
                <a:ext uri="{FF2B5EF4-FFF2-40B4-BE49-F238E27FC236}">
                  <a16:creationId xmlns:a16="http://schemas.microsoft.com/office/drawing/2014/main" id="{4A3E5E82-44C7-59FB-6A21-ED3712064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213" name="Rectangle 36">
            <a:extLst>
              <a:ext uri="{FF2B5EF4-FFF2-40B4-BE49-F238E27FC236}">
                <a16:creationId xmlns:a16="http://schemas.microsoft.com/office/drawing/2014/main" id="{B4FB3169-749D-63A1-2BC9-3CC02D2CC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5986" y="2014210"/>
            <a:ext cx="265112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8214" name="Group 37">
            <a:extLst>
              <a:ext uri="{FF2B5EF4-FFF2-40B4-BE49-F238E27FC236}">
                <a16:creationId xmlns:a16="http://schemas.microsoft.com/office/drawing/2014/main" id="{1B13BEFB-0D1C-F189-E918-32C84CE72D6B}"/>
              </a:ext>
            </a:extLst>
          </p:cNvPr>
          <p:cNvGrpSpPr>
            <a:grpSpLocks/>
          </p:cNvGrpSpPr>
          <p:nvPr/>
        </p:nvGrpSpPr>
        <p:grpSpPr bwMode="auto">
          <a:xfrm>
            <a:off x="8678711" y="1622097"/>
            <a:ext cx="271462" cy="381000"/>
            <a:chOff x="2997" y="518"/>
            <a:chExt cx="132" cy="286"/>
          </a:xfrm>
        </p:grpSpPr>
        <p:sp>
          <p:nvSpPr>
            <p:cNvPr id="8244" name="Line 38">
              <a:extLst>
                <a:ext uri="{FF2B5EF4-FFF2-40B4-BE49-F238E27FC236}">
                  <a16:creationId xmlns:a16="http://schemas.microsoft.com/office/drawing/2014/main" id="{234D55CC-7FD7-EB15-84A2-D3319A099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5" name="Line 39">
              <a:extLst>
                <a:ext uri="{FF2B5EF4-FFF2-40B4-BE49-F238E27FC236}">
                  <a16:creationId xmlns:a16="http://schemas.microsoft.com/office/drawing/2014/main" id="{8B1579E0-EC5E-B208-043D-0A25793309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6" name="Line 40">
              <a:extLst>
                <a:ext uri="{FF2B5EF4-FFF2-40B4-BE49-F238E27FC236}">
                  <a16:creationId xmlns:a16="http://schemas.microsoft.com/office/drawing/2014/main" id="{D309B62B-F1B6-86CB-2787-9A1CA4716D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7" name="Line 41">
              <a:extLst>
                <a:ext uri="{FF2B5EF4-FFF2-40B4-BE49-F238E27FC236}">
                  <a16:creationId xmlns:a16="http://schemas.microsoft.com/office/drawing/2014/main" id="{A790C430-E1E5-CE9C-656F-5E003939A1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Line 42">
              <a:extLst>
                <a:ext uri="{FF2B5EF4-FFF2-40B4-BE49-F238E27FC236}">
                  <a16:creationId xmlns:a16="http://schemas.microsoft.com/office/drawing/2014/main" id="{084F35F5-C90C-495E-30D9-6901CA9C33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9" name="Line 43">
              <a:extLst>
                <a:ext uri="{FF2B5EF4-FFF2-40B4-BE49-F238E27FC236}">
                  <a16:creationId xmlns:a16="http://schemas.microsoft.com/office/drawing/2014/main" id="{F627FAFC-1019-9DB3-419F-7D3A3643A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0" name="Line 44">
              <a:extLst>
                <a:ext uri="{FF2B5EF4-FFF2-40B4-BE49-F238E27FC236}">
                  <a16:creationId xmlns:a16="http://schemas.microsoft.com/office/drawing/2014/main" id="{54E212CC-3341-417C-A1AD-4F122054F3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Line 45">
              <a:extLst>
                <a:ext uri="{FF2B5EF4-FFF2-40B4-BE49-F238E27FC236}">
                  <a16:creationId xmlns:a16="http://schemas.microsoft.com/office/drawing/2014/main" id="{7435EAE3-DDF0-5EF1-7B32-2874DB11F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215" name="AutoShape 46">
            <a:extLst>
              <a:ext uri="{FF2B5EF4-FFF2-40B4-BE49-F238E27FC236}">
                <a16:creationId xmlns:a16="http://schemas.microsoft.com/office/drawing/2014/main" id="{390D6080-3B4C-8E68-A9ED-3890EEC0598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505673" y="2293611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6" name="AutoShape 47">
            <a:extLst>
              <a:ext uri="{FF2B5EF4-FFF2-40B4-BE49-F238E27FC236}">
                <a16:creationId xmlns:a16="http://schemas.microsoft.com/office/drawing/2014/main" id="{4577D145-B68B-0A4B-F041-D1B7F825E7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031261" y="2293611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8217" name="Group 48">
            <a:extLst>
              <a:ext uri="{FF2B5EF4-FFF2-40B4-BE49-F238E27FC236}">
                <a16:creationId xmlns:a16="http://schemas.microsoft.com/office/drawing/2014/main" id="{F79C6635-1607-E400-6429-510B911CEBC8}"/>
              </a:ext>
            </a:extLst>
          </p:cNvPr>
          <p:cNvGrpSpPr>
            <a:grpSpLocks/>
          </p:cNvGrpSpPr>
          <p:nvPr/>
        </p:nvGrpSpPr>
        <p:grpSpPr bwMode="auto">
          <a:xfrm>
            <a:off x="8550124" y="2542848"/>
            <a:ext cx="1438275" cy="569913"/>
            <a:chOff x="2346" y="2121"/>
            <a:chExt cx="906" cy="359"/>
          </a:xfrm>
        </p:grpSpPr>
        <p:sp>
          <p:nvSpPr>
            <p:cNvPr id="8241" name="Rectangle 49">
              <a:extLst>
                <a:ext uri="{FF2B5EF4-FFF2-40B4-BE49-F238E27FC236}">
                  <a16:creationId xmlns:a16="http://schemas.microsoft.com/office/drawing/2014/main" id="{C444A68B-7264-59C4-26EE-F90B71B31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121"/>
              <a:ext cx="906" cy="359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57150">
              <a:solidFill>
                <a:srgbClr val="5F5F5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42" name="Freeform 50">
              <a:extLst>
                <a:ext uri="{FF2B5EF4-FFF2-40B4-BE49-F238E27FC236}">
                  <a16:creationId xmlns:a16="http://schemas.microsoft.com/office/drawing/2014/main" id="{88CE0F5E-EAC6-41D8-DC16-4B613C7A8D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17"/>
              <a:ext cx="162" cy="164"/>
            </a:xfrm>
            <a:custGeom>
              <a:avLst/>
              <a:gdLst>
                <a:gd name="T0" fmla="*/ 0 w 480"/>
                <a:gd name="T1" fmla="*/ 0 h 481"/>
                <a:gd name="T2" fmla="*/ 0 w 480"/>
                <a:gd name="T3" fmla="*/ 0 h 481"/>
                <a:gd name="T4" fmla="*/ 0 w 480"/>
                <a:gd name="T5" fmla="*/ 0 h 481"/>
                <a:gd name="T6" fmla="*/ 0 w 480"/>
                <a:gd name="T7" fmla="*/ 0 h 481"/>
                <a:gd name="T8" fmla="*/ 0 w 480"/>
                <a:gd name="T9" fmla="*/ 0 h 481"/>
                <a:gd name="T10" fmla="*/ 0 w 480"/>
                <a:gd name="T11" fmla="*/ 0 h 481"/>
                <a:gd name="T12" fmla="*/ 0 w 480"/>
                <a:gd name="T13" fmla="*/ 0 h 481"/>
                <a:gd name="T14" fmla="*/ 0 w 480"/>
                <a:gd name="T15" fmla="*/ 0 h 481"/>
                <a:gd name="T16" fmla="*/ 0 w 480"/>
                <a:gd name="T17" fmla="*/ 0 h 481"/>
                <a:gd name="T18" fmla="*/ 0 w 480"/>
                <a:gd name="T19" fmla="*/ 0 h 481"/>
                <a:gd name="T20" fmla="*/ 0 w 480"/>
                <a:gd name="T21" fmla="*/ 0 h 481"/>
                <a:gd name="T22" fmla="*/ 0 w 480"/>
                <a:gd name="T23" fmla="*/ 0 h 481"/>
                <a:gd name="T24" fmla="*/ 0 w 480"/>
                <a:gd name="T25" fmla="*/ 0 h 481"/>
                <a:gd name="T26" fmla="*/ 0 w 480"/>
                <a:gd name="T27" fmla="*/ 0 h 481"/>
                <a:gd name="T28" fmla="*/ 0 w 480"/>
                <a:gd name="T29" fmla="*/ 0 h 481"/>
                <a:gd name="T30" fmla="*/ 0 w 480"/>
                <a:gd name="T31" fmla="*/ 0 h 481"/>
                <a:gd name="T32" fmla="*/ 0 w 480"/>
                <a:gd name="T33" fmla="*/ 0 h 481"/>
                <a:gd name="T34" fmla="*/ 0 w 480"/>
                <a:gd name="T35" fmla="*/ 0 h 481"/>
                <a:gd name="T36" fmla="*/ 0 w 480"/>
                <a:gd name="T37" fmla="*/ 0 h 481"/>
                <a:gd name="T38" fmla="*/ 0 w 480"/>
                <a:gd name="T39" fmla="*/ 0 h 481"/>
                <a:gd name="T40" fmla="*/ 0 w 480"/>
                <a:gd name="T41" fmla="*/ 0 h 481"/>
                <a:gd name="T42" fmla="*/ 0 w 480"/>
                <a:gd name="T43" fmla="*/ 0 h 481"/>
                <a:gd name="T44" fmla="*/ 0 w 480"/>
                <a:gd name="T45" fmla="*/ 0 h 481"/>
                <a:gd name="T46" fmla="*/ 0 w 480"/>
                <a:gd name="T47" fmla="*/ 0 h 481"/>
                <a:gd name="T48" fmla="*/ 0 w 480"/>
                <a:gd name="T49" fmla="*/ 0 h 481"/>
                <a:gd name="T50" fmla="*/ 0 w 480"/>
                <a:gd name="T51" fmla="*/ 0 h 481"/>
                <a:gd name="T52" fmla="*/ 0 w 480"/>
                <a:gd name="T53" fmla="*/ 0 h 481"/>
                <a:gd name="T54" fmla="*/ 0 w 480"/>
                <a:gd name="T55" fmla="*/ 0 h 481"/>
                <a:gd name="T56" fmla="*/ 0 w 480"/>
                <a:gd name="T57" fmla="*/ 0 h 481"/>
                <a:gd name="T58" fmla="*/ 0 w 480"/>
                <a:gd name="T59" fmla="*/ 0 h 481"/>
                <a:gd name="T60" fmla="*/ 0 w 480"/>
                <a:gd name="T61" fmla="*/ 0 h 481"/>
                <a:gd name="T62" fmla="*/ 0 w 480"/>
                <a:gd name="T63" fmla="*/ 0 h 481"/>
                <a:gd name="T64" fmla="*/ 0 w 480"/>
                <a:gd name="T65" fmla="*/ 0 h 481"/>
                <a:gd name="T66" fmla="*/ 0 w 480"/>
                <a:gd name="T67" fmla="*/ 0 h 481"/>
                <a:gd name="T68" fmla="*/ 0 w 480"/>
                <a:gd name="T69" fmla="*/ 0 h 481"/>
                <a:gd name="T70" fmla="*/ 0 w 480"/>
                <a:gd name="T71" fmla="*/ 0 h 481"/>
                <a:gd name="T72" fmla="*/ 0 w 480"/>
                <a:gd name="T73" fmla="*/ 0 h 481"/>
                <a:gd name="T74" fmla="*/ 0 w 480"/>
                <a:gd name="T75" fmla="*/ 0 h 481"/>
                <a:gd name="T76" fmla="*/ 0 w 480"/>
                <a:gd name="T77" fmla="*/ 0 h 481"/>
                <a:gd name="T78" fmla="*/ 0 w 480"/>
                <a:gd name="T79" fmla="*/ 0 h 481"/>
                <a:gd name="T80" fmla="*/ 0 w 480"/>
                <a:gd name="T81" fmla="*/ 0 h 481"/>
                <a:gd name="T82" fmla="*/ 0 w 480"/>
                <a:gd name="T83" fmla="*/ 0 h 481"/>
                <a:gd name="T84" fmla="*/ 0 w 480"/>
                <a:gd name="T85" fmla="*/ 0 h 481"/>
                <a:gd name="T86" fmla="*/ 0 w 480"/>
                <a:gd name="T87" fmla="*/ 0 h 481"/>
                <a:gd name="T88" fmla="*/ 0 w 480"/>
                <a:gd name="T89" fmla="*/ 0 h 481"/>
                <a:gd name="T90" fmla="*/ 0 w 480"/>
                <a:gd name="T91" fmla="*/ 0 h 48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480" h="481">
                  <a:moveTo>
                    <a:pt x="480" y="241"/>
                  </a:moveTo>
                  <a:lnTo>
                    <a:pt x="479" y="224"/>
                  </a:lnTo>
                  <a:lnTo>
                    <a:pt x="478" y="208"/>
                  </a:lnTo>
                  <a:lnTo>
                    <a:pt x="475" y="192"/>
                  </a:lnTo>
                  <a:lnTo>
                    <a:pt x="471" y="175"/>
                  </a:lnTo>
                  <a:lnTo>
                    <a:pt x="466" y="160"/>
                  </a:lnTo>
                  <a:lnTo>
                    <a:pt x="459" y="145"/>
                  </a:lnTo>
                  <a:lnTo>
                    <a:pt x="452" y="130"/>
                  </a:lnTo>
                  <a:lnTo>
                    <a:pt x="445" y="116"/>
                  </a:lnTo>
                  <a:lnTo>
                    <a:pt x="436" y="102"/>
                  </a:lnTo>
                  <a:lnTo>
                    <a:pt x="426" y="89"/>
                  </a:lnTo>
                  <a:lnTo>
                    <a:pt x="415" y="76"/>
                  </a:lnTo>
                  <a:lnTo>
                    <a:pt x="403" y="65"/>
                  </a:lnTo>
                  <a:lnTo>
                    <a:pt x="392" y="54"/>
                  </a:lnTo>
                  <a:lnTo>
                    <a:pt x="378" y="45"/>
                  </a:lnTo>
                  <a:lnTo>
                    <a:pt x="365" y="35"/>
                  </a:lnTo>
                  <a:lnTo>
                    <a:pt x="350" y="27"/>
                  </a:lnTo>
                  <a:lnTo>
                    <a:pt x="336" y="20"/>
                  </a:lnTo>
                  <a:lnTo>
                    <a:pt x="321" y="14"/>
                  </a:lnTo>
                  <a:lnTo>
                    <a:pt x="304" y="10"/>
                  </a:lnTo>
                  <a:lnTo>
                    <a:pt x="289" y="5"/>
                  </a:lnTo>
                  <a:lnTo>
                    <a:pt x="273" y="3"/>
                  </a:lnTo>
                  <a:lnTo>
                    <a:pt x="256" y="0"/>
                  </a:lnTo>
                  <a:lnTo>
                    <a:pt x="240" y="0"/>
                  </a:lnTo>
                  <a:lnTo>
                    <a:pt x="224" y="0"/>
                  </a:lnTo>
                  <a:lnTo>
                    <a:pt x="207" y="3"/>
                  </a:lnTo>
                  <a:lnTo>
                    <a:pt x="191" y="5"/>
                  </a:lnTo>
                  <a:lnTo>
                    <a:pt x="175" y="10"/>
                  </a:lnTo>
                  <a:lnTo>
                    <a:pt x="160" y="14"/>
                  </a:lnTo>
                  <a:lnTo>
                    <a:pt x="144" y="20"/>
                  </a:lnTo>
                  <a:lnTo>
                    <a:pt x="129" y="27"/>
                  </a:lnTo>
                  <a:lnTo>
                    <a:pt x="115" y="35"/>
                  </a:lnTo>
                  <a:lnTo>
                    <a:pt x="101" y="45"/>
                  </a:lnTo>
                  <a:lnTo>
                    <a:pt x="88" y="54"/>
                  </a:lnTo>
                  <a:lnTo>
                    <a:pt x="76" y="65"/>
                  </a:lnTo>
                  <a:lnTo>
                    <a:pt x="65" y="76"/>
                  </a:lnTo>
                  <a:lnTo>
                    <a:pt x="53" y="89"/>
                  </a:lnTo>
                  <a:lnTo>
                    <a:pt x="44" y="102"/>
                  </a:lnTo>
                  <a:lnTo>
                    <a:pt x="35" y="116"/>
                  </a:lnTo>
                  <a:lnTo>
                    <a:pt x="27" y="130"/>
                  </a:lnTo>
                  <a:lnTo>
                    <a:pt x="20" y="145"/>
                  </a:lnTo>
                  <a:lnTo>
                    <a:pt x="14" y="160"/>
                  </a:lnTo>
                  <a:lnTo>
                    <a:pt x="9" y="175"/>
                  </a:lnTo>
                  <a:lnTo>
                    <a:pt x="4" y="192"/>
                  </a:lnTo>
                  <a:lnTo>
                    <a:pt x="2" y="208"/>
                  </a:lnTo>
                  <a:lnTo>
                    <a:pt x="1" y="224"/>
                  </a:lnTo>
                  <a:lnTo>
                    <a:pt x="0" y="241"/>
                  </a:lnTo>
                  <a:lnTo>
                    <a:pt x="1" y="257"/>
                  </a:lnTo>
                  <a:lnTo>
                    <a:pt x="2" y="273"/>
                  </a:lnTo>
                  <a:lnTo>
                    <a:pt x="4" y="290"/>
                  </a:lnTo>
                  <a:lnTo>
                    <a:pt x="9" y="305"/>
                  </a:lnTo>
                  <a:lnTo>
                    <a:pt x="14" y="321"/>
                  </a:lnTo>
                  <a:lnTo>
                    <a:pt x="20" y="336"/>
                  </a:lnTo>
                  <a:lnTo>
                    <a:pt x="27" y="350"/>
                  </a:lnTo>
                  <a:lnTo>
                    <a:pt x="35" y="366"/>
                  </a:lnTo>
                  <a:lnTo>
                    <a:pt x="44" y="378"/>
                  </a:lnTo>
                  <a:lnTo>
                    <a:pt x="53" y="392"/>
                  </a:lnTo>
                  <a:lnTo>
                    <a:pt x="65" y="404"/>
                  </a:lnTo>
                  <a:lnTo>
                    <a:pt x="76" y="416"/>
                  </a:lnTo>
                  <a:lnTo>
                    <a:pt x="88" y="426"/>
                  </a:lnTo>
                  <a:lnTo>
                    <a:pt x="101" y="437"/>
                  </a:lnTo>
                  <a:lnTo>
                    <a:pt x="115" y="446"/>
                  </a:lnTo>
                  <a:lnTo>
                    <a:pt x="129" y="453"/>
                  </a:lnTo>
                  <a:lnTo>
                    <a:pt x="144" y="460"/>
                  </a:lnTo>
                  <a:lnTo>
                    <a:pt x="160" y="467"/>
                  </a:lnTo>
                  <a:lnTo>
                    <a:pt x="175" y="472"/>
                  </a:lnTo>
                  <a:lnTo>
                    <a:pt x="191" y="475"/>
                  </a:lnTo>
                  <a:lnTo>
                    <a:pt x="207" y="479"/>
                  </a:lnTo>
                  <a:lnTo>
                    <a:pt x="224" y="480"/>
                  </a:lnTo>
                  <a:lnTo>
                    <a:pt x="240" y="481"/>
                  </a:lnTo>
                  <a:lnTo>
                    <a:pt x="256" y="480"/>
                  </a:lnTo>
                  <a:lnTo>
                    <a:pt x="273" y="479"/>
                  </a:lnTo>
                  <a:lnTo>
                    <a:pt x="289" y="475"/>
                  </a:lnTo>
                  <a:lnTo>
                    <a:pt x="304" y="472"/>
                  </a:lnTo>
                  <a:lnTo>
                    <a:pt x="321" y="467"/>
                  </a:lnTo>
                  <a:lnTo>
                    <a:pt x="336" y="460"/>
                  </a:lnTo>
                  <a:lnTo>
                    <a:pt x="350" y="453"/>
                  </a:lnTo>
                  <a:lnTo>
                    <a:pt x="365" y="446"/>
                  </a:lnTo>
                  <a:lnTo>
                    <a:pt x="378" y="437"/>
                  </a:lnTo>
                  <a:lnTo>
                    <a:pt x="392" y="426"/>
                  </a:lnTo>
                  <a:lnTo>
                    <a:pt x="403" y="416"/>
                  </a:lnTo>
                  <a:lnTo>
                    <a:pt x="415" y="404"/>
                  </a:lnTo>
                  <a:lnTo>
                    <a:pt x="426" y="392"/>
                  </a:lnTo>
                  <a:lnTo>
                    <a:pt x="436" y="378"/>
                  </a:lnTo>
                  <a:lnTo>
                    <a:pt x="445" y="366"/>
                  </a:lnTo>
                  <a:lnTo>
                    <a:pt x="452" y="350"/>
                  </a:lnTo>
                  <a:lnTo>
                    <a:pt x="459" y="336"/>
                  </a:lnTo>
                  <a:lnTo>
                    <a:pt x="466" y="321"/>
                  </a:lnTo>
                  <a:lnTo>
                    <a:pt x="471" y="305"/>
                  </a:lnTo>
                  <a:lnTo>
                    <a:pt x="475" y="290"/>
                  </a:lnTo>
                  <a:lnTo>
                    <a:pt x="478" y="273"/>
                  </a:lnTo>
                  <a:lnTo>
                    <a:pt x="479" y="257"/>
                  </a:lnTo>
                  <a:lnTo>
                    <a:pt x="480" y="241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3" name="Freeform 51">
              <a:extLst>
                <a:ext uri="{FF2B5EF4-FFF2-40B4-BE49-F238E27FC236}">
                  <a16:creationId xmlns:a16="http://schemas.microsoft.com/office/drawing/2014/main" id="{C923A1A1-EE05-98DF-29E4-9EFB35806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7" y="2260"/>
              <a:ext cx="80" cy="81"/>
            </a:xfrm>
            <a:custGeom>
              <a:avLst/>
              <a:gdLst>
                <a:gd name="T0" fmla="*/ 0 w 238"/>
                <a:gd name="T1" fmla="*/ 0 h 237"/>
                <a:gd name="T2" fmla="*/ 0 w 238"/>
                <a:gd name="T3" fmla="*/ 0 h 237"/>
                <a:gd name="T4" fmla="*/ 0 w 238"/>
                <a:gd name="T5" fmla="*/ 0 h 237"/>
                <a:gd name="T6" fmla="*/ 0 w 238"/>
                <a:gd name="T7" fmla="*/ 0 h 237"/>
                <a:gd name="T8" fmla="*/ 0 w 238"/>
                <a:gd name="T9" fmla="*/ 0 h 237"/>
                <a:gd name="T10" fmla="*/ 0 w 238"/>
                <a:gd name="T11" fmla="*/ 0 h 237"/>
                <a:gd name="T12" fmla="*/ 0 w 238"/>
                <a:gd name="T13" fmla="*/ 0 h 237"/>
                <a:gd name="T14" fmla="*/ 0 w 238"/>
                <a:gd name="T15" fmla="*/ 0 h 237"/>
                <a:gd name="T16" fmla="*/ 0 w 238"/>
                <a:gd name="T17" fmla="*/ 0 h 237"/>
                <a:gd name="T18" fmla="*/ 0 w 238"/>
                <a:gd name="T19" fmla="*/ 0 h 237"/>
                <a:gd name="T20" fmla="*/ 0 w 238"/>
                <a:gd name="T21" fmla="*/ 0 h 237"/>
                <a:gd name="T22" fmla="*/ 0 w 238"/>
                <a:gd name="T23" fmla="*/ 0 h 237"/>
                <a:gd name="T24" fmla="*/ 0 w 238"/>
                <a:gd name="T25" fmla="*/ 0 h 237"/>
                <a:gd name="T26" fmla="*/ 0 w 238"/>
                <a:gd name="T27" fmla="*/ 0 h 237"/>
                <a:gd name="T28" fmla="*/ 0 w 238"/>
                <a:gd name="T29" fmla="*/ 0 h 237"/>
                <a:gd name="T30" fmla="*/ 0 w 238"/>
                <a:gd name="T31" fmla="*/ 0 h 237"/>
                <a:gd name="T32" fmla="*/ 0 w 238"/>
                <a:gd name="T33" fmla="*/ 0 h 237"/>
                <a:gd name="T34" fmla="*/ 0 w 238"/>
                <a:gd name="T35" fmla="*/ 0 h 237"/>
                <a:gd name="T36" fmla="*/ 0 w 238"/>
                <a:gd name="T37" fmla="*/ 0 h 237"/>
                <a:gd name="T38" fmla="*/ 0 w 238"/>
                <a:gd name="T39" fmla="*/ 0 h 237"/>
                <a:gd name="T40" fmla="*/ 0 w 238"/>
                <a:gd name="T41" fmla="*/ 0 h 237"/>
                <a:gd name="T42" fmla="*/ 0 w 238"/>
                <a:gd name="T43" fmla="*/ 0 h 237"/>
                <a:gd name="T44" fmla="*/ 0 w 238"/>
                <a:gd name="T45" fmla="*/ 0 h 237"/>
                <a:gd name="T46" fmla="*/ 0 w 238"/>
                <a:gd name="T47" fmla="*/ 0 h 237"/>
                <a:gd name="T48" fmla="*/ 0 w 238"/>
                <a:gd name="T49" fmla="*/ 0 h 237"/>
                <a:gd name="T50" fmla="*/ 0 w 238"/>
                <a:gd name="T51" fmla="*/ 0 h 237"/>
                <a:gd name="T52" fmla="*/ 0 w 238"/>
                <a:gd name="T53" fmla="*/ 0 h 237"/>
                <a:gd name="T54" fmla="*/ 0 w 238"/>
                <a:gd name="T55" fmla="*/ 0 h 237"/>
                <a:gd name="T56" fmla="*/ 0 w 238"/>
                <a:gd name="T57" fmla="*/ 0 h 237"/>
                <a:gd name="T58" fmla="*/ 0 w 238"/>
                <a:gd name="T59" fmla="*/ 0 h 237"/>
                <a:gd name="T60" fmla="*/ 0 w 238"/>
                <a:gd name="T61" fmla="*/ 0 h 237"/>
                <a:gd name="T62" fmla="*/ 0 w 238"/>
                <a:gd name="T63" fmla="*/ 0 h 2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38" h="237">
                  <a:moveTo>
                    <a:pt x="238" y="119"/>
                  </a:moveTo>
                  <a:lnTo>
                    <a:pt x="237" y="107"/>
                  </a:lnTo>
                  <a:lnTo>
                    <a:pt x="236" y="95"/>
                  </a:lnTo>
                  <a:lnTo>
                    <a:pt x="232" y="84"/>
                  </a:lnTo>
                  <a:lnTo>
                    <a:pt x="229" y="73"/>
                  </a:lnTo>
                  <a:lnTo>
                    <a:pt x="224" y="63"/>
                  </a:lnTo>
                  <a:lnTo>
                    <a:pt x="217" y="52"/>
                  </a:lnTo>
                  <a:lnTo>
                    <a:pt x="210" y="43"/>
                  </a:lnTo>
                  <a:lnTo>
                    <a:pt x="203" y="35"/>
                  </a:lnTo>
                  <a:lnTo>
                    <a:pt x="194" y="27"/>
                  </a:lnTo>
                  <a:lnTo>
                    <a:pt x="184" y="20"/>
                  </a:lnTo>
                  <a:lnTo>
                    <a:pt x="175" y="14"/>
                  </a:lnTo>
                  <a:lnTo>
                    <a:pt x="165" y="9"/>
                  </a:lnTo>
                  <a:lnTo>
                    <a:pt x="153" y="4"/>
                  </a:lnTo>
                  <a:lnTo>
                    <a:pt x="142" y="2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107" y="0"/>
                  </a:lnTo>
                  <a:lnTo>
                    <a:pt x="96" y="2"/>
                  </a:lnTo>
                  <a:lnTo>
                    <a:pt x="84" y="4"/>
                  </a:lnTo>
                  <a:lnTo>
                    <a:pt x="74" y="9"/>
                  </a:lnTo>
                  <a:lnTo>
                    <a:pt x="63" y="14"/>
                  </a:lnTo>
                  <a:lnTo>
                    <a:pt x="53" y="20"/>
                  </a:lnTo>
                  <a:lnTo>
                    <a:pt x="43" y="27"/>
                  </a:lnTo>
                  <a:lnTo>
                    <a:pt x="35" y="35"/>
                  </a:lnTo>
                  <a:lnTo>
                    <a:pt x="27" y="43"/>
                  </a:lnTo>
                  <a:lnTo>
                    <a:pt x="20" y="52"/>
                  </a:lnTo>
                  <a:lnTo>
                    <a:pt x="14" y="63"/>
                  </a:lnTo>
                  <a:lnTo>
                    <a:pt x="9" y="73"/>
                  </a:lnTo>
                  <a:lnTo>
                    <a:pt x="6" y="84"/>
                  </a:lnTo>
                  <a:lnTo>
                    <a:pt x="2" y="95"/>
                  </a:lnTo>
                  <a:lnTo>
                    <a:pt x="1" y="107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2"/>
                  </a:lnTo>
                  <a:lnTo>
                    <a:pt x="6" y="153"/>
                  </a:lnTo>
                  <a:lnTo>
                    <a:pt x="9" y="164"/>
                  </a:lnTo>
                  <a:lnTo>
                    <a:pt x="14" y="175"/>
                  </a:lnTo>
                  <a:lnTo>
                    <a:pt x="20" y="184"/>
                  </a:lnTo>
                  <a:lnTo>
                    <a:pt x="27" y="193"/>
                  </a:lnTo>
                  <a:lnTo>
                    <a:pt x="35" y="203"/>
                  </a:lnTo>
                  <a:lnTo>
                    <a:pt x="43" y="210"/>
                  </a:lnTo>
                  <a:lnTo>
                    <a:pt x="53" y="217"/>
                  </a:lnTo>
                  <a:lnTo>
                    <a:pt x="63" y="223"/>
                  </a:lnTo>
                  <a:lnTo>
                    <a:pt x="74" y="228"/>
                  </a:lnTo>
                  <a:lnTo>
                    <a:pt x="84" y="232"/>
                  </a:lnTo>
                  <a:lnTo>
                    <a:pt x="96" y="235"/>
                  </a:lnTo>
                  <a:lnTo>
                    <a:pt x="107" y="237"/>
                  </a:lnTo>
                  <a:lnTo>
                    <a:pt x="119" y="237"/>
                  </a:lnTo>
                  <a:lnTo>
                    <a:pt x="131" y="237"/>
                  </a:lnTo>
                  <a:lnTo>
                    <a:pt x="142" y="235"/>
                  </a:lnTo>
                  <a:lnTo>
                    <a:pt x="153" y="232"/>
                  </a:lnTo>
                  <a:lnTo>
                    <a:pt x="165" y="228"/>
                  </a:lnTo>
                  <a:lnTo>
                    <a:pt x="175" y="223"/>
                  </a:lnTo>
                  <a:lnTo>
                    <a:pt x="184" y="217"/>
                  </a:lnTo>
                  <a:lnTo>
                    <a:pt x="194" y="210"/>
                  </a:lnTo>
                  <a:lnTo>
                    <a:pt x="203" y="203"/>
                  </a:lnTo>
                  <a:lnTo>
                    <a:pt x="210" y="193"/>
                  </a:lnTo>
                  <a:lnTo>
                    <a:pt x="217" y="184"/>
                  </a:lnTo>
                  <a:lnTo>
                    <a:pt x="224" y="175"/>
                  </a:lnTo>
                  <a:lnTo>
                    <a:pt x="229" y="164"/>
                  </a:lnTo>
                  <a:lnTo>
                    <a:pt x="232" y="153"/>
                  </a:lnTo>
                  <a:lnTo>
                    <a:pt x="236" y="142"/>
                  </a:lnTo>
                  <a:lnTo>
                    <a:pt x="237" y="130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18" name="AutoShape 52">
            <a:extLst>
              <a:ext uri="{FF2B5EF4-FFF2-40B4-BE49-F238E27FC236}">
                <a16:creationId xmlns:a16="http://schemas.microsoft.com/office/drawing/2014/main" id="{39A5C5CB-2280-5CE4-5A69-FD6DD4F9B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7148" y="2199947"/>
            <a:ext cx="768350" cy="114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62 w 21600"/>
              <a:gd name="T13" fmla="*/ 3262 h 21600"/>
              <a:gd name="T14" fmla="*/ 18338 w 21600"/>
              <a:gd name="T15" fmla="*/ 1833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924" y="21600"/>
                </a:lnTo>
                <a:lnTo>
                  <a:pt x="1867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17" name="Line 53">
            <a:extLst>
              <a:ext uri="{FF2B5EF4-FFF2-40B4-BE49-F238E27FC236}">
                <a16:creationId xmlns:a16="http://schemas.microsoft.com/office/drawing/2014/main" id="{32E4F77B-E575-6B8C-F52C-A88A93056E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72273" y="2523797"/>
            <a:ext cx="539750" cy="142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8" name="Text Box 54">
            <a:extLst>
              <a:ext uri="{FF2B5EF4-FFF2-40B4-BE49-F238E27FC236}">
                <a16:creationId xmlns:a16="http://schemas.microsoft.com/office/drawing/2014/main" id="{DD7656D4-9C4E-006A-BEC0-19FE3B658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8204" y="2274177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</a:rPr>
              <a:t>ĐCT</a:t>
            </a:r>
          </a:p>
        </p:txBody>
      </p:sp>
      <p:sp>
        <p:nvSpPr>
          <p:cNvPr id="8221" name="Freeform 55">
            <a:extLst>
              <a:ext uri="{FF2B5EF4-FFF2-40B4-BE49-F238E27FC236}">
                <a16:creationId xmlns:a16="http://schemas.microsoft.com/office/drawing/2014/main" id="{C14EC6E5-4411-7E50-1B4F-061B78A24F13}"/>
              </a:ext>
            </a:extLst>
          </p:cNvPr>
          <p:cNvSpPr>
            <a:spLocks/>
          </p:cNvSpPr>
          <p:nvPr/>
        </p:nvSpPr>
        <p:spPr bwMode="auto">
          <a:xfrm>
            <a:off x="8829524" y="4889173"/>
            <a:ext cx="873125" cy="873125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222" name="Group 56">
            <a:extLst>
              <a:ext uri="{FF2B5EF4-FFF2-40B4-BE49-F238E27FC236}">
                <a16:creationId xmlns:a16="http://schemas.microsoft.com/office/drawing/2014/main" id="{30EBDEA3-DB8C-DDF4-6BC9-9FFB155B39DB}"/>
              </a:ext>
            </a:extLst>
          </p:cNvPr>
          <p:cNvGrpSpPr>
            <a:grpSpLocks/>
          </p:cNvGrpSpPr>
          <p:nvPr/>
        </p:nvGrpSpPr>
        <p:grpSpPr bwMode="auto">
          <a:xfrm>
            <a:off x="7713511" y="4851749"/>
            <a:ext cx="3124200" cy="1066800"/>
            <a:chOff x="1824" y="2796"/>
            <a:chExt cx="1968" cy="672"/>
          </a:xfrm>
        </p:grpSpPr>
        <p:sp>
          <p:nvSpPr>
            <p:cNvPr id="8238" name="Line 57">
              <a:extLst>
                <a:ext uri="{FF2B5EF4-FFF2-40B4-BE49-F238E27FC236}">
                  <a16:creationId xmlns:a16="http://schemas.microsoft.com/office/drawing/2014/main" id="{49A07218-8949-598F-B680-10B846DE27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0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9" name="Line 58">
              <a:extLst>
                <a:ext uri="{FF2B5EF4-FFF2-40B4-BE49-F238E27FC236}">
                  <a16:creationId xmlns:a16="http://schemas.microsoft.com/office/drawing/2014/main" id="{B9DE131D-2DD1-004F-FC35-C4397D5B09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7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0" name="Oval 59">
              <a:extLst>
                <a:ext uri="{FF2B5EF4-FFF2-40B4-BE49-F238E27FC236}">
                  <a16:creationId xmlns:a16="http://schemas.microsoft.com/office/drawing/2014/main" id="{35357380-60A9-E759-2924-393927B78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305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8223" name="Group 60">
            <a:extLst>
              <a:ext uri="{FF2B5EF4-FFF2-40B4-BE49-F238E27FC236}">
                <a16:creationId xmlns:a16="http://schemas.microsoft.com/office/drawing/2014/main" id="{DED84DD1-F1EF-25EB-B961-68A60F0BC6AB}"/>
              </a:ext>
            </a:extLst>
          </p:cNvPr>
          <p:cNvGrpSpPr>
            <a:grpSpLocks/>
          </p:cNvGrpSpPr>
          <p:nvPr/>
        </p:nvGrpSpPr>
        <p:grpSpPr bwMode="auto">
          <a:xfrm>
            <a:off x="8988273" y="4468486"/>
            <a:ext cx="560388" cy="555625"/>
            <a:chOff x="2802" y="3235"/>
            <a:chExt cx="353" cy="350"/>
          </a:xfrm>
        </p:grpSpPr>
        <p:sp>
          <p:nvSpPr>
            <p:cNvPr id="8236" name="Freeform 61">
              <a:extLst>
                <a:ext uri="{FF2B5EF4-FFF2-40B4-BE49-F238E27FC236}">
                  <a16:creationId xmlns:a16="http://schemas.microsoft.com/office/drawing/2014/main" id="{1DE890B9-07F8-85F9-A320-E58CEB584F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3235"/>
              <a:ext cx="353" cy="350"/>
            </a:xfrm>
            <a:custGeom>
              <a:avLst/>
              <a:gdLst>
                <a:gd name="T0" fmla="*/ 0 w 1039"/>
                <a:gd name="T1" fmla="*/ 0 h 1039"/>
                <a:gd name="T2" fmla="*/ 0 w 1039"/>
                <a:gd name="T3" fmla="*/ 0 h 1039"/>
                <a:gd name="T4" fmla="*/ 0 w 1039"/>
                <a:gd name="T5" fmla="*/ 0 h 1039"/>
                <a:gd name="T6" fmla="*/ 0 w 1039"/>
                <a:gd name="T7" fmla="*/ 0 h 1039"/>
                <a:gd name="T8" fmla="*/ 0 w 1039"/>
                <a:gd name="T9" fmla="*/ 0 h 1039"/>
                <a:gd name="T10" fmla="*/ 0 w 1039"/>
                <a:gd name="T11" fmla="*/ 0 h 1039"/>
                <a:gd name="T12" fmla="*/ 0 w 1039"/>
                <a:gd name="T13" fmla="*/ 0 h 1039"/>
                <a:gd name="T14" fmla="*/ 0 w 1039"/>
                <a:gd name="T15" fmla="*/ 0 h 1039"/>
                <a:gd name="T16" fmla="*/ 0 w 1039"/>
                <a:gd name="T17" fmla="*/ 0 h 1039"/>
                <a:gd name="T18" fmla="*/ 0 w 1039"/>
                <a:gd name="T19" fmla="*/ 0 h 1039"/>
                <a:gd name="T20" fmla="*/ 0 w 1039"/>
                <a:gd name="T21" fmla="*/ 0 h 1039"/>
                <a:gd name="T22" fmla="*/ 0 w 1039"/>
                <a:gd name="T23" fmla="*/ 0 h 1039"/>
                <a:gd name="T24" fmla="*/ 0 w 1039"/>
                <a:gd name="T25" fmla="*/ 0 h 1039"/>
                <a:gd name="T26" fmla="*/ 0 w 1039"/>
                <a:gd name="T27" fmla="*/ 0 h 1039"/>
                <a:gd name="T28" fmla="*/ 0 w 1039"/>
                <a:gd name="T29" fmla="*/ 0 h 1039"/>
                <a:gd name="T30" fmla="*/ 0 w 1039"/>
                <a:gd name="T31" fmla="*/ 0 h 1039"/>
                <a:gd name="T32" fmla="*/ 0 w 1039"/>
                <a:gd name="T33" fmla="*/ 0 h 1039"/>
                <a:gd name="T34" fmla="*/ 0 w 1039"/>
                <a:gd name="T35" fmla="*/ 0 h 1039"/>
                <a:gd name="T36" fmla="*/ 0 w 1039"/>
                <a:gd name="T37" fmla="*/ 0 h 1039"/>
                <a:gd name="T38" fmla="*/ 0 w 1039"/>
                <a:gd name="T39" fmla="*/ 0 h 1039"/>
                <a:gd name="T40" fmla="*/ 0 w 1039"/>
                <a:gd name="T41" fmla="*/ 0 h 1039"/>
                <a:gd name="T42" fmla="*/ 0 w 1039"/>
                <a:gd name="T43" fmla="*/ 0 h 1039"/>
                <a:gd name="T44" fmla="*/ 0 w 1039"/>
                <a:gd name="T45" fmla="*/ 0 h 1039"/>
                <a:gd name="T46" fmla="*/ 0 w 1039"/>
                <a:gd name="T47" fmla="*/ 0 h 1039"/>
                <a:gd name="T48" fmla="*/ 0 w 1039"/>
                <a:gd name="T49" fmla="*/ 0 h 1039"/>
                <a:gd name="T50" fmla="*/ 0 w 1039"/>
                <a:gd name="T51" fmla="*/ 0 h 1039"/>
                <a:gd name="T52" fmla="*/ 0 w 1039"/>
                <a:gd name="T53" fmla="*/ 0 h 1039"/>
                <a:gd name="T54" fmla="*/ 0 w 1039"/>
                <a:gd name="T55" fmla="*/ 0 h 1039"/>
                <a:gd name="T56" fmla="*/ 0 w 1039"/>
                <a:gd name="T57" fmla="*/ 0 h 1039"/>
                <a:gd name="T58" fmla="*/ 0 w 1039"/>
                <a:gd name="T59" fmla="*/ 0 h 1039"/>
                <a:gd name="T60" fmla="*/ 0 w 1039"/>
                <a:gd name="T61" fmla="*/ 0 h 1039"/>
                <a:gd name="T62" fmla="*/ 0 w 1039"/>
                <a:gd name="T63" fmla="*/ 0 h 1039"/>
                <a:gd name="T64" fmla="*/ 0 w 1039"/>
                <a:gd name="T65" fmla="*/ 0 h 1039"/>
                <a:gd name="T66" fmla="*/ 0 w 1039"/>
                <a:gd name="T67" fmla="*/ 0 h 1039"/>
                <a:gd name="T68" fmla="*/ 0 w 1039"/>
                <a:gd name="T69" fmla="*/ 0 h 1039"/>
                <a:gd name="T70" fmla="*/ 0 w 1039"/>
                <a:gd name="T71" fmla="*/ 0 h 1039"/>
                <a:gd name="T72" fmla="*/ 0 w 1039"/>
                <a:gd name="T73" fmla="*/ 0 h 1039"/>
                <a:gd name="T74" fmla="*/ 0 w 1039"/>
                <a:gd name="T75" fmla="*/ 0 h 1039"/>
                <a:gd name="T76" fmla="*/ 0 w 1039"/>
                <a:gd name="T77" fmla="*/ 0 h 1039"/>
                <a:gd name="T78" fmla="*/ 0 w 1039"/>
                <a:gd name="T79" fmla="*/ 0 h 1039"/>
                <a:gd name="T80" fmla="*/ 0 w 1039"/>
                <a:gd name="T81" fmla="*/ 0 h 1039"/>
                <a:gd name="T82" fmla="*/ 0 w 1039"/>
                <a:gd name="T83" fmla="*/ 0 h 1039"/>
                <a:gd name="T84" fmla="*/ 0 w 1039"/>
                <a:gd name="T85" fmla="*/ 0 h 1039"/>
                <a:gd name="T86" fmla="*/ 0 w 1039"/>
                <a:gd name="T87" fmla="*/ 0 h 1039"/>
                <a:gd name="T88" fmla="*/ 0 w 1039"/>
                <a:gd name="T89" fmla="*/ 0 h 1039"/>
                <a:gd name="T90" fmla="*/ 0 w 1039"/>
                <a:gd name="T91" fmla="*/ 0 h 1039"/>
                <a:gd name="T92" fmla="*/ 0 w 1039"/>
                <a:gd name="T93" fmla="*/ 0 h 1039"/>
                <a:gd name="T94" fmla="*/ 0 w 1039"/>
                <a:gd name="T95" fmla="*/ 0 h 1039"/>
                <a:gd name="T96" fmla="*/ 0 w 1039"/>
                <a:gd name="T97" fmla="*/ 0 h 1039"/>
                <a:gd name="T98" fmla="*/ 0 w 1039"/>
                <a:gd name="T99" fmla="*/ 0 h 10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039" h="1039">
                  <a:moveTo>
                    <a:pt x="1039" y="520"/>
                  </a:moveTo>
                  <a:lnTo>
                    <a:pt x="1037" y="488"/>
                  </a:lnTo>
                  <a:lnTo>
                    <a:pt x="1035" y="455"/>
                  </a:lnTo>
                  <a:lnTo>
                    <a:pt x="1029" y="422"/>
                  </a:lnTo>
                  <a:lnTo>
                    <a:pt x="1022" y="391"/>
                  </a:lnTo>
                  <a:lnTo>
                    <a:pt x="1013" y="359"/>
                  </a:lnTo>
                  <a:lnTo>
                    <a:pt x="1002" y="328"/>
                  </a:lnTo>
                  <a:lnTo>
                    <a:pt x="990" y="299"/>
                  </a:lnTo>
                  <a:lnTo>
                    <a:pt x="974" y="269"/>
                  </a:lnTo>
                  <a:lnTo>
                    <a:pt x="958" y="241"/>
                  </a:lnTo>
                  <a:lnTo>
                    <a:pt x="939" y="215"/>
                  </a:lnTo>
                  <a:lnTo>
                    <a:pt x="920" y="189"/>
                  </a:lnTo>
                  <a:lnTo>
                    <a:pt x="899" y="164"/>
                  </a:lnTo>
                  <a:lnTo>
                    <a:pt x="875" y="141"/>
                  </a:lnTo>
                  <a:lnTo>
                    <a:pt x="851" y="119"/>
                  </a:lnTo>
                  <a:lnTo>
                    <a:pt x="825" y="99"/>
                  </a:lnTo>
                  <a:lnTo>
                    <a:pt x="798" y="80"/>
                  </a:lnTo>
                  <a:lnTo>
                    <a:pt x="769" y="64"/>
                  </a:lnTo>
                  <a:lnTo>
                    <a:pt x="741" y="49"/>
                  </a:lnTo>
                  <a:lnTo>
                    <a:pt x="711" y="36"/>
                  </a:lnTo>
                  <a:lnTo>
                    <a:pt x="680" y="26"/>
                  </a:lnTo>
                  <a:lnTo>
                    <a:pt x="649" y="16"/>
                  </a:lnTo>
                  <a:lnTo>
                    <a:pt x="616" y="9"/>
                  </a:lnTo>
                  <a:lnTo>
                    <a:pt x="585" y="3"/>
                  </a:lnTo>
                  <a:lnTo>
                    <a:pt x="552" y="1"/>
                  </a:lnTo>
                  <a:lnTo>
                    <a:pt x="519" y="0"/>
                  </a:lnTo>
                  <a:lnTo>
                    <a:pt x="487" y="1"/>
                  </a:lnTo>
                  <a:lnTo>
                    <a:pt x="454" y="3"/>
                  </a:lnTo>
                  <a:lnTo>
                    <a:pt x="423" y="9"/>
                  </a:lnTo>
                  <a:lnTo>
                    <a:pt x="390" y="16"/>
                  </a:lnTo>
                  <a:lnTo>
                    <a:pt x="358" y="26"/>
                  </a:lnTo>
                  <a:lnTo>
                    <a:pt x="328" y="36"/>
                  </a:lnTo>
                  <a:lnTo>
                    <a:pt x="298" y="49"/>
                  </a:lnTo>
                  <a:lnTo>
                    <a:pt x="269" y="64"/>
                  </a:lnTo>
                  <a:lnTo>
                    <a:pt x="241" y="80"/>
                  </a:lnTo>
                  <a:lnTo>
                    <a:pt x="214" y="99"/>
                  </a:lnTo>
                  <a:lnTo>
                    <a:pt x="188" y="119"/>
                  </a:lnTo>
                  <a:lnTo>
                    <a:pt x="164" y="141"/>
                  </a:lnTo>
                  <a:lnTo>
                    <a:pt x="140" y="164"/>
                  </a:lnTo>
                  <a:lnTo>
                    <a:pt x="119" y="189"/>
                  </a:lnTo>
                  <a:lnTo>
                    <a:pt x="99" y="215"/>
                  </a:lnTo>
                  <a:lnTo>
                    <a:pt x="81" y="241"/>
                  </a:lnTo>
                  <a:lnTo>
                    <a:pt x="64" y="269"/>
                  </a:lnTo>
                  <a:lnTo>
                    <a:pt x="49" y="299"/>
                  </a:lnTo>
                  <a:lnTo>
                    <a:pt x="36" y="328"/>
                  </a:lnTo>
                  <a:lnTo>
                    <a:pt x="26" y="359"/>
                  </a:lnTo>
                  <a:lnTo>
                    <a:pt x="17" y="391"/>
                  </a:lnTo>
                  <a:lnTo>
                    <a:pt x="10" y="422"/>
                  </a:lnTo>
                  <a:lnTo>
                    <a:pt x="4" y="455"/>
                  </a:lnTo>
                  <a:lnTo>
                    <a:pt x="1" y="488"/>
                  </a:lnTo>
                  <a:lnTo>
                    <a:pt x="0" y="520"/>
                  </a:lnTo>
                  <a:lnTo>
                    <a:pt x="1" y="552"/>
                  </a:lnTo>
                  <a:lnTo>
                    <a:pt x="4" y="584"/>
                  </a:lnTo>
                  <a:lnTo>
                    <a:pt x="10" y="617"/>
                  </a:lnTo>
                  <a:lnTo>
                    <a:pt x="17" y="649"/>
                  </a:lnTo>
                  <a:lnTo>
                    <a:pt x="26" y="680"/>
                  </a:lnTo>
                  <a:lnTo>
                    <a:pt x="36" y="712"/>
                  </a:lnTo>
                  <a:lnTo>
                    <a:pt x="49" y="741"/>
                  </a:lnTo>
                  <a:lnTo>
                    <a:pt x="64" y="770"/>
                  </a:lnTo>
                  <a:lnTo>
                    <a:pt x="81" y="798"/>
                  </a:lnTo>
                  <a:lnTo>
                    <a:pt x="99" y="825"/>
                  </a:lnTo>
                  <a:lnTo>
                    <a:pt x="119" y="852"/>
                  </a:lnTo>
                  <a:lnTo>
                    <a:pt x="140" y="876"/>
                  </a:lnTo>
                  <a:lnTo>
                    <a:pt x="164" y="898"/>
                  </a:lnTo>
                  <a:lnTo>
                    <a:pt x="188" y="920"/>
                  </a:lnTo>
                  <a:lnTo>
                    <a:pt x="214" y="940"/>
                  </a:lnTo>
                  <a:lnTo>
                    <a:pt x="241" y="959"/>
                  </a:lnTo>
                  <a:lnTo>
                    <a:pt x="269" y="975"/>
                  </a:lnTo>
                  <a:lnTo>
                    <a:pt x="298" y="990"/>
                  </a:lnTo>
                  <a:lnTo>
                    <a:pt x="328" y="1003"/>
                  </a:lnTo>
                  <a:lnTo>
                    <a:pt x="358" y="1014"/>
                  </a:lnTo>
                  <a:lnTo>
                    <a:pt x="390" y="1023"/>
                  </a:lnTo>
                  <a:lnTo>
                    <a:pt x="423" y="1030"/>
                  </a:lnTo>
                  <a:lnTo>
                    <a:pt x="454" y="1036"/>
                  </a:lnTo>
                  <a:lnTo>
                    <a:pt x="487" y="1038"/>
                  </a:lnTo>
                  <a:lnTo>
                    <a:pt x="519" y="1039"/>
                  </a:lnTo>
                  <a:lnTo>
                    <a:pt x="552" y="1038"/>
                  </a:lnTo>
                  <a:lnTo>
                    <a:pt x="585" y="1036"/>
                  </a:lnTo>
                  <a:lnTo>
                    <a:pt x="616" y="1030"/>
                  </a:lnTo>
                  <a:lnTo>
                    <a:pt x="649" y="1023"/>
                  </a:lnTo>
                  <a:lnTo>
                    <a:pt x="680" y="1014"/>
                  </a:lnTo>
                  <a:lnTo>
                    <a:pt x="711" y="1003"/>
                  </a:lnTo>
                  <a:lnTo>
                    <a:pt x="741" y="990"/>
                  </a:lnTo>
                  <a:lnTo>
                    <a:pt x="769" y="975"/>
                  </a:lnTo>
                  <a:lnTo>
                    <a:pt x="798" y="959"/>
                  </a:lnTo>
                  <a:lnTo>
                    <a:pt x="825" y="940"/>
                  </a:lnTo>
                  <a:lnTo>
                    <a:pt x="851" y="920"/>
                  </a:lnTo>
                  <a:lnTo>
                    <a:pt x="875" y="898"/>
                  </a:lnTo>
                  <a:lnTo>
                    <a:pt x="899" y="876"/>
                  </a:lnTo>
                  <a:lnTo>
                    <a:pt x="920" y="852"/>
                  </a:lnTo>
                  <a:lnTo>
                    <a:pt x="939" y="825"/>
                  </a:lnTo>
                  <a:lnTo>
                    <a:pt x="958" y="798"/>
                  </a:lnTo>
                  <a:lnTo>
                    <a:pt x="974" y="770"/>
                  </a:lnTo>
                  <a:lnTo>
                    <a:pt x="990" y="741"/>
                  </a:lnTo>
                  <a:lnTo>
                    <a:pt x="1002" y="712"/>
                  </a:lnTo>
                  <a:lnTo>
                    <a:pt x="1013" y="680"/>
                  </a:lnTo>
                  <a:lnTo>
                    <a:pt x="1022" y="649"/>
                  </a:lnTo>
                  <a:lnTo>
                    <a:pt x="1029" y="617"/>
                  </a:lnTo>
                  <a:lnTo>
                    <a:pt x="1035" y="584"/>
                  </a:lnTo>
                  <a:lnTo>
                    <a:pt x="1037" y="552"/>
                  </a:lnTo>
                  <a:lnTo>
                    <a:pt x="1039" y="52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7" name="Freeform 62">
              <a:extLst>
                <a:ext uri="{FF2B5EF4-FFF2-40B4-BE49-F238E27FC236}">
                  <a16:creationId xmlns:a16="http://schemas.microsoft.com/office/drawing/2014/main" id="{299D7E90-C91C-7940-A0FD-153391E162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7" y="3317"/>
              <a:ext cx="182" cy="185"/>
            </a:xfrm>
            <a:custGeom>
              <a:avLst/>
              <a:gdLst>
                <a:gd name="T0" fmla="*/ 0 w 543"/>
                <a:gd name="T1" fmla="*/ 0 h 545"/>
                <a:gd name="T2" fmla="*/ 0 w 543"/>
                <a:gd name="T3" fmla="*/ 0 h 545"/>
                <a:gd name="T4" fmla="*/ 0 w 543"/>
                <a:gd name="T5" fmla="*/ 0 h 545"/>
                <a:gd name="T6" fmla="*/ 0 w 543"/>
                <a:gd name="T7" fmla="*/ 0 h 545"/>
                <a:gd name="T8" fmla="*/ 0 w 543"/>
                <a:gd name="T9" fmla="*/ 0 h 545"/>
                <a:gd name="T10" fmla="*/ 0 w 543"/>
                <a:gd name="T11" fmla="*/ 0 h 545"/>
                <a:gd name="T12" fmla="*/ 0 w 543"/>
                <a:gd name="T13" fmla="*/ 0 h 545"/>
                <a:gd name="T14" fmla="*/ 0 w 543"/>
                <a:gd name="T15" fmla="*/ 0 h 545"/>
                <a:gd name="T16" fmla="*/ 0 w 543"/>
                <a:gd name="T17" fmla="*/ 0 h 545"/>
                <a:gd name="T18" fmla="*/ 0 w 543"/>
                <a:gd name="T19" fmla="*/ 0 h 545"/>
                <a:gd name="T20" fmla="*/ 0 w 543"/>
                <a:gd name="T21" fmla="*/ 0 h 545"/>
                <a:gd name="T22" fmla="*/ 0 w 543"/>
                <a:gd name="T23" fmla="*/ 0 h 545"/>
                <a:gd name="T24" fmla="*/ 0 w 543"/>
                <a:gd name="T25" fmla="*/ 0 h 545"/>
                <a:gd name="T26" fmla="*/ 0 w 543"/>
                <a:gd name="T27" fmla="*/ 0 h 545"/>
                <a:gd name="T28" fmla="*/ 0 w 543"/>
                <a:gd name="T29" fmla="*/ 0 h 545"/>
                <a:gd name="T30" fmla="*/ 0 w 543"/>
                <a:gd name="T31" fmla="*/ 0 h 545"/>
                <a:gd name="T32" fmla="*/ 0 w 543"/>
                <a:gd name="T33" fmla="*/ 0 h 545"/>
                <a:gd name="T34" fmla="*/ 0 w 543"/>
                <a:gd name="T35" fmla="*/ 0 h 545"/>
                <a:gd name="T36" fmla="*/ 0 w 543"/>
                <a:gd name="T37" fmla="*/ 0 h 545"/>
                <a:gd name="T38" fmla="*/ 0 w 543"/>
                <a:gd name="T39" fmla="*/ 0 h 545"/>
                <a:gd name="T40" fmla="*/ 0 w 543"/>
                <a:gd name="T41" fmla="*/ 0 h 545"/>
                <a:gd name="T42" fmla="*/ 0 w 543"/>
                <a:gd name="T43" fmla="*/ 0 h 545"/>
                <a:gd name="T44" fmla="*/ 0 w 543"/>
                <a:gd name="T45" fmla="*/ 0 h 545"/>
                <a:gd name="T46" fmla="*/ 0 w 543"/>
                <a:gd name="T47" fmla="*/ 0 h 545"/>
                <a:gd name="T48" fmla="*/ 0 w 543"/>
                <a:gd name="T49" fmla="*/ 0 h 545"/>
                <a:gd name="T50" fmla="*/ 0 w 543"/>
                <a:gd name="T51" fmla="*/ 0 h 545"/>
                <a:gd name="T52" fmla="*/ 0 w 543"/>
                <a:gd name="T53" fmla="*/ 0 h 545"/>
                <a:gd name="T54" fmla="*/ 0 w 543"/>
                <a:gd name="T55" fmla="*/ 0 h 545"/>
                <a:gd name="T56" fmla="*/ 0 w 543"/>
                <a:gd name="T57" fmla="*/ 0 h 545"/>
                <a:gd name="T58" fmla="*/ 0 w 543"/>
                <a:gd name="T59" fmla="*/ 0 h 545"/>
                <a:gd name="T60" fmla="*/ 0 w 543"/>
                <a:gd name="T61" fmla="*/ 0 h 545"/>
                <a:gd name="T62" fmla="*/ 0 w 543"/>
                <a:gd name="T63" fmla="*/ 0 h 545"/>
                <a:gd name="T64" fmla="*/ 0 w 543"/>
                <a:gd name="T65" fmla="*/ 0 h 545"/>
                <a:gd name="T66" fmla="*/ 0 w 543"/>
                <a:gd name="T67" fmla="*/ 0 h 545"/>
                <a:gd name="T68" fmla="*/ 0 w 543"/>
                <a:gd name="T69" fmla="*/ 0 h 545"/>
                <a:gd name="T70" fmla="*/ 0 w 543"/>
                <a:gd name="T71" fmla="*/ 0 h 5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43" h="545">
                  <a:moveTo>
                    <a:pt x="543" y="273"/>
                  </a:moveTo>
                  <a:lnTo>
                    <a:pt x="543" y="249"/>
                  </a:lnTo>
                  <a:lnTo>
                    <a:pt x="540" y="225"/>
                  </a:lnTo>
                  <a:lnTo>
                    <a:pt x="534" y="202"/>
                  </a:lnTo>
                  <a:lnTo>
                    <a:pt x="527" y="180"/>
                  </a:lnTo>
                  <a:lnTo>
                    <a:pt x="519" y="158"/>
                  </a:lnTo>
                  <a:lnTo>
                    <a:pt x="507" y="137"/>
                  </a:lnTo>
                  <a:lnTo>
                    <a:pt x="494" y="117"/>
                  </a:lnTo>
                  <a:lnTo>
                    <a:pt x="480" y="97"/>
                  </a:lnTo>
                  <a:lnTo>
                    <a:pt x="464" y="80"/>
                  </a:lnTo>
                  <a:lnTo>
                    <a:pt x="446" y="64"/>
                  </a:lnTo>
                  <a:lnTo>
                    <a:pt x="428" y="49"/>
                  </a:lnTo>
                  <a:lnTo>
                    <a:pt x="408" y="36"/>
                  </a:lnTo>
                  <a:lnTo>
                    <a:pt x="387" y="26"/>
                  </a:lnTo>
                  <a:lnTo>
                    <a:pt x="365" y="17"/>
                  </a:lnTo>
                  <a:lnTo>
                    <a:pt x="341" y="10"/>
                  </a:lnTo>
                  <a:lnTo>
                    <a:pt x="319" y="4"/>
                  </a:lnTo>
                  <a:lnTo>
                    <a:pt x="295" y="1"/>
                  </a:lnTo>
                  <a:lnTo>
                    <a:pt x="271" y="0"/>
                  </a:lnTo>
                  <a:lnTo>
                    <a:pt x="248" y="1"/>
                  </a:lnTo>
                  <a:lnTo>
                    <a:pt x="224" y="4"/>
                  </a:lnTo>
                  <a:lnTo>
                    <a:pt x="201" y="10"/>
                  </a:lnTo>
                  <a:lnTo>
                    <a:pt x="178" y="17"/>
                  </a:lnTo>
                  <a:lnTo>
                    <a:pt x="156" y="26"/>
                  </a:lnTo>
                  <a:lnTo>
                    <a:pt x="135" y="36"/>
                  </a:lnTo>
                  <a:lnTo>
                    <a:pt x="115" y="49"/>
                  </a:lnTo>
                  <a:lnTo>
                    <a:pt x="96" y="64"/>
                  </a:lnTo>
                  <a:lnTo>
                    <a:pt x="79" y="80"/>
                  </a:lnTo>
                  <a:lnTo>
                    <a:pt x="63" y="97"/>
                  </a:lnTo>
                  <a:lnTo>
                    <a:pt x="49" y="117"/>
                  </a:lnTo>
                  <a:lnTo>
                    <a:pt x="36" y="137"/>
                  </a:lnTo>
                  <a:lnTo>
                    <a:pt x="24" y="158"/>
                  </a:lnTo>
                  <a:lnTo>
                    <a:pt x="16" y="180"/>
                  </a:lnTo>
                  <a:lnTo>
                    <a:pt x="8" y="202"/>
                  </a:lnTo>
                  <a:lnTo>
                    <a:pt x="3" y="225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0" y="297"/>
                  </a:lnTo>
                  <a:lnTo>
                    <a:pt x="3" y="320"/>
                  </a:lnTo>
                  <a:lnTo>
                    <a:pt x="8" y="343"/>
                  </a:lnTo>
                  <a:lnTo>
                    <a:pt x="16" y="365"/>
                  </a:lnTo>
                  <a:lnTo>
                    <a:pt x="24" y="388"/>
                  </a:lnTo>
                  <a:lnTo>
                    <a:pt x="36" y="409"/>
                  </a:lnTo>
                  <a:lnTo>
                    <a:pt x="49" y="430"/>
                  </a:lnTo>
                  <a:lnTo>
                    <a:pt x="63" y="448"/>
                  </a:lnTo>
                  <a:lnTo>
                    <a:pt x="79" y="466"/>
                  </a:lnTo>
                  <a:lnTo>
                    <a:pt x="96" y="481"/>
                  </a:lnTo>
                  <a:lnTo>
                    <a:pt x="115" y="496"/>
                  </a:lnTo>
                  <a:lnTo>
                    <a:pt x="135" y="509"/>
                  </a:lnTo>
                  <a:lnTo>
                    <a:pt x="156" y="519"/>
                  </a:lnTo>
                  <a:lnTo>
                    <a:pt x="178" y="529"/>
                  </a:lnTo>
                  <a:lnTo>
                    <a:pt x="201" y="536"/>
                  </a:lnTo>
                  <a:lnTo>
                    <a:pt x="224" y="542"/>
                  </a:lnTo>
                  <a:lnTo>
                    <a:pt x="248" y="544"/>
                  </a:lnTo>
                  <a:lnTo>
                    <a:pt x="271" y="545"/>
                  </a:lnTo>
                  <a:lnTo>
                    <a:pt x="295" y="544"/>
                  </a:lnTo>
                  <a:lnTo>
                    <a:pt x="319" y="542"/>
                  </a:lnTo>
                  <a:lnTo>
                    <a:pt x="341" y="536"/>
                  </a:lnTo>
                  <a:lnTo>
                    <a:pt x="365" y="529"/>
                  </a:lnTo>
                  <a:lnTo>
                    <a:pt x="387" y="519"/>
                  </a:lnTo>
                  <a:lnTo>
                    <a:pt x="408" y="509"/>
                  </a:lnTo>
                  <a:lnTo>
                    <a:pt x="428" y="496"/>
                  </a:lnTo>
                  <a:lnTo>
                    <a:pt x="446" y="481"/>
                  </a:lnTo>
                  <a:lnTo>
                    <a:pt x="464" y="466"/>
                  </a:lnTo>
                  <a:lnTo>
                    <a:pt x="480" y="448"/>
                  </a:lnTo>
                  <a:lnTo>
                    <a:pt x="494" y="430"/>
                  </a:lnTo>
                  <a:lnTo>
                    <a:pt x="507" y="409"/>
                  </a:lnTo>
                  <a:lnTo>
                    <a:pt x="519" y="388"/>
                  </a:lnTo>
                  <a:lnTo>
                    <a:pt x="527" y="365"/>
                  </a:lnTo>
                  <a:lnTo>
                    <a:pt x="534" y="343"/>
                  </a:lnTo>
                  <a:lnTo>
                    <a:pt x="540" y="320"/>
                  </a:lnTo>
                  <a:lnTo>
                    <a:pt x="543" y="297"/>
                  </a:lnTo>
                  <a:lnTo>
                    <a:pt x="543" y="273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24" name="Group 63">
            <a:extLst>
              <a:ext uri="{FF2B5EF4-FFF2-40B4-BE49-F238E27FC236}">
                <a16:creationId xmlns:a16="http://schemas.microsoft.com/office/drawing/2014/main" id="{8F918975-CFA0-B64B-FDB1-8EB871A2425D}"/>
              </a:ext>
            </a:extLst>
          </p:cNvPr>
          <p:cNvGrpSpPr>
            <a:grpSpLocks/>
          </p:cNvGrpSpPr>
          <p:nvPr/>
        </p:nvGrpSpPr>
        <p:grpSpPr bwMode="auto">
          <a:xfrm>
            <a:off x="9588349" y="1628448"/>
            <a:ext cx="252413" cy="379413"/>
            <a:chOff x="2997" y="518"/>
            <a:chExt cx="132" cy="286"/>
          </a:xfrm>
        </p:grpSpPr>
        <p:sp>
          <p:nvSpPr>
            <p:cNvPr id="8228" name="Line 64">
              <a:extLst>
                <a:ext uri="{FF2B5EF4-FFF2-40B4-BE49-F238E27FC236}">
                  <a16:creationId xmlns:a16="http://schemas.microsoft.com/office/drawing/2014/main" id="{D0BCDAF1-C83D-EF8D-D2F8-BC2B1F74B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Line 65">
              <a:extLst>
                <a:ext uri="{FF2B5EF4-FFF2-40B4-BE49-F238E27FC236}">
                  <a16:creationId xmlns:a16="http://schemas.microsoft.com/office/drawing/2014/main" id="{A3725689-0359-6B22-B163-69FCC5F01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0" name="Line 66">
              <a:extLst>
                <a:ext uri="{FF2B5EF4-FFF2-40B4-BE49-F238E27FC236}">
                  <a16:creationId xmlns:a16="http://schemas.microsoft.com/office/drawing/2014/main" id="{8CE2EE49-8580-9EA0-0A3C-244D74C35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Line 67">
              <a:extLst>
                <a:ext uri="{FF2B5EF4-FFF2-40B4-BE49-F238E27FC236}">
                  <a16:creationId xmlns:a16="http://schemas.microsoft.com/office/drawing/2014/main" id="{3AD8E580-FB38-A3AF-0F1D-5624AAD05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2" name="Line 68">
              <a:extLst>
                <a:ext uri="{FF2B5EF4-FFF2-40B4-BE49-F238E27FC236}">
                  <a16:creationId xmlns:a16="http://schemas.microsoft.com/office/drawing/2014/main" id="{BED3D13A-4E08-7CF9-2CB8-B152E77E5C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Line 69">
              <a:extLst>
                <a:ext uri="{FF2B5EF4-FFF2-40B4-BE49-F238E27FC236}">
                  <a16:creationId xmlns:a16="http://schemas.microsoft.com/office/drawing/2014/main" id="{7B0C50A8-7EF3-A711-6413-A22FC5470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4" name="Line 70">
              <a:extLst>
                <a:ext uri="{FF2B5EF4-FFF2-40B4-BE49-F238E27FC236}">
                  <a16:creationId xmlns:a16="http://schemas.microsoft.com/office/drawing/2014/main" id="{0E357970-7DDA-41ED-62FC-8201B59665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5" name="Line 71">
              <a:extLst>
                <a:ext uri="{FF2B5EF4-FFF2-40B4-BE49-F238E27FC236}">
                  <a16:creationId xmlns:a16="http://schemas.microsoft.com/office/drawing/2014/main" id="{ABE58A9D-9F5F-675C-FC1B-3DB62BA7C8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5" name="Arc 72">
            <a:extLst>
              <a:ext uri="{FF2B5EF4-FFF2-40B4-BE49-F238E27FC236}">
                <a16:creationId xmlns:a16="http://schemas.microsoft.com/office/drawing/2014/main" id="{FCF737C8-DA65-6215-1269-A9CE1BA88694}"/>
              </a:ext>
            </a:extLst>
          </p:cNvPr>
          <p:cNvSpPr>
            <a:spLocks/>
          </p:cNvSpPr>
          <p:nvPr/>
        </p:nvSpPr>
        <p:spPr bwMode="auto">
          <a:xfrm rot="2130478">
            <a:off x="10007449" y="4771697"/>
            <a:ext cx="936625" cy="935038"/>
          </a:xfrm>
          <a:custGeom>
            <a:avLst/>
            <a:gdLst>
              <a:gd name="T0" fmla="*/ 2147483647 w 21600"/>
              <a:gd name="T1" fmla="*/ 0 h 23877"/>
              <a:gd name="T2" fmla="*/ 2147483647 w 21600"/>
              <a:gd name="T3" fmla="*/ 2147483647 h 23877"/>
              <a:gd name="T4" fmla="*/ 0 w 21600"/>
              <a:gd name="T5" fmla="*/ 2147483647 h 238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877" fill="none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</a:path>
              <a:path w="21600" h="23877" stroke="0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  <a:lnTo>
                  <a:pt x="0" y="20982"/>
                </a:lnTo>
                <a:lnTo>
                  <a:pt x="5129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38" name="AutoShape 74">
            <a:extLst>
              <a:ext uri="{FF2B5EF4-FFF2-40B4-BE49-F238E27FC236}">
                <a16:creationId xmlns:a16="http://schemas.microsoft.com/office/drawing/2014/main" id="{AAD3D633-4219-7DB5-D1C9-13D7419E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4968" y="4372887"/>
            <a:ext cx="3136096" cy="1302448"/>
          </a:xfrm>
          <a:prstGeom prst="cloudCallout">
            <a:avLst>
              <a:gd name="adj1" fmla="val -59181"/>
              <a:gd name="adj2" fmla="val 51602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/>
              <a:t>Đi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ế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rê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gì</a:t>
            </a:r>
            <a:r>
              <a:rPr lang="en-US" altLang="en-US" sz="2400" b="1" dirty="0"/>
              <a:t>?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5D06482-1B8C-C306-F372-EFD0392D8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741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8626A09B-DC03-4A79-8A9D-190CAEE11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" y="794449"/>
            <a:ext cx="495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34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1" grpId="0"/>
      <p:bldP spid="11272" grpId="0"/>
      <p:bldP spid="11318" grpId="0"/>
      <p:bldP spid="11338" grpId="0" animBg="1"/>
      <p:bldP spid="11338" grpId="1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>
            <a:extLst>
              <a:ext uri="{FF2B5EF4-FFF2-40B4-BE49-F238E27FC236}">
                <a16:creationId xmlns:a16="http://schemas.microsoft.com/office/drawing/2014/main" id="{FCCC4AE1-61D3-B2B8-28F5-A77E18ED4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488439"/>
            <a:ext cx="4343400" cy="533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A1D00327-D31C-905E-E41C-37E82F40B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31" y="5400855"/>
            <a:ext cx="434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ết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dưới</a:t>
            </a:r>
            <a:r>
              <a:rPr lang="en-US" altLang="en-US" sz="2800" dirty="0">
                <a:solidFill>
                  <a:srgbClr val="0000FF"/>
                </a:solidFill>
              </a:rPr>
              <a:t>:(ĐCD)</a:t>
            </a:r>
          </a:p>
        </p:txBody>
      </p:sp>
      <p:sp>
        <p:nvSpPr>
          <p:cNvPr id="9225" name="Freeform 10">
            <a:extLst>
              <a:ext uri="{FF2B5EF4-FFF2-40B4-BE49-F238E27FC236}">
                <a16:creationId xmlns:a16="http://schemas.microsoft.com/office/drawing/2014/main" id="{107761A4-E536-0A68-AD77-6EE80E7A5644}"/>
              </a:ext>
            </a:extLst>
          </p:cNvPr>
          <p:cNvSpPr>
            <a:spLocks/>
          </p:cNvSpPr>
          <p:nvPr/>
        </p:nvSpPr>
        <p:spPr bwMode="auto">
          <a:xfrm>
            <a:off x="8769350" y="4593273"/>
            <a:ext cx="1517650" cy="1517650"/>
          </a:xfrm>
          <a:custGeom>
            <a:avLst/>
            <a:gdLst>
              <a:gd name="T0" fmla="*/ 2147483647 w 2831"/>
              <a:gd name="T1" fmla="*/ 2147483647 h 2833"/>
              <a:gd name="T2" fmla="*/ 2147483647 w 2831"/>
              <a:gd name="T3" fmla="*/ 2147483647 h 2833"/>
              <a:gd name="T4" fmla="*/ 2147483647 w 2831"/>
              <a:gd name="T5" fmla="*/ 2147483647 h 2833"/>
              <a:gd name="T6" fmla="*/ 2147483647 w 2831"/>
              <a:gd name="T7" fmla="*/ 2147483647 h 2833"/>
              <a:gd name="T8" fmla="*/ 2147483647 w 2831"/>
              <a:gd name="T9" fmla="*/ 2147483647 h 2833"/>
              <a:gd name="T10" fmla="*/ 2147483647 w 2831"/>
              <a:gd name="T11" fmla="*/ 2147483647 h 2833"/>
              <a:gd name="T12" fmla="*/ 2147483647 w 2831"/>
              <a:gd name="T13" fmla="*/ 2147483647 h 2833"/>
              <a:gd name="T14" fmla="*/ 2147483647 w 2831"/>
              <a:gd name="T15" fmla="*/ 2147483647 h 2833"/>
              <a:gd name="T16" fmla="*/ 2147483647 w 2831"/>
              <a:gd name="T17" fmla="*/ 2147483647 h 2833"/>
              <a:gd name="T18" fmla="*/ 2147483647 w 2831"/>
              <a:gd name="T19" fmla="*/ 2147483647 h 2833"/>
              <a:gd name="T20" fmla="*/ 2147483647 w 2831"/>
              <a:gd name="T21" fmla="*/ 2147483647 h 2833"/>
              <a:gd name="T22" fmla="*/ 2147483647 w 2831"/>
              <a:gd name="T23" fmla="*/ 2147483647 h 2833"/>
              <a:gd name="T24" fmla="*/ 2147483647 w 2831"/>
              <a:gd name="T25" fmla="*/ 0 h 2833"/>
              <a:gd name="T26" fmla="*/ 2147483647 w 2831"/>
              <a:gd name="T27" fmla="*/ 2147483647 h 2833"/>
              <a:gd name="T28" fmla="*/ 2147483647 w 2831"/>
              <a:gd name="T29" fmla="*/ 2147483647 h 2833"/>
              <a:gd name="T30" fmla="*/ 2147483647 w 2831"/>
              <a:gd name="T31" fmla="*/ 2147483647 h 2833"/>
              <a:gd name="T32" fmla="*/ 2147483647 w 2831"/>
              <a:gd name="T33" fmla="*/ 2147483647 h 2833"/>
              <a:gd name="T34" fmla="*/ 2147483647 w 2831"/>
              <a:gd name="T35" fmla="*/ 2147483647 h 2833"/>
              <a:gd name="T36" fmla="*/ 2147483647 w 2831"/>
              <a:gd name="T37" fmla="*/ 2147483647 h 2833"/>
              <a:gd name="T38" fmla="*/ 2147483647 w 2831"/>
              <a:gd name="T39" fmla="*/ 2147483647 h 2833"/>
              <a:gd name="T40" fmla="*/ 2147483647 w 2831"/>
              <a:gd name="T41" fmla="*/ 2147483647 h 2833"/>
              <a:gd name="T42" fmla="*/ 2147483647 w 2831"/>
              <a:gd name="T43" fmla="*/ 2147483647 h 2833"/>
              <a:gd name="T44" fmla="*/ 2147483647 w 2831"/>
              <a:gd name="T45" fmla="*/ 2147483647 h 2833"/>
              <a:gd name="T46" fmla="*/ 2147483647 w 2831"/>
              <a:gd name="T47" fmla="*/ 2147483647 h 2833"/>
              <a:gd name="T48" fmla="*/ 0 w 2831"/>
              <a:gd name="T49" fmla="*/ 2147483647 h 2833"/>
              <a:gd name="T50" fmla="*/ 2147483647 w 2831"/>
              <a:gd name="T51" fmla="*/ 2147483647 h 2833"/>
              <a:gd name="T52" fmla="*/ 2147483647 w 2831"/>
              <a:gd name="T53" fmla="*/ 2147483647 h 2833"/>
              <a:gd name="T54" fmla="*/ 2147483647 w 2831"/>
              <a:gd name="T55" fmla="*/ 2147483647 h 2833"/>
              <a:gd name="T56" fmla="*/ 2147483647 w 2831"/>
              <a:gd name="T57" fmla="*/ 2147483647 h 2833"/>
              <a:gd name="T58" fmla="*/ 2147483647 w 2831"/>
              <a:gd name="T59" fmla="*/ 2147483647 h 2833"/>
              <a:gd name="T60" fmla="*/ 2147483647 w 2831"/>
              <a:gd name="T61" fmla="*/ 2147483647 h 2833"/>
              <a:gd name="T62" fmla="*/ 2147483647 w 2831"/>
              <a:gd name="T63" fmla="*/ 2147483647 h 2833"/>
              <a:gd name="T64" fmla="*/ 2147483647 w 2831"/>
              <a:gd name="T65" fmla="*/ 2147483647 h 2833"/>
              <a:gd name="T66" fmla="*/ 2147483647 w 2831"/>
              <a:gd name="T67" fmla="*/ 2147483647 h 2833"/>
              <a:gd name="T68" fmla="*/ 2147483647 w 2831"/>
              <a:gd name="T69" fmla="*/ 2147483647 h 2833"/>
              <a:gd name="T70" fmla="*/ 2147483647 w 2831"/>
              <a:gd name="T71" fmla="*/ 2147483647 h 2833"/>
              <a:gd name="T72" fmla="*/ 2147483647 w 2831"/>
              <a:gd name="T73" fmla="*/ 2147483647 h 2833"/>
              <a:gd name="T74" fmla="*/ 2147483647 w 2831"/>
              <a:gd name="T75" fmla="*/ 2147483647 h 2833"/>
              <a:gd name="T76" fmla="*/ 2147483647 w 2831"/>
              <a:gd name="T77" fmla="*/ 2147483647 h 2833"/>
              <a:gd name="T78" fmla="*/ 2147483647 w 2831"/>
              <a:gd name="T79" fmla="*/ 2147483647 h 2833"/>
              <a:gd name="T80" fmla="*/ 2147483647 w 2831"/>
              <a:gd name="T81" fmla="*/ 2147483647 h 2833"/>
              <a:gd name="T82" fmla="*/ 2147483647 w 2831"/>
              <a:gd name="T83" fmla="*/ 2147483647 h 2833"/>
              <a:gd name="T84" fmla="*/ 2147483647 w 2831"/>
              <a:gd name="T85" fmla="*/ 2147483647 h 2833"/>
              <a:gd name="T86" fmla="*/ 2147483647 w 2831"/>
              <a:gd name="T87" fmla="*/ 2147483647 h 2833"/>
              <a:gd name="T88" fmla="*/ 2147483647 w 2831"/>
              <a:gd name="T89" fmla="*/ 2147483647 h 2833"/>
              <a:gd name="T90" fmla="*/ 2147483647 w 2831"/>
              <a:gd name="T91" fmla="*/ 2147483647 h 2833"/>
              <a:gd name="T92" fmla="*/ 2147483647 w 2831"/>
              <a:gd name="T93" fmla="*/ 2147483647 h 2833"/>
              <a:gd name="T94" fmla="*/ 2147483647 w 2831"/>
              <a:gd name="T95" fmla="*/ 2147483647 h 2833"/>
              <a:gd name="T96" fmla="*/ 2147483647 w 2831"/>
              <a:gd name="T97" fmla="*/ 2147483647 h 283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2831" h="2833">
                <a:moveTo>
                  <a:pt x="2831" y="1417"/>
                </a:moveTo>
                <a:lnTo>
                  <a:pt x="2820" y="1232"/>
                </a:lnTo>
                <a:lnTo>
                  <a:pt x="2783" y="1050"/>
                </a:lnTo>
                <a:lnTo>
                  <a:pt x="2724" y="875"/>
                </a:lnTo>
                <a:lnTo>
                  <a:pt x="2642" y="708"/>
                </a:lnTo>
                <a:lnTo>
                  <a:pt x="2540" y="554"/>
                </a:lnTo>
                <a:lnTo>
                  <a:pt x="2417" y="415"/>
                </a:lnTo>
                <a:lnTo>
                  <a:pt x="2278" y="292"/>
                </a:lnTo>
                <a:lnTo>
                  <a:pt x="2124" y="190"/>
                </a:lnTo>
                <a:lnTo>
                  <a:pt x="1957" y="108"/>
                </a:lnTo>
                <a:lnTo>
                  <a:pt x="1782" y="49"/>
                </a:lnTo>
                <a:lnTo>
                  <a:pt x="1600" y="12"/>
                </a:lnTo>
                <a:lnTo>
                  <a:pt x="1416" y="0"/>
                </a:lnTo>
                <a:lnTo>
                  <a:pt x="1231" y="12"/>
                </a:lnTo>
                <a:lnTo>
                  <a:pt x="1050" y="49"/>
                </a:lnTo>
                <a:lnTo>
                  <a:pt x="874" y="108"/>
                </a:lnTo>
                <a:lnTo>
                  <a:pt x="708" y="190"/>
                </a:lnTo>
                <a:lnTo>
                  <a:pt x="554" y="292"/>
                </a:lnTo>
                <a:lnTo>
                  <a:pt x="415" y="415"/>
                </a:lnTo>
                <a:lnTo>
                  <a:pt x="293" y="554"/>
                </a:lnTo>
                <a:lnTo>
                  <a:pt x="190" y="708"/>
                </a:lnTo>
                <a:lnTo>
                  <a:pt x="108" y="875"/>
                </a:lnTo>
                <a:lnTo>
                  <a:pt x="49" y="1050"/>
                </a:lnTo>
                <a:lnTo>
                  <a:pt x="13" y="1232"/>
                </a:lnTo>
                <a:lnTo>
                  <a:pt x="0" y="1417"/>
                </a:lnTo>
                <a:lnTo>
                  <a:pt x="13" y="1601"/>
                </a:lnTo>
                <a:lnTo>
                  <a:pt x="49" y="1783"/>
                </a:lnTo>
                <a:lnTo>
                  <a:pt x="108" y="1958"/>
                </a:lnTo>
                <a:lnTo>
                  <a:pt x="190" y="2125"/>
                </a:lnTo>
                <a:lnTo>
                  <a:pt x="293" y="2279"/>
                </a:lnTo>
                <a:lnTo>
                  <a:pt x="415" y="2418"/>
                </a:lnTo>
                <a:lnTo>
                  <a:pt x="554" y="2541"/>
                </a:lnTo>
                <a:lnTo>
                  <a:pt x="708" y="2643"/>
                </a:lnTo>
                <a:lnTo>
                  <a:pt x="874" y="2725"/>
                </a:lnTo>
                <a:lnTo>
                  <a:pt x="1050" y="2786"/>
                </a:lnTo>
                <a:lnTo>
                  <a:pt x="1231" y="2822"/>
                </a:lnTo>
                <a:lnTo>
                  <a:pt x="1416" y="2833"/>
                </a:lnTo>
                <a:lnTo>
                  <a:pt x="1600" y="2822"/>
                </a:lnTo>
                <a:lnTo>
                  <a:pt x="1782" y="2786"/>
                </a:lnTo>
                <a:lnTo>
                  <a:pt x="1957" y="2725"/>
                </a:lnTo>
                <a:lnTo>
                  <a:pt x="2124" y="2643"/>
                </a:lnTo>
                <a:lnTo>
                  <a:pt x="2278" y="2541"/>
                </a:lnTo>
                <a:lnTo>
                  <a:pt x="2417" y="2418"/>
                </a:lnTo>
                <a:lnTo>
                  <a:pt x="2540" y="2279"/>
                </a:lnTo>
                <a:lnTo>
                  <a:pt x="2642" y="2125"/>
                </a:lnTo>
                <a:lnTo>
                  <a:pt x="2724" y="1958"/>
                </a:lnTo>
                <a:lnTo>
                  <a:pt x="2783" y="1783"/>
                </a:lnTo>
                <a:lnTo>
                  <a:pt x="2820" y="1601"/>
                </a:lnTo>
                <a:lnTo>
                  <a:pt x="2831" y="1417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l="50000" t="50000" r="50000" b="50000"/>
            </a:path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Freeform 11">
            <a:extLst>
              <a:ext uri="{FF2B5EF4-FFF2-40B4-BE49-F238E27FC236}">
                <a16:creationId xmlns:a16="http://schemas.microsoft.com/office/drawing/2014/main" id="{A5F5A030-2315-BD13-8C45-190D98F13523}"/>
              </a:ext>
            </a:extLst>
          </p:cNvPr>
          <p:cNvSpPr>
            <a:spLocks/>
          </p:cNvSpPr>
          <p:nvPr/>
        </p:nvSpPr>
        <p:spPr bwMode="auto">
          <a:xfrm>
            <a:off x="9148763" y="4974274"/>
            <a:ext cx="758825" cy="757237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7" name="Freeform 12">
            <a:extLst>
              <a:ext uri="{FF2B5EF4-FFF2-40B4-BE49-F238E27FC236}">
                <a16:creationId xmlns:a16="http://schemas.microsoft.com/office/drawing/2014/main" id="{A5C2B051-90B0-7CC4-498A-3409EA247297}"/>
              </a:ext>
            </a:extLst>
          </p:cNvPr>
          <p:cNvSpPr>
            <a:spLocks/>
          </p:cNvSpPr>
          <p:nvPr/>
        </p:nvSpPr>
        <p:spPr bwMode="auto">
          <a:xfrm>
            <a:off x="10287000" y="4372610"/>
            <a:ext cx="481012" cy="1906588"/>
          </a:xfrm>
          <a:custGeom>
            <a:avLst/>
            <a:gdLst>
              <a:gd name="T0" fmla="*/ 2147483647 w 897"/>
              <a:gd name="T1" fmla="*/ 2147483647 h 3557"/>
              <a:gd name="T2" fmla="*/ 2147483647 w 897"/>
              <a:gd name="T3" fmla="*/ 2147483647 h 3557"/>
              <a:gd name="T4" fmla="*/ 2147483647 w 897"/>
              <a:gd name="T5" fmla="*/ 2147483647 h 3557"/>
              <a:gd name="T6" fmla="*/ 2147483647 w 897"/>
              <a:gd name="T7" fmla="*/ 2147483647 h 3557"/>
              <a:gd name="T8" fmla="*/ 2147483647 w 897"/>
              <a:gd name="T9" fmla="*/ 2147483647 h 3557"/>
              <a:gd name="T10" fmla="*/ 2147483647 w 897"/>
              <a:gd name="T11" fmla="*/ 2147483647 h 3557"/>
              <a:gd name="T12" fmla="*/ 2147483647 w 897"/>
              <a:gd name="T13" fmla="*/ 2147483647 h 3557"/>
              <a:gd name="T14" fmla="*/ 2147483647 w 897"/>
              <a:gd name="T15" fmla="*/ 2147483647 h 3557"/>
              <a:gd name="T16" fmla="*/ 2147483647 w 897"/>
              <a:gd name="T17" fmla="*/ 2147483647 h 3557"/>
              <a:gd name="T18" fmla="*/ 2147483647 w 897"/>
              <a:gd name="T19" fmla="*/ 2147483647 h 3557"/>
              <a:gd name="T20" fmla="*/ 2147483647 w 897"/>
              <a:gd name="T21" fmla="*/ 2147483647 h 3557"/>
              <a:gd name="T22" fmla="*/ 2147483647 w 897"/>
              <a:gd name="T23" fmla="*/ 2147483647 h 3557"/>
              <a:gd name="T24" fmla="*/ 2147483647 w 897"/>
              <a:gd name="T25" fmla="*/ 2147483647 h 3557"/>
              <a:gd name="T26" fmla="*/ 2147483647 w 897"/>
              <a:gd name="T27" fmla="*/ 2147483647 h 3557"/>
              <a:gd name="T28" fmla="*/ 2147483647 w 897"/>
              <a:gd name="T29" fmla="*/ 2147483647 h 3557"/>
              <a:gd name="T30" fmla="*/ 2147483647 w 897"/>
              <a:gd name="T31" fmla="*/ 2147483647 h 3557"/>
              <a:gd name="T32" fmla="*/ 2147483647 w 897"/>
              <a:gd name="T33" fmla="*/ 2147483647 h 3557"/>
              <a:gd name="T34" fmla="*/ 2147483647 w 897"/>
              <a:gd name="T35" fmla="*/ 2147483647 h 3557"/>
              <a:gd name="T36" fmla="*/ 2147483647 w 897"/>
              <a:gd name="T37" fmla="*/ 2147483647 h 3557"/>
              <a:gd name="T38" fmla="*/ 2147483647 w 897"/>
              <a:gd name="T39" fmla="*/ 2147483647 h 3557"/>
              <a:gd name="T40" fmla="*/ 2147483647 w 897"/>
              <a:gd name="T41" fmla="*/ 2147483647 h 3557"/>
              <a:gd name="T42" fmla="*/ 2147483647 w 897"/>
              <a:gd name="T43" fmla="*/ 2147483647 h 3557"/>
              <a:gd name="T44" fmla="*/ 2147483647 w 897"/>
              <a:gd name="T45" fmla="*/ 2147483647 h 3557"/>
              <a:gd name="T46" fmla="*/ 2147483647 w 897"/>
              <a:gd name="T47" fmla="*/ 2147483647 h 3557"/>
              <a:gd name="T48" fmla="*/ 2147483647 w 897"/>
              <a:gd name="T49" fmla="*/ 2147483647 h 3557"/>
              <a:gd name="T50" fmla="*/ 2147483647 w 897"/>
              <a:gd name="T51" fmla="*/ 2147483647 h 3557"/>
              <a:gd name="T52" fmla="*/ 2147483647 w 897"/>
              <a:gd name="T53" fmla="*/ 2147483647 h 3557"/>
              <a:gd name="T54" fmla="*/ 2147483647 w 897"/>
              <a:gd name="T55" fmla="*/ 2147483647 h 3557"/>
              <a:gd name="T56" fmla="*/ 2147483647 w 897"/>
              <a:gd name="T57" fmla="*/ 2147483647 h 3557"/>
              <a:gd name="T58" fmla="*/ 2147483647 w 897"/>
              <a:gd name="T59" fmla="*/ 2147483647 h 3557"/>
              <a:gd name="T60" fmla="*/ 0 w 897"/>
              <a:gd name="T61" fmla="*/ 0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7" h="3557">
                <a:moveTo>
                  <a:pt x="125" y="3557"/>
                </a:moveTo>
                <a:lnTo>
                  <a:pt x="223" y="3463"/>
                </a:lnTo>
                <a:lnTo>
                  <a:pt x="315" y="3364"/>
                </a:lnTo>
                <a:lnTo>
                  <a:pt x="403" y="3260"/>
                </a:lnTo>
                <a:lnTo>
                  <a:pt x="483" y="3152"/>
                </a:lnTo>
                <a:lnTo>
                  <a:pt x="557" y="3039"/>
                </a:lnTo>
                <a:lnTo>
                  <a:pt x="624" y="2922"/>
                </a:lnTo>
                <a:lnTo>
                  <a:pt x="684" y="2801"/>
                </a:lnTo>
                <a:lnTo>
                  <a:pt x="738" y="2676"/>
                </a:lnTo>
                <a:lnTo>
                  <a:pt x="783" y="2549"/>
                </a:lnTo>
                <a:lnTo>
                  <a:pt x="822" y="2419"/>
                </a:lnTo>
                <a:lnTo>
                  <a:pt x="852" y="2287"/>
                </a:lnTo>
                <a:lnTo>
                  <a:pt x="875" y="2153"/>
                </a:lnTo>
                <a:lnTo>
                  <a:pt x="890" y="2019"/>
                </a:lnTo>
                <a:lnTo>
                  <a:pt x="897" y="1884"/>
                </a:lnTo>
                <a:lnTo>
                  <a:pt x="896" y="1748"/>
                </a:lnTo>
                <a:lnTo>
                  <a:pt x="888" y="1614"/>
                </a:lnTo>
                <a:lnTo>
                  <a:pt x="871" y="1480"/>
                </a:lnTo>
                <a:lnTo>
                  <a:pt x="846" y="1346"/>
                </a:lnTo>
                <a:lnTo>
                  <a:pt x="815" y="1215"/>
                </a:lnTo>
                <a:lnTo>
                  <a:pt x="775" y="1086"/>
                </a:lnTo>
                <a:lnTo>
                  <a:pt x="727" y="959"/>
                </a:lnTo>
                <a:lnTo>
                  <a:pt x="673" y="835"/>
                </a:lnTo>
                <a:lnTo>
                  <a:pt x="612" y="715"/>
                </a:lnTo>
                <a:lnTo>
                  <a:pt x="543" y="598"/>
                </a:lnTo>
                <a:lnTo>
                  <a:pt x="468" y="486"/>
                </a:lnTo>
                <a:lnTo>
                  <a:pt x="386" y="378"/>
                </a:lnTo>
                <a:lnTo>
                  <a:pt x="298" y="275"/>
                </a:lnTo>
                <a:lnTo>
                  <a:pt x="204" y="177"/>
                </a:lnTo>
                <a:lnTo>
                  <a:pt x="105" y="86"/>
                </a:lnTo>
                <a:lnTo>
                  <a:pt x="0" y="0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3">
            <a:extLst>
              <a:ext uri="{FF2B5EF4-FFF2-40B4-BE49-F238E27FC236}">
                <a16:creationId xmlns:a16="http://schemas.microsoft.com/office/drawing/2014/main" id="{E2E56B35-722F-C6D9-E567-1F1DBA6E5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01088" y="6279198"/>
            <a:ext cx="1654175" cy="47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Freeform 14">
            <a:extLst>
              <a:ext uri="{FF2B5EF4-FFF2-40B4-BE49-F238E27FC236}">
                <a16:creationId xmlns:a16="http://schemas.microsoft.com/office/drawing/2014/main" id="{67472414-9DC6-1D39-FB9C-5DF51A748D3E}"/>
              </a:ext>
            </a:extLst>
          </p:cNvPr>
          <p:cNvSpPr>
            <a:spLocks/>
          </p:cNvSpPr>
          <p:nvPr/>
        </p:nvSpPr>
        <p:spPr bwMode="auto">
          <a:xfrm>
            <a:off x="8288338" y="4372610"/>
            <a:ext cx="481013" cy="1906588"/>
          </a:xfrm>
          <a:custGeom>
            <a:avLst/>
            <a:gdLst>
              <a:gd name="T0" fmla="*/ 2147483647 w 896"/>
              <a:gd name="T1" fmla="*/ 0 h 3557"/>
              <a:gd name="T2" fmla="*/ 2147483647 w 896"/>
              <a:gd name="T3" fmla="*/ 2147483647 h 3557"/>
              <a:gd name="T4" fmla="*/ 2147483647 w 896"/>
              <a:gd name="T5" fmla="*/ 2147483647 h 3557"/>
              <a:gd name="T6" fmla="*/ 2147483647 w 896"/>
              <a:gd name="T7" fmla="*/ 2147483647 h 3557"/>
              <a:gd name="T8" fmla="*/ 2147483647 w 896"/>
              <a:gd name="T9" fmla="*/ 2147483647 h 3557"/>
              <a:gd name="T10" fmla="*/ 2147483647 w 896"/>
              <a:gd name="T11" fmla="*/ 2147483647 h 3557"/>
              <a:gd name="T12" fmla="*/ 2147483647 w 896"/>
              <a:gd name="T13" fmla="*/ 2147483647 h 3557"/>
              <a:gd name="T14" fmla="*/ 2147483647 w 896"/>
              <a:gd name="T15" fmla="*/ 2147483647 h 3557"/>
              <a:gd name="T16" fmla="*/ 2147483647 w 896"/>
              <a:gd name="T17" fmla="*/ 2147483647 h 3557"/>
              <a:gd name="T18" fmla="*/ 2147483647 w 896"/>
              <a:gd name="T19" fmla="*/ 2147483647 h 3557"/>
              <a:gd name="T20" fmla="*/ 2147483647 w 896"/>
              <a:gd name="T21" fmla="*/ 2147483647 h 3557"/>
              <a:gd name="T22" fmla="*/ 2147483647 w 896"/>
              <a:gd name="T23" fmla="*/ 2147483647 h 3557"/>
              <a:gd name="T24" fmla="*/ 2147483647 w 896"/>
              <a:gd name="T25" fmla="*/ 2147483647 h 3557"/>
              <a:gd name="T26" fmla="*/ 2147483647 w 896"/>
              <a:gd name="T27" fmla="*/ 2147483647 h 3557"/>
              <a:gd name="T28" fmla="*/ 2147483647 w 896"/>
              <a:gd name="T29" fmla="*/ 2147483647 h 3557"/>
              <a:gd name="T30" fmla="*/ 2147483647 w 896"/>
              <a:gd name="T31" fmla="*/ 2147483647 h 3557"/>
              <a:gd name="T32" fmla="*/ 0 w 896"/>
              <a:gd name="T33" fmla="*/ 2147483647 h 3557"/>
              <a:gd name="T34" fmla="*/ 2147483647 w 896"/>
              <a:gd name="T35" fmla="*/ 2147483647 h 3557"/>
              <a:gd name="T36" fmla="*/ 2147483647 w 896"/>
              <a:gd name="T37" fmla="*/ 2147483647 h 3557"/>
              <a:gd name="T38" fmla="*/ 2147483647 w 896"/>
              <a:gd name="T39" fmla="*/ 2147483647 h 3557"/>
              <a:gd name="T40" fmla="*/ 2147483647 w 896"/>
              <a:gd name="T41" fmla="*/ 2147483647 h 3557"/>
              <a:gd name="T42" fmla="*/ 2147483647 w 896"/>
              <a:gd name="T43" fmla="*/ 2147483647 h 3557"/>
              <a:gd name="T44" fmla="*/ 2147483647 w 896"/>
              <a:gd name="T45" fmla="*/ 2147483647 h 3557"/>
              <a:gd name="T46" fmla="*/ 2147483647 w 896"/>
              <a:gd name="T47" fmla="*/ 2147483647 h 3557"/>
              <a:gd name="T48" fmla="*/ 2147483647 w 896"/>
              <a:gd name="T49" fmla="*/ 2147483647 h 3557"/>
              <a:gd name="T50" fmla="*/ 2147483647 w 896"/>
              <a:gd name="T51" fmla="*/ 2147483647 h 3557"/>
              <a:gd name="T52" fmla="*/ 2147483647 w 896"/>
              <a:gd name="T53" fmla="*/ 2147483647 h 3557"/>
              <a:gd name="T54" fmla="*/ 2147483647 w 896"/>
              <a:gd name="T55" fmla="*/ 2147483647 h 3557"/>
              <a:gd name="T56" fmla="*/ 2147483647 w 896"/>
              <a:gd name="T57" fmla="*/ 2147483647 h 3557"/>
              <a:gd name="T58" fmla="*/ 2147483647 w 896"/>
              <a:gd name="T59" fmla="*/ 2147483647 h 3557"/>
              <a:gd name="T60" fmla="*/ 2147483647 w 896"/>
              <a:gd name="T61" fmla="*/ 2147483647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896" h="3557">
                <a:moveTo>
                  <a:pt x="896" y="0"/>
                </a:moveTo>
                <a:lnTo>
                  <a:pt x="792" y="86"/>
                </a:lnTo>
                <a:lnTo>
                  <a:pt x="693" y="177"/>
                </a:lnTo>
                <a:lnTo>
                  <a:pt x="598" y="275"/>
                </a:lnTo>
                <a:lnTo>
                  <a:pt x="511" y="378"/>
                </a:lnTo>
                <a:lnTo>
                  <a:pt x="429" y="486"/>
                </a:lnTo>
                <a:lnTo>
                  <a:pt x="354" y="598"/>
                </a:lnTo>
                <a:lnTo>
                  <a:pt x="286" y="715"/>
                </a:lnTo>
                <a:lnTo>
                  <a:pt x="224" y="835"/>
                </a:lnTo>
                <a:lnTo>
                  <a:pt x="169" y="959"/>
                </a:lnTo>
                <a:lnTo>
                  <a:pt x="122" y="1086"/>
                </a:lnTo>
                <a:lnTo>
                  <a:pt x="83" y="1215"/>
                </a:lnTo>
                <a:lnTo>
                  <a:pt x="50" y="1346"/>
                </a:lnTo>
                <a:lnTo>
                  <a:pt x="25" y="1480"/>
                </a:lnTo>
                <a:lnTo>
                  <a:pt x="9" y="1614"/>
                </a:lnTo>
                <a:lnTo>
                  <a:pt x="1" y="1748"/>
                </a:lnTo>
                <a:lnTo>
                  <a:pt x="0" y="1884"/>
                </a:lnTo>
                <a:lnTo>
                  <a:pt x="7" y="2019"/>
                </a:lnTo>
                <a:lnTo>
                  <a:pt x="22" y="2153"/>
                </a:lnTo>
                <a:lnTo>
                  <a:pt x="45" y="2287"/>
                </a:lnTo>
                <a:lnTo>
                  <a:pt x="76" y="2419"/>
                </a:lnTo>
                <a:lnTo>
                  <a:pt x="114" y="2549"/>
                </a:lnTo>
                <a:lnTo>
                  <a:pt x="160" y="2676"/>
                </a:lnTo>
                <a:lnTo>
                  <a:pt x="212" y="2801"/>
                </a:lnTo>
                <a:lnTo>
                  <a:pt x="273" y="2922"/>
                </a:lnTo>
                <a:lnTo>
                  <a:pt x="340" y="3039"/>
                </a:lnTo>
                <a:lnTo>
                  <a:pt x="414" y="3152"/>
                </a:lnTo>
                <a:lnTo>
                  <a:pt x="494" y="3260"/>
                </a:lnTo>
                <a:lnTo>
                  <a:pt x="581" y="3364"/>
                </a:lnTo>
                <a:lnTo>
                  <a:pt x="674" y="3463"/>
                </a:lnTo>
                <a:lnTo>
                  <a:pt x="772" y="3557"/>
                </a:lnTo>
              </a:path>
            </a:pathLst>
          </a:custGeom>
          <a:noFill/>
          <a:ln w="7620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30" name="Group 15">
            <a:extLst>
              <a:ext uri="{FF2B5EF4-FFF2-40B4-BE49-F238E27FC236}">
                <a16:creationId xmlns:a16="http://schemas.microsoft.com/office/drawing/2014/main" id="{BEB7F340-E919-DB9E-5F07-DF3F4409756A}"/>
              </a:ext>
            </a:extLst>
          </p:cNvPr>
          <p:cNvGrpSpPr>
            <a:grpSpLocks/>
          </p:cNvGrpSpPr>
          <p:nvPr/>
        </p:nvGrpSpPr>
        <p:grpSpPr bwMode="auto">
          <a:xfrm>
            <a:off x="8856663" y="1550036"/>
            <a:ext cx="454025" cy="854075"/>
            <a:chOff x="2252" y="463"/>
            <a:chExt cx="223" cy="617"/>
          </a:xfrm>
        </p:grpSpPr>
        <p:sp>
          <p:nvSpPr>
            <p:cNvPr id="9290" name="Freeform 16">
              <a:extLst>
                <a:ext uri="{FF2B5EF4-FFF2-40B4-BE49-F238E27FC236}">
                  <a16:creationId xmlns:a16="http://schemas.microsoft.com/office/drawing/2014/main" id="{0F78C1D0-D132-57DC-8252-B2C2C4A2C3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1" name="Freeform 17">
              <a:extLst>
                <a:ext uri="{FF2B5EF4-FFF2-40B4-BE49-F238E27FC236}">
                  <a16:creationId xmlns:a16="http://schemas.microsoft.com/office/drawing/2014/main" id="{9D6EFFDA-30E5-317C-C693-40F435E6B6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2" name="Rectangle 18">
              <a:extLst>
                <a:ext uri="{FF2B5EF4-FFF2-40B4-BE49-F238E27FC236}">
                  <a16:creationId xmlns:a16="http://schemas.microsoft.com/office/drawing/2014/main" id="{3FE9F905-2A66-3B92-3859-433444CE3A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231" name="Freeform 19">
            <a:extLst>
              <a:ext uri="{FF2B5EF4-FFF2-40B4-BE49-F238E27FC236}">
                <a16:creationId xmlns:a16="http://schemas.microsoft.com/office/drawing/2014/main" id="{ECC418F6-4214-FE17-385F-0B8B43658953}"/>
              </a:ext>
            </a:extLst>
          </p:cNvPr>
          <p:cNvSpPr>
            <a:spLocks/>
          </p:cNvSpPr>
          <p:nvPr/>
        </p:nvSpPr>
        <p:spPr bwMode="auto">
          <a:xfrm>
            <a:off x="8707437" y="2226310"/>
            <a:ext cx="266700" cy="114300"/>
          </a:xfrm>
          <a:custGeom>
            <a:avLst/>
            <a:gdLst>
              <a:gd name="T0" fmla="*/ 2147483647 w 437"/>
              <a:gd name="T1" fmla="*/ 0 h 145"/>
              <a:gd name="T2" fmla="*/ 0 w 437"/>
              <a:gd name="T3" fmla="*/ 0 h 145"/>
              <a:gd name="T4" fmla="*/ 0 w 437"/>
              <a:gd name="T5" fmla="*/ 2147483647 h 145"/>
              <a:gd name="T6" fmla="*/ 2147483647 w 437"/>
              <a:gd name="T7" fmla="*/ 2147483647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7" h="145">
                <a:moveTo>
                  <a:pt x="437" y="0"/>
                </a:moveTo>
                <a:lnTo>
                  <a:pt x="0" y="0"/>
                </a:lnTo>
                <a:lnTo>
                  <a:pt x="0" y="145"/>
                </a:lnTo>
                <a:lnTo>
                  <a:pt x="329" y="145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232" name="Group 20">
            <a:extLst>
              <a:ext uri="{FF2B5EF4-FFF2-40B4-BE49-F238E27FC236}">
                <a16:creationId xmlns:a16="http://schemas.microsoft.com/office/drawing/2014/main" id="{DF27A104-6D43-D843-CD73-78F657435686}"/>
              </a:ext>
            </a:extLst>
          </p:cNvPr>
          <p:cNvGrpSpPr>
            <a:grpSpLocks/>
          </p:cNvGrpSpPr>
          <p:nvPr/>
        </p:nvGrpSpPr>
        <p:grpSpPr bwMode="auto">
          <a:xfrm>
            <a:off x="9328151" y="1553211"/>
            <a:ext cx="434975" cy="842963"/>
            <a:chOff x="2671" y="704"/>
            <a:chExt cx="274" cy="531"/>
          </a:xfrm>
        </p:grpSpPr>
        <p:sp>
          <p:nvSpPr>
            <p:cNvPr id="9282" name="Line 21">
              <a:extLst>
                <a:ext uri="{FF2B5EF4-FFF2-40B4-BE49-F238E27FC236}">
                  <a16:creationId xmlns:a16="http://schemas.microsoft.com/office/drawing/2014/main" id="{B2434DF9-75D2-1AEA-22DC-CE8451EB0E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704"/>
              <a:ext cx="3" cy="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3" name="Line 22">
              <a:extLst>
                <a:ext uri="{FF2B5EF4-FFF2-40B4-BE49-F238E27FC236}">
                  <a16:creationId xmlns:a16="http://schemas.microsoft.com/office/drawing/2014/main" id="{93CDC4A4-0080-B570-4AB8-CB53FA284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4" name="Line 23">
              <a:extLst>
                <a:ext uri="{FF2B5EF4-FFF2-40B4-BE49-F238E27FC236}">
                  <a16:creationId xmlns:a16="http://schemas.microsoft.com/office/drawing/2014/main" id="{8F892DEF-B07F-0EBC-D70A-FD2FED051D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738"/>
              <a:ext cx="3" cy="4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5" name="Line 24">
              <a:extLst>
                <a:ext uri="{FF2B5EF4-FFF2-40B4-BE49-F238E27FC236}">
                  <a16:creationId xmlns:a16="http://schemas.microsoft.com/office/drawing/2014/main" id="{6373F420-3422-63F6-0A9B-A2DA0D631F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" y="726"/>
              <a:ext cx="2" cy="509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6" name="Line 25">
              <a:extLst>
                <a:ext uri="{FF2B5EF4-FFF2-40B4-BE49-F238E27FC236}">
                  <a16:creationId xmlns:a16="http://schemas.microsoft.com/office/drawing/2014/main" id="{648FB92C-E127-F834-2029-C9DA619808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Line 26">
              <a:extLst>
                <a:ext uri="{FF2B5EF4-FFF2-40B4-BE49-F238E27FC236}">
                  <a16:creationId xmlns:a16="http://schemas.microsoft.com/office/drawing/2014/main" id="{CAEF712D-5AB1-CAF8-27A2-29C9F3B77D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181"/>
              <a:ext cx="69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8" name="Line 27">
              <a:extLst>
                <a:ext uri="{FF2B5EF4-FFF2-40B4-BE49-F238E27FC236}">
                  <a16:creationId xmlns:a16="http://schemas.microsoft.com/office/drawing/2014/main" id="{CB534963-29E3-6E0B-36F0-AC93DEDDF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1" y="1147"/>
              <a:ext cx="9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9" name="Line 28">
              <a:extLst>
                <a:ext uri="{FF2B5EF4-FFF2-40B4-BE49-F238E27FC236}">
                  <a16:creationId xmlns:a16="http://schemas.microsoft.com/office/drawing/2014/main" id="{413D7B32-0A44-E8FF-DDE6-E278EF6D4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1147"/>
              <a:ext cx="10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3" name="Freeform 29">
            <a:extLst>
              <a:ext uri="{FF2B5EF4-FFF2-40B4-BE49-F238E27FC236}">
                <a16:creationId xmlns:a16="http://schemas.microsoft.com/office/drawing/2014/main" id="{0F24749D-A926-5C7D-7EFE-9E2DFC453D67}"/>
              </a:ext>
            </a:extLst>
          </p:cNvPr>
          <p:cNvSpPr>
            <a:spLocks/>
          </p:cNvSpPr>
          <p:nvPr/>
        </p:nvSpPr>
        <p:spPr bwMode="auto">
          <a:xfrm>
            <a:off x="10085387" y="2226310"/>
            <a:ext cx="260350" cy="114300"/>
          </a:xfrm>
          <a:custGeom>
            <a:avLst/>
            <a:gdLst>
              <a:gd name="T0" fmla="*/ 2147483647 w 410"/>
              <a:gd name="T1" fmla="*/ 2147483647 h 145"/>
              <a:gd name="T2" fmla="*/ 2147483647 w 410"/>
              <a:gd name="T3" fmla="*/ 2147483647 h 145"/>
              <a:gd name="T4" fmla="*/ 2147483647 w 410"/>
              <a:gd name="T5" fmla="*/ 0 h 145"/>
              <a:gd name="T6" fmla="*/ 0 w 410"/>
              <a:gd name="T7" fmla="*/ 0 h 14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0" h="145">
                <a:moveTo>
                  <a:pt x="106" y="145"/>
                </a:moveTo>
                <a:lnTo>
                  <a:pt x="410" y="145"/>
                </a:lnTo>
                <a:lnTo>
                  <a:pt x="410" y="0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4" name="Rectangle 30">
            <a:extLst>
              <a:ext uri="{FF2B5EF4-FFF2-40B4-BE49-F238E27FC236}">
                <a16:creationId xmlns:a16="http://schemas.microsoft.com/office/drawing/2014/main" id="{B5CC3EB7-8D91-27FF-43F8-7A7ACCA21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6338" y="2032635"/>
            <a:ext cx="269875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5" name="Rectangle 31">
            <a:extLst>
              <a:ext uri="{FF2B5EF4-FFF2-40B4-BE49-F238E27FC236}">
                <a16:creationId xmlns:a16="http://schemas.microsoft.com/office/drawing/2014/main" id="{EC99CE06-75B8-BAA7-143B-44026E920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9238" y="2035810"/>
            <a:ext cx="796925" cy="96838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36" name="Group 32">
            <a:extLst>
              <a:ext uri="{FF2B5EF4-FFF2-40B4-BE49-F238E27FC236}">
                <a16:creationId xmlns:a16="http://schemas.microsoft.com/office/drawing/2014/main" id="{D7167391-C59B-6D03-4B21-99A3CFB3A566}"/>
              </a:ext>
            </a:extLst>
          </p:cNvPr>
          <p:cNvGrpSpPr>
            <a:grpSpLocks/>
          </p:cNvGrpSpPr>
          <p:nvPr/>
        </p:nvGrpSpPr>
        <p:grpSpPr bwMode="auto">
          <a:xfrm>
            <a:off x="9769476" y="1548449"/>
            <a:ext cx="454025" cy="854075"/>
            <a:chOff x="2252" y="463"/>
            <a:chExt cx="223" cy="617"/>
          </a:xfrm>
        </p:grpSpPr>
        <p:sp>
          <p:nvSpPr>
            <p:cNvPr id="9279" name="Freeform 33">
              <a:extLst>
                <a:ext uri="{FF2B5EF4-FFF2-40B4-BE49-F238E27FC236}">
                  <a16:creationId xmlns:a16="http://schemas.microsoft.com/office/drawing/2014/main" id="{C4EE7194-8F8B-BC1B-C9F6-775DAE6B4A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0" name="Freeform 34">
              <a:extLst>
                <a:ext uri="{FF2B5EF4-FFF2-40B4-BE49-F238E27FC236}">
                  <a16:creationId xmlns:a16="http://schemas.microsoft.com/office/drawing/2014/main" id="{B1110721-D3D0-E220-E807-B4E028132C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1" name="Rectangle 35">
              <a:extLst>
                <a:ext uri="{FF2B5EF4-FFF2-40B4-BE49-F238E27FC236}">
                  <a16:creationId xmlns:a16="http://schemas.microsoft.com/office/drawing/2014/main" id="{804FC56F-493C-3ADF-86A8-9819C627C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237" name="Rectangle 36">
            <a:extLst>
              <a:ext uri="{FF2B5EF4-FFF2-40B4-BE49-F238E27FC236}">
                <a16:creationId xmlns:a16="http://schemas.microsoft.com/office/drawing/2014/main" id="{47F56759-B591-D60E-8A80-73450D699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8075" y="2040573"/>
            <a:ext cx="265112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38" name="Group 37">
            <a:extLst>
              <a:ext uri="{FF2B5EF4-FFF2-40B4-BE49-F238E27FC236}">
                <a16:creationId xmlns:a16="http://schemas.microsoft.com/office/drawing/2014/main" id="{A2CBC09C-54E7-0EDA-A9EB-1354DF082686}"/>
              </a:ext>
            </a:extLst>
          </p:cNvPr>
          <p:cNvGrpSpPr>
            <a:grpSpLocks/>
          </p:cNvGrpSpPr>
          <p:nvPr/>
        </p:nvGrpSpPr>
        <p:grpSpPr bwMode="auto">
          <a:xfrm>
            <a:off x="8940800" y="1648460"/>
            <a:ext cx="271462" cy="381000"/>
            <a:chOff x="2997" y="518"/>
            <a:chExt cx="132" cy="286"/>
          </a:xfrm>
        </p:grpSpPr>
        <p:sp>
          <p:nvSpPr>
            <p:cNvPr id="9271" name="Line 38">
              <a:extLst>
                <a:ext uri="{FF2B5EF4-FFF2-40B4-BE49-F238E27FC236}">
                  <a16:creationId xmlns:a16="http://schemas.microsoft.com/office/drawing/2014/main" id="{619B3B20-9FEA-F41A-9969-2BEA84D68C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Line 39">
              <a:extLst>
                <a:ext uri="{FF2B5EF4-FFF2-40B4-BE49-F238E27FC236}">
                  <a16:creationId xmlns:a16="http://schemas.microsoft.com/office/drawing/2014/main" id="{89033386-8D08-586B-0FAA-2FA3CFA336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3" name="Line 40">
              <a:extLst>
                <a:ext uri="{FF2B5EF4-FFF2-40B4-BE49-F238E27FC236}">
                  <a16:creationId xmlns:a16="http://schemas.microsoft.com/office/drawing/2014/main" id="{1AC5680C-020F-4FBF-7CED-BEB1C772D5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4" name="Line 41">
              <a:extLst>
                <a:ext uri="{FF2B5EF4-FFF2-40B4-BE49-F238E27FC236}">
                  <a16:creationId xmlns:a16="http://schemas.microsoft.com/office/drawing/2014/main" id="{0C70FD7D-999B-2500-F8D9-C50937DA7C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5" name="Line 42">
              <a:extLst>
                <a:ext uri="{FF2B5EF4-FFF2-40B4-BE49-F238E27FC236}">
                  <a16:creationId xmlns:a16="http://schemas.microsoft.com/office/drawing/2014/main" id="{FA446311-71D3-3BAD-0603-19E1B0D5AA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6" name="Line 43">
              <a:extLst>
                <a:ext uri="{FF2B5EF4-FFF2-40B4-BE49-F238E27FC236}">
                  <a16:creationId xmlns:a16="http://schemas.microsoft.com/office/drawing/2014/main" id="{E62F59A1-2783-F295-876F-AE7724D449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7" name="Line 44">
              <a:extLst>
                <a:ext uri="{FF2B5EF4-FFF2-40B4-BE49-F238E27FC236}">
                  <a16:creationId xmlns:a16="http://schemas.microsoft.com/office/drawing/2014/main" id="{5F11AC89-223C-8F3C-7F53-EAE1B8998C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8" name="Line 45">
              <a:extLst>
                <a:ext uri="{FF2B5EF4-FFF2-40B4-BE49-F238E27FC236}">
                  <a16:creationId xmlns:a16="http://schemas.microsoft.com/office/drawing/2014/main" id="{3C2D7E25-10FB-D5E3-18A5-687C4FE538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9239" name="AutoShape 46">
            <a:extLst>
              <a:ext uri="{FF2B5EF4-FFF2-40B4-BE49-F238E27FC236}">
                <a16:creationId xmlns:a16="http://schemas.microsoft.com/office/drawing/2014/main" id="{5B38022A-DD29-F792-CE89-CAAF60E47C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767762" y="231997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40" name="AutoShape 47">
            <a:extLst>
              <a:ext uri="{FF2B5EF4-FFF2-40B4-BE49-F238E27FC236}">
                <a16:creationId xmlns:a16="http://schemas.microsoft.com/office/drawing/2014/main" id="{2881247D-8484-7D18-C595-4C8A30F4F6E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293350" y="231997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41" name="AutoShape 48">
            <a:extLst>
              <a:ext uri="{FF2B5EF4-FFF2-40B4-BE49-F238E27FC236}">
                <a16:creationId xmlns:a16="http://schemas.microsoft.com/office/drawing/2014/main" id="{822422EE-718B-BA83-63B6-8DB03253A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9237" y="2226310"/>
            <a:ext cx="768350" cy="114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62 w 21600"/>
              <a:gd name="T13" fmla="*/ 3262 h 21600"/>
              <a:gd name="T14" fmla="*/ 18338 w 21600"/>
              <a:gd name="T15" fmla="*/ 1833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924" y="21600"/>
                </a:lnTo>
                <a:lnTo>
                  <a:pt x="1867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37" name="Line 49">
            <a:extLst>
              <a:ext uri="{FF2B5EF4-FFF2-40B4-BE49-F238E27FC236}">
                <a16:creationId xmlns:a16="http://schemas.microsoft.com/office/drawing/2014/main" id="{644578BC-4769-E9D6-DF2B-866E2A5377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10562" y="3845560"/>
            <a:ext cx="1981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3" name="Line 50">
            <a:extLst>
              <a:ext uri="{FF2B5EF4-FFF2-40B4-BE49-F238E27FC236}">
                <a16:creationId xmlns:a16="http://schemas.microsoft.com/office/drawing/2014/main" id="{2D0D3E71-D855-95C5-7A8A-CBBC7A4D0EA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34362" y="2550160"/>
            <a:ext cx="20574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4" name="Text Box 51">
            <a:extLst>
              <a:ext uri="{FF2B5EF4-FFF2-40B4-BE49-F238E27FC236}">
                <a16:creationId xmlns:a16="http://schemas.microsoft.com/office/drawing/2014/main" id="{B94DC43E-D243-E488-B056-73D0CBCAC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6163" y="2323148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</a:rPr>
              <a:t>ĐCT</a:t>
            </a:r>
          </a:p>
        </p:txBody>
      </p:sp>
      <p:sp>
        <p:nvSpPr>
          <p:cNvPr id="12340" name="Text Box 52">
            <a:extLst>
              <a:ext uri="{FF2B5EF4-FFF2-40B4-BE49-F238E27FC236}">
                <a16:creationId xmlns:a16="http://schemas.microsoft.com/office/drawing/2014/main" id="{1ECA8615-9088-BEBC-459A-1F86359E4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2362" y="3615373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</a:rPr>
              <a:t>ĐCD</a:t>
            </a:r>
          </a:p>
        </p:txBody>
      </p:sp>
      <p:sp>
        <p:nvSpPr>
          <p:cNvPr id="9246" name="Freeform 53">
            <a:extLst>
              <a:ext uri="{FF2B5EF4-FFF2-40B4-BE49-F238E27FC236}">
                <a16:creationId xmlns:a16="http://schemas.microsoft.com/office/drawing/2014/main" id="{F45C948F-6797-AFCA-008D-3C40B34C5DA8}"/>
              </a:ext>
            </a:extLst>
          </p:cNvPr>
          <p:cNvSpPr>
            <a:spLocks/>
          </p:cNvSpPr>
          <p:nvPr/>
        </p:nvSpPr>
        <p:spPr bwMode="auto">
          <a:xfrm>
            <a:off x="9091613" y="4915536"/>
            <a:ext cx="873125" cy="873125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247" name="Group 54">
            <a:extLst>
              <a:ext uri="{FF2B5EF4-FFF2-40B4-BE49-F238E27FC236}">
                <a16:creationId xmlns:a16="http://schemas.microsoft.com/office/drawing/2014/main" id="{F0F4BD40-28CB-BFF7-FE88-C2F31A794486}"/>
              </a:ext>
            </a:extLst>
          </p:cNvPr>
          <p:cNvGrpSpPr>
            <a:grpSpLocks/>
          </p:cNvGrpSpPr>
          <p:nvPr/>
        </p:nvGrpSpPr>
        <p:grpSpPr bwMode="auto">
          <a:xfrm>
            <a:off x="7983537" y="4874260"/>
            <a:ext cx="3124200" cy="1066800"/>
            <a:chOff x="1824" y="2796"/>
            <a:chExt cx="1968" cy="672"/>
          </a:xfrm>
        </p:grpSpPr>
        <p:sp>
          <p:nvSpPr>
            <p:cNvPr id="9268" name="Line 55">
              <a:extLst>
                <a:ext uri="{FF2B5EF4-FFF2-40B4-BE49-F238E27FC236}">
                  <a16:creationId xmlns:a16="http://schemas.microsoft.com/office/drawing/2014/main" id="{83B91110-C8CE-D61B-8274-2ACB9B0DAD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0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9" name="Line 56">
              <a:extLst>
                <a:ext uri="{FF2B5EF4-FFF2-40B4-BE49-F238E27FC236}">
                  <a16:creationId xmlns:a16="http://schemas.microsoft.com/office/drawing/2014/main" id="{0B09A86C-4041-699F-CAF7-458C292C0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7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0" name="Oval 57">
              <a:extLst>
                <a:ext uri="{FF2B5EF4-FFF2-40B4-BE49-F238E27FC236}">
                  <a16:creationId xmlns:a16="http://schemas.microsoft.com/office/drawing/2014/main" id="{B9296F38-2DA0-D4F8-4D5B-6C300910A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305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9248" name="Group 58">
            <a:extLst>
              <a:ext uri="{FF2B5EF4-FFF2-40B4-BE49-F238E27FC236}">
                <a16:creationId xmlns:a16="http://schemas.microsoft.com/office/drawing/2014/main" id="{23318C8E-42D2-8305-3610-1F62BEA96E07}"/>
              </a:ext>
            </a:extLst>
          </p:cNvPr>
          <p:cNvGrpSpPr>
            <a:grpSpLocks/>
          </p:cNvGrpSpPr>
          <p:nvPr/>
        </p:nvGrpSpPr>
        <p:grpSpPr bwMode="auto">
          <a:xfrm>
            <a:off x="9850438" y="1654811"/>
            <a:ext cx="252413" cy="379413"/>
            <a:chOff x="2997" y="518"/>
            <a:chExt cx="132" cy="286"/>
          </a:xfrm>
        </p:grpSpPr>
        <p:sp>
          <p:nvSpPr>
            <p:cNvPr id="9260" name="Line 59">
              <a:extLst>
                <a:ext uri="{FF2B5EF4-FFF2-40B4-BE49-F238E27FC236}">
                  <a16:creationId xmlns:a16="http://schemas.microsoft.com/office/drawing/2014/main" id="{DD3564A0-9F92-9026-DBB0-183C4ADCF6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Line 60">
              <a:extLst>
                <a:ext uri="{FF2B5EF4-FFF2-40B4-BE49-F238E27FC236}">
                  <a16:creationId xmlns:a16="http://schemas.microsoft.com/office/drawing/2014/main" id="{9B66AF35-88C8-22DC-691F-ECB852E379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Line 61">
              <a:extLst>
                <a:ext uri="{FF2B5EF4-FFF2-40B4-BE49-F238E27FC236}">
                  <a16:creationId xmlns:a16="http://schemas.microsoft.com/office/drawing/2014/main" id="{DD9416AE-2117-8C38-DDEB-6060E37892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Line 62">
              <a:extLst>
                <a:ext uri="{FF2B5EF4-FFF2-40B4-BE49-F238E27FC236}">
                  <a16:creationId xmlns:a16="http://schemas.microsoft.com/office/drawing/2014/main" id="{91B7C737-2FDE-61A8-8036-B66CD2E595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Line 63">
              <a:extLst>
                <a:ext uri="{FF2B5EF4-FFF2-40B4-BE49-F238E27FC236}">
                  <a16:creationId xmlns:a16="http://schemas.microsoft.com/office/drawing/2014/main" id="{8D75239C-A9FA-0812-080D-80C03E7DF3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Line 64">
              <a:extLst>
                <a:ext uri="{FF2B5EF4-FFF2-40B4-BE49-F238E27FC236}">
                  <a16:creationId xmlns:a16="http://schemas.microsoft.com/office/drawing/2014/main" id="{A5A483DD-A69C-6331-0E83-39ED663FE5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6" name="Line 65">
              <a:extLst>
                <a:ext uri="{FF2B5EF4-FFF2-40B4-BE49-F238E27FC236}">
                  <a16:creationId xmlns:a16="http://schemas.microsoft.com/office/drawing/2014/main" id="{3163D2C1-2AA5-E92E-38C4-DDEED13F96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7" name="Line 66">
              <a:extLst>
                <a:ext uri="{FF2B5EF4-FFF2-40B4-BE49-F238E27FC236}">
                  <a16:creationId xmlns:a16="http://schemas.microsoft.com/office/drawing/2014/main" id="{0A7DE850-6F22-7647-7314-98C8B500CD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49" name="Arc 67">
            <a:extLst>
              <a:ext uri="{FF2B5EF4-FFF2-40B4-BE49-F238E27FC236}">
                <a16:creationId xmlns:a16="http://schemas.microsoft.com/office/drawing/2014/main" id="{6D065F08-A1B3-5F55-F3BF-BA3DA9074A17}"/>
              </a:ext>
            </a:extLst>
          </p:cNvPr>
          <p:cNvSpPr>
            <a:spLocks/>
          </p:cNvSpPr>
          <p:nvPr/>
        </p:nvSpPr>
        <p:spPr bwMode="auto">
          <a:xfrm rot="2130478">
            <a:off x="10269538" y="4798060"/>
            <a:ext cx="936625" cy="935038"/>
          </a:xfrm>
          <a:custGeom>
            <a:avLst/>
            <a:gdLst>
              <a:gd name="T0" fmla="*/ 2147483647 w 21600"/>
              <a:gd name="T1" fmla="*/ 0 h 23877"/>
              <a:gd name="T2" fmla="*/ 2147483647 w 21600"/>
              <a:gd name="T3" fmla="*/ 2147483647 h 23877"/>
              <a:gd name="T4" fmla="*/ 0 w 21600"/>
              <a:gd name="T5" fmla="*/ 2147483647 h 238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3877" fill="none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</a:path>
              <a:path w="21600" h="23877" stroke="0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  <a:lnTo>
                  <a:pt x="0" y="20982"/>
                </a:lnTo>
                <a:lnTo>
                  <a:pt x="5129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0" name="Freeform 68">
            <a:extLst>
              <a:ext uri="{FF2B5EF4-FFF2-40B4-BE49-F238E27FC236}">
                <a16:creationId xmlns:a16="http://schemas.microsoft.com/office/drawing/2014/main" id="{59823BE6-F4FD-2440-ADD5-D785A0CD8FAF}"/>
              </a:ext>
            </a:extLst>
          </p:cNvPr>
          <p:cNvSpPr>
            <a:spLocks/>
          </p:cNvSpPr>
          <p:nvPr/>
        </p:nvSpPr>
        <p:spPr bwMode="auto">
          <a:xfrm rot="524757">
            <a:off x="9317038" y="4086861"/>
            <a:ext cx="481013" cy="1838325"/>
          </a:xfrm>
          <a:custGeom>
            <a:avLst/>
            <a:gdLst>
              <a:gd name="T0" fmla="*/ 0 w 895"/>
              <a:gd name="T1" fmla="*/ 2147483647 h 3433"/>
              <a:gd name="T2" fmla="*/ 2147483647 w 895"/>
              <a:gd name="T3" fmla="*/ 0 h 3433"/>
              <a:gd name="T4" fmla="*/ 2147483647 w 895"/>
              <a:gd name="T5" fmla="*/ 2147483647 h 3433"/>
              <a:gd name="T6" fmla="*/ 2147483647 w 895"/>
              <a:gd name="T7" fmla="*/ 2147483647 h 3433"/>
              <a:gd name="T8" fmla="*/ 0 w 895"/>
              <a:gd name="T9" fmla="*/ 2147483647 h 3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95" h="3433">
                <a:moveTo>
                  <a:pt x="0" y="56"/>
                </a:moveTo>
                <a:lnTo>
                  <a:pt x="231" y="0"/>
                </a:lnTo>
                <a:lnTo>
                  <a:pt x="895" y="3199"/>
                </a:lnTo>
                <a:lnTo>
                  <a:pt x="404" y="3433"/>
                </a:lnTo>
                <a:lnTo>
                  <a:pt x="0" y="56"/>
                </a:lnTo>
                <a:close/>
              </a:path>
            </a:pathLst>
          </a:custGeom>
          <a:solidFill>
            <a:srgbClr val="DDDDD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251" name="Group 69">
            <a:extLst>
              <a:ext uri="{FF2B5EF4-FFF2-40B4-BE49-F238E27FC236}">
                <a16:creationId xmlns:a16="http://schemas.microsoft.com/office/drawing/2014/main" id="{49173C52-B3FE-2D1D-5D5C-8457F624C531}"/>
              </a:ext>
            </a:extLst>
          </p:cNvPr>
          <p:cNvGrpSpPr>
            <a:grpSpLocks/>
          </p:cNvGrpSpPr>
          <p:nvPr/>
        </p:nvGrpSpPr>
        <p:grpSpPr bwMode="auto">
          <a:xfrm>
            <a:off x="8812213" y="3845561"/>
            <a:ext cx="1438275" cy="569913"/>
            <a:chOff x="2346" y="2121"/>
            <a:chExt cx="906" cy="359"/>
          </a:xfrm>
        </p:grpSpPr>
        <p:sp>
          <p:nvSpPr>
            <p:cNvPr id="9257" name="Rectangle 70">
              <a:extLst>
                <a:ext uri="{FF2B5EF4-FFF2-40B4-BE49-F238E27FC236}">
                  <a16:creationId xmlns:a16="http://schemas.microsoft.com/office/drawing/2014/main" id="{C3C86679-91A2-7869-8AE8-08217C5FC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121"/>
              <a:ext cx="906" cy="359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57150">
              <a:solidFill>
                <a:srgbClr val="5F5F5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58" name="Freeform 71">
              <a:extLst>
                <a:ext uri="{FF2B5EF4-FFF2-40B4-BE49-F238E27FC236}">
                  <a16:creationId xmlns:a16="http://schemas.microsoft.com/office/drawing/2014/main" id="{103BE8E9-4AFD-4680-A325-BCF09EF738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17"/>
              <a:ext cx="162" cy="164"/>
            </a:xfrm>
            <a:custGeom>
              <a:avLst/>
              <a:gdLst>
                <a:gd name="T0" fmla="*/ 0 w 480"/>
                <a:gd name="T1" fmla="*/ 0 h 481"/>
                <a:gd name="T2" fmla="*/ 0 w 480"/>
                <a:gd name="T3" fmla="*/ 0 h 481"/>
                <a:gd name="T4" fmla="*/ 0 w 480"/>
                <a:gd name="T5" fmla="*/ 0 h 481"/>
                <a:gd name="T6" fmla="*/ 0 w 480"/>
                <a:gd name="T7" fmla="*/ 0 h 481"/>
                <a:gd name="T8" fmla="*/ 0 w 480"/>
                <a:gd name="T9" fmla="*/ 0 h 481"/>
                <a:gd name="T10" fmla="*/ 0 w 480"/>
                <a:gd name="T11" fmla="*/ 0 h 481"/>
                <a:gd name="T12" fmla="*/ 0 w 480"/>
                <a:gd name="T13" fmla="*/ 0 h 481"/>
                <a:gd name="T14" fmla="*/ 0 w 480"/>
                <a:gd name="T15" fmla="*/ 0 h 481"/>
                <a:gd name="T16" fmla="*/ 0 w 480"/>
                <a:gd name="T17" fmla="*/ 0 h 481"/>
                <a:gd name="T18" fmla="*/ 0 w 480"/>
                <a:gd name="T19" fmla="*/ 0 h 481"/>
                <a:gd name="T20" fmla="*/ 0 w 480"/>
                <a:gd name="T21" fmla="*/ 0 h 481"/>
                <a:gd name="T22" fmla="*/ 0 w 480"/>
                <a:gd name="T23" fmla="*/ 0 h 481"/>
                <a:gd name="T24" fmla="*/ 0 w 480"/>
                <a:gd name="T25" fmla="*/ 0 h 481"/>
                <a:gd name="T26" fmla="*/ 0 w 480"/>
                <a:gd name="T27" fmla="*/ 0 h 481"/>
                <a:gd name="T28" fmla="*/ 0 w 480"/>
                <a:gd name="T29" fmla="*/ 0 h 481"/>
                <a:gd name="T30" fmla="*/ 0 w 480"/>
                <a:gd name="T31" fmla="*/ 0 h 481"/>
                <a:gd name="T32" fmla="*/ 0 w 480"/>
                <a:gd name="T33" fmla="*/ 0 h 481"/>
                <a:gd name="T34" fmla="*/ 0 w 480"/>
                <a:gd name="T35" fmla="*/ 0 h 481"/>
                <a:gd name="T36" fmla="*/ 0 w 480"/>
                <a:gd name="T37" fmla="*/ 0 h 481"/>
                <a:gd name="T38" fmla="*/ 0 w 480"/>
                <a:gd name="T39" fmla="*/ 0 h 481"/>
                <a:gd name="T40" fmla="*/ 0 w 480"/>
                <a:gd name="T41" fmla="*/ 0 h 481"/>
                <a:gd name="T42" fmla="*/ 0 w 480"/>
                <a:gd name="T43" fmla="*/ 0 h 481"/>
                <a:gd name="T44" fmla="*/ 0 w 480"/>
                <a:gd name="T45" fmla="*/ 0 h 481"/>
                <a:gd name="T46" fmla="*/ 0 w 480"/>
                <a:gd name="T47" fmla="*/ 0 h 481"/>
                <a:gd name="T48" fmla="*/ 0 w 480"/>
                <a:gd name="T49" fmla="*/ 0 h 481"/>
                <a:gd name="T50" fmla="*/ 0 w 480"/>
                <a:gd name="T51" fmla="*/ 0 h 481"/>
                <a:gd name="T52" fmla="*/ 0 w 480"/>
                <a:gd name="T53" fmla="*/ 0 h 481"/>
                <a:gd name="T54" fmla="*/ 0 w 480"/>
                <a:gd name="T55" fmla="*/ 0 h 481"/>
                <a:gd name="T56" fmla="*/ 0 w 480"/>
                <a:gd name="T57" fmla="*/ 0 h 481"/>
                <a:gd name="T58" fmla="*/ 0 w 480"/>
                <a:gd name="T59" fmla="*/ 0 h 481"/>
                <a:gd name="T60" fmla="*/ 0 w 480"/>
                <a:gd name="T61" fmla="*/ 0 h 481"/>
                <a:gd name="T62" fmla="*/ 0 w 480"/>
                <a:gd name="T63" fmla="*/ 0 h 481"/>
                <a:gd name="T64" fmla="*/ 0 w 480"/>
                <a:gd name="T65" fmla="*/ 0 h 481"/>
                <a:gd name="T66" fmla="*/ 0 w 480"/>
                <a:gd name="T67" fmla="*/ 0 h 481"/>
                <a:gd name="T68" fmla="*/ 0 w 480"/>
                <a:gd name="T69" fmla="*/ 0 h 481"/>
                <a:gd name="T70" fmla="*/ 0 w 480"/>
                <a:gd name="T71" fmla="*/ 0 h 481"/>
                <a:gd name="T72" fmla="*/ 0 w 480"/>
                <a:gd name="T73" fmla="*/ 0 h 481"/>
                <a:gd name="T74" fmla="*/ 0 w 480"/>
                <a:gd name="T75" fmla="*/ 0 h 481"/>
                <a:gd name="T76" fmla="*/ 0 w 480"/>
                <a:gd name="T77" fmla="*/ 0 h 481"/>
                <a:gd name="T78" fmla="*/ 0 w 480"/>
                <a:gd name="T79" fmla="*/ 0 h 481"/>
                <a:gd name="T80" fmla="*/ 0 w 480"/>
                <a:gd name="T81" fmla="*/ 0 h 481"/>
                <a:gd name="T82" fmla="*/ 0 w 480"/>
                <a:gd name="T83" fmla="*/ 0 h 481"/>
                <a:gd name="T84" fmla="*/ 0 w 480"/>
                <a:gd name="T85" fmla="*/ 0 h 481"/>
                <a:gd name="T86" fmla="*/ 0 w 480"/>
                <a:gd name="T87" fmla="*/ 0 h 481"/>
                <a:gd name="T88" fmla="*/ 0 w 480"/>
                <a:gd name="T89" fmla="*/ 0 h 481"/>
                <a:gd name="T90" fmla="*/ 0 w 480"/>
                <a:gd name="T91" fmla="*/ 0 h 48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480" h="481">
                  <a:moveTo>
                    <a:pt x="480" y="241"/>
                  </a:moveTo>
                  <a:lnTo>
                    <a:pt x="479" y="224"/>
                  </a:lnTo>
                  <a:lnTo>
                    <a:pt x="478" y="208"/>
                  </a:lnTo>
                  <a:lnTo>
                    <a:pt x="475" y="192"/>
                  </a:lnTo>
                  <a:lnTo>
                    <a:pt x="471" y="175"/>
                  </a:lnTo>
                  <a:lnTo>
                    <a:pt x="466" y="160"/>
                  </a:lnTo>
                  <a:lnTo>
                    <a:pt x="459" y="145"/>
                  </a:lnTo>
                  <a:lnTo>
                    <a:pt x="452" y="130"/>
                  </a:lnTo>
                  <a:lnTo>
                    <a:pt x="445" y="116"/>
                  </a:lnTo>
                  <a:lnTo>
                    <a:pt x="436" y="102"/>
                  </a:lnTo>
                  <a:lnTo>
                    <a:pt x="426" y="89"/>
                  </a:lnTo>
                  <a:lnTo>
                    <a:pt x="415" y="76"/>
                  </a:lnTo>
                  <a:lnTo>
                    <a:pt x="403" y="65"/>
                  </a:lnTo>
                  <a:lnTo>
                    <a:pt x="392" y="54"/>
                  </a:lnTo>
                  <a:lnTo>
                    <a:pt x="378" y="45"/>
                  </a:lnTo>
                  <a:lnTo>
                    <a:pt x="365" y="35"/>
                  </a:lnTo>
                  <a:lnTo>
                    <a:pt x="350" y="27"/>
                  </a:lnTo>
                  <a:lnTo>
                    <a:pt x="336" y="20"/>
                  </a:lnTo>
                  <a:lnTo>
                    <a:pt x="321" y="14"/>
                  </a:lnTo>
                  <a:lnTo>
                    <a:pt x="304" y="10"/>
                  </a:lnTo>
                  <a:lnTo>
                    <a:pt x="289" y="5"/>
                  </a:lnTo>
                  <a:lnTo>
                    <a:pt x="273" y="3"/>
                  </a:lnTo>
                  <a:lnTo>
                    <a:pt x="256" y="0"/>
                  </a:lnTo>
                  <a:lnTo>
                    <a:pt x="240" y="0"/>
                  </a:lnTo>
                  <a:lnTo>
                    <a:pt x="224" y="0"/>
                  </a:lnTo>
                  <a:lnTo>
                    <a:pt x="207" y="3"/>
                  </a:lnTo>
                  <a:lnTo>
                    <a:pt x="191" y="5"/>
                  </a:lnTo>
                  <a:lnTo>
                    <a:pt x="175" y="10"/>
                  </a:lnTo>
                  <a:lnTo>
                    <a:pt x="160" y="14"/>
                  </a:lnTo>
                  <a:lnTo>
                    <a:pt x="144" y="20"/>
                  </a:lnTo>
                  <a:lnTo>
                    <a:pt x="129" y="27"/>
                  </a:lnTo>
                  <a:lnTo>
                    <a:pt x="115" y="35"/>
                  </a:lnTo>
                  <a:lnTo>
                    <a:pt x="101" y="45"/>
                  </a:lnTo>
                  <a:lnTo>
                    <a:pt x="88" y="54"/>
                  </a:lnTo>
                  <a:lnTo>
                    <a:pt x="76" y="65"/>
                  </a:lnTo>
                  <a:lnTo>
                    <a:pt x="65" y="76"/>
                  </a:lnTo>
                  <a:lnTo>
                    <a:pt x="53" y="89"/>
                  </a:lnTo>
                  <a:lnTo>
                    <a:pt x="44" y="102"/>
                  </a:lnTo>
                  <a:lnTo>
                    <a:pt x="35" y="116"/>
                  </a:lnTo>
                  <a:lnTo>
                    <a:pt x="27" y="130"/>
                  </a:lnTo>
                  <a:lnTo>
                    <a:pt x="20" y="145"/>
                  </a:lnTo>
                  <a:lnTo>
                    <a:pt x="14" y="160"/>
                  </a:lnTo>
                  <a:lnTo>
                    <a:pt x="9" y="175"/>
                  </a:lnTo>
                  <a:lnTo>
                    <a:pt x="4" y="192"/>
                  </a:lnTo>
                  <a:lnTo>
                    <a:pt x="2" y="208"/>
                  </a:lnTo>
                  <a:lnTo>
                    <a:pt x="1" y="224"/>
                  </a:lnTo>
                  <a:lnTo>
                    <a:pt x="0" y="241"/>
                  </a:lnTo>
                  <a:lnTo>
                    <a:pt x="1" y="257"/>
                  </a:lnTo>
                  <a:lnTo>
                    <a:pt x="2" y="273"/>
                  </a:lnTo>
                  <a:lnTo>
                    <a:pt x="4" y="290"/>
                  </a:lnTo>
                  <a:lnTo>
                    <a:pt x="9" y="305"/>
                  </a:lnTo>
                  <a:lnTo>
                    <a:pt x="14" y="321"/>
                  </a:lnTo>
                  <a:lnTo>
                    <a:pt x="20" y="336"/>
                  </a:lnTo>
                  <a:lnTo>
                    <a:pt x="27" y="350"/>
                  </a:lnTo>
                  <a:lnTo>
                    <a:pt x="35" y="366"/>
                  </a:lnTo>
                  <a:lnTo>
                    <a:pt x="44" y="378"/>
                  </a:lnTo>
                  <a:lnTo>
                    <a:pt x="53" y="392"/>
                  </a:lnTo>
                  <a:lnTo>
                    <a:pt x="65" y="404"/>
                  </a:lnTo>
                  <a:lnTo>
                    <a:pt x="76" y="416"/>
                  </a:lnTo>
                  <a:lnTo>
                    <a:pt x="88" y="426"/>
                  </a:lnTo>
                  <a:lnTo>
                    <a:pt x="101" y="437"/>
                  </a:lnTo>
                  <a:lnTo>
                    <a:pt x="115" y="446"/>
                  </a:lnTo>
                  <a:lnTo>
                    <a:pt x="129" y="453"/>
                  </a:lnTo>
                  <a:lnTo>
                    <a:pt x="144" y="460"/>
                  </a:lnTo>
                  <a:lnTo>
                    <a:pt x="160" y="467"/>
                  </a:lnTo>
                  <a:lnTo>
                    <a:pt x="175" y="472"/>
                  </a:lnTo>
                  <a:lnTo>
                    <a:pt x="191" y="475"/>
                  </a:lnTo>
                  <a:lnTo>
                    <a:pt x="207" y="479"/>
                  </a:lnTo>
                  <a:lnTo>
                    <a:pt x="224" y="480"/>
                  </a:lnTo>
                  <a:lnTo>
                    <a:pt x="240" y="481"/>
                  </a:lnTo>
                  <a:lnTo>
                    <a:pt x="256" y="480"/>
                  </a:lnTo>
                  <a:lnTo>
                    <a:pt x="273" y="479"/>
                  </a:lnTo>
                  <a:lnTo>
                    <a:pt x="289" y="475"/>
                  </a:lnTo>
                  <a:lnTo>
                    <a:pt x="304" y="472"/>
                  </a:lnTo>
                  <a:lnTo>
                    <a:pt x="321" y="467"/>
                  </a:lnTo>
                  <a:lnTo>
                    <a:pt x="336" y="460"/>
                  </a:lnTo>
                  <a:lnTo>
                    <a:pt x="350" y="453"/>
                  </a:lnTo>
                  <a:lnTo>
                    <a:pt x="365" y="446"/>
                  </a:lnTo>
                  <a:lnTo>
                    <a:pt x="378" y="437"/>
                  </a:lnTo>
                  <a:lnTo>
                    <a:pt x="392" y="426"/>
                  </a:lnTo>
                  <a:lnTo>
                    <a:pt x="403" y="416"/>
                  </a:lnTo>
                  <a:lnTo>
                    <a:pt x="415" y="404"/>
                  </a:lnTo>
                  <a:lnTo>
                    <a:pt x="426" y="392"/>
                  </a:lnTo>
                  <a:lnTo>
                    <a:pt x="436" y="378"/>
                  </a:lnTo>
                  <a:lnTo>
                    <a:pt x="445" y="366"/>
                  </a:lnTo>
                  <a:lnTo>
                    <a:pt x="452" y="350"/>
                  </a:lnTo>
                  <a:lnTo>
                    <a:pt x="459" y="336"/>
                  </a:lnTo>
                  <a:lnTo>
                    <a:pt x="466" y="321"/>
                  </a:lnTo>
                  <a:lnTo>
                    <a:pt x="471" y="305"/>
                  </a:lnTo>
                  <a:lnTo>
                    <a:pt x="475" y="290"/>
                  </a:lnTo>
                  <a:lnTo>
                    <a:pt x="478" y="273"/>
                  </a:lnTo>
                  <a:lnTo>
                    <a:pt x="479" y="257"/>
                  </a:lnTo>
                  <a:lnTo>
                    <a:pt x="480" y="241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9" name="Freeform 72">
              <a:extLst>
                <a:ext uri="{FF2B5EF4-FFF2-40B4-BE49-F238E27FC236}">
                  <a16:creationId xmlns:a16="http://schemas.microsoft.com/office/drawing/2014/main" id="{12807E72-3375-8D1A-E082-92AE5E2387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7" y="2260"/>
              <a:ext cx="80" cy="81"/>
            </a:xfrm>
            <a:custGeom>
              <a:avLst/>
              <a:gdLst>
                <a:gd name="T0" fmla="*/ 0 w 238"/>
                <a:gd name="T1" fmla="*/ 0 h 237"/>
                <a:gd name="T2" fmla="*/ 0 w 238"/>
                <a:gd name="T3" fmla="*/ 0 h 237"/>
                <a:gd name="T4" fmla="*/ 0 w 238"/>
                <a:gd name="T5" fmla="*/ 0 h 237"/>
                <a:gd name="T6" fmla="*/ 0 w 238"/>
                <a:gd name="T7" fmla="*/ 0 h 237"/>
                <a:gd name="T8" fmla="*/ 0 w 238"/>
                <a:gd name="T9" fmla="*/ 0 h 237"/>
                <a:gd name="T10" fmla="*/ 0 w 238"/>
                <a:gd name="T11" fmla="*/ 0 h 237"/>
                <a:gd name="T12" fmla="*/ 0 w 238"/>
                <a:gd name="T13" fmla="*/ 0 h 237"/>
                <a:gd name="T14" fmla="*/ 0 w 238"/>
                <a:gd name="T15" fmla="*/ 0 h 237"/>
                <a:gd name="T16" fmla="*/ 0 w 238"/>
                <a:gd name="T17" fmla="*/ 0 h 237"/>
                <a:gd name="T18" fmla="*/ 0 w 238"/>
                <a:gd name="T19" fmla="*/ 0 h 237"/>
                <a:gd name="T20" fmla="*/ 0 w 238"/>
                <a:gd name="T21" fmla="*/ 0 h 237"/>
                <a:gd name="T22" fmla="*/ 0 w 238"/>
                <a:gd name="T23" fmla="*/ 0 h 237"/>
                <a:gd name="T24" fmla="*/ 0 w 238"/>
                <a:gd name="T25" fmla="*/ 0 h 237"/>
                <a:gd name="T26" fmla="*/ 0 w 238"/>
                <a:gd name="T27" fmla="*/ 0 h 237"/>
                <a:gd name="T28" fmla="*/ 0 w 238"/>
                <a:gd name="T29" fmla="*/ 0 h 237"/>
                <a:gd name="T30" fmla="*/ 0 w 238"/>
                <a:gd name="T31" fmla="*/ 0 h 237"/>
                <a:gd name="T32" fmla="*/ 0 w 238"/>
                <a:gd name="T33" fmla="*/ 0 h 237"/>
                <a:gd name="T34" fmla="*/ 0 w 238"/>
                <a:gd name="T35" fmla="*/ 0 h 237"/>
                <a:gd name="T36" fmla="*/ 0 w 238"/>
                <a:gd name="T37" fmla="*/ 0 h 237"/>
                <a:gd name="T38" fmla="*/ 0 w 238"/>
                <a:gd name="T39" fmla="*/ 0 h 237"/>
                <a:gd name="T40" fmla="*/ 0 w 238"/>
                <a:gd name="T41" fmla="*/ 0 h 237"/>
                <a:gd name="T42" fmla="*/ 0 w 238"/>
                <a:gd name="T43" fmla="*/ 0 h 237"/>
                <a:gd name="T44" fmla="*/ 0 w 238"/>
                <a:gd name="T45" fmla="*/ 0 h 237"/>
                <a:gd name="T46" fmla="*/ 0 w 238"/>
                <a:gd name="T47" fmla="*/ 0 h 237"/>
                <a:gd name="T48" fmla="*/ 0 w 238"/>
                <a:gd name="T49" fmla="*/ 0 h 237"/>
                <a:gd name="T50" fmla="*/ 0 w 238"/>
                <a:gd name="T51" fmla="*/ 0 h 237"/>
                <a:gd name="T52" fmla="*/ 0 w 238"/>
                <a:gd name="T53" fmla="*/ 0 h 237"/>
                <a:gd name="T54" fmla="*/ 0 w 238"/>
                <a:gd name="T55" fmla="*/ 0 h 237"/>
                <a:gd name="T56" fmla="*/ 0 w 238"/>
                <a:gd name="T57" fmla="*/ 0 h 237"/>
                <a:gd name="T58" fmla="*/ 0 w 238"/>
                <a:gd name="T59" fmla="*/ 0 h 237"/>
                <a:gd name="T60" fmla="*/ 0 w 238"/>
                <a:gd name="T61" fmla="*/ 0 h 237"/>
                <a:gd name="T62" fmla="*/ 0 w 238"/>
                <a:gd name="T63" fmla="*/ 0 h 2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38" h="237">
                  <a:moveTo>
                    <a:pt x="238" y="119"/>
                  </a:moveTo>
                  <a:lnTo>
                    <a:pt x="237" y="107"/>
                  </a:lnTo>
                  <a:lnTo>
                    <a:pt x="236" y="95"/>
                  </a:lnTo>
                  <a:lnTo>
                    <a:pt x="232" y="84"/>
                  </a:lnTo>
                  <a:lnTo>
                    <a:pt x="229" y="73"/>
                  </a:lnTo>
                  <a:lnTo>
                    <a:pt x="224" y="63"/>
                  </a:lnTo>
                  <a:lnTo>
                    <a:pt x="217" y="52"/>
                  </a:lnTo>
                  <a:lnTo>
                    <a:pt x="210" y="43"/>
                  </a:lnTo>
                  <a:lnTo>
                    <a:pt x="203" y="35"/>
                  </a:lnTo>
                  <a:lnTo>
                    <a:pt x="194" y="27"/>
                  </a:lnTo>
                  <a:lnTo>
                    <a:pt x="184" y="20"/>
                  </a:lnTo>
                  <a:lnTo>
                    <a:pt x="175" y="14"/>
                  </a:lnTo>
                  <a:lnTo>
                    <a:pt x="165" y="9"/>
                  </a:lnTo>
                  <a:lnTo>
                    <a:pt x="153" y="4"/>
                  </a:lnTo>
                  <a:lnTo>
                    <a:pt x="142" y="2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107" y="0"/>
                  </a:lnTo>
                  <a:lnTo>
                    <a:pt x="96" y="2"/>
                  </a:lnTo>
                  <a:lnTo>
                    <a:pt x="84" y="4"/>
                  </a:lnTo>
                  <a:lnTo>
                    <a:pt x="74" y="9"/>
                  </a:lnTo>
                  <a:lnTo>
                    <a:pt x="63" y="14"/>
                  </a:lnTo>
                  <a:lnTo>
                    <a:pt x="53" y="20"/>
                  </a:lnTo>
                  <a:lnTo>
                    <a:pt x="43" y="27"/>
                  </a:lnTo>
                  <a:lnTo>
                    <a:pt x="35" y="35"/>
                  </a:lnTo>
                  <a:lnTo>
                    <a:pt x="27" y="43"/>
                  </a:lnTo>
                  <a:lnTo>
                    <a:pt x="20" y="52"/>
                  </a:lnTo>
                  <a:lnTo>
                    <a:pt x="14" y="63"/>
                  </a:lnTo>
                  <a:lnTo>
                    <a:pt x="9" y="73"/>
                  </a:lnTo>
                  <a:lnTo>
                    <a:pt x="6" y="84"/>
                  </a:lnTo>
                  <a:lnTo>
                    <a:pt x="2" y="95"/>
                  </a:lnTo>
                  <a:lnTo>
                    <a:pt x="1" y="107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2"/>
                  </a:lnTo>
                  <a:lnTo>
                    <a:pt x="6" y="153"/>
                  </a:lnTo>
                  <a:lnTo>
                    <a:pt x="9" y="164"/>
                  </a:lnTo>
                  <a:lnTo>
                    <a:pt x="14" y="175"/>
                  </a:lnTo>
                  <a:lnTo>
                    <a:pt x="20" y="184"/>
                  </a:lnTo>
                  <a:lnTo>
                    <a:pt x="27" y="193"/>
                  </a:lnTo>
                  <a:lnTo>
                    <a:pt x="35" y="203"/>
                  </a:lnTo>
                  <a:lnTo>
                    <a:pt x="43" y="210"/>
                  </a:lnTo>
                  <a:lnTo>
                    <a:pt x="53" y="217"/>
                  </a:lnTo>
                  <a:lnTo>
                    <a:pt x="63" y="223"/>
                  </a:lnTo>
                  <a:lnTo>
                    <a:pt x="74" y="228"/>
                  </a:lnTo>
                  <a:lnTo>
                    <a:pt x="84" y="232"/>
                  </a:lnTo>
                  <a:lnTo>
                    <a:pt x="96" y="235"/>
                  </a:lnTo>
                  <a:lnTo>
                    <a:pt x="107" y="237"/>
                  </a:lnTo>
                  <a:lnTo>
                    <a:pt x="119" y="237"/>
                  </a:lnTo>
                  <a:lnTo>
                    <a:pt x="131" y="237"/>
                  </a:lnTo>
                  <a:lnTo>
                    <a:pt x="142" y="235"/>
                  </a:lnTo>
                  <a:lnTo>
                    <a:pt x="153" y="232"/>
                  </a:lnTo>
                  <a:lnTo>
                    <a:pt x="165" y="228"/>
                  </a:lnTo>
                  <a:lnTo>
                    <a:pt x="175" y="223"/>
                  </a:lnTo>
                  <a:lnTo>
                    <a:pt x="184" y="217"/>
                  </a:lnTo>
                  <a:lnTo>
                    <a:pt x="194" y="210"/>
                  </a:lnTo>
                  <a:lnTo>
                    <a:pt x="203" y="203"/>
                  </a:lnTo>
                  <a:lnTo>
                    <a:pt x="210" y="193"/>
                  </a:lnTo>
                  <a:lnTo>
                    <a:pt x="217" y="184"/>
                  </a:lnTo>
                  <a:lnTo>
                    <a:pt x="224" y="175"/>
                  </a:lnTo>
                  <a:lnTo>
                    <a:pt x="229" y="164"/>
                  </a:lnTo>
                  <a:lnTo>
                    <a:pt x="232" y="153"/>
                  </a:lnTo>
                  <a:lnTo>
                    <a:pt x="236" y="142"/>
                  </a:lnTo>
                  <a:lnTo>
                    <a:pt x="237" y="130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52" name="Group 73">
            <a:extLst>
              <a:ext uri="{FF2B5EF4-FFF2-40B4-BE49-F238E27FC236}">
                <a16:creationId xmlns:a16="http://schemas.microsoft.com/office/drawing/2014/main" id="{B4934BF7-3FDB-B61B-3120-6BFB93C345AA}"/>
              </a:ext>
            </a:extLst>
          </p:cNvPr>
          <p:cNvGrpSpPr>
            <a:grpSpLocks/>
          </p:cNvGrpSpPr>
          <p:nvPr/>
        </p:nvGrpSpPr>
        <p:grpSpPr bwMode="auto">
          <a:xfrm>
            <a:off x="9250362" y="5652136"/>
            <a:ext cx="560388" cy="555625"/>
            <a:chOff x="2802" y="3235"/>
            <a:chExt cx="353" cy="350"/>
          </a:xfrm>
        </p:grpSpPr>
        <p:sp>
          <p:nvSpPr>
            <p:cNvPr id="9255" name="Freeform 74">
              <a:extLst>
                <a:ext uri="{FF2B5EF4-FFF2-40B4-BE49-F238E27FC236}">
                  <a16:creationId xmlns:a16="http://schemas.microsoft.com/office/drawing/2014/main" id="{5390C321-74CB-366E-D0C2-5C4F00D130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3235"/>
              <a:ext cx="353" cy="350"/>
            </a:xfrm>
            <a:custGeom>
              <a:avLst/>
              <a:gdLst>
                <a:gd name="T0" fmla="*/ 0 w 1039"/>
                <a:gd name="T1" fmla="*/ 0 h 1039"/>
                <a:gd name="T2" fmla="*/ 0 w 1039"/>
                <a:gd name="T3" fmla="*/ 0 h 1039"/>
                <a:gd name="T4" fmla="*/ 0 w 1039"/>
                <a:gd name="T5" fmla="*/ 0 h 1039"/>
                <a:gd name="T6" fmla="*/ 0 w 1039"/>
                <a:gd name="T7" fmla="*/ 0 h 1039"/>
                <a:gd name="T8" fmla="*/ 0 w 1039"/>
                <a:gd name="T9" fmla="*/ 0 h 1039"/>
                <a:gd name="T10" fmla="*/ 0 w 1039"/>
                <a:gd name="T11" fmla="*/ 0 h 1039"/>
                <a:gd name="T12" fmla="*/ 0 w 1039"/>
                <a:gd name="T13" fmla="*/ 0 h 1039"/>
                <a:gd name="T14" fmla="*/ 0 w 1039"/>
                <a:gd name="T15" fmla="*/ 0 h 1039"/>
                <a:gd name="T16" fmla="*/ 0 w 1039"/>
                <a:gd name="T17" fmla="*/ 0 h 1039"/>
                <a:gd name="T18" fmla="*/ 0 w 1039"/>
                <a:gd name="T19" fmla="*/ 0 h 1039"/>
                <a:gd name="T20" fmla="*/ 0 w 1039"/>
                <a:gd name="T21" fmla="*/ 0 h 1039"/>
                <a:gd name="T22" fmla="*/ 0 w 1039"/>
                <a:gd name="T23" fmla="*/ 0 h 1039"/>
                <a:gd name="T24" fmla="*/ 0 w 1039"/>
                <a:gd name="T25" fmla="*/ 0 h 1039"/>
                <a:gd name="T26" fmla="*/ 0 w 1039"/>
                <a:gd name="T27" fmla="*/ 0 h 1039"/>
                <a:gd name="T28" fmla="*/ 0 w 1039"/>
                <a:gd name="T29" fmla="*/ 0 h 1039"/>
                <a:gd name="T30" fmla="*/ 0 w 1039"/>
                <a:gd name="T31" fmla="*/ 0 h 1039"/>
                <a:gd name="T32" fmla="*/ 0 w 1039"/>
                <a:gd name="T33" fmla="*/ 0 h 1039"/>
                <a:gd name="T34" fmla="*/ 0 w 1039"/>
                <a:gd name="T35" fmla="*/ 0 h 1039"/>
                <a:gd name="T36" fmla="*/ 0 w 1039"/>
                <a:gd name="T37" fmla="*/ 0 h 1039"/>
                <a:gd name="T38" fmla="*/ 0 w 1039"/>
                <a:gd name="T39" fmla="*/ 0 h 1039"/>
                <a:gd name="T40" fmla="*/ 0 w 1039"/>
                <a:gd name="T41" fmla="*/ 0 h 1039"/>
                <a:gd name="T42" fmla="*/ 0 w 1039"/>
                <a:gd name="T43" fmla="*/ 0 h 1039"/>
                <a:gd name="T44" fmla="*/ 0 w 1039"/>
                <a:gd name="T45" fmla="*/ 0 h 1039"/>
                <a:gd name="T46" fmla="*/ 0 w 1039"/>
                <a:gd name="T47" fmla="*/ 0 h 1039"/>
                <a:gd name="T48" fmla="*/ 0 w 1039"/>
                <a:gd name="T49" fmla="*/ 0 h 1039"/>
                <a:gd name="T50" fmla="*/ 0 w 1039"/>
                <a:gd name="T51" fmla="*/ 0 h 1039"/>
                <a:gd name="T52" fmla="*/ 0 w 1039"/>
                <a:gd name="T53" fmla="*/ 0 h 1039"/>
                <a:gd name="T54" fmla="*/ 0 w 1039"/>
                <a:gd name="T55" fmla="*/ 0 h 1039"/>
                <a:gd name="T56" fmla="*/ 0 w 1039"/>
                <a:gd name="T57" fmla="*/ 0 h 1039"/>
                <a:gd name="T58" fmla="*/ 0 w 1039"/>
                <a:gd name="T59" fmla="*/ 0 h 1039"/>
                <a:gd name="T60" fmla="*/ 0 w 1039"/>
                <a:gd name="T61" fmla="*/ 0 h 1039"/>
                <a:gd name="T62" fmla="*/ 0 w 1039"/>
                <a:gd name="T63" fmla="*/ 0 h 1039"/>
                <a:gd name="T64" fmla="*/ 0 w 1039"/>
                <a:gd name="T65" fmla="*/ 0 h 1039"/>
                <a:gd name="T66" fmla="*/ 0 w 1039"/>
                <a:gd name="T67" fmla="*/ 0 h 1039"/>
                <a:gd name="T68" fmla="*/ 0 w 1039"/>
                <a:gd name="T69" fmla="*/ 0 h 1039"/>
                <a:gd name="T70" fmla="*/ 0 w 1039"/>
                <a:gd name="T71" fmla="*/ 0 h 1039"/>
                <a:gd name="T72" fmla="*/ 0 w 1039"/>
                <a:gd name="T73" fmla="*/ 0 h 1039"/>
                <a:gd name="T74" fmla="*/ 0 w 1039"/>
                <a:gd name="T75" fmla="*/ 0 h 1039"/>
                <a:gd name="T76" fmla="*/ 0 w 1039"/>
                <a:gd name="T77" fmla="*/ 0 h 1039"/>
                <a:gd name="T78" fmla="*/ 0 w 1039"/>
                <a:gd name="T79" fmla="*/ 0 h 1039"/>
                <a:gd name="T80" fmla="*/ 0 w 1039"/>
                <a:gd name="T81" fmla="*/ 0 h 1039"/>
                <a:gd name="T82" fmla="*/ 0 w 1039"/>
                <a:gd name="T83" fmla="*/ 0 h 1039"/>
                <a:gd name="T84" fmla="*/ 0 w 1039"/>
                <a:gd name="T85" fmla="*/ 0 h 1039"/>
                <a:gd name="T86" fmla="*/ 0 w 1039"/>
                <a:gd name="T87" fmla="*/ 0 h 1039"/>
                <a:gd name="T88" fmla="*/ 0 w 1039"/>
                <a:gd name="T89" fmla="*/ 0 h 1039"/>
                <a:gd name="T90" fmla="*/ 0 w 1039"/>
                <a:gd name="T91" fmla="*/ 0 h 1039"/>
                <a:gd name="T92" fmla="*/ 0 w 1039"/>
                <a:gd name="T93" fmla="*/ 0 h 1039"/>
                <a:gd name="T94" fmla="*/ 0 w 1039"/>
                <a:gd name="T95" fmla="*/ 0 h 1039"/>
                <a:gd name="T96" fmla="*/ 0 w 1039"/>
                <a:gd name="T97" fmla="*/ 0 h 1039"/>
                <a:gd name="T98" fmla="*/ 0 w 1039"/>
                <a:gd name="T99" fmla="*/ 0 h 10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039" h="1039">
                  <a:moveTo>
                    <a:pt x="1039" y="520"/>
                  </a:moveTo>
                  <a:lnTo>
                    <a:pt x="1037" y="488"/>
                  </a:lnTo>
                  <a:lnTo>
                    <a:pt x="1035" y="455"/>
                  </a:lnTo>
                  <a:lnTo>
                    <a:pt x="1029" y="422"/>
                  </a:lnTo>
                  <a:lnTo>
                    <a:pt x="1022" y="391"/>
                  </a:lnTo>
                  <a:lnTo>
                    <a:pt x="1013" y="359"/>
                  </a:lnTo>
                  <a:lnTo>
                    <a:pt x="1002" y="328"/>
                  </a:lnTo>
                  <a:lnTo>
                    <a:pt x="990" y="299"/>
                  </a:lnTo>
                  <a:lnTo>
                    <a:pt x="974" y="269"/>
                  </a:lnTo>
                  <a:lnTo>
                    <a:pt x="958" y="241"/>
                  </a:lnTo>
                  <a:lnTo>
                    <a:pt x="939" y="215"/>
                  </a:lnTo>
                  <a:lnTo>
                    <a:pt x="920" y="189"/>
                  </a:lnTo>
                  <a:lnTo>
                    <a:pt x="899" y="164"/>
                  </a:lnTo>
                  <a:lnTo>
                    <a:pt x="875" y="141"/>
                  </a:lnTo>
                  <a:lnTo>
                    <a:pt x="851" y="119"/>
                  </a:lnTo>
                  <a:lnTo>
                    <a:pt x="825" y="99"/>
                  </a:lnTo>
                  <a:lnTo>
                    <a:pt x="798" y="80"/>
                  </a:lnTo>
                  <a:lnTo>
                    <a:pt x="769" y="64"/>
                  </a:lnTo>
                  <a:lnTo>
                    <a:pt x="741" y="49"/>
                  </a:lnTo>
                  <a:lnTo>
                    <a:pt x="711" y="36"/>
                  </a:lnTo>
                  <a:lnTo>
                    <a:pt x="680" y="26"/>
                  </a:lnTo>
                  <a:lnTo>
                    <a:pt x="649" y="16"/>
                  </a:lnTo>
                  <a:lnTo>
                    <a:pt x="616" y="9"/>
                  </a:lnTo>
                  <a:lnTo>
                    <a:pt x="585" y="3"/>
                  </a:lnTo>
                  <a:lnTo>
                    <a:pt x="552" y="1"/>
                  </a:lnTo>
                  <a:lnTo>
                    <a:pt x="519" y="0"/>
                  </a:lnTo>
                  <a:lnTo>
                    <a:pt x="487" y="1"/>
                  </a:lnTo>
                  <a:lnTo>
                    <a:pt x="454" y="3"/>
                  </a:lnTo>
                  <a:lnTo>
                    <a:pt x="423" y="9"/>
                  </a:lnTo>
                  <a:lnTo>
                    <a:pt x="390" y="16"/>
                  </a:lnTo>
                  <a:lnTo>
                    <a:pt x="358" y="26"/>
                  </a:lnTo>
                  <a:lnTo>
                    <a:pt x="328" y="36"/>
                  </a:lnTo>
                  <a:lnTo>
                    <a:pt x="298" y="49"/>
                  </a:lnTo>
                  <a:lnTo>
                    <a:pt x="269" y="64"/>
                  </a:lnTo>
                  <a:lnTo>
                    <a:pt x="241" y="80"/>
                  </a:lnTo>
                  <a:lnTo>
                    <a:pt x="214" y="99"/>
                  </a:lnTo>
                  <a:lnTo>
                    <a:pt x="188" y="119"/>
                  </a:lnTo>
                  <a:lnTo>
                    <a:pt x="164" y="141"/>
                  </a:lnTo>
                  <a:lnTo>
                    <a:pt x="140" y="164"/>
                  </a:lnTo>
                  <a:lnTo>
                    <a:pt x="119" y="189"/>
                  </a:lnTo>
                  <a:lnTo>
                    <a:pt x="99" y="215"/>
                  </a:lnTo>
                  <a:lnTo>
                    <a:pt x="81" y="241"/>
                  </a:lnTo>
                  <a:lnTo>
                    <a:pt x="64" y="269"/>
                  </a:lnTo>
                  <a:lnTo>
                    <a:pt x="49" y="299"/>
                  </a:lnTo>
                  <a:lnTo>
                    <a:pt x="36" y="328"/>
                  </a:lnTo>
                  <a:lnTo>
                    <a:pt x="26" y="359"/>
                  </a:lnTo>
                  <a:lnTo>
                    <a:pt x="17" y="391"/>
                  </a:lnTo>
                  <a:lnTo>
                    <a:pt x="10" y="422"/>
                  </a:lnTo>
                  <a:lnTo>
                    <a:pt x="4" y="455"/>
                  </a:lnTo>
                  <a:lnTo>
                    <a:pt x="1" y="488"/>
                  </a:lnTo>
                  <a:lnTo>
                    <a:pt x="0" y="520"/>
                  </a:lnTo>
                  <a:lnTo>
                    <a:pt x="1" y="552"/>
                  </a:lnTo>
                  <a:lnTo>
                    <a:pt x="4" y="584"/>
                  </a:lnTo>
                  <a:lnTo>
                    <a:pt x="10" y="617"/>
                  </a:lnTo>
                  <a:lnTo>
                    <a:pt x="17" y="649"/>
                  </a:lnTo>
                  <a:lnTo>
                    <a:pt x="26" y="680"/>
                  </a:lnTo>
                  <a:lnTo>
                    <a:pt x="36" y="712"/>
                  </a:lnTo>
                  <a:lnTo>
                    <a:pt x="49" y="741"/>
                  </a:lnTo>
                  <a:lnTo>
                    <a:pt x="64" y="770"/>
                  </a:lnTo>
                  <a:lnTo>
                    <a:pt x="81" y="798"/>
                  </a:lnTo>
                  <a:lnTo>
                    <a:pt x="99" y="825"/>
                  </a:lnTo>
                  <a:lnTo>
                    <a:pt x="119" y="852"/>
                  </a:lnTo>
                  <a:lnTo>
                    <a:pt x="140" y="876"/>
                  </a:lnTo>
                  <a:lnTo>
                    <a:pt x="164" y="898"/>
                  </a:lnTo>
                  <a:lnTo>
                    <a:pt x="188" y="920"/>
                  </a:lnTo>
                  <a:lnTo>
                    <a:pt x="214" y="940"/>
                  </a:lnTo>
                  <a:lnTo>
                    <a:pt x="241" y="959"/>
                  </a:lnTo>
                  <a:lnTo>
                    <a:pt x="269" y="975"/>
                  </a:lnTo>
                  <a:lnTo>
                    <a:pt x="298" y="990"/>
                  </a:lnTo>
                  <a:lnTo>
                    <a:pt x="328" y="1003"/>
                  </a:lnTo>
                  <a:lnTo>
                    <a:pt x="358" y="1014"/>
                  </a:lnTo>
                  <a:lnTo>
                    <a:pt x="390" y="1023"/>
                  </a:lnTo>
                  <a:lnTo>
                    <a:pt x="423" y="1030"/>
                  </a:lnTo>
                  <a:lnTo>
                    <a:pt x="454" y="1036"/>
                  </a:lnTo>
                  <a:lnTo>
                    <a:pt x="487" y="1038"/>
                  </a:lnTo>
                  <a:lnTo>
                    <a:pt x="519" y="1039"/>
                  </a:lnTo>
                  <a:lnTo>
                    <a:pt x="552" y="1038"/>
                  </a:lnTo>
                  <a:lnTo>
                    <a:pt x="585" y="1036"/>
                  </a:lnTo>
                  <a:lnTo>
                    <a:pt x="616" y="1030"/>
                  </a:lnTo>
                  <a:lnTo>
                    <a:pt x="649" y="1023"/>
                  </a:lnTo>
                  <a:lnTo>
                    <a:pt x="680" y="1014"/>
                  </a:lnTo>
                  <a:lnTo>
                    <a:pt x="711" y="1003"/>
                  </a:lnTo>
                  <a:lnTo>
                    <a:pt x="741" y="990"/>
                  </a:lnTo>
                  <a:lnTo>
                    <a:pt x="769" y="975"/>
                  </a:lnTo>
                  <a:lnTo>
                    <a:pt x="798" y="959"/>
                  </a:lnTo>
                  <a:lnTo>
                    <a:pt x="825" y="940"/>
                  </a:lnTo>
                  <a:lnTo>
                    <a:pt x="851" y="920"/>
                  </a:lnTo>
                  <a:lnTo>
                    <a:pt x="875" y="898"/>
                  </a:lnTo>
                  <a:lnTo>
                    <a:pt x="899" y="876"/>
                  </a:lnTo>
                  <a:lnTo>
                    <a:pt x="920" y="852"/>
                  </a:lnTo>
                  <a:lnTo>
                    <a:pt x="939" y="825"/>
                  </a:lnTo>
                  <a:lnTo>
                    <a:pt x="958" y="798"/>
                  </a:lnTo>
                  <a:lnTo>
                    <a:pt x="974" y="770"/>
                  </a:lnTo>
                  <a:lnTo>
                    <a:pt x="990" y="741"/>
                  </a:lnTo>
                  <a:lnTo>
                    <a:pt x="1002" y="712"/>
                  </a:lnTo>
                  <a:lnTo>
                    <a:pt x="1013" y="680"/>
                  </a:lnTo>
                  <a:lnTo>
                    <a:pt x="1022" y="649"/>
                  </a:lnTo>
                  <a:lnTo>
                    <a:pt x="1029" y="617"/>
                  </a:lnTo>
                  <a:lnTo>
                    <a:pt x="1035" y="584"/>
                  </a:lnTo>
                  <a:lnTo>
                    <a:pt x="1037" y="552"/>
                  </a:lnTo>
                  <a:lnTo>
                    <a:pt x="1039" y="52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Freeform 75">
              <a:extLst>
                <a:ext uri="{FF2B5EF4-FFF2-40B4-BE49-F238E27FC236}">
                  <a16:creationId xmlns:a16="http://schemas.microsoft.com/office/drawing/2014/main" id="{76891D11-3300-27C7-7A7E-572D2357CD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7" y="3317"/>
              <a:ext cx="182" cy="185"/>
            </a:xfrm>
            <a:custGeom>
              <a:avLst/>
              <a:gdLst>
                <a:gd name="T0" fmla="*/ 0 w 543"/>
                <a:gd name="T1" fmla="*/ 0 h 545"/>
                <a:gd name="T2" fmla="*/ 0 w 543"/>
                <a:gd name="T3" fmla="*/ 0 h 545"/>
                <a:gd name="T4" fmla="*/ 0 w 543"/>
                <a:gd name="T5" fmla="*/ 0 h 545"/>
                <a:gd name="T6" fmla="*/ 0 w 543"/>
                <a:gd name="T7" fmla="*/ 0 h 545"/>
                <a:gd name="T8" fmla="*/ 0 w 543"/>
                <a:gd name="T9" fmla="*/ 0 h 545"/>
                <a:gd name="T10" fmla="*/ 0 w 543"/>
                <a:gd name="T11" fmla="*/ 0 h 545"/>
                <a:gd name="T12" fmla="*/ 0 w 543"/>
                <a:gd name="T13" fmla="*/ 0 h 545"/>
                <a:gd name="T14" fmla="*/ 0 w 543"/>
                <a:gd name="T15" fmla="*/ 0 h 545"/>
                <a:gd name="T16" fmla="*/ 0 w 543"/>
                <a:gd name="T17" fmla="*/ 0 h 545"/>
                <a:gd name="T18" fmla="*/ 0 w 543"/>
                <a:gd name="T19" fmla="*/ 0 h 545"/>
                <a:gd name="T20" fmla="*/ 0 w 543"/>
                <a:gd name="T21" fmla="*/ 0 h 545"/>
                <a:gd name="T22" fmla="*/ 0 w 543"/>
                <a:gd name="T23" fmla="*/ 0 h 545"/>
                <a:gd name="T24" fmla="*/ 0 w 543"/>
                <a:gd name="T25" fmla="*/ 0 h 545"/>
                <a:gd name="T26" fmla="*/ 0 w 543"/>
                <a:gd name="T27" fmla="*/ 0 h 545"/>
                <a:gd name="T28" fmla="*/ 0 w 543"/>
                <a:gd name="T29" fmla="*/ 0 h 545"/>
                <a:gd name="T30" fmla="*/ 0 w 543"/>
                <a:gd name="T31" fmla="*/ 0 h 545"/>
                <a:gd name="T32" fmla="*/ 0 w 543"/>
                <a:gd name="T33" fmla="*/ 0 h 545"/>
                <a:gd name="T34" fmla="*/ 0 w 543"/>
                <a:gd name="T35" fmla="*/ 0 h 545"/>
                <a:gd name="T36" fmla="*/ 0 w 543"/>
                <a:gd name="T37" fmla="*/ 0 h 545"/>
                <a:gd name="T38" fmla="*/ 0 w 543"/>
                <a:gd name="T39" fmla="*/ 0 h 545"/>
                <a:gd name="T40" fmla="*/ 0 w 543"/>
                <a:gd name="T41" fmla="*/ 0 h 545"/>
                <a:gd name="T42" fmla="*/ 0 w 543"/>
                <a:gd name="T43" fmla="*/ 0 h 545"/>
                <a:gd name="T44" fmla="*/ 0 w 543"/>
                <a:gd name="T45" fmla="*/ 0 h 545"/>
                <a:gd name="T46" fmla="*/ 0 w 543"/>
                <a:gd name="T47" fmla="*/ 0 h 545"/>
                <a:gd name="T48" fmla="*/ 0 w 543"/>
                <a:gd name="T49" fmla="*/ 0 h 545"/>
                <a:gd name="T50" fmla="*/ 0 w 543"/>
                <a:gd name="T51" fmla="*/ 0 h 545"/>
                <a:gd name="T52" fmla="*/ 0 w 543"/>
                <a:gd name="T53" fmla="*/ 0 h 545"/>
                <a:gd name="T54" fmla="*/ 0 w 543"/>
                <a:gd name="T55" fmla="*/ 0 h 545"/>
                <a:gd name="T56" fmla="*/ 0 w 543"/>
                <a:gd name="T57" fmla="*/ 0 h 545"/>
                <a:gd name="T58" fmla="*/ 0 w 543"/>
                <a:gd name="T59" fmla="*/ 0 h 545"/>
                <a:gd name="T60" fmla="*/ 0 w 543"/>
                <a:gd name="T61" fmla="*/ 0 h 545"/>
                <a:gd name="T62" fmla="*/ 0 w 543"/>
                <a:gd name="T63" fmla="*/ 0 h 545"/>
                <a:gd name="T64" fmla="*/ 0 w 543"/>
                <a:gd name="T65" fmla="*/ 0 h 545"/>
                <a:gd name="T66" fmla="*/ 0 w 543"/>
                <a:gd name="T67" fmla="*/ 0 h 545"/>
                <a:gd name="T68" fmla="*/ 0 w 543"/>
                <a:gd name="T69" fmla="*/ 0 h 545"/>
                <a:gd name="T70" fmla="*/ 0 w 543"/>
                <a:gd name="T71" fmla="*/ 0 h 5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43" h="545">
                  <a:moveTo>
                    <a:pt x="543" y="273"/>
                  </a:moveTo>
                  <a:lnTo>
                    <a:pt x="543" y="249"/>
                  </a:lnTo>
                  <a:lnTo>
                    <a:pt x="540" y="225"/>
                  </a:lnTo>
                  <a:lnTo>
                    <a:pt x="534" y="202"/>
                  </a:lnTo>
                  <a:lnTo>
                    <a:pt x="527" y="180"/>
                  </a:lnTo>
                  <a:lnTo>
                    <a:pt x="519" y="158"/>
                  </a:lnTo>
                  <a:lnTo>
                    <a:pt x="507" y="137"/>
                  </a:lnTo>
                  <a:lnTo>
                    <a:pt x="494" y="117"/>
                  </a:lnTo>
                  <a:lnTo>
                    <a:pt x="480" y="97"/>
                  </a:lnTo>
                  <a:lnTo>
                    <a:pt x="464" y="80"/>
                  </a:lnTo>
                  <a:lnTo>
                    <a:pt x="446" y="64"/>
                  </a:lnTo>
                  <a:lnTo>
                    <a:pt x="428" y="49"/>
                  </a:lnTo>
                  <a:lnTo>
                    <a:pt x="408" y="36"/>
                  </a:lnTo>
                  <a:lnTo>
                    <a:pt x="387" y="26"/>
                  </a:lnTo>
                  <a:lnTo>
                    <a:pt x="365" y="17"/>
                  </a:lnTo>
                  <a:lnTo>
                    <a:pt x="341" y="10"/>
                  </a:lnTo>
                  <a:lnTo>
                    <a:pt x="319" y="4"/>
                  </a:lnTo>
                  <a:lnTo>
                    <a:pt x="295" y="1"/>
                  </a:lnTo>
                  <a:lnTo>
                    <a:pt x="271" y="0"/>
                  </a:lnTo>
                  <a:lnTo>
                    <a:pt x="248" y="1"/>
                  </a:lnTo>
                  <a:lnTo>
                    <a:pt x="224" y="4"/>
                  </a:lnTo>
                  <a:lnTo>
                    <a:pt x="201" y="10"/>
                  </a:lnTo>
                  <a:lnTo>
                    <a:pt x="178" y="17"/>
                  </a:lnTo>
                  <a:lnTo>
                    <a:pt x="156" y="26"/>
                  </a:lnTo>
                  <a:lnTo>
                    <a:pt x="135" y="36"/>
                  </a:lnTo>
                  <a:lnTo>
                    <a:pt x="115" y="49"/>
                  </a:lnTo>
                  <a:lnTo>
                    <a:pt x="96" y="64"/>
                  </a:lnTo>
                  <a:lnTo>
                    <a:pt x="79" y="80"/>
                  </a:lnTo>
                  <a:lnTo>
                    <a:pt x="63" y="97"/>
                  </a:lnTo>
                  <a:lnTo>
                    <a:pt x="49" y="117"/>
                  </a:lnTo>
                  <a:lnTo>
                    <a:pt x="36" y="137"/>
                  </a:lnTo>
                  <a:lnTo>
                    <a:pt x="24" y="158"/>
                  </a:lnTo>
                  <a:lnTo>
                    <a:pt x="16" y="180"/>
                  </a:lnTo>
                  <a:lnTo>
                    <a:pt x="8" y="202"/>
                  </a:lnTo>
                  <a:lnTo>
                    <a:pt x="3" y="225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0" y="297"/>
                  </a:lnTo>
                  <a:lnTo>
                    <a:pt x="3" y="320"/>
                  </a:lnTo>
                  <a:lnTo>
                    <a:pt x="8" y="343"/>
                  </a:lnTo>
                  <a:lnTo>
                    <a:pt x="16" y="365"/>
                  </a:lnTo>
                  <a:lnTo>
                    <a:pt x="24" y="388"/>
                  </a:lnTo>
                  <a:lnTo>
                    <a:pt x="36" y="409"/>
                  </a:lnTo>
                  <a:lnTo>
                    <a:pt x="49" y="430"/>
                  </a:lnTo>
                  <a:lnTo>
                    <a:pt x="63" y="448"/>
                  </a:lnTo>
                  <a:lnTo>
                    <a:pt x="79" y="466"/>
                  </a:lnTo>
                  <a:lnTo>
                    <a:pt x="96" y="481"/>
                  </a:lnTo>
                  <a:lnTo>
                    <a:pt x="115" y="496"/>
                  </a:lnTo>
                  <a:lnTo>
                    <a:pt x="135" y="509"/>
                  </a:lnTo>
                  <a:lnTo>
                    <a:pt x="156" y="519"/>
                  </a:lnTo>
                  <a:lnTo>
                    <a:pt x="178" y="529"/>
                  </a:lnTo>
                  <a:lnTo>
                    <a:pt x="201" y="536"/>
                  </a:lnTo>
                  <a:lnTo>
                    <a:pt x="224" y="542"/>
                  </a:lnTo>
                  <a:lnTo>
                    <a:pt x="248" y="544"/>
                  </a:lnTo>
                  <a:lnTo>
                    <a:pt x="271" y="545"/>
                  </a:lnTo>
                  <a:lnTo>
                    <a:pt x="295" y="544"/>
                  </a:lnTo>
                  <a:lnTo>
                    <a:pt x="319" y="542"/>
                  </a:lnTo>
                  <a:lnTo>
                    <a:pt x="341" y="536"/>
                  </a:lnTo>
                  <a:lnTo>
                    <a:pt x="365" y="529"/>
                  </a:lnTo>
                  <a:lnTo>
                    <a:pt x="387" y="519"/>
                  </a:lnTo>
                  <a:lnTo>
                    <a:pt x="408" y="509"/>
                  </a:lnTo>
                  <a:lnTo>
                    <a:pt x="428" y="496"/>
                  </a:lnTo>
                  <a:lnTo>
                    <a:pt x="446" y="481"/>
                  </a:lnTo>
                  <a:lnTo>
                    <a:pt x="464" y="466"/>
                  </a:lnTo>
                  <a:lnTo>
                    <a:pt x="480" y="448"/>
                  </a:lnTo>
                  <a:lnTo>
                    <a:pt x="494" y="430"/>
                  </a:lnTo>
                  <a:lnTo>
                    <a:pt x="507" y="409"/>
                  </a:lnTo>
                  <a:lnTo>
                    <a:pt x="519" y="388"/>
                  </a:lnTo>
                  <a:lnTo>
                    <a:pt x="527" y="365"/>
                  </a:lnTo>
                  <a:lnTo>
                    <a:pt x="534" y="343"/>
                  </a:lnTo>
                  <a:lnTo>
                    <a:pt x="540" y="320"/>
                  </a:lnTo>
                  <a:lnTo>
                    <a:pt x="543" y="297"/>
                  </a:lnTo>
                  <a:lnTo>
                    <a:pt x="543" y="273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 Box 6">
            <a:extLst>
              <a:ext uri="{FF2B5EF4-FFF2-40B4-BE49-F238E27FC236}">
                <a16:creationId xmlns:a16="http://schemas.microsoft.com/office/drawing/2014/main" id="{E5F0C4A2-1087-5AC8-E8F9-632E428A6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946" y="1557126"/>
            <a:ext cx="656070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C000"/>
              </a:buClr>
              <a:buFont typeface="Wingdings" panose="05000000000000000000" pitchFamily="2" charset="2"/>
              <a:buChar char="v"/>
            </a:pP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</a:rPr>
              <a:t>Định</a:t>
            </a:r>
            <a:r>
              <a:rPr lang="en-US" altLang="en-US" sz="2800" b="1" dirty="0">
                <a:solidFill>
                  <a:srgbClr val="FFC000"/>
                </a:solidFill>
              </a:rPr>
              <a:t> </a:t>
            </a:r>
            <a:r>
              <a:rPr lang="en-US" altLang="en-US" sz="2800" b="1" dirty="0" err="1">
                <a:solidFill>
                  <a:srgbClr val="FFC000"/>
                </a:solidFill>
              </a:rPr>
              <a:t>nghĩa</a:t>
            </a:r>
            <a:r>
              <a:rPr lang="en-US" altLang="en-US" sz="2800" b="1" dirty="0">
                <a:solidFill>
                  <a:srgbClr val="FFC000"/>
                </a:solidFill>
              </a:rPr>
              <a:t>: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ết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</a:rPr>
              <a:t> pit-</a:t>
            </a:r>
            <a:r>
              <a:rPr lang="en-US" altLang="en-US" sz="2800" dirty="0" err="1">
                <a:solidFill>
                  <a:srgbClr val="0000FF"/>
                </a:solidFill>
              </a:rPr>
              <a:t>tông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vị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rí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à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ại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ó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pittông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ổi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iều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uyể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ộng</a:t>
            </a:r>
            <a:r>
              <a:rPr lang="en-US" altLang="en-US" sz="28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78DF044F-40EB-ACC8-6ECA-BBFCC5763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32" y="3265623"/>
            <a:ext cx="61843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FF"/>
              </a:buClr>
            </a:pP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FF00FF"/>
                </a:solidFill>
              </a:rPr>
              <a:t>Như</a:t>
            </a:r>
            <a:r>
              <a:rPr lang="en-US" altLang="en-US" sz="2800" b="1" dirty="0">
                <a:solidFill>
                  <a:srgbClr val="FF00FF"/>
                </a:solidFill>
              </a:rPr>
              <a:t> </a:t>
            </a:r>
            <a:r>
              <a:rPr lang="en-US" altLang="en-US" sz="2800" b="1" dirty="0" err="1">
                <a:solidFill>
                  <a:srgbClr val="FF00FF"/>
                </a:solidFill>
              </a:rPr>
              <a:t>vậy</a:t>
            </a:r>
            <a:r>
              <a:rPr lang="en-US" altLang="en-US" sz="2800" b="1" dirty="0">
                <a:solidFill>
                  <a:srgbClr val="FF00FF"/>
                </a:solidFill>
              </a:rPr>
              <a:t>:</a:t>
            </a:r>
            <a:r>
              <a:rPr lang="en-US" altLang="en-US" sz="2800" b="1" dirty="0"/>
              <a:t> </a:t>
            </a:r>
            <a:r>
              <a:rPr lang="en-US" altLang="en-US" sz="2800" dirty="0">
                <a:solidFill>
                  <a:srgbClr val="0000FF"/>
                </a:solidFill>
              </a:rPr>
              <a:t>Ta </a:t>
            </a:r>
            <a:r>
              <a:rPr lang="en-US" altLang="en-US" sz="2800" dirty="0" err="1">
                <a:solidFill>
                  <a:srgbClr val="0000FF"/>
                </a:solidFill>
              </a:rPr>
              <a:t>sẽ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ó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</a:t>
            </a:r>
            <a:r>
              <a:rPr lang="en-US" altLang="en-US" sz="2800" dirty="0" err="1">
                <a:solidFill>
                  <a:srgbClr val="0000CC"/>
                </a:solidFill>
              </a:rPr>
              <a:t>ấy</a:t>
            </a:r>
            <a:r>
              <a:rPr lang="en-US" altLang="en-US" sz="2800" dirty="0">
                <a:solidFill>
                  <a:srgbClr val="0000CC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ết</a:t>
            </a:r>
            <a:r>
              <a:rPr lang="en-US" altLang="en-US" sz="28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DF2E6138-ACB5-00D4-7E11-D1B5DB55B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131" y="4566910"/>
            <a:ext cx="42489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chết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trên</a:t>
            </a:r>
            <a:r>
              <a:rPr lang="en-US" altLang="en-US" sz="2800" dirty="0">
                <a:solidFill>
                  <a:srgbClr val="0000FF"/>
                </a:solidFill>
              </a:rPr>
              <a:t>:(ĐCT)</a:t>
            </a:r>
          </a:p>
        </p:txBody>
      </p:sp>
      <p:sp>
        <p:nvSpPr>
          <p:cNvPr id="5" name="AutoShape 74">
            <a:extLst>
              <a:ext uri="{FF2B5EF4-FFF2-40B4-BE49-F238E27FC236}">
                <a16:creationId xmlns:a16="http://schemas.microsoft.com/office/drawing/2014/main" id="{FB54EF23-26D1-E421-A551-D33465C70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934" y="4008930"/>
            <a:ext cx="3298656" cy="1235138"/>
          </a:xfrm>
          <a:prstGeom prst="cloudCallout">
            <a:avLst>
              <a:gd name="adj1" fmla="val -59181"/>
              <a:gd name="adj2" fmla="val 51602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/>
              <a:t>Điểm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hết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ướ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gì</a:t>
            </a:r>
            <a:r>
              <a:rPr lang="en-US" altLang="en-US" sz="2400" b="1" dirty="0"/>
              <a:t>?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CC4B91B-3A4F-3FF4-8442-0AB7774EA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41545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BBEBBBE2-E518-CB96-285F-DCF083F3B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" y="794449"/>
            <a:ext cx="495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12340" grpId="0"/>
      <p:bldP spid="2" grpId="0"/>
      <p:bldP spid="3" grpId="0"/>
      <p:bldP spid="4" grpId="0"/>
      <p:bldP spid="5" grpId="0" animBg="1"/>
      <p:bldP spid="5" grpId="1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Freeform 9">
            <a:extLst>
              <a:ext uri="{FF2B5EF4-FFF2-40B4-BE49-F238E27FC236}">
                <a16:creationId xmlns:a16="http://schemas.microsoft.com/office/drawing/2014/main" id="{2A143436-ABCB-8E79-A4BD-9F5BEF680A00}"/>
              </a:ext>
            </a:extLst>
          </p:cNvPr>
          <p:cNvSpPr>
            <a:spLocks/>
          </p:cNvSpPr>
          <p:nvPr/>
        </p:nvSpPr>
        <p:spPr bwMode="auto">
          <a:xfrm>
            <a:off x="4275773" y="4837113"/>
            <a:ext cx="1517650" cy="1517650"/>
          </a:xfrm>
          <a:custGeom>
            <a:avLst/>
            <a:gdLst>
              <a:gd name="T0" fmla="*/ 2147483647 w 2831"/>
              <a:gd name="T1" fmla="*/ 2147483647 h 2833"/>
              <a:gd name="T2" fmla="*/ 2147483647 w 2831"/>
              <a:gd name="T3" fmla="*/ 2147483647 h 2833"/>
              <a:gd name="T4" fmla="*/ 2147483647 w 2831"/>
              <a:gd name="T5" fmla="*/ 2147483647 h 2833"/>
              <a:gd name="T6" fmla="*/ 2147483647 w 2831"/>
              <a:gd name="T7" fmla="*/ 2147483647 h 2833"/>
              <a:gd name="T8" fmla="*/ 2147483647 w 2831"/>
              <a:gd name="T9" fmla="*/ 2147483647 h 2833"/>
              <a:gd name="T10" fmla="*/ 2147483647 w 2831"/>
              <a:gd name="T11" fmla="*/ 2147483647 h 2833"/>
              <a:gd name="T12" fmla="*/ 2147483647 w 2831"/>
              <a:gd name="T13" fmla="*/ 2147483647 h 2833"/>
              <a:gd name="T14" fmla="*/ 2147483647 w 2831"/>
              <a:gd name="T15" fmla="*/ 2147483647 h 2833"/>
              <a:gd name="T16" fmla="*/ 2147483647 w 2831"/>
              <a:gd name="T17" fmla="*/ 2147483647 h 2833"/>
              <a:gd name="T18" fmla="*/ 2147483647 w 2831"/>
              <a:gd name="T19" fmla="*/ 2147483647 h 2833"/>
              <a:gd name="T20" fmla="*/ 2147483647 w 2831"/>
              <a:gd name="T21" fmla="*/ 2147483647 h 2833"/>
              <a:gd name="T22" fmla="*/ 2147483647 w 2831"/>
              <a:gd name="T23" fmla="*/ 2147483647 h 2833"/>
              <a:gd name="T24" fmla="*/ 2147483647 w 2831"/>
              <a:gd name="T25" fmla="*/ 0 h 2833"/>
              <a:gd name="T26" fmla="*/ 2147483647 w 2831"/>
              <a:gd name="T27" fmla="*/ 2147483647 h 2833"/>
              <a:gd name="T28" fmla="*/ 2147483647 w 2831"/>
              <a:gd name="T29" fmla="*/ 2147483647 h 2833"/>
              <a:gd name="T30" fmla="*/ 2147483647 w 2831"/>
              <a:gd name="T31" fmla="*/ 2147483647 h 2833"/>
              <a:gd name="T32" fmla="*/ 2147483647 w 2831"/>
              <a:gd name="T33" fmla="*/ 2147483647 h 2833"/>
              <a:gd name="T34" fmla="*/ 2147483647 w 2831"/>
              <a:gd name="T35" fmla="*/ 2147483647 h 2833"/>
              <a:gd name="T36" fmla="*/ 2147483647 w 2831"/>
              <a:gd name="T37" fmla="*/ 2147483647 h 2833"/>
              <a:gd name="T38" fmla="*/ 2147483647 w 2831"/>
              <a:gd name="T39" fmla="*/ 2147483647 h 2833"/>
              <a:gd name="T40" fmla="*/ 2147483647 w 2831"/>
              <a:gd name="T41" fmla="*/ 2147483647 h 2833"/>
              <a:gd name="T42" fmla="*/ 2147483647 w 2831"/>
              <a:gd name="T43" fmla="*/ 2147483647 h 2833"/>
              <a:gd name="T44" fmla="*/ 2147483647 w 2831"/>
              <a:gd name="T45" fmla="*/ 2147483647 h 2833"/>
              <a:gd name="T46" fmla="*/ 2147483647 w 2831"/>
              <a:gd name="T47" fmla="*/ 2147483647 h 2833"/>
              <a:gd name="T48" fmla="*/ 0 w 2831"/>
              <a:gd name="T49" fmla="*/ 2147483647 h 2833"/>
              <a:gd name="T50" fmla="*/ 2147483647 w 2831"/>
              <a:gd name="T51" fmla="*/ 2147483647 h 2833"/>
              <a:gd name="T52" fmla="*/ 2147483647 w 2831"/>
              <a:gd name="T53" fmla="*/ 2147483647 h 2833"/>
              <a:gd name="T54" fmla="*/ 2147483647 w 2831"/>
              <a:gd name="T55" fmla="*/ 2147483647 h 2833"/>
              <a:gd name="T56" fmla="*/ 2147483647 w 2831"/>
              <a:gd name="T57" fmla="*/ 2147483647 h 2833"/>
              <a:gd name="T58" fmla="*/ 2147483647 w 2831"/>
              <a:gd name="T59" fmla="*/ 2147483647 h 2833"/>
              <a:gd name="T60" fmla="*/ 2147483647 w 2831"/>
              <a:gd name="T61" fmla="*/ 2147483647 h 2833"/>
              <a:gd name="T62" fmla="*/ 2147483647 w 2831"/>
              <a:gd name="T63" fmla="*/ 2147483647 h 2833"/>
              <a:gd name="T64" fmla="*/ 2147483647 w 2831"/>
              <a:gd name="T65" fmla="*/ 2147483647 h 2833"/>
              <a:gd name="T66" fmla="*/ 2147483647 w 2831"/>
              <a:gd name="T67" fmla="*/ 2147483647 h 2833"/>
              <a:gd name="T68" fmla="*/ 2147483647 w 2831"/>
              <a:gd name="T69" fmla="*/ 2147483647 h 2833"/>
              <a:gd name="T70" fmla="*/ 2147483647 w 2831"/>
              <a:gd name="T71" fmla="*/ 2147483647 h 2833"/>
              <a:gd name="T72" fmla="*/ 2147483647 w 2831"/>
              <a:gd name="T73" fmla="*/ 2147483647 h 2833"/>
              <a:gd name="T74" fmla="*/ 2147483647 w 2831"/>
              <a:gd name="T75" fmla="*/ 2147483647 h 2833"/>
              <a:gd name="T76" fmla="*/ 2147483647 w 2831"/>
              <a:gd name="T77" fmla="*/ 2147483647 h 2833"/>
              <a:gd name="T78" fmla="*/ 2147483647 w 2831"/>
              <a:gd name="T79" fmla="*/ 2147483647 h 2833"/>
              <a:gd name="T80" fmla="*/ 2147483647 w 2831"/>
              <a:gd name="T81" fmla="*/ 2147483647 h 2833"/>
              <a:gd name="T82" fmla="*/ 2147483647 w 2831"/>
              <a:gd name="T83" fmla="*/ 2147483647 h 2833"/>
              <a:gd name="T84" fmla="*/ 2147483647 w 2831"/>
              <a:gd name="T85" fmla="*/ 2147483647 h 2833"/>
              <a:gd name="T86" fmla="*/ 2147483647 w 2831"/>
              <a:gd name="T87" fmla="*/ 2147483647 h 2833"/>
              <a:gd name="T88" fmla="*/ 2147483647 w 2831"/>
              <a:gd name="T89" fmla="*/ 2147483647 h 2833"/>
              <a:gd name="T90" fmla="*/ 2147483647 w 2831"/>
              <a:gd name="T91" fmla="*/ 2147483647 h 2833"/>
              <a:gd name="T92" fmla="*/ 2147483647 w 2831"/>
              <a:gd name="T93" fmla="*/ 2147483647 h 2833"/>
              <a:gd name="T94" fmla="*/ 2147483647 w 2831"/>
              <a:gd name="T95" fmla="*/ 2147483647 h 2833"/>
              <a:gd name="T96" fmla="*/ 2147483647 w 2831"/>
              <a:gd name="T97" fmla="*/ 2147483647 h 283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831"/>
              <a:gd name="T148" fmla="*/ 0 h 2833"/>
              <a:gd name="T149" fmla="*/ 2831 w 2831"/>
              <a:gd name="T150" fmla="*/ 2833 h 283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831" h="2833">
                <a:moveTo>
                  <a:pt x="2831" y="1417"/>
                </a:moveTo>
                <a:lnTo>
                  <a:pt x="2820" y="1232"/>
                </a:lnTo>
                <a:lnTo>
                  <a:pt x="2783" y="1050"/>
                </a:lnTo>
                <a:lnTo>
                  <a:pt x="2724" y="875"/>
                </a:lnTo>
                <a:lnTo>
                  <a:pt x="2642" y="708"/>
                </a:lnTo>
                <a:lnTo>
                  <a:pt x="2540" y="554"/>
                </a:lnTo>
                <a:lnTo>
                  <a:pt x="2417" y="415"/>
                </a:lnTo>
                <a:lnTo>
                  <a:pt x="2278" y="292"/>
                </a:lnTo>
                <a:lnTo>
                  <a:pt x="2124" y="190"/>
                </a:lnTo>
                <a:lnTo>
                  <a:pt x="1957" y="108"/>
                </a:lnTo>
                <a:lnTo>
                  <a:pt x="1782" y="49"/>
                </a:lnTo>
                <a:lnTo>
                  <a:pt x="1600" y="12"/>
                </a:lnTo>
                <a:lnTo>
                  <a:pt x="1416" y="0"/>
                </a:lnTo>
                <a:lnTo>
                  <a:pt x="1231" y="12"/>
                </a:lnTo>
                <a:lnTo>
                  <a:pt x="1050" y="49"/>
                </a:lnTo>
                <a:lnTo>
                  <a:pt x="874" y="108"/>
                </a:lnTo>
                <a:lnTo>
                  <a:pt x="708" y="190"/>
                </a:lnTo>
                <a:lnTo>
                  <a:pt x="554" y="292"/>
                </a:lnTo>
                <a:lnTo>
                  <a:pt x="415" y="415"/>
                </a:lnTo>
                <a:lnTo>
                  <a:pt x="293" y="554"/>
                </a:lnTo>
                <a:lnTo>
                  <a:pt x="190" y="708"/>
                </a:lnTo>
                <a:lnTo>
                  <a:pt x="108" y="875"/>
                </a:lnTo>
                <a:lnTo>
                  <a:pt x="49" y="1050"/>
                </a:lnTo>
                <a:lnTo>
                  <a:pt x="13" y="1232"/>
                </a:lnTo>
                <a:lnTo>
                  <a:pt x="0" y="1417"/>
                </a:lnTo>
                <a:lnTo>
                  <a:pt x="13" y="1601"/>
                </a:lnTo>
                <a:lnTo>
                  <a:pt x="49" y="1783"/>
                </a:lnTo>
                <a:lnTo>
                  <a:pt x="108" y="1958"/>
                </a:lnTo>
                <a:lnTo>
                  <a:pt x="190" y="2125"/>
                </a:lnTo>
                <a:lnTo>
                  <a:pt x="293" y="2279"/>
                </a:lnTo>
                <a:lnTo>
                  <a:pt x="415" y="2418"/>
                </a:lnTo>
                <a:lnTo>
                  <a:pt x="554" y="2541"/>
                </a:lnTo>
                <a:lnTo>
                  <a:pt x="708" y="2643"/>
                </a:lnTo>
                <a:lnTo>
                  <a:pt x="874" y="2725"/>
                </a:lnTo>
                <a:lnTo>
                  <a:pt x="1050" y="2786"/>
                </a:lnTo>
                <a:lnTo>
                  <a:pt x="1231" y="2822"/>
                </a:lnTo>
                <a:lnTo>
                  <a:pt x="1416" y="2833"/>
                </a:lnTo>
                <a:lnTo>
                  <a:pt x="1600" y="2822"/>
                </a:lnTo>
                <a:lnTo>
                  <a:pt x="1782" y="2786"/>
                </a:lnTo>
                <a:lnTo>
                  <a:pt x="1957" y="2725"/>
                </a:lnTo>
                <a:lnTo>
                  <a:pt x="2124" y="2643"/>
                </a:lnTo>
                <a:lnTo>
                  <a:pt x="2278" y="2541"/>
                </a:lnTo>
                <a:lnTo>
                  <a:pt x="2417" y="2418"/>
                </a:lnTo>
                <a:lnTo>
                  <a:pt x="2540" y="2279"/>
                </a:lnTo>
                <a:lnTo>
                  <a:pt x="2642" y="2125"/>
                </a:lnTo>
                <a:lnTo>
                  <a:pt x="2724" y="1958"/>
                </a:lnTo>
                <a:lnTo>
                  <a:pt x="2783" y="1783"/>
                </a:lnTo>
                <a:lnTo>
                  <a:pt x="2820" y="1601"/>
                </a:lnTo>
                <a:lnTo>
                  <a:pt x="2831" y="1417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l="50000" t="50000" r="50000" b="50000"/>
            </a:path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Freeform 10">
            <a:extLst>
              <a:ext uri="{FF2B5EF4-FFF2-40B4-BE49-F238E27FC236}">
                <a16:creationId xmlns:a16="http://schemas.microsoft.com/office/drawing/2014/main" id="{B76EA076-E536-93C5-1076-71752A6AC99D}"/>
              </a:ext>
            </a:extLst>
          </p:cNvPr>
          <p:cNvSpPr>
            <a:spLocks/>
          </p:cNvSpPr>
          <p:nvPr/>
        </p:nvSpPr>
        <p:spPr bwMode="auto">
          <a:xfrm>
            <a:off x="4655186" y="5218114"/>
            <a:ext cx="758825" cy="757237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16"/>
              <a:gd name="T103" fmla="*/ 0 h 1417"/>
              <a:gd name="T104" fmla="*/ 1416 w 1416"/>
              <a:gd name="T105" fmla="*/ 1417 h 141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Freeform 11">
            <a:extLst>
              <a:ext uri="{FF2B5EF4-FFF2-40B4-BE49-F238E27FC236}">
                <a16:creationId xmlns:a16="http://schemas.microsoft.com/office/drawing/2014/main" id="{C7120C84-7054-1B5C-3884-EA7757EF6A12}"/>
              </a:ext>
            </a:extLst>
          </p:cNvPr>
          <p:cNvSpPr>
            <a:spLocks/>
          </p:cNvSpPr>
          <p:nvPr/>
        </p:nvSpPr>
        <p:spPr bwMode="auto">
          <a:xfrm>
            <a:off x="5793423" y="4616450"/>
            <a:ext cx="481012" cy="1906588"/>
          </a:xfrm>
          <a:custGeom>
            <a:avLst/>
            <a:gdLst>
              <a:gd name="T0" fmla="*/ 2147483647 w 897"/>
              <a:gd name="T1" fmla="*/ 2147483647 h 3557"/>
              <a:gd name="T2" fmla="*/ 2147483647 w 897"/>
              <a:gd name="T3" fmla="*/ 2147483647 h 3557"/>
              <a:gd name="T4" fmla="*/ 2147483647 w 897"/>
              <a:gd name="T5" fmla="*/ 2147483647 h 3557"/>
              <a:gd name="T6" fmla="*/ 2147483647 w 897"/>
              <a:gd name="T7" fmla="*/ 2147483647 h 3557"/>
              <a:gd name="T8" fmla="*/ 2147483647 w 897"/>
              <a:gd name="T9" fmla="*/ 2147483647 h 3557"/>
              <a:gd name="T10" fmla="*/ 2147483647 w 897"/>
              <a:gd name="T11" fmla="*/ 2147483647 h 3557"/>
              <a:gd name="T12" fmla="*/ 2147483647 w 897"/>
              <a:gd name="T13" fmla="*/ 2147483647 h 3557"/>
              <a:gd name="T14" fmla="*/ 2147483647 w 897"/>
              <a:gd name="T15" fmla="*/ 2147483647 h 3557"/>
              <a:gd name="T16" fmla="*/ 2147483647 w 897"/>
              <a:gd name="T17" fmla="*/ 2147483647 h 3557"/>
              <a:gd name="T18" fmla="*/ 2147483647 w 897"/>
              <a:gd name="T19" fmla="*/ 2147483647 h 3557"/>
              <a:gd name="T20" fmla="*/ 2147483647 w 897"/>
              <a:gd name="T21" fmla="*/ 2147483647 h 3557"/>
              <a:gd name="T22" fmla="*/ 2147483647 w 897"/>
              <a:gd name="T23" fmla="*/ 2147483647 h 3557"/>
              <a:gd name="T24" fmla="*/ 2147483647 w 897"/>
              <a:gd name="T25" fmla="*/ 2147483647 h 3557"/>
              <a:gd name="T26" fmla="*/ 2147483647 w 897"/>
              <a:gd name="T27" fmla="*/ 2147483647 h 3557"/>
              <a:gd name="T28" fmla="*/ 2147483647 w 897"/>
              <a:gd name="T29" fmla="*/ 2147483647 h 3557"/>
              <a:gd name="T30" fmla="*/ 2147483647 w 897"/>
              <a:gd name="T31" fmla="*/ 2147483647 h 3557"/>
              <a:gd name="T32" fmla="*/ 2147483647 w 897"/>
              <a:gd name="T33" fmla="*/ 2147483647 h 3557"/>
              <a:gd name="T34" fmla="*/ 2147483647 w 897"/>
              <a:gd name="T35" fmla="*/ 2147483647 h 3557"/>
              <a:gd name="T36" fmla="*/ 2147483647 w 897"/>
              <a:gd name="T37" fmla="*/ 2147483647 h 3557"/>
              <a:gd name="T38" fmla="*/ 2147483647 w 897"/>
              <a:gd name="T39" fmla="*/ 2147483647 h 3557"/>
              <a:gd name="T40" fmla="*/ 2147483647 w 897"/>
              <a:gd name="T41" fmla="*/ 2147483647 h 3557"/>
              <a:gd name="T42" fmla="*/ 2147483647 w 897"/>
              <a:gd name="T43" fmla="*/ 2147483647 h 3557"/>
              <a:gd name="T44" fmla="*/ 2147483647 w 897"/>
              <a:gd name="T45" fmla="*/ 2147483647 h 3557"/>
              <a:gd name="T46" fmla="*/ 2147483647 w 897"/>
              <a:gd name="T47" fmla="*/ 2147483647 h 3557"/>
              <a:gd name="T48" fmla="*/ 2147483647 w 897"/>
              <a:gd name="T49" fmla="*/ 2147483647 h 3557"/>
              <a:gd name="T50" fmla="*/ 2147483647 w 897"/>
              <a:gd name="T51" fmla="*/ 2147483647 h 3557"/>
              <a:gd name="T52" fmla="*/ 2147483647 w 897"/>
              <a:gd name="T53" fmla="*/ 2147483647 h 3557"/>
              <a:gd name="T54" fmla="*/ 2147483647 w 897"/>
              <a:gd name="T55" fmla="*/ 2147483647 h 3557"/>
              <a:gd name="T56" fmla="*/ 2147483647 w 897"/>
              <a:gd name="T57" fmla="*/ 2147483647 h 3557"/>
              <a:gd name="T58" fmla="*/ 2147483647 w 897"/>
              <a:gd name="T59" fmla="*/ 2147483647 h 3557"/>
              <a:gd name="T60" fmla="*/ 0 w 897"/>
              <a:gd name="T61" fmla="*/ 0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897"/>
              <a:gd name="T94" fmla="*/ 0 h 3557"/>
              <a:gd name="T95" fmla="*/ 897 w 897"/>
              <a:gd name="T96" fmla="*/ 3557 h 355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897" h="3557">
                <a:moveTo>
                  <a:pt x="125" y="3557"/>
                </a:moveTo>
                <a:lnTo>
                  <a:pt x="223" y="3463"/>
                </a:lnTo>
                <a:lnTo>
                  <a:pt x="315" y="3364"/>
                </a:lnTo>
                <a:lnTo>
                  <a:pt x="403" y="3260"/>
                </a:lnTo>
                <a:lnTo>
                  <a:pt x="483" y="3152"/>
                </a:lnTo>
                <a:lnTo>
                  <a:pt x="557" y="3039"/>
                </a:lnTo>
                <a:lnTo>
                  <a:pt x="624" y="2922"/>
                </a:lnTo>
                <a:lnTo>
                  <a:pt x="684" y="2801"/>
                </a:lnTo>
                <a:lnTo>
                  <a:pt x="738" y="2676"/>
                </a:lnTo>
                <a:lnTo>
                  <a:pt x="783" y="2549"/>
                </a:lnTo>
                <a:lnTo>
                  <a:pt x="822" y="2419"/>
                </a:lnTo>
                <a:lnTo>
                  <a:pt x="852" y="2287"/>
                </a:lnTo>
                <a:lnTo>
                  <a:pt x="875" y="2153"/>
                </a:lnTo>
                <a:lnTo>
                  <a:pt x="890" y="2019"/>
                </a:lnTo>
                <a:lnTo>
                  <a:pt x="897" y="1884"/>
                </a:lnTo>
                <a:lnTo>
                  <a:pt x="896" y="1748"/>
                </a:lnTo>
                <a:lnTo>
                  <a:pt x="888" y="1614"/>
                </a:lnTo>
                <a:lnTo>
                  <a:pt x="871" y="1480"/>
                </a:lnTo>
                <a:lnTo>
                  <a:pt x="846" y="1346"/>
                </a:lnTo>
                <a:lnTo>
                  <a:pt x="815" y="1215"/>
                </a:lnTo>
                <a:lnTo>
                  <a:pt x="775" y="1086"/>
                </a:lnTo>
                <a:lnTo>
                  <a:pt x="727" y="959"/>
                </a:lnTo>
                <a:lnTo>
                  <a:pt x="673" y="835"/>
                </a:lnTo>
                <a:lnTo>
                  <a:pt x="612" y="715"/>
                </a:lnTo>
                <a:lnTo>
                  <a:pt x="543" y="598"/>
                </a:lnTo>
                <a:lnTo>
                  <a:pt x="468" y="486"/>
                </a:lnTo>
                <a:lnTo>
                  <a:pt x="386" y="378"/>
                </a:lnTo>
                <a:lnTo>
                  <a:pt x="298" y="275"/>
                </a:lnTo>
                <a:lnTo>
                  <a:pt x="204" y="177"/>
                </a:lnTo>
                <a:lnTo>
                  <a:pt x="105" y="86"/>
                </a:lnTo>
                <a:lnTo>
                  <a:pt x="0" y="0"/>
                </a:lnTo>
              </a:path>
            </a:pathLst>
          </a:cu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12">
            <a:extLst>
              <a:ext uri="{FF2B5EF4-FFF2-40B4-BE49-F238E27FC236}">
                <a16:creationId xmlns:a16="http://schemas.microsoft.com/office/drawing/2014/main" id="{FAC2E77C-A7BA-FA8B-9D43-D39C7FC9E8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7511" y="6523038"/>
            <a:ext cx="1654175" cy="47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Freeform 13">
            <a:extLst>
              <a:ext uri="{FF2B5EF4-FFF2-40B4-BE49-F238E27FC236}">
                <a16:creationId xmlns:a16="http://schemas.microsoft.com/office/drawing/2014/main" id="{600C0E94-5C6C-A1CC-889F-5DE00EA2DF1C}"/>
              </a:ext>
            </a:extLst>
          </p:cNvPr>
          <p:cNvSpPr>
            <a:spLocks/>
          </p:cNvSpPr>
          <p:nvPr/>
        </p:nvSpPr>
        <p:spPr bwMode="auto">
          <a:xfrm>
            <a:off x="3794761" y="4616450"/>
            <a:ext cx="481013" cy="1906588"/>
          </a:xfrm>
          <a:custGeom>
            <a:avLst/>
            <a:gdLst>
              <a:gd name="T0" fmla="*/ 2147483647 w 896"/>
              <a:gd name="T1" fmla="*/ 0 h 3557"/>
              <a:gd name="T2" fmla="*/ 2147483647 w 896"/>
              <a:gd name="T3" fmla="*/ 2147483647 h 3557"/>
              <a:gd name="T4" fmla="*/ 2147483647 w 896"/>
              <a:gd name="T5" fmla="*/ 2147483647 h 3557"/>
              <a:gd name="T6" fmla="*/ 2147483647 w 896"/>
              <a:gd name="T7" fmla="*/ 2147483647 h 3557"/>
              <a:gd name="T8" fmla="*/ 2147483647 w 896"/>
              <a:gd name="T9" fmla="*/ 2147483647 h 3557"/>
              <a:gd name="T10" fmla="*/ 2147483647 w 896"/>
              <a:gd name="T11" fmla="*/ 2147483647 h 3557"/>
              <a:gd name="T12" fmla="*/ 2147483647 w 896"/>
              <a:gd name="T13" fmla="*/ 2147483647 h 3557"/>
              <a:gd name="T14" fmla="*/ 2147483647 w 896"/>
              <a:gd name="T15" fmla="*/ 2147483647 h 3557"/>
              <a:gd name="T16" fmla="*/ 2147483647 w 896"/>
              <a:gd name="T17" fmla="*/ 2147483647 h 3557"/>
              <a:gd name="T18" fmla="*/ 2147483647 w 896"/>
              <a:gd name="T19" fmla="*/ 2147483647 h 3557"/>
              <a:gd name="T20" fmla="*/ 2147483647 w 896"/>
              <a:gd name="T21" fmla="*/ 2147483647 h 3557"/>
              <a:gd name="T22" fmla="*/ 2147483647 w 896"/>
              <a:gd name="T23" fmla="*/ 2147483647 h 3557"/>
              <a:gd name="T24" fmla="*/ 2147483647 w 896"/>
              <a:gd name="T25" fmla="*/ 2147483647 h 3557"/>
              <a:gd name="T26" fmla="*/ 2147483647 w 896"/>
              <a:gd name="T27" fmla="*/ 2147483647 h 3557"/>
              <a:gd name="T28" fmla="*/ 2147483647 w 896"/>
              <a:gd name="T29" fmla="*/ 2147483647 h 3557"/>
              <a:gd name="T30" fmla="*/ 2147483647 w 896"/>
              <a:gd name="T31" fmla="*/ 2147483647 h 3557"/>
              <a:gd name="T32" fmla="*/ 0 w 896"/>
              <a:gd name="T33" fmla="*/ 2147483647 h 3557"/>
              <a:gd name="T34" fmla="*/ 2147483647 w 896"/>
              <a:gd name="T35" fmla="*/ 2147483647 h 3557"/>
              <a:gd name="T36" fmla="*/ 2147483647 w 896"/>
              <a:gd name="T37" fmla="*/ 2147483647 h 3557"/>
              <a:gd name="T38" fmla="*/ 2147483647 w 896"/>
              <a:gd name="T39" fmla="*/ 2147483647 h 3557"/>
              <a:gd name="T40" fmla="*/ 2147483647 w 896"/>
              <a:gd name="T41" fmla="*/ 2147483647 h 3557"/>
              <a:gd name="T42" fmla="*/ 2147483647 w 896"/>
              <a:gd name="T43" fmla="*/ 2147483647 h 3557"/>
              <a:gd name="T44" fmla="*/ 2147483647 w 896"/>
              <a:gd name="T45" fmla="*/ 2147483647 h 3557"/>
              <a:gd name="T46" fmla="*/ 2147483647 w 896"/>
              <a:gd name="T47" fmla="*/ 2147483647 h 3557"/>
              <a:gd name="T48" fmla="*/ 2147483647 w 896"/>
              <a:gd name="T49" fmla="*/ 2147483647 h 3557"/>
              <a:gd name="T50" fmla="*/ 2147483647 w 896"/>
              <a:gd name="T51" fmla="*/ 2147483647 h 3557"/>
              <a:gd name="T52" fmla="*/ 2147483647 w 896"/>
              <a:gd name="T53" fmla="*/ 2147483647 h 3557"/>
              <a:gd name="T54" fmla="*/ 2147483647 w 896"/>
              <a:gd name="T55" fmla="*/ 2147483647 h 3557"/>
              <a:gd name="T56" fmla="*/ 2147483647 w 896"/>
              <a:gd name="T57" fmla="*/ 2147483647 h 3557"/>
              <a:gd name="T58" fmla="*/ 2147483647 w 896"/>
              <a:gd name="T59" fmla="*/ 2147483647 h 3557"/>
              <a:gd name="T60" fmla="*/ 2147483647 w 896"/>
              <a:gd name="T61" fmla="*/ 2147483647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896"/>
              <a:gd name="T94" fmla="*/ 0 h 3557"/>
              <a:gd name="T95" fmla="*/ 896 w 896"/>
              <a:gd name="T96" fmla="*/ 3557 h 355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896" h="3557">
                <a:moveTo>
                  <a:pt x="896" y="0"/>
                </a:moveTo>
                <a:lnTo>
                  <a:pt x="792" y="86"/>
                </a:lnTo>
                <a:lnTo>
                  <a:pt x="693" y="177"/>
                </a:lnTo>
                <a:lnTo>
                  <a:pt x="598" y="275"/>
                </a:lnTo>
                <a:lnTo>
                  <a:pt x="511" y="378"/>
                </a:lnTo>
                <a:lnTo>
                  <a:pt x="429" y="486"/>
                </a:lnTo>
                <a:lnTo>
                  <a:pt x="354" y="598"/>
                </a:lnTo>
                <a:lnTo>
                  <a:pt x="286" y="715"/>
                </a:lnTo>
                <a:lnTo>
                  <a:pt x="224" y="835"/>
                </a:lnTo>
                <a:lnTo>
                  <a:pt x="169" y="959"/>
                </a:lnTo>
                <a:lnTo>
                  <a:pt x="122" y="1086"/>
                </a:lnTo>
                <a:lnTo>
                  <a:pt x="83" y="1215"/>
                </a:lnTo>
                <a:lnTo>
                  <a:pt x="50" y="1346"/>
                </a:lnTo>
                <a:lnTo>
                  <a:pt x="25" y="1480"/>
                </a:lnTo>
                <a:lnTo>
                  <a:pt x="9" y="1614"/>
                </a:lnTo>
                <a:lnTo>
                  <a:pt x="1" y="1748"/>
                </a:lnTo>
                <a:lnTo>
                  <a:pt x="0" y="1884"/>
                </a:lnTo>
                <a:lnTo>
                  <a:pt x="7" y="2019"/>
                </a:lnTo>
                <a:lnTo>
                  <a:pt x="22" y="2153"/>
                </a:lnTo>
                <a:lnTo>
                  <a:pt x="45" y="2287"/>
                </a:lnTo>
                <a:lnTo>
                  <a:pt x="76" y="2419"/>
                </a:lnTo>
                <a:lnTo>
                  <a:pt x="114" y="2549"/>
                </a:lnTo>
                <a:lnTo>
                  <a:pt x="160" y="2676"/>
                </a:lnTo>
                <a:lnTo>
                  <a:pt x="212" y="2801"/>
                </a:lnTo>
                <a:lnTo>
                  <a:pt x="273" y="2922"/>
                </a:lnTo>
                <a:lnTo>
                  <a:pt x="340" y="3039"/>
                </a:lnTo>
                <a:lnTo>
                  <a:pt x="414" y="3152"/>
                </a:lnTo>
                <a:lnTo>
                  <a:pt x="494" y="3260"/>
                </a:lnTo>
                <a:lnTo>
                  <a:pt x="581" y="3364"/>
                </a:lnTo>
                <a:lnTo>
                  <a:pt x="674" y="3463"/>
                </a:lnTo>
                <a:lnTo>
                  <a:pt x="772" y="3557"/>
                </a:lnTo>
              </a:path>
            </a:pathLst>
          </a:cu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Freeform 14">
            <a:extLst>
              <a:ext uri="{FF2B5EF4-FFF2-40B4-BE49-F238E27FC236}">
                <a16:creationId xmlns:a16="http://schemas.microsoft.com/office/drawing/2014/main" id="{E3C06E96-3C67-6202-9FB7-6EB70C5254D8}"/>
              </a:ext>
            </a:extLst>
          </p:cNvPr>
          <p:cNvSpPr>
            <a:spLocks/>
          </p:cNvSpPr>
          <p:nvPr/>
        </p:nvSpPr>
        <p:spPr bwMode="auto">
          <a:xfrm rot="524757">
            <a:off x="4823461" y="3173414"/>
            <a:ext cx="481013" cy="1838325"/>
          </a:xfrm>
          <a:custGeom>
            <a:avLst/>
            <a:gdLst>
              <a:gd name="T0" fmla="*/ 0 w 895"/>
              <a:gd name="T1" fmla="*/ 2147483647 h 3433"/>
              <a:gd name="T2" fmla="*/ 2147483647 w 895"/>
              <a:gd name="T3" fmla="*/ 0 h 3433"/>
              <a:gd name="T4" fmla="*/ 2147483647 w 895"/>
              <a:gd name="T5" fmla="*/ 2147483647 h 3433"/>
              <a:gd name="T6" fmla="*/ 2147483647 w 895"/>
              <a:gd name="T7" fmla="*/ 2147483647 h 3433"/>
              <a:gd name="T8" fmla="*/ 0 w 895"/>
              <a:gd name="T9" fmla="*/ 2147483647 h 3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5"/>
              <a:gd name="T16" fmla="*/ 0 h 3433"/>
              <a:gd name="T17" fmla="*/ 895 w 895"/>
              <a:gd name="T18" fmla="*/ 3433 h 3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5" h="3433">
                <a:moveTo>
                  <a:pt x="0" y="56"/>
                </a:moveTo>
                <a:lnTo>
                  <a:pt x="231" y="0"/>
                </a:lnTo>
                <a:lnTo>
                  <a:pt x="895" y="3199"/>
                </a:lnTo>
                <a:lnTo>
                  <a:pt x="404" y="3433"/>
                </a:lnTo>
                <a:lnTo>
                  <a:pt x="0" y="56"/>
                </a:lnTo>
                <a:close/>
              </a:path>
            </a:pathLst>
          </a:custGeom>
          <a:solidFill>
            <a:srgbClr val="DDDDDD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51" name="Group 15">
            <a:extLst>
              <a:ext uri="{FF2B5EF4-FFF2-40B4-BE49-F238E27FC236}">
                <a16:creationId xmlns:a16="http://schemas.microsoft.com/office/drawing/2014/main" id="{1E7BFF61-9277-DCFB-3CD8-C3AC19D91640}"/>
              </a:ext>
            </a:extLst>
          </p:cNvPr>
          <p:cNvGrpSpPr>
            <a:grpSpLocks/>
          </p:cNvGrpSpPr>
          <p:nvPr/>
        </p:nvGrpSpPr>
        <p:grpSpPr bwMode="auto">
          <a:xfrm>
            <a:off x="4363086" y="1793876"/>
            <a:ext cx="454025" cy="854075"/>
            <a:chOff x="2252" y="463"/>
            <a:chExt cx="223" cy="617"/>
          </a:xfrm>
        </p:grpSpPr>
        <p:sp>
          <p:nvSpPr>
            <p:cNvPr id="10372" name="Freeform 16">
              <a:extLst>
                <a:ext uri="{FF2B5EF4-FFF2-40B4-BE49-F238E27FC236}">
                  <a16:creationId xmlns:a16="http://schemas.microsoft.com/office/drawing/2014/main" id="{E7E69E68-54BA-F272-78C0-5FB827DBC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466"/>
                <a:gd name="T14" fmla="*/ 555 w 555"/>
                <a:gd name="T15" fmla="*/ 466 h 4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3" name="Freeform 17">
              <a:extLst>
                <a:ext uri="{FF2B5EF4-FFF2-40B4-BE49-F238E27FC236}">
                  <a16:creationId xmlns:a16="http://schemas.microsoft.com/office/drawing/2014/main" id="{01781100-6257-1616-CC30-C924EF639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192"/>
                <a:gd name="T17" fmla="*/ 153 w 153"/>
                <a:gd name="T18" fmla="*/ 1192 h 1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4" name="Rectangle 18">
              <a:extLst>
                <a:ext uri="{FF2B5EF4-FFF2-40B4-BE49-F238E27FC236}">
                  <a16:creationId xmlns:a16="http://schemas.microsoft.com/office/drawing/2014/main" id="{52F371D4-DE49-03B4-7EFD-75D868004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</p:grpSp>
      <p:sp>
        <p:nvSpPr>
          <p:cNvPr id="10252" name="Freeform 19">
            <a:extLst>
              <a:ext uri="{FF2B5EF4-FFF2-40B4-BE49-F238E27FC236}">
                <a16:creationId xmlns:a16="http://schemas.microsoft.com/office/drawing/2014/main" id="{E51A4AA5-ACE4-FB15-6E27-7DE2190433A2}"/>
              </a:ext>
            </a:extLst>
          </p:cNvPr>
          <p:cNvSpPr>
            <a:spLocks/>
          </p:cNvSpPr>
          <p:nvPr/>
        </p:nvSpPr>
        <p:spPr bwMode="auto">
          <a:xfrm>
            <a:off x="4213860" y="2470150"/>
            <a:ext cx="266700" cy="114300"/>
          </a:xfrm>
          <a:custGeom>
            <a:avLst/>
            <a:gdLst>
              <a:gd name="T0" fmla="*/ 2147483647 w 437"/>
              <a:gd name="T1" fmla="*/ 0 h 145"/>
              <a:gd name="T2" fmla="*/ 0 w 437"/>
              <a:gd name="T3" fmla="*/ 0 h 145"/>
              <a:gd name="T4" fmla="*/ 0 w 437"/>
              <a:gd name="T5" fmla="*/ 2147483647 h 145"/>
              <a:gd name="T6" fmla="*/ 2147483647 w 437"/>
              <a:gd name="T7" fmla="*/ 2147483647 h 145"/>
              <a:gd name="T8" fmla="*/ 0 60000 65536"/>
              <a:gd name="T9" fmla="*/ 0 60000 65536"/>
              <a:gd name="T10" fmla="*/ 0 60000 65536"/>
              <a:gd name="T11" fmla="*/ 0 60000 65536"/>
              <a:gd name="T12" fmla="*/ 0 w 437"/>
              <a:gd name="T13" fmla="*/ 0 h 145"/>
              <a:gd name="T14" fmla="*/ 437 w 437"/>
              <a:gd name="T15" fmla="*/ 145 h 1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7" h="145">
                <a:moveTo>
                  <a:pt x="437" y="0"/>
                </a:moveTo>
                <a:lnTo>
                  <a:pt x="0" y="0"/>
                </a:lnTo>
                <a:lnTo>
                  <a:pt x="0" y="145"/>
                </a:lnTo>
                <a:lnTo>
                  <a:pt x="329" y="145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53" name="Group 20">
            <a:extLst>
              <a:ext uri="{FF2B5EF4-FFF2-40B4-BE49-F238E27FC236}">
                <a16:creationId xmlns:a16="http://schemas.microsoft.com/office/drawing/2014/main" id="{F2501DF5-40BE-0899-782F-FD55124D55F3}"/>
              </a:ext>
            </a:extLst>
          </p:cNvPr>
          <p:cNvGrpSpPr>
            <a:grpSpLocks/>
          </p:cNvGrpSpPr>
          <p:nvPr/>
        </p:nvGrpSpPr>
        <p:grpSpPr bwMode="auto">
          <a:xfrm>
            <a:off x="4834574" y="1797051"/>
            <a:ext cx="434975" cy="842963"/>
            <a:chOff x="2671" y="704"/>
            <a:chExt cx="274" cy="531"/>
          </a:xfrm>
        </p:grpSpPr>
        <p:sp>
          <p:nvSpPr>
            <p:cNvPr id="10364" name="Line 21">
              <a:extLst>
                <a:ext uri="{FF2B5EF4-FFF2-40B4-BE49-F238E27FC236}">
                  <a16:creationId xmlns:a16="http://schemas.microsoft.com/office/drawing/2014/main" id="{A4220722-0C9A-80A7-A520-45413DC94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704"/>
              <a:ext cx="3" cy="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5" name="Line 22">
              <a:extLst>
                <a:ext uri="{FF2B5EF4-FFF2-40B4-BE49-F238E27FC236}">
                  <a16:creationId xmlns:a16="http://schemas.microsoft.com/office/drawing/2014/main" id="{9F2460A1-6262-A93A-48C7-5997CC3B67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6" name="Line 23">
              <a:extLst>
                <a:ext uri="{FF2B5EF4-FFF2-40B4-BE49-F238E27FC236}">
                  <a16:creationId xmlns:a16="http://schemas.microsoft.com/office/drawing/2014/main" id="{64443031-CD87-344D-80F6-DB95C2F266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738"/>
              <a:ext cx="3" cy="4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7" name="Line 24">
              <a:extLst>
                <a:ext uri="{FF2B5EF4-FFF2-40B4-BE49-F238E27FC236}">
                  <a16:creationId xmlns:a16="http://schemas.microsoft.com/office/drawing/2014/main" id="{2CC9BFCC-7191-B039-F660-BE016B9DC5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" y="726"/>
              <a:ext cx="2" cy="509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8" name="Line 25">
              <a:extLst>
                <a:ext uri="{FF2B5EF4-FFF2-40B4-BE49-F238E27FC236}">
                  <a16:creationId xmlns:a16="http://schemas.microsoft.com/office/drawing/2014/main" id="{04A440E0-41BE-AE8E-89DD-DCC8B879A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9" name="Line 26">
              <a:extLst>
                <a:ext uri="{FF2B5EF4-FFF2-40B4-BE49-F238E27FC236}">
                  <a16:creationId xmlns:a16="http://schemas.microsoft.com/office/drawing/2014/main" id="{FFEB6723-5854-22B7-6E09-55CB4B74BA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181"/>
              <a:ext cx="69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0" name="Line 27">
              <a:extLst>
                <a:ext uri="{FF2B5EF4-FFF2-40B4-BE49-F238E27FC236}">
                  <a16:creationId xmlns:a16="http://schemas.microsoft.com/office/drawing/2014/main" id="{BBADBC28-969C-EA2C-2D98-F820C92CC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1" y="1147"/>
              <a:ext cx="9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1" name="Line 28">
              <a:extLst>
                <a:ext uri="{FF2B5EF4-FFF2-40B4-BE49-F238E27FC236}">
                  <a16:creationId xmlns:a16="http://schemas.microsoft.com/office/drawing/2014/main" id="{A90337AB-DEBE-68E5-99A7-837A56B95C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1147"/>
              <a:ext cx="10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4" name="Freeform 29">
            <a:extLst>
              <a:ext uri="{FF2B5EF4-FFF2-40B4-BE49-F238E27FC236}">
                <a16:creationId xmlns:a16="http://schemas.microsoft.com/office/drawing/2014/main" id="{CD03E503-A010-12F9-86C3-D0613B65689F}"/>
              </a:ext>
            </a:extLst>
          </p:cNvPr>
          <p:cNvSpPr>
            <a:spLocks/>
          </p:cNvSpPr>
          <p:nvPr/>
        </p:nvSpPr>
        <p:spPr bwMode="auto">
          <a:xfrm>
            <a:off x="5591810" y="2470150"/>
            <a:ext cx="260350" cy="114300"/>
          </a:xfrm>
          <a:custGeom>
            <a:avLst/>
            <a:gdLst>
              <a:gd name="T0" fmla="*/ 2147483647 w 410"/>
              <a:gd name="T1" fmla="*/ 2147483647 h 145"/>
              <a:gd name="T2" fmla="*/ 2147483647 w 410"/>
              <a:gd name="T3" fmla="*/ 2147483647 h 145"/>
              <a:gd name="T4" fmla="*/ 2147483647 w 410"/>
              <a:gd name="T5" fmla="*/ 0 h 145"/>
              <a:gd name="T6" fmla="*/ 0 w 410"/>
              <a:gd name="T7" fmla="*/ 0 h 145"/>
              <a:gd name="T8" fmla="*/ 0 60000 65536"/>
              <a:gd name="T9" fmla="*/ 0 60000 65536"/>
              <a:gd name="T10" fmla="*/ 0 60000 65536"/>
              <a:gd name="T11" fmla="*/ 0 60000 65536"/>
              <a:gd name="T12" fmla="*/ 0 w 410"/>
              <a:gd name="T13" fmla="*/ 0 h 145"/>
              <a:gd name="T14" fmla="*/ 410 w 410"/>
              <a:gd name="T15" fmla="*/ 145 h 1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0" h="145">
                <a:moveTo>
                  <a:pt x="106" y="145"/>
                </a:moveTo>
                <a:lnTo>
                  <a:pt x="410" y="145"/>
                </a:lnTo>
                <a:lnTo>
                  <a:pt x="410" y="0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Rectangle 30">
            <a:extLst>
              <a:ext uri="{FF2B5EF4-FFF2-40B4-BE49-F238E27FC236}">
                <a16:creationId xmlns:a16="http://schemas.microsoft.com/office/drawing/2014/main" id="{300E8A1F-A348-AF98-DD18-38A3727EC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2761" y="2276475"/>
            <a:ext cx="269875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Verdana" panose="020B0604030504040204" pitchFamily="34" charset="0"/>
            </a:endParaRPr>
          </a:p>
        </p:txBody>
      </p:sp>
      <p:sp>
        <p:nvSpPr>
          <p:cNvPr id="10256" name="Rectangle 31">
            <a:extLst>
              <a:ext uri="{FF2B5EF4-FFF2-40B4-BE49-F238E27FC236}">
                <a16:creationId xmlns:a16="http://schemas.microsoft.com/office/drawing/2014/main" id="{D81BF8E3-3CF9-8072-1352-BBD3180B0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5661" y="2279650"/>
            <a:ext cx="796925" cy="96838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Verdana" panose="020B0604030504040204" pitchFamily="34" charset="0"/>
            </a:endParaRPr>
          </a:p>
        </p:txBody>
      </p:sp>
      <p:grpSp>
        <p:nvGrpSpPr>
          <p:cNvPr id="10257" name="Group 32">
            <a:extLst>
              <a:ext uri="{FF2B5EF4-FFF2-40B4-BE49-F238E27FC236}">
                <a16:creationId xmlns:a16="http://schemas.microsoft.com/office/drawing/2014/main" id="{A9FF6F2B-338E-6F4F-1330-4F68CF2884D0}"/>
              </a:ext>
            </a:extLst>
          </p:cNvPr>
          <p:cNvGrpSpPr>
            <a:grpSpLocks/>
          </p:cNvGrpSpPr>
          <p:nvPr/>
        </p:nvGrpSpPr>
        <p:grpSpPr bwMode="auto">
          <a:xfrm>
            <a:off x="5275899" y="1792289"/>
            <a:ext cx="454025" cy="854075"/>
            <a:chOff x="2252" y="463"/>
            <a:chExt cx="223" cy="617"/>
          </a:xfrm>
        </p:grpSpPr>
        <p:sp>
          <p:nvSpPr>
            <p:cNvPr id="10361" name="Freeform 33">
              <a:extLst>
                <a:ext uri="{FF2B5EF4-FFF2-40B4-BE49-F238E27FC236}">
                  <a16:creationId xmlns:a16="http://schemas.microsoft.com/office/drawing/2014/main" id="{DCB9AEAC-27BA-3B3C-B406-770E50E58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466"/>
                <a:gd name="T14" fmla="*/ 555 w 555"/>
                <a:gd name="T15" fmla="*/ 466 h 4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2" name="Freeform 34">
              <a:extLst>
                <a:ext uri="{FF2B5EF4-FFF2-40B4-BE49-F238E27FC236}">
                  <a16:creationId xmlns:a16="http://schemas.microsoft.com/office/drawing/2014/main" id="{86A0458A-AD0D-CD4B-3C53-3FB7A0D3AA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192"/>
                <a:gd name="T17" fmla="*/ 153 w 153"/>
                <a:gd name="T18" fmla="*/ 1192 h 1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3" name="Rectangle 35">
              <a:extLst>
                <a:ext uri="{FF2B5EF4-FFF2-40B4-BE49-F238E27FC236}">
                  <a16:creationId xmlns:a16="http://schemas.microsoft.com/office/drawing/2014/main" id="{02DEF0D0-F19C-ACA5-91C4-FAFC39367E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</p:grpSp>
      <p:sp>
        <p:nvSpPr>
          <p:cNvPr id="10258" name="Rectangle 36">
            <a:extLst>
              <a:ext uri="{FF2B5EF4-FFF2-40B4-BE49-F238E27FC236}">
                <a16:creationId xmlns:a16="http://schemas.microsoft.com/office/drawing/2014/main" id="{1132550B-85FB-46EE-27E7-28BE87744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4498" y="2284413"/>
            <a:ext cx="265112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Verdana" panose="020B0604030504040204" pitchFamily="34" charset="0"/>
            </a:endParaRPr>
          </a:p>
        </p:txBody>
      </p:sp>
      <p:grpSp>
        <p:nvGrpSpPr>
          <p:cNvPr id="10259" name="Group 37">
            <a:extLst>
              <a:ext uri="{FF2B5EF4-FFF2-40B4-BE49-F238E27FC236}">
                <a16:creationId xmlns:a16="http://schemas.microsoft.com/office/drawing/2014/main" id="{7720B625-D996-BDFC-A519-C6D0F630360D}"/>
              </a:ext>
            </a:extLst>
          </p:cNvPr>
          <p:cNvGrpSpPr>
            <a:grpSpLocks/>
          </p:cNvGrpSpPr>
          <p:nvPr/>
        </p:nvGrpSpPr>
        <p:grpSpPr bwMode="auto">
          <a:xfrm>
            <a:off x="4447223" y="1892300"/>
            <a:ext cx="271462" cy="381000"/>
            <a:chOff x="2997" y="518"/>
            <a:chExt cx="132" cy="286"/>
          </a:xfrm>
        </p:grpSpPr>
        <p:sp>
          <p:nvSpPr>
            <p:cNvPr id="10353" name="Line 38">
              <a:extLst>
                <a:ext uri="{FF2B5EF4-FFF2-40B4-BE49-F238E27FC236}">
                  <a16:creationId xmlns:a16="http://schemas.microsoft.com/office/drawing/2014/main" id="{DF5BF0AF-7F62-E968-630D-C2544CE5C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4" name="Line 39">
              <a:extLst>
                <a:ext uri="{FF2B5EF4-FFF2-40B4-BE49-F238E27FC236}">
                  <a16:creationId xmlns:a16="http://schemas.microsoft.com/office/drawing/2014/main" id="{193177FA-8F6D-FB88-DEA6-B2E672FE5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5" name="Line 40">
              <a:extLst>
                <a:ext uri="{FF2B5EF4-FFF2-40B4-BE49-F238E27FC236}">
                  <a16:creationId xmlns:a16="http://schemas.microsoft.com/office/drawing/2014/main" id="{787F8A3C-3852-8DE5-B192-74ABA65CA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6" name="Line 41">
              <a:extLst>
                <a:ext uri="{FF2B5EF4-FFF2-40B4-BE49-F238E27FC236}">
                  <a16:creationId xmlns:a16="http://schemas.microsoft.com/office/drawing/2014/main" id="{5537C9D5-CE85-2DDF-4E30-5B51BA04B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7" name="Line 42">
              <a:extLst>
                <a:ext uri="{FF2B5EF4-FFF2-40B4-BE49-F238E27FC236}">
                  <a16:creationId xmlns:a16="http://schemas.microsoft.com/office/drawing/2014/main" id="{563302DC-6D31-2D8C-2BC0-F0F5EB10E8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8" name="Line 43">
              <a:extLst>
                <a:ext uri="{FF2B5EF4-FFF2-40B4-BE49-F238E27FC236}">
                  <a16:creationId xmlns:a16="http://schemas.microsoft.com/office/drawing/2014/main" id="{C635375E-C187-DAF7-E6CA-4AA4554D21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9" name="Line 44">
              <a:extLst>
                <a:ext uri="{FF2B5EF4-FFF2-40B4-BE49-F238E27FC236}">
                  <a16:creationId xmlns:a16="http://schemas.microsoft.com/office/drawing/2014/main" id="{AA0BE343-596E-E2C1-0510-AB924C194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0" name="Line 45">
              <a:extLst>
                <a:ext uri="{FF2B5EF4-FFF2-40B4-BE49-F238E27FC236}">
                  <a16:creationId xmlns:a16="http://schemas.microsoft.com/office/drawing/2014/main" id="{F12E8880-F3FE-50B5-FA23-0DF67EB68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260" name="AutoShape 46">
            <a:extLst>
              <a:ext uri="{FF2B5EF4-FFF2-40B4-BE49-F238E27FC236}">
                <a16:creationId xmlns:a16="http://schemas.microsoft.com/office/drawing/2014/main" id="{EFE5B16F-836B-39A9-BE85-9B953B5F9CD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74185" y="25638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61" name="AutoShape 47">
            <a:extLst>
              <a:ext uri="{FF2B5EF4-FFF2-40B4-BE49-F238E27FC236}">
                <a16:creationId xmlns:a16="http://schemas.microsoft.com/office/drawing/2014/main" id="{45057977-6E69-7442-EDFD-772FE4F8D4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99773" y="25638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262" name="Group 48">
            <a:extLst>
              <a:ext uri="{FF2B5EF4-FFF2-40B4-BE49-F238E27FC236}">
                <a16:creationId xmlns:a16="http://schemas.microsoft.com/office/drawing/2014/main" id="{FF34465F-AE59-5618-3D17-EDDD8CB542B5}"/>
              </a:ext>
            </a:extLst>
          </p:cNvPr>
          <p:cNvGrpSpPr>
            <a:grpSpLocks/>
          </p:cNvGrpSpPr>
          <p:nvPr/>
        </p:nvGrpSpPr>
        <p:grpSpPr bwMode="auto">
          <a:xfrm>
            <a:off x="4318636" y="2813051"/>
            <a:ext cx="1438275" cy="569913"/>
            <a:chOff x="2346" y="2121"/>
            <a:chExt cx="906" cy="359"/>
          </a:xfrm>
        </p:grpSpPr>
        <p:sp>
          <p:nvSpPr>
            <p:cNvPr id="10350" name="Rectangle 49">
              <a:extLst>
                <a:ext uri="{FF2B5EF4-FFF2-40B4-BE49-F238E27FC236}">
                  <a16:creationId xmlns:a16="http://schemas.microsoft.com/office/drawing/2014/main" id="{2628319E-700F-F374-C1B0-676976087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121"/>
              <a:ext cx="906" cy="359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57150">
              <a:solidFill>
                <a:srgbClr val="5F5F5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  <p:sp>
          <p:nvSpPr>
            <p:cNvPr id="10351" name="Freeform 50">
              <a:extLst>
                <a:ext uri="{FF2B5EF4-FFF2-40B4-BE49-F238E27FC236}">
                  <a16:creationId xmlns:a16="http://schemas.microsoft.com/office/drawing/2014/main" id="{85B9F9B8-F403-D7F3-44AE-54F75D69A1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17"/>
              <a:ext cx="162" cy="164"/>
            </a:xfrm>
            <a:custGeom>
              <a:avLst/>
              <a:gdLst>
                <a:gd name="T0" fmla="*/ 0 w 480"/>
                <a:gd name="T1" fmla="*/ 0 h 481"/>
                <a:gd name="T2" fmla="*/ 0 w 480"/>
                <a:gd name="T3" fmla="*/ 0 h 481"/>
                <a:gd name="T4" fmla="*/ 0 w 480"/>
                <a:gd name="T5" fmla="*/ 0 h 481"/>
                <a:gd name="T6" fmla="*/ 0 w 480"/>
                <a:gd name="T7" fmla="*/ 0 h 481"/>
                <a:gd name="T8" fmla="*/ 0 w 480"/>
                <a:gd name="T9" fmla="*/ 0 h 481"/>
                <a:gd name="T10" fmla="*/ 0 w 480"/>
                <a:gd name="T11" fmla="*/ 0 h 481"/>
                <a:gd name="T12" fmla="*/ 0 w 480"/>
                <a:gd name="T13" fmla="*/ 0 h 481"/>
                <a:gd name="T14" fmla="*/ 0 w 480"/>
                <a:gd name="T15" fmla="*/ 0 h 481"/>
                <a:gd name="T16" fmla="*/ 0 w 480"/>
                <a:gd name="T17" fmla="*/ 0 h 481"/>
                <a:gd name="T18" fmla="*/ 0 w 480"/>
                <a:gd name="T19" fmla="*/ 0 h 481"/>
                <a:gd name="T20" fmla="*/ 0 w 480"/>
                <a:gd name="T21" fmla="*/ 0 h 481"/>
                <a:gd name="T22" fmla="*/ 0 w 480"/>
                <a:gd name="T23" fmla="*/ 0 h 481"/>
                <a:gd name="T24" fmla="*/ 0 w 480"/>
                <a:gd name="T25" fmla="*/ 0 h 481"/>
                <a:gd name="T26" fmla="*/ 0 w 480"/>
                <a:gd name="T27" fmla="*/ 0 h 481"/>
                <a:gd name="T28" fmla="*/ 0 w 480"/>
                <a:gd name="T29" fmla="*/ 0 h 481"/>
                <a:gd name="T30" fmla="*/ 0 w 480"/>
                <a:gd name="T31" fmla="*/ 0 h 481"/>
                <a:gd name="T32" fmla="*/ 0 w 480"/>
                <a:gd name="T33" fmla="*/ 0 h 481"/>
                <a:gd name="T34" fmla="*/ 0 w 480"/>
                <a:gd name="T35" fmla="*/ 0 h 481"/>
                <a:gd name="T36" fmla="*/ 0 w 480"/>
                <a:gd name="T37" fmla="*/ 0 h 481"/>
                <a:gd name="T38" fmla="*/ 0 w 480"/>
                <a:gd name="T39" fmla="*/ 0 h 481"/>
                <a:gd name="T40" fmla="*/ 0 w 480"/>
                <a:gd name="T41" fmla="*/ 0 h 481"/>
                <a:gd name="T42" fmla="*/ 0 w 480"/>
                <a:gd name="T43" fmla="*/ 0 h 481"/>
                <a:gd name="T44" fmla="*/ 0 w 480"/>
                <a:gd name="T45" fmla="*/ 0 h 481"/>
                <a:gd name="T46" fmla="*/ 0 w 480"/>
                <a:gd name="T47" fmla="*/ 0 h 481"/>
                <a:gd name="T48" fmla="*/ 0 w 480"/>
                <a:gd name="T49" fmla="*/ 0 h 481"/>
                <a:gd name="T50" fmla="*/ 0 w 480"/>
                <a:gd name="T51" fmla="*/ 0 h 481"/>
                <a:gd name="T52" fmla="*/ 0 w 480"/>
                <a:gd name="T53" fmla="*/ 0 h 481"/>
                <a:gd name="T54" fmla="*/ 0 w 480"/>
                <a:gd name="T55" fmla="*/ 0 h 481"/>
                <a:gd name="T56" fmla="*/ 0 w 480"/>
                <a:gd name="T57" fmla="*/ 0 h 481"/>
                <a:gd name="T58" fmla="*/ 0 w 480"/>
                <a:gd name="T59" fmla="*/ 0 h 481"/>
                <a:gd name="T60" fmla="*/ 0 w 480"/>
                <a:gd name="T61" fmla="*/ 0 h 481"/>
                <a:gd name="T62" fmla="*/ 0 w 480"/>
                <a:gd name="T63" fmla="*/ 0 h 481"/>
                <a:gd name="T64" fmla="*/ 0 w 480"/>
                <a:gd name="T65" fmla="*/ 0 h 481"/>
                <a:gd name="T66" fmla="*/ 0 w 480"/>
                <a:gd name="T67" fmla="*/ 0 h 481"/>
                <a:gd name="T68" fmla="*/ 0 w 480"/>
                <a:gd name="T69" fmla="*/ 0 h 481"/>
                <a:gd name="T70" fmla="*/ 0 w 480"/>
                <a:gd name="T71" fmla="*/ 0 h 481"/>
                <a:gd name="T72" fmla="*/ 0 w 480"/>
                <a:gd name="T73" fmla="*/ 0 h 481"/>
                <a:gd name="T74" fmla="*/ 0 w 480"/>
                <a:gd name="T75" fmla="*/ 0 h 481"/>
                <a:gd name="T76" fmla="*/ 0 w 480"/>
                <a:gd name="T77" fmla="*/ 0 h 481"/>
                <a:gd name="T78" fmla="*/ 0 w 480"/>
                <a:gd name="T79" fmla="*/ 0 h 481"/>
                <a:gd name="T80" fmla="*/ 0 w 480"/>
                <a:gd name="T81" fmla="*/ 0 h 481"/>
                <a:gd name="T82" fmla="*/ 0 w 480"/>
                <a:gd name="T83" fmla="*/ 0 h 481"/>
                <a:gd name="T84" fmla="*/ 0 w 480"/>
                <a:gd name="T85" fmla="*/ 0 h 481"/>
                <a:gd name="T86" fmla="*/ 0 w 480"/>
                <a:gd name="T87" fmla="*/ 0 h 481"/>
                <a:gd name="T88" fmla="*/ 0 w 480"/>
                <a:gd name="T89" fmla="*/ 0 h 481"/>
                <a:gd name="T90" fmla="*/ 0 w 480"/>
                <a:gd name="T91" fmla="*/ 0 h 48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0"/>
                <a:gd name="T139" fmla="*/ 0 h 481"/>
                <a:gd name="T140" fmla="*/ 480 w 480"/>
                <a:gd name="T141" fmla="*/ 481 h 481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0" h="481">
                  <a:moveTo>
                    <a:pt x="480" y="241"/>
                  </a:moveTo>
                  <a:lnTo>
                    <a:pt x="479" y="224"/>
                  </a:lnTo>
                  <a:lnTo>
                    <a:pt x="478" y="208"/>
                  </a:lnTo>
                  <a:lnTo>
                    <a:pt x="475" y="192"/>
                  </a:lnTo>
                  <a:lnTo>
                    <a:pt x="471" y="175"/>
                  </a:lnTo>
                  <a:lnTo>
                    <a:pt x="466" y="160"/>
                  </a:lnTo>
                  <a:lnTo>
                    <a:pt x="459" y="145"/>
                  </a:lnTo>
                  <a:lnTo>
                    <a:pt x="452" y="130"/>
                  </a:lnTo>
                  <a:lnTo>
                    <a:pt x="445" y="116"/>
                  </a:lnTo>
                  <a:lnTo>
                    <a:pt x="436" y="102"/>
                  </a:lnTo>
                  <a:lnTo>
                    <a:pt x="426" y="89"/>
                  </a:lnTo>
                  <a:lnTo>
                    <a:pt x="415" y="76"/>
                  </a:lnTo>
                  <a:lnTo>
                    <a:pt x="403" y="65"/>
                  </a:lnTo>
                  <a:lnTo>
                    <a:pt x="392" y="54"/>
                  </a:lnTo>
                  <a:lnTo>
                    <a:pt x="378" y="45"/>
                  </a:lnTo>
                  <a:lnTo>
                    <a:pt x="365" y="35"/>
                  </a:lnTo>
                  <a:lnTo>
                    <a:pt x="350" y="27"/>
                  </a:lnTo>
                  <a:lnTo>
                    <a:pt x="336" y="20"/>
                  </a:lnTo>
                  <a:lnTo>
                    <a:pt x="321" y="14"/>
                  </a:lnTo>
                  <a:lnTo>
                    <a:pt x="304" y="10"/>
                  </a:lnTo>
                  <a:lnTo>
                    <a:pt x="289" y="5"/>
                  </a:lnTo>
                  <a:lnTo>
                    <a:pt x="273" y="3"/>
                  </a:lnTo>
                  <a:lnTo>
                    <a:pt x="256" y="0"/>
                  </a:lnTo>
                  <a:lnTo>
                    <a:pt x="240" y="0"/>
                  </a:lnTo>
                  <a:lnTo>
                    <a:pt x="224" y="0"/>
                  </a:lnTo>
                  <a:lnTo>
                    <a:pt x="207" y="3"/>
                  </a:lnTo>
                  <a:lnTo>
                    <a:pt x="191" y="5"/>
                  </a:lnTo>
                  <a:lnTo>
                    <a:pt x="175" y="10"/>
                  </a:lnTo>
                  <a:lnTo>
                    <a:pt x="160" y="14"/>
                  </a:lnTo>
                  <a:lnTo>
                    <a:pt x="144" y="20"/>
                  </a:lnTo>
                  <a:lnTo>
                    <a:pt x="129" y="27"/>
                  </a:lnTo>
                  <a:lnTo>
                    <a:pt x="115" y="35"/>
                  </a:lnTo>
                  <a:lnTo>
                    <a:pt x="101" y="45"/>
                  </a:lnTo>
                  <a:lnTo>
                    <a:pt x="88" y="54"/>
                  </a:lnTo>
                  <a:lnTo>
                    <a:pt x="76" y="65"/>
                  </a:lnTo>
                  <a:lnTo>
                    <a:pt x="65" y="76"/>
                  </a:lnTo>
                  <a:lnTo>
                    <a:pt x="53" y="89"/>
                  </a:lnTo>
                  <a:lnTo>
                    <a:pt x="44" y="102"/>
                  </a:lnTo>
                  <a:lnTo>
                    <a:pt x="35" y="116"/>
                  </a:lnTo>
                  <a:lnTo>
                    <a:pt x="27" y="130"/>
                  </a:lnTo>
                  <a:lnTo>
                    <a:pt x="20" y="145"/>
                  </a:lnTo>
                  <a:lnTo>
                    <a:pt x="14" y="160"/>
                  </a:lnTo>
                  <a:lnTo>
                    <a:pt x="9" y="175"/>
                  </a:lnTo>
                  <a:lnTo>
                    <a:pt x="4" y="192"/>
                  </a:lnTo>
                  <a:lnTo>
                    <a:pt x="2" y="208"/>
                  </a:lnTo>
                  <a:lnTo>
                    <a:pt x="1" y="224"/>
                  </a:lnTo>
                  <a:lnTo>
                    <a:pt x="0" y="241"/>
                  </a:lnTo>
                  <a:lnTo>
                    <a:pt x="1" y="257"/>
                  </a:lnTo>
                  <a:lnTo>
                    <a:pt x="2" y="273"/>
                  </a:lnTo>
                  <a:lnTo>
                    <a:pt x="4" y="290"/>
                  </a:lnTo>
                  <a:lnTo>
                    <a:pt x="9" y="305"/>
                  </a:lnTo>
                  <a:lnTo>
                    <a:pt x="14" y="321"/>
                  </a:lnTo>
                  <a:lnTo>
                    <a:pt x="20" y="336"/>
                  </a:lnTo>
                  <a:lnTo>
                    <a:pt x="27" y="350"/>
                  </a:lnTo>
                  <a:lnTo>
                    <a:pt x="35" y="366"/>
                  </a:lnTo>
                  <a:lnTo>
                    <a:pt x="44" y="378"/>
                  </a:lnTo>
                  <a:lnTo>
                    <a:pt x="53" y="392"/>
                  </a:lnTo>
                  <a:lnTo>
                    <a:pt x="65" y="404"/>
                  </a:lnTo>
                  <a:lnTo>
                    <a:pt x="76" y="416"/>
                  </a:lnTo>
                  <a:lnTo>
                    <a:pt x="88" y="426"/>
                  </a:lnTo>
                  <a:lnTo>
                    <a:pt x="101" y="437"/>
                  </a:lnTo>
                  <a:lnTo>
                    <a:pt x="115" y="446"/>
                  </a:lnTo>
                  <a:lnTo>
                    <a:pt x="129" y="453"/>
                  </a:lnTo>
                  <a:lnTo>
                    <a:pt x="144" y="460"/>
                  </a:lnTo>
                  <a:lnTo>
                    <a:pt x="160" y="467"/>
                  </a:lnTo>
                  <a:lnTo>
                    <a:pt x="175" y="472"/>
                  </a:lnTo>
                  <a:lnTo>
                    <a:pt x="191" y="475"/>
                  </a:lnTo>
                  <a:lnTo>
                    <a:pt x="207" y="479"/>
                  </a:lnTo>
                  <a:lnTo>
                    <a:pt x="224" y="480"/>
                  </a:lnTo>
                  <a:lnTo>
                    <a:pt x="240" y="481"/>
                  </a:lnTo>
                  <a:lnTo>
                    <a:pt x="256" y="480"/>
                  </a:lnTo>
                  <a:lnTo>
                    <a:pt x="273" y="479"/>
                  </a:lnTo>
                  <a:lnTo>
                    <a:pt x="289" y="475"/>
                  </a:lnTo>
                  <a:lnTo>
                    <a:pt x="304" y="472"/>
                  </a:lnTo>
                  <a:lnTo>
                    <a:pt x="321" y="467"/>
                  </a:lnTo>
                  <a:lnTo>
                    <a:pt x="336" y="460"/>
                  </a:lnTo>
                  <a:lnTo>
                    <a:pt x="350" y="453"/>
                  </a:lnTo>
                  <a:lnTo>
                    <a:pt x="365" y="446"/>
                  </a:lnTo>
                  <a:lnTo>
                    <a:pt x="378" y="437"/>
                  </a:lnTo>
                  <a:lnTo>
                    <a:pt x="392" y="426"/>
                  </a:lnTo>
                  <a:lnTo>
                    <a:pt x="403" y="416"/>
                  </a:lnTo>
                  <a:lnTo>
                    <a:pt x="415" y="404"/>
                  </a:lnTo>
                  <a:lnTo>
                    <a:pt x="426" y="392"/>
                  </a:lnTo>
                  <a:lnTo>
                    <a:pt x="436" y="378"/>
                  </a:lnTo>
                  <a:lnTo>
                    <a:pt x="445" y="366"/>
                  </a:lnTo>
                  <a:lnTo>
                    <a:pt x="452" y="350"/>
                  </a:lnTo>
                  <a:lnTo>
                    <a:pt x="459" y="336"/>
                  </a:lnTo>
                  <a:lnTo>
                    <a:pt x="466" y="321"/>
                  </a:lnTo>
                  <a:lnTo>
                    <a:pt x="471" y="305"/>
                  </a:lnTo>
                  <a:lnTo>
                    <a:pt x="475" y="290"/>
                  </a:lnTo>
                  <a:lnTo>
                    <a:pt x="478" y="273"/>
                  </a:lnTo>
                  <a:lnTo>
                    <a:pt x="479" y="257"/>
                  </a:lnTo>
                  <a:lnTo>
                    <a:pt x="480" y="241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2" name="Freeform 51">
              <a:extLst>
                <a:ext uri="{FF2B5EF4-FFF2-40B4-BE49-F238E27FC236}">
                  <a16:creationId xmlns:a16="http://schemas.microsoft.com/office/drawing/2014/main" id="{755CBDC6-48B2-A239-FD81-1045651547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7" y="2260"/>
              <a:ext cx="80" cy="81"/>
            </a:xfrm>
            <a:custGeom>
              <a:avLst/>
              <a:gdLst>
                <a:gd name="T0" fmla="*/ 0 w 238"/>
                <a:gd name="T1" fmla="*/ 0 h 237"/>
                <a:gd name="T2" fmla="*/ 0 w 238"/>
                <a:gd name="T3" fmla="*/ 0 h 237"/>
                <a:gd name="T4" fmla="*/ 0 w 238"/>
                <a:gd name="T5" fmla="*/ 0 h 237"/>
                <a:gd name="T6" fmla="*/ 0 w 238"/>
                <a:gd name="T7" fmla="*/ 0 h 237"/>
                <a:gd name="T8" fmla="*/ 0 w 238"/>
                <a:gd name="T9" fmla="*/ 0 h 237"/>
                <a:gd name="T10" fmla="*/ 0 w 238"/>
                <a:gd name="T11" fmla="*/ 0 h 237"/>
                <a:gd name="T12" fmla="*/ 0 w 238"/>
                <a:gd name="T13" fmla="*/ 0 h 237"/>
                <a:gd name="T14" fmla="*/ 0 w 238"/>
                <a:gd name="T15" fmla="*/ 0 h 237"/>
                <a:gd name="T16" fmla="*/ 0 w 238"/>
                <a:gd name="T17" fmla="*/ 0 h 237"/>
                <a:gd name="T18" fmla="*/ 0 w 238"/>
                <a:gd name="T19" fmla="*/ 0 h 237"/>
                <a:gd name="T20" fmla="*/ 0 w 238"/>
                <a:gd name="T21" fmla="*/ 0 h 237"/>
                <a:gd name="T22" fmla="*/ 0 w 238"/>
                <a:gd name="T23" fmla="*/ 0 h 237"/>
                <a:gd name="T24" fmla="*/ 0 w 238"/>
                <a:gd name="T25" fmla="*/ 0 h 237"/>
                <a:gd name="T26" fmla="*/ 0 w 238"/>
                <a:gd name="T27" fmla="*/ 0 h 237"/>
                <a:gd name="T28" fmla="*/ 0 w 238"/>
                <a:gd name="T29" fmla="*/ 0 h 237"/>
                <a:gd name="T30" fmla="*/ 0 w 238"/>
                <a:gd name="T31" fmla="*/ 0 h 237"/>
                <a:gd name="T32" fmla="*/ 0 w 238"/>
                <a:gd name="T33" fmla="*/ 0 h 237"/>
                <a:gd name="T34" fmla="*/ 0 w 238"/>
                <a:gd name="T35" fmla="*/ 0 h 237"/>
                <a:gd name="T36" fmla="*/ 0 w 238"/>
                <a:gd name="T37" fmla="*/ 0 h 237"/>
                <a:gd name="T38" fmla="*/ 0 w 238"/>
                <a:gd name="T39" fmla="*/ 0 h 237"/>
                <a:gd name="T40" fmla="*/ 0 w 238"/>
                <a:gd name="T41" fmla="*/ 0 h 237"/>
                <a:gd name="T42" fmla="*/ 0 w 238"/>
                <a:gd name="T43" fmla="*/ 0 h 237"/>
                <a:gd name="T44" fmla="*/ 0 w 238"/>
                <a:gd name="T45" fmla="*/ 0 h 237"/>
                <a:gd name="T46" fmla="*/ 0 w 238"/>
                <a:gd name="T47" fmla="*/ 0 h 237"/>
                <a:gd name="T48" fmla="*/ 0 w 238"/>
                <a:gd name="T49" fmla="*/ 0 h 237"/>
                <a:gd name="T50" fmla="*/ 0 w 238"/>
                <a:gd name="T51" fmla="*/ 0 h 237"/>
                <a:gd name="T52" fmla="*/ 0 w 238"/>
                <a:gd name="T53" fmla="*/ 0 h 237"/>
                <a:gd name="T54" fmla="*/ 0 w 238"/>
                <a:gd name="T55" fmla="*/ 0 h 237"/>
                <a:gd name="T56" fmla="*/ 0 w 238"/>
                <a:gd name="T57" fmla="*/ 0 h 237"/>
                <a:gd name="T58" fmla="*/ 0 w 238"/>
                <a:gd name="T59" fmla="*/ 0 h 237"/>
                <a:gd name="T60" fmla="*/ 0 w 238"/>
                <a:gd name="T61" fmla="*/ 0 h 237"/>
                <a:gd name="T62" fmla="*/ 0 w 238"/>
                <a:gd name="T63" fmla="*/ 0 h 2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38"/>
                <a:gd name="T97" fmla="*/ 0 h 237"/>
                <a:gd name="T98" fmla="*/ 238 w 238"/>
                <a:gd name="T99" fmla="*/ 237 h 23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38" h="237">
                  <a:moveTo>
                    <a:pt x="238" y="119"/>
                  </a:moveTo>
                  <a:lnTo>
                    <a:pt x="237" y="107"/>
                  </a:lnTo>
                  <a:lnTo>
                    <a:pt x="236" y="95"/>
                  </a:lnTo>
                  <a:lnTo>
                    <a:pt x="232" y="84"/>
                  </a:lnTo>
                  <a:lnTo>
                    <a:pt x="229" y="73"/>
                  </a:lnTo>
                  <a:lnTo>
                    <a:pt x="224" y="63"/>
                  </a:lnTo>
                  <a:lnTo>
                    <a:pt x="217" y="52"/>
                  </a:lnTo>
                  <a:lnTo>
                    <a:pt x="210" y="43"/>
                  </a:lnTo>
                  <a:lnTo>
                    <a:pt x="203" y="35"/>
                  </a:lnTo>
                  <a:lnTo>
                    <a:pt x="194" y="27"/>
                  </a:lnTo>
                  <a:lnTo>
                    <a:pt x="184" y="20"/>
                  </a:lnTo>
                  <a:lnTo>
                    <a:pt x="175" y="14"/>
                  </a:lnTo>
                  <a:lnTo>
                    <a:pt x="165" y="9"/>
                  </a:lnTo>
                  <a:lnTo>
                    <a:pt x="153" y="4"/>
                  </a:lnTo>
                  <a:lnTo>
                    <a:pt x="142" y="2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107" y="0"/>
                  </a:lnTo>
                  <a:lnTo>
                    <a:pt x="96" y="2"/>
                  </a:lnTo>
                  <a:lnTo>
                    <a:pt x="84" y="4"/>
                  </a:lnTo>
                  <a:lnTo>
                    <a:pt x="74" y="9"/>
                  </a:lnTo>
                  <a:lnTo>
                    <a:pt x="63" y="14"/>
                  </a:lnTo>
                  <a:lnTo>
                    <a:pt x="53" y="20"/>
                  </a:lnTo>
                  <a:lnTo>
                    <a:pt x="43" y="27"/>
                  </a:lnTo>
                  <a:lnTo>
                    <a:pt x="35" y="35"/>
                  </a:lnTo>
                  <a:lnTo>
                    <a:pt x="27" y="43"/>
                  </a:lnTo>
                  <a:lnTo>
                    <a:pt x="20" y="52"/>
                  </a:lnTo>
                  <a:lnTo>
                    <a:pt x="14" y="63"/>
                  </a:lnTo>
                  <a:lnTo>
                    <a:pt x="9" y="73"/>
                  </a:lnTo>
                  <a:lnTo>
                    <a:pt x="6" y="84"/>
                  </a:lnTo>
                  <a:lnTo>
                    <a:pt x="2" y="95"/>
                  </a:lnTo>
                  <a:lnTo>
                    <a:pt x="1" y="107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2"/>
                  </a:lnTo>
                  <a:lnTo>
                    <a:pt x="6" y="153"/>
                  </a:lnTo>
                  <a:lnTo>
                    <a:pt x="9" y="164"/>
                  </a:lnTo>
                  <a:lnTo>
                    <a:pt x="14" y="175"/>
                  </a:lnTo>
                  <a:lnTo>
                    <a:pt x="20" y="184"/>
                  </a:lnTo>
                  <a:lnTo>
                    <a:pt x="27" y="193"/>
                  </a:lnTo>
                  <a:lnTo>
                    <a:pt x="35" y="203"/>
                  </a:lnTo>
                  <a:lnTo>
                    <a:pt x="43" y="210"/>
                  </a:lnTo>
                  <a:lnTo>
                    <a:pt x="53" y="217"/>
                  </a:lnTo>
                  <a:lnTo>
                    <a:pt x="63" y="223"/>
                  </a:lnTo>
                  <a:lnTo>
                    <a:pt x="74" y="228"/>
                  </a:lnTo>
                  <a:lnTo>
                    <a:pt x="84" y="232"/>
                  </a:lnTo>
                  <a:lnTo>
                    <a:pt x="96" y="235"/>
                  </a:lnTo>
                  <a:lnTo>
                    <a:pt x="107" y="237"/>
                  </a:lnTo>
                  <a:lnTo>
                    <a:pt x="119" y="237"/>
                  </a:lnTo>
                  <a:lnTo>
                    <a:pt x="131" y="237"/>
                  </a:lnTo>
                  <a:lnTo>
                    <a:pt x="142" y="235"/>
                  </a:lnTo>
                  <a:lnTo>
                    <a:pt x="153" y="232"/>
                  </a:lnTo>
                  <a:lnTo>
                    <a:pt x="165" y="228"/>
                  </a:lnTo>
                  <a:lnTo>
                    <a:pt x="175" y="223"/>
                  </a:lnTo>
                  <a:lnTo>
                    <a:pt x="184" y="217"/>
                  </a:lnTo>
                  <a:lnTo>
                    <a:pt x="194" y="210"/>
                  </a:lnTo>
                  <a:lnTo>
                    <a:pt x="203" y="203"/>
                  </a:lnTo>
                  <a:lnTo>
                    <a:pt x="210" y="193"/>
                  </a:lnTo>
                  <a:lnTo>
                    <a:pt x="217" y="184"/>
                  </a:lnTo>
                  <a:lnTo>
                    <a:pt x="224" y="175"/>
                  </a:lnTo>
                  <a:lnTo>
                    <a:pt x="229" y="164"/>
                  </a:lnTo>
                  <a:lnTo>
                    <a:pt x="232" y="153"/>
                  </a:lnTo>
                  <a:lnTo>
                    <a:pt x="236" y="142"/>
                  </a:lnTo>
                  <a:lnTo>
                    <a:pt x="237" y="130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3" name="AutoShape 52">
            <a:extLst>
              <a:ext uri="{FF2B5EF4-FFF2-40B4-BE49-F238E27FC236}">
                <a16:creationId xmlns:a16="http://schemas.microsoft.com/office/drawing/2014/main" id="{E2613B59-A304-8811-ABA4-6C199BE1D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5660" y="2470150"/>
            <a:ext cx="768350" cy="114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62 w 21600"/>
              <a:gd name="T13" fmla="*/ 3262 h 21600"/>
              <a:gd name="T14" fmla="*/ 18338 w 21600"/>
              <a:gd name="T15" fmla="*/ 1833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924" y="21600"/>
                </a:lnTo>
                <a:lnTo>
                  <a:pt x="1867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4" name="Freeform 55">
            <a:extLst>
              <a:ext uri="{FF2B5EF4-FFF2-40B4-BE49-F238E27FC236}">
                <a16:creationId xmlns:a16="http://schemas.microsoft.com/office/drawing/2014/main" id="{A820FFF7-715F-1E7E-9142-096251513575}"/>
              </a:ext>
            </a:extLst>
          </p:cNvPr>
          <p:cNvSpPr>
            <a:spLocks/>
          </p:cNvSpPr>
          <p:nvPr/>
        </p:nvSpPr>
        <p:spPr bwMode="auto">
          <a:xfrm>
            <a:off x="4598036" y="5159376"/>
            <a:ext cx="873125" cy="873125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16"/>
              <a:gd name="T103" fmla="*/ 0 h 1417"/>
              <a:gd name="T104" fmla="*/ 1416 w 1416"/>
              <a:gd name="T105" fmla="*/ 1417 h 141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65" name="Group 56">
            <a:extLst>
              <a:ext uri="{FF2B5EF4-FFF2-40B4-BE49-F238E27FC236}">
                <a16:creationId xmlns:a16="http://schemas.microsoft.com/office/drawing/2014/main" id="{56270E97-09EE-E340-305A-19B41AB24457}"/>
              </a:ext>
            </a:extLst>
          </p:cNvPr>
          <p:cNvGrpSpPr>
            <a:grpSpLocks/>
          </p:cNvGrpSpPr>
          <p:nvPr/>
        </p:nvGrpSpPr>
        <p:grpSpPr bwMode="auto">
          <a:xfrm>
            <a:off x="3489960" y="5118100"/>
            <a:ext cx="3124200" cy="1066800"/>
            <a:chOff x="1824" y="2796"/>
            <a:chExt cx="1968" cy="672"/>
          </a:xfrm>
        </p:grpSpPr>
        <p:sp>
          <p:nvSpPr>
            <p:cNvPr id="10347" name="Line 57">
              <a:extLst>
                <a:ext uri="{FF2B5EF4-FFF2-40B4-BE49-F238E27FC236}">
                  <a16:creationId xmlns:a16="http://schemas.microsoft.com/office/drawing/2014/main" id="{6DBE1836-FFA7-A6D4-0703-3A24C0968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0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8" name="Line 58">
              <a:extLst>
                <a:ext uri="{FF2B5EF4-FFF2-40B4-BE49-F238E27FC236}">
                  <a16:creationId xmlns:a16="http://schemas.microsoft.com/office/drawing/2014/main" id="{03D96931-29CD-600B-5EF3-567E85D85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7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9" name="Oval 59">
              <a:extLst>
                <a:ext uri="{FF2B5EF4-FFF2-40B4-BE49-F238E27FC236}">
                  <a16:creationId xmlns:a16="http://schemas.microsoft.com/office/drawing/2014/main" id="{435D3BCC-9DD1-136A-1805-A0D555F48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305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</p:grpSp>
      <p:grpSp>
        <p:nvGrpSpPr>
          <p:cNvPr id="10266" name="Group 60">
            <a:extLst>
              <a:ext uri="{FF2B5EF4-FFF2-40B4-BE49-F238E27FC236}">
                <a16:creationId xmlns:a16="http://schemas.microsoft.com/office/drawing/2014/main" id="{16DAF824-B7A3-AAD1-DD0D-366F914F479B}"/>
              </a:ext>
            </a:extLst>
          </p:cNvPr>
          <p:cNvGrpSpPr>
            <a:grpSpLocks/>
          </p:cNvGrpSpPr>
          <p:nvPr/>
        </p:nvGrpSpPr>
        <p:grpSpPr bwMode="auto">
          <a:xfrm>
            <a:off x="4756785" y="4738689"/>
            <a:ext cx="560388" cy="555625"/>
            <a:chOff x="2802" y="3235"/>
            <a:chExt cx="353" cy="350"/>
          </a:xfrm>
        </p:grpSpPr>
        <p:sp>
          <p:nvSpPr>
            <p:cNvPr id="10345" name="Freeform 61">
              <a:extLst>
                <a:ext uri="{FF2B5EF4-FFF2-40B4-BE49-F238E27FC236}">
                  <a16:creationId xmlns:a16="http://schemas.microsoft.com/office/drawing/2014/main" id="{DB0CAB9C-D6EE-07EC-092B-960BEE09E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3235"/>
              <a:ext cx="353" cy="350"/>
            </a:xfrm>
            <a:custGeom>
              <a:avLst/>
              <a:gdLst>
                <a:gd name="T0" fmla="*/ 0 w 1039"/>
                <a:gd name="T1" fmla="*/ 0 h 1039"/>
                <a:gd name="T2" fmla="*/ 0 w 1039"/>
                <a:gd name="T3" fmla="*/ 0 h 1039"/>
                <a:gd name="T4" fmla="*/ 0 w 1039"/>
                <a:gd name="T5" fmla="*/ 0 h 1039"/>
                <a:gd name="T6" fmla="*/ 0 w 1039"/>
                <a:gd name="T7" fmla="*/ 0 h 1039"/>
                <a:gd name="T8" fmla="*/ 0 w 1039"/>
                <a:gd name="T9" fmla="*/ 0 h 1039"/>
                <a:gd name="T10" fmla="*/ 0 w 1039"/>
                <a:gd name="T11" fmla="*/ 0 h 1039"/>
                <a:gd name="T12" fmla="*/ 0 w 1039"/>
                <a:gd name="T13" fmla="*/ 0 h 1039"/>
                <a:gd name="T14" fmla="*/ 0 w 1039"/>
                <a:gd name="T15" fmla="*/ 0 h 1039"/>
                <a:gd name="T16" fmla="*/ 0 w 1039"/>
                <a:gd name="T17" fmla="*/ 0 h 1039"/>
                <a:gd name="T18" fmla="*/ 0 w 1039"/>
                <a:gd name="T19" fmla="*/ 0 h 1039"/>
                <a:gd name="T20" fmla="*/ 0 w 1039"/>
                <a:gd name="T21" fmla="*/ 0 h 1039"/>
                <a:gd name="T22" fmla="*/ 0 w 1039"/>
                <a:gd name="T23" fmla="*/ 0 h 1039"/>
                <a:gd name="T24" fmla="*/ 0 w 1039"/>
                <a:gd name="T25" fmla="*/ 0 h 1039"/>
                <a:gd name="T26" fmla="*/ 0 w 1039"/>
                <a:gd name="T27" fmla="*/ 0 h 1039"/>
                <a:gd name="T28" fmla="*/ 0 w 1039"/>
                <a:gd name="T29" fmla="*/ 0 h 1039"/>
                <a:gd name="T30" fmla="*/ 0 w 1039"/>
                <a:gd name="T31" fmla="*/ 0 h 1039"/>
                <a:gd name="T32" fmla="*/ 0 w 1039"/>
                <a:gd name="T33" fmla="*/ 0 h 1039"/>
                <a:gd name="T34" fmla="*/ 0 w 1039"/>
                <a:gd name="T35" fmla="*/ 0 h 1039"/>
                <a:gd name="T36" fmla="*/ 0 w 1039"/>
                <a:gd name="T37" fmla="*/ 0 h 1039"/>
                <a:gd name="T38" fmla="*/ 0 w 1039"/>
                <a:gd name="T39" fmla="*/ 0 h 1039"/>
                <a:gd name="T40" fmla="*/ 0 w 1039"/>
                <a:gd name="T41" fmla="*/ 0 h 1039"/>
                <a:gd name="T42" fmla="*/ 0 w 1039"/>
                <a:gd name="T43" fmla="*/ 0 h 1039"/>
                <a:gd name="T44" fmla="*/ 0 w 1039"/>
                <a:gd name="T45" fmla="*/ 0 h 1039"/>
                <a:gd name="T46" fmla="*/ 0 w 1039"/>
                <a:gd name="T47" fmla="*/ 0 h 1039"/>
                <a:gd name="T48" fmla="*/ 0 w 1039"/>
                <a:gd name="T49" fmla="*/ 0 h 1039"/>
                <a:gd name="T50" fmla="*/ 0 w 1039"/>
                <a:gd name="T51" fmla="*/ 0 h 1039"/>
                <a:gd name="T52" fmla="*/ 0 w 1039"/>
                <a:gd name="T53" fmla="*/ 0 h 1039"/>
                <a:gd name="T54" fmla="*/ 0 w 1039"/>
                <a:gd name="T55" fmla="*/ 0 h 1039"/>
                <a:gd name="T56" fmla="*/ 0 w 1039"/>
                <a:gd name="T57" fmla="*/ 0 h 1039"/>
                <a:gd name="T58" fmla="*/ 0 w 1039"/>
                <a:gd name="T59" fmla="*/ 0 h 1039"/>
                <a:gd name="T60" fmla="*/ 0 w 1039"/>
                <a:gd name="T61" fmla="*/ 0 h 1039"/>
                <a:gd name="T62" fmla="*/ 0 w 1039"/>
                <a:gd name="T63" fmla="*/ 0 h 1039"/>
                <a:gd name="T64" fmla="*/ 0 w 1039"/>
                <a:gd name="T65" fmla="*/ 0 h 1039"/>
                <a:gd name="T66" fmla="*/ 0 w 1039"/>
                <a:gd name="T67" fmla="*/ 0 h 1039"/>
                <a:gd name="T68" fmla="*/ 0 w 1039"/>
                <a:gd name="T69" fmla="*/ 0 h 1039"/>
                <a:gd name="T70" fmla="*/ 0 w 1039"/>
                <a:gd name="T71" fmla="*/ 0 h 1039"/>
                <a:gd name="T72" fmla="*/ 0 w 1039"/>
                <a:gd name="T73" fmla="*/ 0 h 1039"/>
                <a:gd name="T74" fmla="*/ 0 w 1039"/>
                <a:gd name="T75" fmla="*/ 0 h 1039"/>
                <a:gd name="T76" fmla="*/ 0 w 1039"/>
                <a:gd name="T77" fmla="*/ 0 h 1039"/>
                <a:gd name="T78" fmla="*/ 0 w 1039"/>
                <a:gd name="T79" fmla="*/ 0 h 1039"/>
                <a:gd name="T80" fmla="*/ 0 w 1039"/>
                <a:gd name="T81" fmla="*/ 0 h 1039"/>
                <a:gd name="T82" fmla="*/ 0 w 1039"/>
                <a:gd name="T83" fmla="*/ 0 h 1039"/>
                <a:gd name="T84" fmla="*/ 0 w 1039"/>
                <a:gd name="T85" fmla="*/ 0 h 1039"/>
                <a:gd name="T86" fmla="*/ 0 w 1039"/>
                <a:gd name="T87" fmla="*/ 0 h 1039"/>
                <a:gd name="T88" fmla="*/ 0 w 1039"/>
                <a:gd name="T89" fmla="*/ 0 h 1039"/>
                <a:gd name="T90" fmla="*/ 0 w 1039"/>
                <a:gd name="T91" fmla="*/ 0 h 1039"/>
                <a:gd name="T92" fmla="*/ 0 w 1039"/>
                <a:gd name="T93" fmla="*/ 0 h 1039"/>
                <a:gd name="T94" fmla="*/ 0 w 1039"/>
                <a:gd name="T95" fmla="*/ 0 h 1039"/>
                <a:gd name="T96" fmla="*/ 0 w 1039"/>
                <a:gd name="T97" fmla="*/ 0 h 1039"/>
                <a:gd name="T98" fmla="*/ 0 w 1039"/>
                <a:gd name="T99" fmla="*/ 0 h 10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39"/>
                <a:gd name="T151" fmla="*/ 0 h 1039"/>
                <a:gd name="T152" fmla="*/ 1039 w 1039"/>
                <a:gd name="T153" fmla="*/ 1039 h 103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39" h="1039">
                  <a:moveTo>
                    <a:pt x="1039" y="520"/>
                  </a:moveTo>
                  <a:lnTo>
                    <a:pt x="1037" y="488"/>
                  </a:lnTo>
                  <a:lnTo>
                    <a:pt x="1035" y="455"/>
                  </a:lnTo>
                  <a:lnTo>
                    <a:pt x="1029" y="422"/>
                  </a:lnTo>
                  <a:lnTo>
                    <a:pt x="1022" y="391"/>
                  </a:lnTo>
                  <a:lnTo>
                    <a:pt x="1013" y="359"/>
                  </a:lnTo>
                  <a:lnTo>
                    <a:pt x="1002" y="328"/>
                  </a:lnTo>
                  <a:lnTo>
                    <a:pt x="990" y="299"/>
                  </a:lnTo>
                  <a:lnTo>
                    <a:pt x="974" y="269"/>
                  </a:lnTo>
                  <a:lnTo>
                    <a:pt x="958" y="241"/>
                  </a:lnTo>
                  <a:lnTo>
                    <a:pt x="939" y="215"/>
                  </a:lnTo>
                  <a:lnTo>
                    <a:pt x="920" y="189"/>
                  </a:lnTo>
                  <a:lnTo>
                    <a:pt x="899" y="164"/>
                  </a:lnTo>
                  <a:lnTo>
                    <a:pt x="875" y="141"/>
                  </a:lnTo>
                  <a:lnTo>
                    <a:pt x="851" y="119"/>
                  </a:lnTo>
                  <a:lnTo>
                    <a:pt x="825" y="99"/>
                  </a:lnTo>
                  <a:lnTo>
                    <a:pt x="798" y="80"/>
                  </a:lnTo>
                  <a:lnTo>
                    <a:pt x="769" y="64"/>
                  </a:lnTo>
                  <a:lnTo>
                    <a:pt x="741" y="49"/>
                  </a:lnTo>
                  <a:lnTo>
                    <a:pt x="711" y="36"/>
                  </a:lnTo>
                  <a:lnTo>
                    <a:pt x="680" y="26"/>
                  </a:lnTo>
                  <a:lnTo>
                    <a:pt x="649" y="16"/>
                  </a:lnTo>
                  <a:lnTo>
                    <a:pt x="616" y="9"/>
                  </a:lnTo>
                  <a:lnTo>
                    <a:pt x="585" y="3"/>
                  </a:lnTo>
                  <a:lnTo>
                    <a:pt x="552" y="1"/>
                  </a:lnTo>
                  <a:lnTo>
                    <a:pt x="519" y="0"/>
                  </a:lnTo>
                  <a:lnTo>
                    <a:pt x="487" y="1"/>
                  </a:lnTo>
                  <a:lnTo>
                    <a:pt x="454" y="3"/>
                  </a:lnTo>
                  <a:lnTo>
                    <a:pt x="423" y="9"/>
                  </a:lnTo>
                  <a:lnTo>
                    <a:pt x="390" y="16"/>
                  </a:lnTo>
                  <a:lnTo>
                    <a:pt x="358" y="26"/>
                  </a:lnTo>
                  <a:lnTo>
                    <a:pt x="328" y="36"/>
                  </a:lnTo>
                  <a:lnTo>
                    <a:pt x="298" y="49"/>
                  </a:lnTo>
                  <a:lnTo>
                    <a:pt x="269" y="64"/>
                  </a:lnTo>
                  <a:lnTo>
                    <a:pt x="241" y="80"/>
                  </a:lnTo>
                  <a:lnTo>
                    <a:pt x="214" y="99"/>
                  </a:lnTo>
                  <a:lnTo>
                    <a:pt x="188" y="119"/>
                  </a:lnTo>
                  <a:lnTo>
                    <a:pt x="164" y="141"/>
                  </a:lnTo>
                  <a:lnTo>
                    <a:pt x="140" y="164"/>
                  </a:lnTo>
                  <a:lnTo>
                    <a:pt x="119" y="189"/>
                  </a:lnTo>
                  <a:lnTo>
                    <a:pt x="99" y="215"/>
                  </a:lnTo>
                  <a:lnTo>
                    <a:pt x="81" y="241"/>
                  </a:lnTo>
                  <a:lnTo>
                    <a:pt x="64" y="269"/>
                  </a:lnTo>
                  <a:lnTo>
                    <a:pt x="49" y="299"/>
                  </a:lnTo>
                  <a:lnTo>
                    <a:pt x="36" y="328"/>
                  </a:lnTo>
                  <a:lnTo>
                    <a:pt x="26" y="359"/>
                  </a:lnTo>
                  <a:lnTo>
                    <a:pt x="17" y="391"/>
                  </a:lnTo>
                  <a:lnTo>
                    <a:pt x="10" y="422"/>
                  </a:lnTo>
                  <a:lnTo>
                    <a:pt x="4" y="455"/>
                  </a:lnTo>
                  <a:lnTo>
                    <a:pt x="1" y="488"/>
                  </a:lnTo>
                  <a:lnTo>
                    <a:pt x="0" y="520"/>
                  </a:lnTo>
                  <a:lnTo>
                    <a:pt x="1" y="552"/>
                  </a:lnTo>
                  <a:lnTo>
                    <a:pt x="4" y="584"/>
                  </a:lnTo>
                  <a:lnTo>
                    <a:pt x="10" y="617"/>
                  </a:lnTo>
                  <a:lnTo>
                    <a:pt x="17" y="649"/>
                  </a:lnTo>
                  <a:lnTo>
                    <a:pt x="26" y="680"/>
                  </a:lnTo>
                  <a:lnTo>
                    <a:pt x="36" y="712"/>
                  </a:lnTo>
                  <a:lnTo>
                    <a:pt x="49" y="741"/>
                  </a:lnTo>
                  <a:lnTo>
                    <a:pt x="64" y="770"/>
                  </a:lnTo>
                  <a:lnTo>
                    <a:pt x="81" y="798"/>
                  </a:lnTo>
                  <a:lnTo>
                    <a:pt x="99" y="825"/>
                  </a:lnTo>
                  <a:lnTo>
                    <a:pt x="119" y="852"/>
                  </a:lnTo>
                  <a:lnTo>
                    <a:pt x="140" y="876"/>
                  </a:lnTo>
                  <a:lnTo>
                    <a:pt x="164" y="898"/>
                  </a:lnTo>
                  <a:lnTo>
                    <a:pt x="188" y="920"/>
                  </a:lnTo>
                  <a:lnTo>
                    <a:pt x="214" y="940"/>
                  </a:lnTo>
                  <a:lnTo>
                    <a:pt x="241" y="959"/>
                  </a:lnTo>
                  <a:lnTo>
                    <a:pt x="269" y="975"/>
                  </a:lnTo>
                  <a:lnTo>
                    <a:pt x="298" y="990"/>
                  </a:lnTo>
                  <a:lnTo>
                    <a:pt x="328" y="1003"/>
                  </a:lnTo>
                  <a:lnTo>
                    <a:pt x="358" y="1014"/>
                  </a:lnTo>
                  <a:lnTo>
                    <a:pt x="390" y="1023"/>
                  </a:lnTo>
                  <a:lnTo>
                    <a:pt x="423" y="1030"/>
                  </a:lnTo>
                  <a:lnTo>
                    <a:pt x="454" y="1036"/>
                  </a:lnTo>
                  <a:lnTo>
                    <a:pt x="487" y="1038"/>
                  </a:lnTo>
                  <a:lnTo>
                    <a:pt x="519" y="1039"/>
                  </a:lnTo>
                  <a:lnTo>
                    <a:pt x="552" y="1038"/>
                  </a:lnTo>
                  <a:lnTo>
                    <a:pt x="585" y="1036"/>
                  </a:lnTo>
                  <a:lnTo>
                    <a:pt x="616" y="1030"/>
                  </a:lnTo>
                  <a:lnTo>
                    <a:pt x="649" y="1023"/>
                  </a:lnTo>
                  <a:lnTo>
                    <a:pt x="680" y="1014"/>
                  </a:lnTo>
                  <a:lnTo>
                    <a:pt x="711" y="1003"/>
                  </a:lnTo>
                  <a:lnTo>
                    <a:pt x="741" y="990"/>
                  </a:lnTo>
                  <a:lnTo>
                    <a:pt x="769" y="975"/>
                  </a:lnTo>
                  <a:lnTo>
                    <a:pt x="798" y="959"/>
                  </a:lnTo>
                  <a:lnTo>
                    <a:pt x="825" y="940"/>
                  </a:lnTo>
                  <a:lnTo>
                    <a:pt x="851" y="920"/>
                  </a:lnTo>
                  <a:lnTo>
                    <a:pt x="875" y="898"/>
                  </a:lnTo>
                  <a:lnTo>
                    <a:pt x="899" y="876"/>
                  </a:lnTo>
                  <a:lnTo>
                    <a:pt x="920" y="852"/>
                  </a:lnTo>
                  <a:lnTo>
                    <a:pt x="939" y="825"/>
                  </a:lnTo>
                  <a:lnTo>
                    <a:pt x="958" y="798"/>
                  </a:lnTo>
                  <a:lnTo>
                    <a:pt x="974" y="770"/>
                  </a:lnTo>
                  <a:lnTo>
                    <a:pt x="990" y="741"/>
                  </a:lnTo>
                  <a:lnTo>
                    <a:pt x="1002" y="712"/>
                  </a:lnTo>
                  <a:lnTo>
                    <a:pt x="1013" y="680"/>
                  </a:lnTo>
                  <a:lnTo>
                    <a:pt x="1022" y="649"/>
                  </a:lnTo>
                  <a:lnTo>
                    <a:pt x="1029" y="617"/>
                  </a:lnTo>
                  <a:lnTo>
                    <a:pt x="1035" y="584"/>
                  </a:lnTo>
                  <a:lnTo>
                    <a:pt x="1037" y="552"/>
                  </a:lnTo>
                  <a:lnTo>
                    <a:pt x="1039" y="52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6" name="Freeform 62">
              <a:extLst>
                <a:ext uri="{FF2B5EF4-FFF2-40B4-BE49-F238E27FC236}">
                  <a16:creationId xmlns:a16="http://schemas.microsoft.com/office/drawing/2014/main" id="{9F3BA4AD-47B7-8528-0055-AE3DD30C2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7" y="3317"/>
              <a:ext cx="182" cy="185"/>
            </a:xfrm>
            <a:custGeom>
              <a:avLst/>
              <a:gdLst>
                <a:gd name="T0" fmla="*/ 0 w 543"/>
                <a:gd name="T1" fmla="*/ 0 h 545"/>
                <a:gd name="T2" fmla="*/ 0 w 543"/>
                <a:gd name="T3" fmla="*/ 0 h 545"/>
                <a:gd name="T4" fmla="*/ 0 w 543"/>
                <a:gd name="T5" fmla="*/ 0 h 545"/>
                <a:gd name="T6" fmla="*/ 0 w 543"/>
                <a:gd name="T7" fmla="*/ 0 h 545"/>
                <a:gd name="T8" fmla="*/ 0 w 543"/>
                <a:gd name="T9" fmla="*/ 0 h 545"/>
                <a:gd name="T10" fmla="*/ 0 w 543"/>
                <a:gd name="T11" fmla="*/ 0 h 545"/>
                <a:gd name="T12" fmla="*/ 0 w 543"/>
                <a:gd name="T13" fmla="*/ 0 h 545"/>
                <a:gd name="T14" fmla="*/ 0 w 543"/>
                <a:gd name="T15" fmla="*/ 0 h 545"/>
                <a:gd name="T16" fmla="*/ 0 w 543"/>
                <a:gd name="T17" fmla="*/ 0 h 545"/>
                <a:gd name="T18" fmla="*/ 0 w 543"/>
                <a:gd name="T19" fmla="*/ 0 h 545"/>
                <a:gd name="T20" fmla="*/ 0 w 543"/>
                <a:gd name="T21" fmla="*/ 0 h 545"/>
                <a:gd name="T22" fmla="*/ 0 w 543"/>
                <a:gd name="T23" fmla="*/ 0 h 545"/>
                <a:gd name="T24" fmla="*/ 0 w 543"/>
                <a:gd name="T25" fmla="*/ 0 h 545"/>
                <a:gd name="T26" fmla="*/ 0 w 543"/>
                <a:gd name="T27" fmla="*/ 0 h 545"/>
                <a:gd name="T28" fmla="*/ 0 w 543"/>
                <a:gd name="T29" fmla="*/ 0 h 545"/>
                <a:gd name="T30" fmla="*/ 0 w 543"/>
                <a:gd name="T31" fmla="*/ 0 h 545"/>
                <a:gd name="T32" fmla="*/ 0 w 543"/>
                <a:gd name="T33" fmla="*/ 0 h 545"/>
                <a:gd name="T34" fmla="*/ 0 w 543"/>
                <a:gd name="T35" fmla="*/ 0 h 545"/>
                <a:gd name="T36" fmla="*/ 0 w 543"/>
                <a:gd name="T37" fmla="*/ 0 h 545"/>
                <a:gd name="T38" fmla="*/ 0 w 543"/>
                <a:gd name="T39" fmla="*/ 0 h 545"/>
                <a:gd name="T40" fmla="*/ 0 w 543"/>
                <a:gd name="T41" fmla="*/ 0 h 545"/>
                <a:gd name="T42" fmla="*/ 0 w 543"/>
                <a:gd name="T43" fmla="*/ 0 h 545"/>
                <a:gd name="T44" fmla="*/ 0 w 543"/>
                <a:gd name="T45" fmla="*/ 0 h 545"/>
                <a:gd name="T46" fmla="*/ 0 w 543"/>
                <a:gd name="T47" fmla="*/ 0 h 545"/>
                <a:gd name="T48" fmla="*/ 0 w 543"/>
                <a:gd name="T49" fmla="*/ 0 h 545"/>
                <a:gd name="T50" fmla="*/ 0 w 543"/>
                <a:gd name="T51" fmla="*/ 0 h 545"/>
                <a:gd name="T52" fmla="*/ 0 w 543"/>
                <a:gd name="T53" fmla="*/ 0 h 545"/>
                <a:gd name="T54" fmla="*/ 0 w 543"/>
                <a:gd name="T55" fmla="*/ 0 h 545"/>
                <a:gd name="T56" fmla="*/ 0 w 543"/>
                <a:gd name="T57" fmla="*/ 0 h 545"/>
                <a:gd name="T58" fmla="*/ 0 w 543"/>
                <a:gd name="T59" fmla="*/ 0 h 545"/>
                <a:gd name="T60" fmla="*/ 0 w 543"/>
                <a:gd name="T61" fmla="*/ 0 h 545"/>
                <a:gd name="T62" fmla="*/ 0 w 543"/>
                <a:gd name="T63" fmla="*/ 0 h 545"/>
                <a:gd name="T64" fmla="*/ 0 w 543"/>
                <a:gd name="T65" fmla="*/ 0 h 545"/>
                <a:gd name="T66" fmla="*/ 0 w 543"/>
                <a:gd name="T67" fmla="*/ 0 h 545"/>
                <a:gd name="T68" fmla="*/ 0 w 543"/>
                <a:gd name="T69" fmla="*/ 0 h 545"/>
                <a:gd name="T70" fmla="*/ 0 w 543"/>
                <a:gd name="T71" fmla="*/ 0 h 5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3"/>
                <a:gd name="T109" fmla="*/ 0 h 545"/>
                <a:gd name="T110" fmla="*/ 543 w 543"/>
                <a:gd name="T111" fmla="*/ 545 h 54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3" h="545">
                  <a:moveTo>
                    <a:pt x="543" y="273"/>
                  </a:moveTo>
                  <a:lnTo>
                    <a:pt x="543" y="249"/>
                  </a:lnTo>
                  <a:lnTo>
                    <a:pt x="540" y="225"/>
                  </a:lnTo>
                  <a:lnTo>
                    <a:pt x="534" y="202"/>
                  </a:lnTo>
                  <a:lnTo>
                    <a:pt x="527" y="180"/>
                  </a:lnTo>
                  <a:lnTo>
                    <a:pt x="519" y="158"/>
                  </a:lnTo>
                  <a:lnTo>
                    <a:pt x="507" y="137"/>
                  </a:lnTo>
                  <a:lnTo>
                    <a:pt x="494" y="117"/>
                  </a:lnTo>
                  <a:lnTo>
                    <a:pt x="480" y="97"/>
                  </a:lnTo>
                  <a:lnTo>
                    <a:pt x="464" y="80"/>
                  </a:lnTo>
                  <a:lnTo>
                    <a:pt x="446" y="64"/>
                  </a:lnTo>
                  <a:lnTo>
                    <a:pt x="428" y="49"/>
                  </a:lnTo>
                  <a:lnTo>
                    <a:pt x="408" y="36"/>
                  </a:lnTo>
                  <a:lnTo>
                    <a:pt x="387" y="26"/>
                  </a:lnTo>
                  <a:lnTo>
                    <a:pt x="365" y="17"/>
                  </a:lnTo>
                  <a:lnTo>
                    <a:pt x="341" y="10"/>
                  </a:lnTo>
                  <a:lnTo>
                    <a:pt x="319" y="4"/>
                  </a:lnTo>
                  <a:lnTo>
                    <a:pt x="295" y="1"/>
                  </a:lnTo>
                  <a:lnTo>
                    <a:pt x="271" y="0"/>
                  </a:lnTo>
                  <a:lnTo>
                    <a:pt x="248" y="1"/>
                  </a:lnTo>
                  <a:lnTo>
                    <a:pt x="224" y="4"/>
                  </a:lnTo>
                  <a:lnTo>
                    <a:pt x="201" y="10"/>
                  </a:lnTo>
                  <a:lnTo>
                    <a:pt x="178" y="17"/>
                  </a:lnTo>
                  <a:lnTo>
                    <a:pt x="156" y="26"/>
                  </a:lnTo>
                  <a:lnTo>
                    <a:pt x="135" y="36"/>
                  </a:lnTo>
                  <a:lnTo>
                    <a:pt x="115" y="49"/>
                  </a:lnTo>
                  <a:lnTo>
                    <a:pt x="96" y="64"/>
                  </a:lnTo>
                  <a:lnTo>
                    <a:pt x="79" y="80"/>
                  </a:lnTo>
                  <a:lnTo>
                    <a:pt x="63" y="97"/>
                  </a:lnTo>
                  <a:lnTo>
                    <a:pt x="49" y="117"/>
                  </a:lnTo>
                  <a:lnTo>
                    <a:pt x="36" y="137"/>
                  </a:lnTo>
                  <a:lnTo>
                    <a:pt x="24" y="158"/>
                  </a:lnTo>
                  <a:lnTo>
                    <a:pt x="16" y="180"/>
                  </a:lnTo>
                  <a:lnTo>
                    <a:pt x="8" y="202"/>
                  </a:lnTo>
                  <a:lnTo>
                    <a:pt x="3" y="225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0" y="297"/>
                  </a:lnTo>
                  <a:lnTo>
                    <a:pt x="3" y="320"/>
                  </a:lnTo>
                  <a:lnTo>
                    <a:pt x="8" y="343"/>
                  </a:lnTo>
                  <a:lnTo>
                    <a:pt x="16" y="365"/>
                  </a:lnTo>
                  <a:lnTo>
                    <a:pt x="24" y="388"/>
                  </a:lnTo>
                  <a:lnTo>
                    <a:pt x="36" y="409"/>
                  </a:lnTo>
                  <a:lnTo>
                    <a:pt x="49" y="430"/>
                  </a:lnTo>
                  <a:lnTo>
                    <a:pt x="63" y="448"/>
                  </a:lnTo>
                  <a:lnTo>
                    <a:pt x="79" y="466"/>
                  </a:lnTo>
                  <a:lnTo>
                    <a:pt x="96" y="481"/>
                  </a:lnTo>
                  <a:lnTo>
                    <a:pt x="115" y="496"/>
                  </a:lnTo>
                  <a:lnTo>
                    <a:pt x="135" y="509"/>
                  </a:lnTo>
                  <a:lnTo>
                    <a:pt x="156" y="519"/>
                  </a:lnTo>
                  <a:lnTo>
                    <a:pt x="178" y="529"/>
                  </a:lnTo>
                  <a:lnTo>
                    <a:pt x="201" y="536"/>
                  </a:lnTo>
                  <a:lnTo>
                    <a:pt x="224" y="542"/>
                  </a:lnTo>
                  <a:lnTo>
                    <a:pt x="248" y="544"/>
                  </a:lnTo>
                  <a:lnTo>
                    <a:pt x="271" y="545"/>
                  </a:lnTo>
                  <a:lnTo>
                    <a:pt x="295" y="544"/>
                  </a:lnTo>
                  <a:lnTo>
                    <a:pt x="319" y="542"/>
                  </a:lnTo>
                  <a:lnTo>
                    <a:pt x="341" y="536"/>
                  </a:lnTo>
                  <a:lnTo>
                    <a:pt x="365" y="529"/>
                  </a:lnTo>
                  <a:lnTo>
                    <a:pt x="387" y="519"/>
                  </a:lnTo>
                  <a:lnTo>
                    <a:pt x="408" y="509"/>
                  </a:lnTo>
                  <a:lnTo>
                    <a:pt x="428" y="496"/>
                  </a:lnTo>
                  <a:lnTo>
                    <a:pt x="446" y="481"/>
                  </a:lnTo>
                  <a:lnTo>
                    <a:pt x="464" y="466"/>
                  </a:lnTo>
                  <a:lnTo>
                    <a:pt x="480" y="448"/>
                  </a:lnTo>
                  <a:lnTo>
                    <a:pt x="494" y="430"/>
                  </a:lnTo>
                  <a:lnTo>
                    <a:pt x="507" y="409"/>
                  </a:lnTo>
                  <a:lnTo>
                    <a:pt x="519" y="388"/>
                  </a:lnTo>
                  <a:lnTo>
                    <a:pt x="527" y="365"/>
                  </a:lnTo>
                  <a:lnTo>
                    <a:pt x="534" y="343"/>
                  </a:lnTo>
                  <a:lnTo>
                    <a:pt x="540" y="320"/>
                  </a:lnTo>
                  <a:lnTo>
                    <a:pt x="543" y="297"/>
                  </a:lnTo>
                  <a:lnTo>
                    <a:pt x="543" y="273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7" name="Group 63">
            <a:extLst>
              <a:ext uri="{FF2B5EF4-FFF2-40B4-BE49-F238E27FC236}">
                <a16:creationId xmlns:a16="http://schemas.microsoft.com/office/drawing/2014/main" id="{74F6FC6E-675F-A886-D9D9-7C4C6308BC59}"/>
              </a:ext>
            </a:extLst>
          </p:cNvPr>
          <p:cNvGrpSpPr>
            <a:grpSpLocks/>
          </p:cNvGrpSpPr>
          <p:nvPr/>
        </p:nvGrpSpPr>
        <p:grpSpPr bwMode="auto">
          <a:xfrm>
            <a:off x="5356861" y="1898651"/>
            <a:ext cx="252413" cy="379413"/>
            <a:chOff x="2997" y="518"/>
            <a:chExt cx="132" cy="286"/>
          </a:xfrm>
        </p:grpSpPr>
        <p:sp>
          <p:nvSpPr>
            <p:cNvPr id="10337" name="Line 64">
              <a:extLst>
                <a:ext uri="{FF2B5EF4-FFF2-40B4-BE49-F238E27FC236}">
                  <a16:creationId xmlns:a16="http://schemas.microsoft.com/office/drawing/2014/main" id="{6A35758F-EE1D-DC8C-86EC-856AC9B3BE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8" name="Line 65">
              <a:extLst>
                <a:ext uri="{FF2B5EF4-FFF2-40B4-BE49-F238E27FC236}">
                  <a16:creationId xmlns:a16="http://schemas.microsoft.com/office/drawing/2014/main" id="{97D492D5-84B8-50FE-6348-6D85433F6E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9" name="Line 66">
              <a:extLst>
                <a:ext uri="{FF2B5EF4-FFF2-40B4-BE49-F238E27FC236}">
                  <a16:creationId xmlns:a16="http://schemas.microsoft.com/office/drawing/2014/main" id="{8C88B42A-0599-7EE9-0565-F160C9D941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0" name="Line 67">
              <a:extLst>
                <a:ext uri="{FF2B5EF4-FFF2-40B4-BE49-F238E27FC236}">
                  <a16:creationId xmlns:a16="http://schemas.microsoft.com/office/drawing/2014/main" id="{DC52413F-CF83-F06E-EA97-140B9AF2B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1" name="Line 68">
              <a:extLst>
                <a:ext uri="{FF2B5EF4-FFF2-40B4-BE49-F238E27FC236}">
                  <a16:creationId xmlns:a16="http://schemas.microsoft.com/office/drawing/2014/main" id="{E0A1B09B-DA22-0509-E9D7-50170E9579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2" name="Line 69">
              <a:extLst>
                <a:ext uri="{FF2B5EF4-FFF2-40B4-BE49-F238E27FC236}">
                  <a16:creationId xmlns:a16="http://schemas.microsoft.com/office/drawing/2014/main" id="{AC254401-F043-C638-F55D-A40AC728A3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" name="Line 70">
              <a:extLst>
                <a:ext uri="{FF2B5EF4-FFF2-40B4-BE49-F238E27FC236}">
                  <a16:creationId xmlns:a16="http://schemas.microsoft.com/office/drawing/2014/main" id="{8B34CFE8-EC20-941A-E216-9278A9495E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" name="Line 71">
              <a:extLst>
                <a:ext uri="{FF2B5EF4-FFF2-40B4-BE49-F238E27FC236}">
                  <a16:creationId xmlns:a16="http://schemas.microsoft.com/office/drawing/2014/main" id="{4AC2E52D-9A9E-FD4B-F4B2-8F17B559B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68" name="Line 53">
            <a:extLst>
              <a:ext uri="{FF2B5EF4-FFF2-40B4-BE49-F238E27FC236}">
                <a16:creationId xmlns:a16="http://schemas.microsoft.com/office/drawing/2014/main" id="{E5E0532A-A342-5023-EC78-FC9F8854DCB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75960" y="2790826"/>
            <a:ext cx="381000" cy="31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9" name="Text Box 54">
            <a:extLst>
              <a:ext uri="{FF2B5EF4-FFF2-40B4-BE49-F238E27FC236}">
                <a16:creationId xmlns:a16="http://schemas.microsoft.com/office/drawing/2014/main" id="{93F7627A-A360-D4BC-AE8D-5DFA10038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4561" y="2484438"/>
            <a:ext cx="817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ĐCT</a:t>
            </a:r>
          </a:p>
        </p:txBody>
      </p:sp>
      <p:sp>
        <p:nvSpPr>
          <p:cNvPr id="10270" name="Freeform 10">
            <a:extLst>
              <a:ext uri="{FF2B5EF4-FFF2-40B4-BE49-F238E27FC236}">
                <a16:creationId xmlns:a16="http://schemas.microsoft.com/office/drawing/2014/main" id="{5F28D532-35ED-00FF-31C7-8D32FB7C2E4A}"/>
              </a:ext>
            </a:extLst>
          </p:cNvPr>
          <p:cNvSpPr>
            <a:spLocks/>
          </p:cNvSpPr>
          <p:nvPr/>
        </p:nvSpPr>
        <p:spPr bwMode="auto">
          <a:xfrm>
            <a:off x="6888798" y="4837113"/>
            <a:ext cx="1517650" cy="1517650"/>
          </a:xfrm>
          <a:custGeom>
            <a:avLst/>
            <a:gdLst>
              <a:gd name="T0" fmla="*/ 2147483647 w 2831"/>
              <a:gd name="T1" fmla="*/ 2147483647 h 2833"/>
              <a:gd name="T2" fmla="*/ 2147483647 w 2831"/>
              <a:gd name="T3" fmla="*/ 2147483647 h 2833"/>
              <a:gd name="T4" fmla="*/ 2147483647 w 2831"/>
              <a:gd name="T5" fmla="*/ 2147483647 h 2833"/>
              <a:gd name="T6" fmla="*/ 2147483647 w 2831"/>
              <a:gd name="T7" fmla="*/ 2147483647 h 2833"/>
              <a:gd name="T8" fmla="*/ 2147483647 w 2831"/>
              <a:gd name="T9" fmla="*/ 2147483647 h 2833"/>
              <a:gd name="T10" fmla="*/ 2147483647 w 2831"/>
              <a:gd name="T11" fmla="*/ 2147483647 h 2833"/>
              <a:gd name="T12" fmla="*/ 2147483647 w 2831"/>
              <a:gd name="T13" fmla="*/ 2147483647 h 2833"/>
              <a:gd name="T14" fmla="*/ 2147483647 w 2831"/>
              <a:gd name="T15" fmla="*/ 2147483647 h 2833"/>
              <a:gd name="T16" fmla="*/ 2147483647 w 2831"/>
              <a:gd name="T17" fmla="*/ 2147483647 h 2833"/>
              <a:gd name="T18" fmla="*/ 2147483647 w 2831"/>
              <a:gd name="T19" fmla="*/ 2147483647 h 2833"/>
              <a:gd name="T20" fmla="*/ 2147483647 w 2831"/>
              <a:gd name="T21" fmla="*/ 2147483647 h 2833"/>
              <a:gd name="T22" fmla="*/ 2147483647 w 2831"/>
              <a:gd name="T23" fmla="*/ 2147483647 h 2833"/>
              <a:gd name="T24" fmla="*/ 2147483647 w 2831"/>
              <a:gd name="T25" fmla="*/ 0 h 2833"/>
              <a:gd name="T26" fmla="*/ 2147483647 w 2831"/>
              <a:gd name="T27" fmla="*/ 2147483647 h 2833"/>
              <a:gd name="T28" fmla="*/ 2147483647 w 2831"/>
              <a:gd name="T29" fmla="*/ 2147483647 h 2833"/>
              <a:gd name="T30" fmla="*/ 2147483647 w 2831"/>
              <a:gd name="T31" fmla="*/ 2147483647 h 2833"/>
              <a:gd name="T32" fmla="*/ 2147483647 w 2831"/>
              <a:gd name="T33" fmla="*/ 2147483647 h 2833"/>
              <a:gd name="T34" fmla="*/ 2147483647 w 2831"/>
              <a:gd name="T35" fmla="*/ 2147483647 h 2833"/>
              <a:gd name="T36" fmla="*/ 2147483647 w 2831"/>
              <a:gd name="T37" fmla="*/ 2147483647 h 2833"/>
              <a:gd name="T38" fmla="*/ 2147483647 w 2831"/>
              <a:gd name="T39" fmla="*/ 2147483647 h 2833"/>
              <a:gd name="T40" fmla="*/ 2147483647 w 2831"/>
              <a:gd name="T41" fmla="*/ 2147483647 h 2833"/>
              <a:gd name="T42" fmla="*/ 2147483647 w 2831"/>
              <a:gd name="T43" fmla="*/ 2147483647 h 2833"/>
              <a:gd name="T44" fmla="*/ 2147483647 w 2831"/>
              <a:gd name="T45" fmla="*/ 2147483647 h 2833"/>
              <a:gd name="T46" fmla="*/ 2147483647 w 2831"/>
              <a:gd name="T47" fmla="*/ 2147483647 h 2833"/>
              <a:gd name="T48" fmla="*/ 0 w 2831"/>
              <a:gd name="T49" fmla="*/ 2147483647 h 2833"/>
              <a:gd name="T50" fmla="*/ 2147483647 w 2831"/>
              <a:gd name="T51" fmla="*/ 2147483647 h 2833"/>
              <a:gd name="T52" fmla="*/ 2147483647 w 2831"/>
              <a:gd name="T53" fmla="*/ 2147483647 h 2833"/>
              <a:gd name="T54" fmla="*/ 2147483647 w 2831"/>
              <a:gd name="T55" fmla="*/ 2147483647 h 2833"/>
              <a:gd name="T56" fmla="*/ 2147483647 w 2831"/>
              <a:gd name="T57" fmla="*/ 2147483647 h 2833"/>
              <a:gd name="T58" fmla="*/ 2147483647 w 2831"/>
              <a:gd name="T59" fmla="*/ 2147483647 h 2833"/>
              <a:gd name="T60" fmla="*/ 2147483647 w 2831"/>
              <a:gd name="T61" fmla="*/ 2147483647 h 2833"/>
              <a:gd name="T62" fmla="*/ 2147483647 w 2831"/>
              <a:gd name="T63" fmla="*/ 2147483647 h 2833"/>
              <a:gd name="T64" fmla="*/ 2147483647 w 2831"/>
              <a:gd name="T65" fmla="*/ 2147483647 h 2833"/>
              <a:gd name="T66" fmla="*/ 2147483647 w 2831"/>
              <a:gd name="T67" fmla="*/ 2147483647 h 2833"/>
              <a:gd name="T68" fmla="*/ 2147483647 w 2831"/>
              <a:gd name="T69" fmla="*/ 2147483647 h 2833"/>
              <a:gd name="T70" fmla="*/ 2147483647 w 2831"/>
              <a:gd name="T71" fmla="*/ 2147483647 h 2833"/>
              <a:gd name="T72" fmla="*/ 2147483647 w 2831"/>
              <a:gd name="T73" fmla="*/ 2147483647 h 2833"/>
              <a:gd name="T74" fmla="*/ 2147483647 w 2831"/>
              <a:gd name="T75" fmla="*/ 2147483647 h 2833"/>
              <a:gd name="T76" fmla="*/ 2147483647 w 2831"/>
              <a:gd name="T77" fmla="*/ 2147483647 h 2833"/>
              <a:gd name="T78" fmla="*/ 2147483647 w 2831"/>
              <a:gd name="T79" fmla="*/ 2147483647 h 2833"/>
              <a:gd name="T80" fmla="*/ 2147483647 w 2831"/>
              <a:gd name="T81" fmla="*/ 2147483647 h 2833"/>
              <a:gd name="T82" fmla="*/ 2147483647 w 2831"/>
              <a:gd name="T83" fmla="*/ 2147483647 h 2833"/>
              <a:gd name="T84" fmla="*/ 2147483647 w 2831"/>
              <a:gd name="T85" fmla="*/ 2147483647 h 2833"/>
              <a:gd name="T86" fmla="*/ 2147483647 w 2831"/>
              <a:gd name="T87" fmla="*/ 2147483647 h 2833"/>
              <a:gd name="T88" fmla="*/ 2147483647 w 2831"/>
              <a:gd name="T89" fmla="*/ 2147483647 h 2833"/>
              <a:gd name="T90" fmla="*/ 2147483647 w 2831"/>
              <a:gd name="T91" fmla="*/ 2147483647 h 2833"/>
              <a:gd name="T92" fmla="*/ 2147483647 w 2831"/>
              <a:gd name="T93" fmla="*/ 2147483647 h 2833"/>
              <a:gd name="T94" fmla="*/ 2147483647 w 2831"/>
              <a:gd name="T95" fmla="*/ 2147483647 h 2833"/>
              <a:gd name="T96" fmla="*/ 2147483647 w 2831"/>
              <a:gd name="T97" fmla="*/ 2147483647 h 283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2831"/>
              <a:gd name="T148" fmla="*/ 0 h 2833"/>
              <a:gd name="T149" fmla="*/ 2831 w 2831"/>
              <a:gd name="T150" fmla="*/ 2833 h 2833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2831" h="2833">
                <a:moveTo>
                  <a:pt x="2831" y="1417"/>
                </a:moveTo>
                <a:lnTo>
                  <a:pt x="2820" y="1232"/>
                </a:lnTo>
                <a:lnTo>
                  <a:pt x="2783" y="1050"/>
                </a:lnTo>
                <a:lnTo>
                  <a:pt x="2724" y="875"/>
                </a:lnTo>
                <a:lnTo>
                  <a:pt x="2642" y="708"/>
                </a:lnTo>
                <a:lnTo>
                  <a:pt x="2540" y="554"/>
                </a:lnTo>
                <a:lnTo>
                  <a:pt x="2417" y="415"/>
                </a:lnTo>
                <a:lnTo>
                  <a:pt x="2278" y="292"/>
                </a:lnTo>
                <a:lnTo>
                  <a:pt x="2124" y="190"/>
                </a:lnTo>
                <a:lnTo>
                  <a:pt x="1957" y="108"/>
                </a:lnTo>
                <a:lnTo>
                  <a:pt x="1782" y="49"/>
                </a:lnTo>
                <a:lnTo>
                  <a:pt x="1600" y="12"/>
                </a:lnTo>
                <a:lnTo>
                  <a:pt x="1416" y="0"/>
                </a:lnTo>
                <a:lnTo>
                  <a:pt x="1231" y="12"/>
                </a:lnTo>
                <a:lnTo>
                  <a:pt x="1050" y="49"/>
                </a:lnTo>
                <a:lnTo>
                  <a:pt x="874" y="108"/>
                </a:lnTo>
                <a:lnTo>
                  <a:pt x="708" y="190"/>
                </a:lnTo>
                <a:lnTo>
                  <a:pt x="554" y="292"/>
                </a:lnTo>
                <a:lnTo>
                  <a:pt x="415" y="415"/>
                </a:lnTo>
                <a:lnTo>
                  <a:pt x="293" y="554"/>
                </a:lnTo>
                <a:lnTo>
                  <a:pt x="190" y="708"/>
                </a:lnTo>
                <a:lnTo>
                  <a:pt x="108" y="875"/>
                </a:lnTo>
                <a:lnTo>
                  <a:pt x="49" y="1050"/>
                </a:lnTo>
                <a:lnTo>
                  <a:pt x="13" y="1232"/>
                </a:lnTo>
                <a:lnTo>
                  <a:pt x="0" y="1417"/>
                </a:lnTo>
                <a:lnTo>
                  <a:pt x="13" y="1601"/>
                </a:lnTo>
                <a:lnTo>
                  <a:pt x="49" y="1783"/>
                </a:lnTo>
                <a:lnTo>
                  <a:pt x="108" y="1958"/>
                </a:lnTo>
                <a:lnTo>
                  <a:pt x="190" y="2125"/>
                </a:lnTo>
                <a:lnTo>
                  <a:pt x="293" y="2279"/>
                </a:lnTo>
                <a:lnTo>
                  <a:pt x="415" y="2418"/>
                </a:lnTo>
                <a:lnTo>
                  <a:pt x="554" y="2541"/>
                </a:lnTo>
                <a:lnTo>
                  <a:pt x="708" y="2643"/>
                </a:lnTo>
                <a:lnTo>
                  <a:pt x="874" y="2725"/>
                </a:lnTo>
                <a:lnTo>
                  <a:pt x="1050" y="2786"/>
                </a:lnTo>
                <a:lnTo>
                  <a:pt x="1231" y="2822"/>
                </a:lnTo>
                <a:lnTo>
                  <a:pt x="1416" y="2833"/>
                </a:lnTo>
                <a:lnTo>
                  <a:pt x="1600" y="2822"/>
                </a:lnTo>
                <a:lnTo>
                  <a:pt x="1782" y="2786"/>
                </a:lnTo>
                <a:lnTo>
                  <a:pt x="1957" y="2725"/>
                </a:lnTo>
                <a:lnTo>
                  <a:pt x="2124" y="2643"/>
                </a:lnTo>
                <a:lnTo>
                  <a:pt x="2278" y="2541"/>
                </a:lnTo>
                <a:lnTo>
                  <a:pt x="2417" y="2418"/>
                </a:lnTo>
                <a:lnTo>
                  <a:pt x="2540" y="2279"/>
                </a:lnTo>
                <a:lnTo>
                  <a:pt x="2642" y="2125"/>
                </a:lnTo>
                <a:lnTo>
                  <a:pt x="2724" y="1958"/>
                </a:lnTo>
                <a:lnTo>
                  <a:pt x="2783" y="1783"/>
                </a:lnTo>
                <a:lnTo>
                  <a:pt x="2820" y="1601"/>
                </a:lnTo>
                <a:lnTo>
                  <a:pt x="2831" y="1417"/>
                </a:lnTo>
                <a:close/>
              </a:path>
            </a:pathLst>
          </a:cu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rect">
              <a:fillToRect l="50000" t="50000" r="50000" b="50000"/>
            </a:path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1" name="Freeform 11">
            <a:extLst>
              <a:ext uri="{FF2B5EF4-FFF2-40B4-BE49-F238E27FC236}">
                <a16:creationId xmlns:a16="http://schemas.microsoft.com/office/drawing/2014/main" id="{F943DB2C-9442-33B4-DB4C-2B4248793700}"/>
              </a:ext>
            </a:extLst>
          </p:cNvPr>
          <p:cNvSpPr>
            <a:spLocks/>
          </p:cNvSpPr>
          <p:nvPr/>
        </p:nvSpPr>
        <p:spPr bwMode="auto">
          <a:xfrm>
            <a:off x="7268211" y="5218114"/>
            <a:ext cx="758825" cy="757237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16"/>
              <a:gd name="T103" fmla="*/ 0 h 1417"/>
              <a:gd name="T104" fmla="*/ 1416 w 1416"/>
              <a:gd name="T105" fmla="*/ 1417 h 141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2" name="Freeform 12">
            <a:extLst>
              <a:ext uri="{FF2B5EF4-FFF2-40B4-BE49-F238E27FC236}">
                <a16:creationId xmlns:a16="http://schemas.microsoft.com/office/drawing/2014/main" id="{23A57D9C-F2C6-D11B-17C9-891FD56FFB41}"/>
              </a:ext>
            </a:extLst>
          </p:cNvPr>
          <p:cNvSpPr>
            <a:spLocks/>
          </p:cNvSpPr>
          <p:nvPr/>
        </p:nvSpPr>
        <p:spPr bwMode="auto">
          <a:xfrm>
            <a:off x="8406448" y="4616450"/>
            <a:ext cx="481012" cy="1906588"/>
          </a:xfrm>
          <a:custGeom>
            <a:avLst/>
            <a:gdLst>
              <a:gd name="T0" fmla="*/ 2147483647 w 897"/>
              <a:gd name="T1" fmla="*/ 2147483647 h 3557"/>
              <a:gd name="T2" fmla="*/ 2147483647 w 897"/>
              <a:gd name="T3" fmla="*/ 2147483647 h 3557"/>
              <a:gd name="T4" fmla="*/ 2147483647 w 897"/>
              <a:gd name="T5" fmla="*/ 2147483647 h 3557"/>
              <a:gd name="T6" fmla="*/ 2147483647 w 897"/>
              <a:gd name="T7" fmla="*/ 2147483647 h 3557"/>
              <a:gd name="T8" fmla="*/ 2147483647 w 897"/>
              <a:gd name="T9" fmla="*/ 2147483647 h 3557"/>
              <a:gd name="T10" fmla="*/ 2147483647 w 897"/>
              <a:gd name="T11" fmla="*/ 2147483647 h 3557"/>
              <a:gd name="T12" fmla="*/ 2147483647 w 897"/>
              <a:gd name="T13" fmla="*/ 2147483647 h 3557"/>
              <a:gd name="T14" fmla="*/ 2147483647 w 897"/>
              <a:gd name="T15" fmla="*/ 2147483647 h 3557"/>
              <a:gd name="T16" fmla="*/ 2147483647 w 897"/>
              <a:gd name="T17" fmla="*/ 2147483647 h 3557"/>
              <a:gd name="T18" fmla="*/ 2147483647 w 897"/>
              <a:gd name="T19" fmla="*/ 2147483647 h 3557"/>
              <a:gd name="T20" fmla="*/ 2147483647 w 897"/>
              <a:gd name="T21" fmla="*/ 2147483647 h 3557"/>
              <a:gd name="T22" fmla="*/ 2147483647 w 897"/>
              <a:gd name="T23" fmla="*/ 2147483647 h 3557"/>
              <a:gd name="T24" fmla="*/ 2147483647 w 897"/>
              <a:gd name="T25" fmla="*/ 2147483647 h 3557"/>
              <a:gd name="T26" fmla="*/ 2147483647 w 897"/>
              <a:gd name="T27" fmla="*/ 2147483647 h 3557"/>
              <a:gd name="T28" fmla="*/ 2147483647 w 897"/>
              <a:gd name="T29" fmla="*/ 2147483647 h 3557"/>
              <a:gd name="T30" fmla="*/ 2147483647 w 897"/>
              <a:gd name="T31" fmla="*/ 2147483647 h 3557"/>
              <a:gd name="T32" fmla="*/ 2147483647 w 897"/>
              <a:gd name="T33" fmla="*/ 2147483647 h 3557"/>
              <a:gd name="T34" fmla="*/ 2147483647 w 897"/>
              <a:gd name="T35" fmla="*/ 2147483647 h 3557"/>
              <a:gd name="T36" fmla="*/ 2147483647 w 897"/>
              <a:gd name="T37" fmla="*/ 2147483647 h 3557"/>
              <a:gd name="T38" fmla="*/ 2147483647 w 897"/>
              <a:gd name="T39" fmla="*/ 2147483647 h 3557"/>
              <a:gd name="T40" fmla="*/ 2147483647 w 897"/>
              <a:gd name="T41" fmla="*/ 2147483647 h 3557"/>
              <a:gd name="T42" fmla="*/ 2147483647 w 897"/>
              <a:gd name="T43" fmla="*/ 2147483647 h 3557"/>
              <a:gd name="T44" fmla="*/ 2147483647 w 897"/>
              <a:gd name="T45" fmla="*/ 2147483647 h 3557"/>
              <a:gd name="T46" fmla="*/ 2147483647 w 897"/>
              <a:gd name="T47" fmla="*/ 2147483647 h 3557"/>
              <a:gd name="T48" fmla="*/ 2147483647 w 897"/>
              <a:gd name="T49" fmla="*/ 2147483647 h 3557"/>
              <a:gd name="T50" fmla="*/ 2147483647 w 897"/>
              <a:gd name="T51" fmla="*/ 2147483647 h 3557"/>
              <a:gd name="T52" fmla="*/ 2147483647 w 897"/>
              <a:gd name="T53" fmla="*/ 2147483647 h 3557"/>
              <a:gd name="T54" fmla="*/ 2147483647 w 897"/>
              <a:gd name="T55" fmla="*/ 2147483647 h 3557"/>
              <a:gd name="T56" fmla="*/ 2147483647 w 897"/>
              <a:gd name="T57" fmla="*/ 2147483647 h 3557"/>
              <a:gd name="T58" fmla="*/ 2147483647 w 897"/>
              <a:gd name="T59" fmla="*/ 2147483647 h 3557"/>
              <a:gd name="T60" fmla="*/ 0 w 897"/>
              <a:gd name="T61" fmla="*/ 0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897"/>
              <a:gd name="T94" fmla="*/ 0 h 3557"/>
              <a:gd name="T95" fmla="*/ 897 w 897"/>
              <a:gd name="T96" fmla="*/ 3557 h 355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897" h="3557">
                <a:moveTo>
                  <a:pt x="125" y="3557"/>
                </a:moveTo>
                <a:lnTo>
                  <a:pt x="223" y="3463"/>
                </a:lnTo>
                <a:lnTo>
                  <a:pt x="315" y="3364"/>
                </a:lnTo>
                <a:lnTo>
                  <a:pt x="403" y="3260"/>
                </a:lnTo>
                <a:lnTo>
                  <a:pt x="483" y="3152"/>
                </a:lnTo>
                <a:lnTo>
                  <a:pt x="557" y="3039"/>
                </a:lnTo>
                <a:lnTo>
                  <a:pt x="624" y="2922"/>
                </a:lnTo>
                <a:lnTo>
                  <a:pt x="684" y="2801"/>
                </a:lnTo>
                <a:lnTo>
                  <a:pt x="738" y="2676"/>
                </a:lnTo>
                <a:lnTo>
                  <a:pt x="783" y="2549"/>
                </a:lnTo>
                <a:lnTo>
                  <a:pt x="822" y="2419"/>
                </a:lnTo>
                <a:lnTo>
                  <a:pt x="852" y="2287"/>
                </a:lnTo>
                <a:lnTo>
                  <a:pt x="875" y="2153"/>
                </a:lnTo>
                <a:lnTo>
                  <a:pt x="890" y="2019"/>
                </a:lnTo>
                <a:lnTo>
                  <a:pt x="897" y="1884"/>
                </a:lnTo>
                <a:lnTo>
                  <a:pt x="896" y="1748"/>
                </a:lnTo>
                <a:lnTo>
                  <a:pt x="888" y="1614"/>
                </a:lnTo>
                <a:lnTo>
                  <a:pt x="871" y="1480"/>
                </a:lnTo>
                <a:lnTo>
                  <a:pt x="846" y="1346"/>
                </a:lnTo>
                <a:lnTo>
                  <a:pt x="815" y="1215"/>
                </a:lnTo>
                <a:lnTo>
                  <a:pt x="775" y="1086"/>
                </a:lnTo>
                <a:lnTo>
                  <a:pt x="727" y="959"/>
                </a:lnTo>
                <a:lnTo>
                  <a:pt x="673" y="835"/>
                </a:lnTo>
                <a:lnTo>
                  <a:pt x="612" y="715"/>
                </a:lnTo>
                <a:lnTo>
                  <a:pt x="543" y="598"/>
                </a:lnTo>
                <a:lnTo>
                  <a:pt x="468" y="486"/>
                </a:lnTo>
                <a:lnTo>
                  <a:pt x="386" y="378"/>
                </a:lnTo>
                <a:lnTo>
                  <a:pt x="298" y="275"/>
                </a:lnTo>
                <a:lnTo>
                  <a:pt x="204" y="177"/>
                </a:lnTo>
                <a:lnTo>
                  <a:pt x="105" y="86"/>
                </a:lnTo>
                <a:lnTo>
                  <a:pt x="0" y="0"/>
                </a:lnTo>
              </a:path>
            </a:pathLst>
          </a:cu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3" name="Line 13">
            <a:extLst>
              <a:ext uri="{FF2B5EF4-FFF2-40B4-BE49-F238E27FC236}">
                <a16:creationId xmlns:a16="http://schemas.microsoft.com/office/drawing/2014/main" id="{02578051-5133-4CF6-213F-7B54B9B7B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0536" y="6523038"/>
            <a:ext cx="1654175" cy="476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4" name="Freeform 14">
            <a:extLst>
              <a:ext uri="{FF2B5EF4-FFF2-40B4-BE49-F238E27FC236}">
                <a16:creationId xmlns:a16="http://schemas.microsoft.com/office/drawing/2014/main" id="{50702A62-65D5-E49B-B426-C2BB9848A4C0}"/>
              </a:ext>
            </a:extLst>
          </p:cNvPr>
          <p:cNvSpPr>
            <a:spLocks/>
          </p:cNvSpPr>
          <p:nvPr/>
        </p:nvSpPr>
        <p:spPr bwMode="auto">
          <a:xfrm>
            <a:off x="6407786" y="4616450"/>
            <a:ext cx="481013" cy="1906588"/>
          </a:xfrm>
          <a:custGeom>
            <a:avLst/>
            <a:gdLst>
              <a:gd name="T0" fmla="*/ 2147483647 w 896"/>
              <a:gd name="T1" fmla="*/ 0 h 3557"/>
              <a:gd name="T2" fmla="*/ 2147483647 w 896"/>
              <a:gd name="T3" fmla="*/ 2147483647 h 3557"/>
              <a:gd name="T4" fmla="*/ 2147483647 w 896"/>
              <a:gd name="T5" fmla="*/ 2147483647 h 3557"/>
              <a:gd name="T6" fmla="*/ 2147483647 w 896"/>
              <a:gd name="T7" fmla="*/ 2147483647 h 3557"/>
              <a:gd name="T8" fmla="*/ 2147483647 w 896"/>
              <a:gd name="T9" fmla="*/ 2147483647 h 3557"/>
              <a:gd name="T10" fmla="*/ 2147483647 w 896"/>
              <a:gd name="T11" fmla="*/ 2147483647 h 3557"/>
              <a:gd name="T12" fmla="*/ 2147483647 w 896"/>
              <a:gd name="T13" fmla="*/ 2147483647 h 3557"/>
              <a:gd name="T14" fmla="*/ 2147483647 w 896"/>
              <a:gd name="T15" fmla="*/ 2147483647 h 3557"/>
              <a:gd name="T16" fmla="*/ 2147483647 w 896"/>
              <a:gd name="T17" fmla="*/ 2147483647 h 3557"/>
              <a:gd name="T18" fmla="*/ 2147483647 w 896"/>
              <a:gd name="T19" fmla="*/ 2147483647 h 3557"/>
              <a:gd name="T20" fmla="*/ 2147483647 w 896"/>
              <a:gd name="T21" fmla="*/ 2147483647 h 3557"/>
              <a:gd name="T22" fmla="*/ 2147483647 w 896"/>
              <a:gd name="T23" fmla="*/ 2147483647 h 3557"/>
              <a:gd name="T24" fmla="*/ 2147483647 w 896"/>
              <a:gd name="T25" fmla="*/ 2147483647 h 3557"/>
              <a:gd name="T26" fmla="*/ 2147483647 w 896"/>
              <a:gd name="T27" fmla="*/ 2147483647 h 3557"/>
              <a:gd name="T28" fmla="*/ 2147483647 w 896"/>
              <a:gd name="T29" fmla="*/ 2147483647 h 3557"/>
              <a:gd name="T30" fmla="*/ 2147483647 w 896"/>
              <a:gd name="T31" fmla="*/ 2147483647 h 3557"/>
              <a:gd name="T32" fmla="*/ 0 w 896"/>
              <a:gd name="T33" fmla="*/ 2147483647 h 3557"/>
              <a:gd name="T34" fmla="*/ 2147483647 w 896"/>
              <a:gd name="T35" fmla="*/ 2147483647 h 3557"/>
              <a:gd name="T36" fmla="*/ 2147483647 w 896"/>
              <a:gd name="T37" fmla="*/ 2147483647 h 3557"/>
              <a:gd name="T38" fmla="*/ 2147483647 w 896"/>
              <a:gd name="T39" fmla="*/ 2147483647 h 3557"/>
              <a:gd name="T40" fmla="*/ 2147483647 w 896"/>
              <a:gd name="T41" fmla="*/ 2147483647 h 3557"/>
              <a:gd name="T42" fmla="*/ 2147483647 w 896"/>
              <a:gd name="T43" fmla="*/ 2147483647 h 3557"/>
              <a:gd name="T44" fmla="*/ 2147483647 w 896"/>
              <a:gd name="T45" fmla="*/ 2147483647 h 3557"/>
              <a:gd name="T46" fmla="*/ 2147483647 w 896"/>
              <a:gd name="T47" fmla="*/ 2147483647 h 3557"/>
              <a:gd name="T48" fmla="*/ 2147483647 w 896"/>
              <a:gd name="T49" fmla="*/ 2147483647 h 3557"/>
              <a:gd name="T50" fmla="*/ 2147483647 w 896"/>
              <a:gd name="T51" fmla="*/ 2147483647 h 3557"/>
              <a:gd name="T52" fmla="*/ 2147483647 w 896"/>
              <a:gd name="T53" fmla="*/ 2147483647 h 3557"/>
              <a:gd name="T54" fmla="*/ 2147483647 w 896"/>
              <a:gd name="T55" fmla="*/ 2147483647 h 3557"/>
              <a:gd name="T56" fmla="*/ 2147483647 w 896"/>
              <a:gd name="T57" fmla="*/ 2147483647 h 3557"/>
              <a:gd name="T58" fmla="*/ 2147483647 w 896"/>
              <a:gd name="T59" fmla="*/ 2147483647 h 3557"/>
              <a:gd name="T60" fmla="*/ 2147483647 w 896"/>
              <a:gd name="T61" fmla="*/ 2147483647 h 35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896"/>
              <a:gd name="T94" fmla="*/ 0 h 3557"/>
              <a:gd name="T95" fmla="*/ 896 w 896"/>
              <a:gd name="T96" fmla="*/ 3557 h 355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896" h="3557">
                <a:moveTo>
                  <a:pt x="896" y="0"/>
                </a:moveTo>
                <a:lnTo>
                  <a:pt x="792" y="86"/>
                </a:lnTo>
                <a:lnTo>
                  <a:pt x="693" y="177"/>
                </a:lnTo>
                <a:lnTo>
                  <a:pt x="598" y="275"/>
                </a:lnTo>
                <a:lnTo>
                  <a:pt x="511" y="378"/>
                </a:lnTo>
                <a:lnTo>
                  <a:pt x="429" y="486"/>
                </a:lnTo>
                <a:lnTo>
                  <a:pt x="354" y="598"/>
                </a:lnTo>
                <a:lnTo>
                  <a:pt x="286" y="715"/>
                </a:lnTo>
                <a:lnTo>
                  <a:pt x="224" y="835"/>
                </a:lnTo>
                <a:lnTo>
                  <a:pt x="169" y="959"/>
                </a:lnTo>
                <a:lnTo>
                  <a:pt x="122" y="1086"/>
                </a:lnTo>
                <a:lnTo>
                  <a:pt x="83" y="1215"/>
                </a:lnTo>
                <a:lnTo>
                  <a:pt x="50" y="1346"/>
                </a:lnTo>
                <a:lnTo>
                  <a:pt x="25" y="1480"/>
                </a:lnTo>
                <a:lnTo>
                  <a:pt x="9" y="1614"/>
                </a:lnTo>
                <a:lnTo>
                  <a:pt x="1" y="1748"/>
                </a:lnTo>
                <a:lnTo>
                  <a:pt x="0" y="1884"/>
                </a:lnTo>
                <a:lnTo>
                  <a:pt x="7" y="2019"/>
                </a:lnTo>
                <a:lnTo>
                  <a:pt x="22" y="2153"/>
                </a:lnTo>
                <a:lnTo>
                  <a:pt x="45" y="2287"/>
                </a:lnTo>
                <a:lnTo>
                  <a:pt x="76" y="2419"/>
                </a:lnTo>
                <a:lnTo>
                  <a:pt x="114" y="2549"/>
                </a:lnTo>
                <a:lnTo>
                  <a:pt x="160" y="2676"/>
                </a:lnTo>
                <a:lnTo>
                  <a:pt x="212" y="2801"/>
                </a:lnTo>
                <a:lnTo>
                  <a:pt x="273" y="2922"/>
                </a:lnTo>
                <a:lnTo>
                  <a:pt x="340" y="3039"/>
                </a:lnTo>
                <a:lnTo>
                  <a:pt x="414" y="3152"/>
                </a:lnTo>
                <a:lnTo>
                  <a:pt x="494" y="3260"/>
                </a:lnTo>
                <a:lnTo>
                  <a:pt x="581" y="3364"/>
                </a:lnTo>
                <a:lnTo>
                  <a:pt x="674" y="3463"/>
                </a:lnTo>
                <a:lnTo>
                  <a:pt x="772" y="3557"/>
                </a:lnTo>
              </a:path>
            </a:pathLst>
          </a:cu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75" name="Group 15">
            <a:extLst>
              <a:ext uri="{FF2B5EF4-FFF2-40B4-BE49-F238E27FC236}">
                <a16:creationId xmlns:a16="http://schemas.microsoft.com/office/drawing/2014/main" id="{6520B36F-98DA-9897-0963-868D6F6C5B10}"/>
              </a:ext>
            </a:extLst>
          </p:cNvPr>
          <p:cNvGrpSpPr>
            <a:grpSpLocks/>
          </p:cNvGrpSpPr>
          <p:nvPr/>
        </p:nvGrpSpPr>
        <p:grpSpPr bwMode="auto">
          <a:xfrm>
            <a:off x="6976111" y="1793876"/>
            <a:ext cx="454025" cy="854075"/>
            <a:chOff x="2252" y="463"/>
            <a:chExt cx="223" cy="617"/>
          </a:xfrm>
        </p:grpSpPr>
        <p:sp>
          <p:nvSpPr>
            <p:cNvPr id="10334" name="Freeform 16">
              <a:extLst>
                <a:ext uri="{FF2B5EF4-FFF2-40B4-BE49-F238E27FC236}">
                  <a16:creationId xmlns:a16="http://schemas.microsoft.com/office/drawing/2014/main" id="{0A7772CE-FCE3-3910-76C2-35A8421CC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466"/>
                <a:gd name="T14" fmla="*/ 555 w 555"/>
                <a:gd name="T15" fmla="*/ 466 h 4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5" name="Freeform 17">
              <a:extLst>
                <a:ext uri="{FF2B5EF4-FFF2-40B4-BE49-F238E27FC236}">
                  <a16:creationId xmlns:a16="http://schemas.microsoft.com/office/drawing/2014/main" id="{8902B414-9665-614F-911E-337A3F161B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192"/>
                <a:gd name="T17" fmla="*/ 153 w 153"/>
                <a:gd name="T18" fmla="*/ 1192 h 1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6" name="Rectangle 18">
              <a:extLst>
                <a:ext uri="{FF2B5EF4-FFF2-40B4-BE49-F238E27FC236}">
                  <a16:creationId xmlns:a16="http://schemas.microsoft.com/office/drawing/2014/main" id="{95BBBEC8-EADE-EE68-5CB4-3590849CF9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</p:grpSp>
      <p:sp>
        <p:nvSpPr>
          <p:cNvPr id="10276" name="Freeform 19">
            <a:extLst>
              <a:ext uri="{FF2B5EF4-FFF2-40B4-BE49-F238E27FC236}">
                <a16:creationId xmlns:a16="http://schemas.microsoft.com/office/drawing/2014/main" id="{D3D8A52E-6A31-2C34-7EAE-1A1DFDC874ED}"/>
              </a:ext>
            </a:extLst>
          </p:cNvPr>
          <p:cNvSpPr>
            <a:spLocks/>
          </p:cNvSpPr>
          <p:nvPr/>
        </p:nvSpPr>
        <p:spPr bwMode="auto">
          <a:xfrm>
            <a:off x="6826885" y="2470150"/>
            <a:ext cx="266700" cy="114300"/>
          </a:xfrm>
          <a:custGeom>
            <a:avLst/>
            <a:gdLst>
              <a:gd name="T0" fmla="*/ 2147483647 w 437"/>
              <a:gd name="T1" fmla="*/ 0 h 145"/>
              <a:gd name="T2" fmla="*/ 0 w 437"/>
              <a:gd name="T3" fmla="*/ 0 h 145"/>
              <a:gd name="T4" fmla="*/ 0 w 437"/>
              <a:gd name="T5" fmla="*/ 2147483647 h 145"/>
              <a:gd name="T6" fmla="*/ 2147483647 w 437"/>
              <a:gd name="T7" fmla="*/ 2147483647 h 145"/>
              <a:gd name="T8" fmla="*/ 0 60000 65536"/>
              <a:gd name="T9" fmla="*/ 0 60000 65536"/>
              <a:gd name="T10" fmla="*/ 0 60000 65536"/>
              <a:gd name="T11" fmla="*/ 0 60000 65536"/>
              <a:gd name="T12" fmla="*/ 0 w 437"/>
              <a:gd name="T13" fmla="*/ 0 h 145"/>
              <a:gd name="T14" fmla="*/ 437 w 437"/>
              <a:gd name="T15" fmla="*/ 145 h 1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7" h="145">
                <a:moveTo>
                  <a:pt x="437" y="0"/>
                </a:moveTo>
                <a:lnTo>
                  <a:pt x="0" y="0"/>
                </a:lnTo>
                <a:lnTo>
                  <a:pt x="0" y="145"/>
                </a:lnTo>
                <a:lnTo>
                  <a:pt x="329" y="145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77" name="Group 20">
            <a:extLst>
              <a:ext uri="{FF2B5EF4-FFF2-40B4-BE49-F238E27FC236}">
                <a16:creationId xmlns:a16="http://schemas.microsoft.com/office/drawing/2014/main" id="{D74E87CB-7EFD-4E1F-3C8C-D04643EC733E}"/>
              </a:ext>
            </a:extLst>
          </p:cNvPr>
          <p:cNvGrpSpPr>
            <a:grpSpLocks/>
          </p:cNvGrpSpPr>
          <p:nvPr/>
        </p:nvGrpSpPr>
        <p:grpSpPr bwMode="auto">
          <a:xfrm>
            <a:off x="7447599" y="1797051"/>
            <a:ext cx="434975" cy="842963"/>
            <a:chOff x="2671" y="704"/>
            <a:chExt cx="274" cy="531"/>
          </a:xfrm>
        </p:grpSpPr>
        <p:sp>
          <p:nvSpPr>
            <p:cNvPr id="10326" name="Line 21">
              <a:extLst>
                <a:ext uri="{FF2B5EF4-FFF2-40B4-BE49-F238E27FC236}">
                  <a16:creationId xmlns:a16="http://schemas.microsoft.com/office/drawing/2014/main" id="{B7D3C7D7-6BC9-5F9F-69E2-76974B0E71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704"/>
              <a:ext cx="3" cy="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7" name="Line 22">
              <a:extLst>
                <a:ext uri="{FF2B5EF4-FFF2-40B4-BE49-F238E27FC236}">
                  <a16:creationId xmlns:a16="http://schemas.microsoft.com/office/drawing/2014/main" id="{01CBD4B9-C5FA-67F8-E90A-A2D8ADD96D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3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8" name="Line 23">
              <a:extLst>
                <a:ext uri="{FF2B5EF4-FFF2-40B4-BE49-F238E27FC236}">
                  <a16:creationId xmlns:a16="http://schemas.microsoft.com/office/drawing/2014/main" id="{BB40F2EC-B555-70EB-33DD-45023C89C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0" y="738"/>
              <a:ext cx="3" cy="45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9" name="Line 24">
              <a:extLst>
                <a:ext uri="{FF2B5EF4-FFF2-40B4-BE49-F238E27FC236}">
                  <a16:creationId xmlns:a16="http://schemas.microsoft.com/office/drawing/2014/main" id="{5845D54E-C8D6-AD86-5B54-8601A9C2F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" y="726"/>
              <a:ext cx="2" cy="509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0" name="Line 25">
              <a:extLst>
                <a:ext uri="{FF2B5EF4-FFF2-40B4-BE49-F238E27FC236}">
                  <a16:creationId xmlns:a16="http://schemas.microsoft.com/office/drawing/2014/main" id="{D8E826F5-361C-4EA8-113B-AFE2662E7C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7" y="1181"/>
              <a:ext cx="3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1" name="Line 26">
              <a:extLst>
                <a:ext uri="{FF2B5EF4-FFF2-40B4-BE49-F238E27FC236}">
                  <a16:creationId xmlns:a16="http://schemas.microsoft.com/office/drawing/2014/main" id="{BAA453FB-C8D2-6E33-B31F-8AB7D1EC45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181"/>
              <a:ext cx="69" cy="5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2" name="Line 27">
              <a:extLst>
                <a:ext uri="{FF2B5EF4-FFF2-40B4-BE49-F238E27FC236}">
                  <a16:creationId xmlns:a16="http://schemas.microsoft.com/office/drawing/2014/main" id="{1E224297-8B66-849F-A74F-8D4CF7146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1" y="1147"/>
              <a:ext cx="9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3" name="Line 28">
              <a:extLst>
                <a:ext uri="{FF2B5EF4-FFF2-40B4-BE49-F238E27FC236}">
                  <a16:creationId xmlns:a16="http://schemas.microsoft.com/office/drawing/2014/main" id="{90C4191B-3E78-4D8E-0E58-F3D380A50C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9" y="1147"/>
              <a:ext cx="106" cy="8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8" name="Freeform 29">
            <a:extLst>
              <a:ext uri="{FF2B5EF4-FFF2-40B4-BE49-F238E27FC236}">
                <a16:creationId xmlns:a16="http://schemas.microsoft.com/office/drawing/2014/main" id="{934563BA-CBCC-F6EF-0123-63E3BC9A2826}"/>
              </a:ext>
            </a:extLst>
          </p:cNvPr>
          <p:cNvSpPr>
            <a:spLocks/>
          </p:cNvSpPr>
          <p:nvPr/>
        </p:nvSpPr>
        <p:spPr bwMode="auto">
          <a:xfrm>
            <a:off x="8204835" y="2470150"/>
            <a:ext cx="260350" cy="114300"/>
          </a:xfrm>
          <a:custGeom>
            <a:avLst/>
            <a:gdLst>
              <a:gd name="T0" fmla="*/ 2147483647 w 410"/>
              <a:gd name="T1" fmla="*/ 2147483647 h 145"/>
              <a:gd name="T2" fmla="*/ 2147483647 w 410"/>
              <a:gd name="T3" fmla="*/ 2147483647 h 145"/>
              <a:gd name="T4" fmla="*/ 2147483647 w 410"/>
              <a:gd name="T5" fmla="*/ 0 h 145"/>
              <a:gd name="T6" fmla="*/ 0 w 410"/>
              <a:gd name="T7" fmla="*/ 0 h 145"/>
              <a:gd name="T8" fmla="*/ 0 60000 65536"/>
              <a:gd name="T9" fmla="*/ 0 60000 65536"/>
              <a:gd name="T10" fmla="*/ 0 60000 65536"/>
              <a:gd name="T11" fmla="*/ 0 60000 65536"/>
              <a:gd name="T12" fmla="*/ 0 w 410"/>
              <a:gd name="T13" fmla="*/ 0 h 145"/>
              <a:gd name="T14" fmla="*/ 410 w 410"/>
              <a:gd name="T15" fmla="*/ 145 h 1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0" h="145">
                <a:moveTo>
                  <a:pt x="106" y="145"/>
                </a:moveTo>
                <a:lnTo>
                  <a:pt x="410" y="145"/>
                </a:lnTo>
                <a:lnTo>
                  <a:pt x="410" y="0"/>
                </a:lnTo>
                <a:lnTo>
                  <a:pt x="0" y="0"/>
                </a:lnTo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9" name="Rectangle 30">
            <a:extLst>
              <a:ext uri="{FF2B5EF4-FFF2-40B4-BE49-F238E27FC236}">
                <a16:creationId xmlns:a16="http://schemas.microsoft.com/office/drawing/2014/main" id="{5632E3BD-17BB-96DE-AFFE-508BBC6A6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5786" y="2276475"/>
            <a:ext cx="269875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Verdana" panose="020B0604030504040204" pitchFamily="34" charset="0"/>
            </a:endParaRPr>
          </a:p>
        </p:txBody>
      </p:sp>
      <p:sp>
        <p:nvSpPr>
          <p:cNvPr id="10280" name="Rectangle 31">
            <a:extLst>
              <a:ext uri="{FF2B5EF4-FFF2-40B4-BE49-F238E27FC236}">
                <a16:creationId xmlns:a16="http://schemas.microsoft.com/office/drawing/2014/main" id="{7700FC42-BEF3-757A-F4E5-D3D559F9B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686" y="2279650"/>
            <a:ext cx="796925" cy="96838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Verdana" panose="020B0604030504040204" pitchFamily="34" charset="0"/>
            </a:endParaRPr>
          </a:p>
        </p:txBody>
      </p:sp>
      <p:grpSp>
        <p:nvGrpSpPr>
          <p:cNvPr id="10281" name="Group 32">
            <a:extLst>
              <a:ext uri="{FF2B5EF4-FFF2-40B4-BE49-F238E27FC236}">
                <a16:creationId xmlns:a16="http://schemas.microsoft.com/office/drawing/2014/main" id="{B7597161-8A87-C736-D78C-1FF796FC83E0}"/>
              </a:ext>
            </a:extLst>
          </p:cNvPr>
          <p:cNvGrpSpPr>
            <a:grpSpLocks/>
          </p:cNvGrpSpPr>
          <p:nvPr/>
        </p:nvGrpSpPr>
        <p:grpSpPr bwMode="auto">
          <a:xfrm>
            <a:off x="7888924" y="1792289"/>
            <a:ext cx="454025" cy="854075"/>
            <a:chOff x="2252" y="463"/>
            <a:chExt cx="223" cy="617"/>
          </a:xfrm>
        </p:grpSpPr>
        <p:sp>
          <p:nvSpPr>
            <p:cNvPr id="10323" name="Freeform 33">
              <a:extLst>
                <a:ext uri="{FF2B5EF4-FFF2-40B4-BE49-F238E27FC236}">
                  <a16:creationId xmlns:a16="http://schemas.microsoft.com/office/drawing/2014/main" id="{1B6EC6B1-501B-6BCB-B304-A08147C90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2" y="891"/>
              <a:ext cx="223" cy="189"/>
            </a:xfrm>
            <a:custGeom>
              <a:avLst/>
              <a:gdLst>
                <a:gd name="T0" fmla="*/ 0 w 555"/>
                <a:gd name="T1" fmla="*/ 0 h 466"/>
                <a:gd name="T2" fmla="*/ 0 w 555"/>
                <a:gd name="T3" fmla="*/ 0 h 466"/>
                <a:gd name="T4" fmla="*/ 0 w 555"/>
                <a:gd name="T5" fmla="*/ 0 h 466"/>
                <a:gd name="T6" fmla="*/ 0 w 555"/>
                <a:gd name="T7" fmla="*/ 0 h 4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466"/>
                <a:gd name="T14" fmla="*/ 555 w 555"/>
                <a:gd name="T15" fmla="*/ 466 h 4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466">
                  <a:moveTo>
                    <a:pt x="555" y="466"/>
                  </a:moveTo>
                  <a:lnTo>
                    <a:pt x="268" y="0"/>
                  </a:lnTo>
                  <a:lnTo>
                    <a:pt x="0" y="466"/>
                  </a:lnTo>
                  <a:lnTo>
                    <a:pt x="555" y="466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666666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4" name="Freeform 34">
              <a:extLst>
                <a:ext uri="{FF2B5EF4-FFF2-40B4-BE49-F238E27FC236}">
                  <a16:creationId xmlns:a16="http://schemas.microsoft.com/office/drawing/2014/main" id="{AF684FFF-DFAD-B371-D381-C15152E0A8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8" y="463"/>
              <a:ext cx="62" cy="482"/>
            </a:xfrm>
            <a:custGeom>
              <a:avLst/>
              <a:gdLst>
                <a:gd name="T0" fmla="*/ 0 w 153"/>
                <a:gd name="T1" fmla="*/ 0 h 1192"/>
                <a:gd name="T2" fmla="*/ 0 w 153"/>
                <a:gd name="T3" fmla="*/ 0 h 1192"/>
                <a:gd name="T4" fmla="*/ 0 w 153"/>
                <a:gd name="T5" fmla="*/ 0 h 1192"/>
                <a:gd name="T6" fmla="*/ 0 w 153"/>
                <a:gd name="T7" fmla="*/ 0 h 1192"/>
                <a:gd name="T8" fmla="*/ 0 w 153"/>
                <a:gd name="T9" fmla="*/ 0 h 1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192"/>
                <a:gd name="T17" fmla="*/ 153 w 153"/>
                <a:gd name="T18" fmla="*/ 1192 h 1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192">
                  <a:moveTo>
                    <a:pt x="2" y="1192"/>
                  </a:moveTo>
                  <a:lnTo>
                    <a:pt x="0" y="1192"/>
                  </a:lnTo>
                  <a:lnTo>
                    <a:pt x="0" y="0"/>
                  </a:lnTo>
                  <a:lnTo>
                    <a:pt x="139" y="0"/>
                  </a:lnTo>
                  <a:lnTo>
                    <a:pt x="153" y="1188"/>
                  </a:lnTo>
                </a:path>
              </a:pathLst>
            </a:cu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5" name="Rectangle 35">
              <a:extLst>
                <a:ext uri="{FF2B5EF4-FFF2-40B4-BE49-F238E27FC236}">
                  <a16:creationId xmlns:a16="http://schemas.microsoft.com/office/drawing/2014/main" id="{12DE8072-97E1-14AF-5429-C0DD9CCFB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2" y="474"/>
              <a:ext cx="132" cy="51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</p:grpSp>
      <p:sp>
        <p:nvSpPr>
          <p:cNvPr id="10282" name="Rectangle 36">
            <a:extLst>
              <a:ext uri="{FF2B5EF4-FFF2-40B4-BE49-F238E27FC236}">
                <a16:creationId xmlns:a16="http://schemas.microsoft.com/office/drawing/2014/main" id="{AF96FCFE-AED9-3DB9-56C0-29724ACF4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7523" y="2284413"/>
            <a:ext cx="265112" cy="9525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Verdana" panose="020B0604030504040204" pitchFamily="34" charset="0"/>
            </a:endParaRPr>
          </a:p>
        </p:txBody>
      </p:sp>
      <p:grpSp>
        <p:nvGrpSpPr>
          <p:cNvPr id="10283" name="Group 37">
            <a:extLst>
              <a:ext uri="{FF2B5EF4-FFF2-40B4-BE49-F238E27FC236}">
                <a16:creationId xmlns:a16="http://schemas.microsoft.com/office/drawing/2014/main" id="{224BAB8A-0194-2E85-B9AC-B786070F6EFE}"/>
              </a:ext>
            </a:extLst>
          </p:cNvPr>
          <p:cNvGrpSpPr>
            <a:grpSpLocks/>
          </p:cNvGrpSpPr>
          <p:nvPr/>
        </p:nvGrpSpPr>
        <p:grpSpPr bwMode="auto">
          <a:xfrm>
            <a:off x="7060248" y="1892300"/>
            <a:ext cx="271462" cy="381000"/>
            <a:chOff x="2997" y="518"/>
            <a:chExt cx="132" cy="286"/>
          </a:xfrm>
        </p:grpSpPr>
        <p:sp>
          <p:nvSpPr>
            <p:cNvPr id="10315" name="Line 38">
              <a:extLst>
                <a:ext uri="{FF2B5EF4-FFF2-40B4-BE49-F238E27FC236}">
                  <a16:creationId xmlns:a16="http://schemas.microsoft.com/office/drawing/2014/main" id="{18F5BD32-1BC1-EDCD-71BD-6F2348ED1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6" name="Line 39">
              <a:extLst>
                <a:ext uri="{FF2B5EF4-FFF2-40B4-BE49-F238E27FC236}">
                  <a16:creationId xmlns:a16="http://schemas.microsoft.com/office/drawing/2014/main" id="{E7DEDEB0-9E19-69CC-DD86-035671E05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7" name="Line 40">
              <a:extLst>
                <a:ext uri="{FF2B5EF4-FFF2-40B4-BE49-F238E27FC236}">
                  <a16:creationId xmlns:a16="http://schemas.microsoft.com/office/drawing/2014/main" id="{42E01E5A-EC1C-8014-7DAA-6BDFFFD2A6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8" name="Line 41">
              <a:extLst>
                <a:ext uri="{FF2B5EF4-FFF2-40B4-BE49-F238E27FC236}">
                  <a16:creationId xmlns:a16="http://schemas.microsoft.com/office/drawing/2014/main" id="{90F77971-460D-3D03-ACD9-858DE7969B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9" name="Line 42">
              <a:extLst>
                <a:ext uri="{FF2B5EF4-FFF2-40B4-BE49-F238E27FC236}">
                  <a16:creationId xmlns:a16="http://schemas.microsoft.com/office/drawing/2014/main" id="{41523850-2B45-BD16-A1DA-C66C4CE6B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0" name="Line 43">
              <a:extLst>
                <a:ext uri="{FF2B5EF4-FFF2-40B4-BE49-F238E27FC236}">
                  <a16:creationId xmlns:a16="http://schemas.microsoft.com/office/drawing/2014/main" id="{42F18D9F-2568-2FDA-4520-B73020845F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1" name="Line 44">
              <a:extLst>
                <a:ext uri="{FF2B5EF4-FFF2-40B4-BE49-F238E27FC236}">
                  <a16:creationId xmlns:a16="http://schemas.microsoft.com/office/drawing/2014/main" id="{991A1484-1CB3-D62B-AB22-722B351AFB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2" name="Line 45">
              <a:extLst>
                <a:ext uri="{FF2B5EF4-FFF2-40B4-BE49-F238E27FC236}">
                  <a16:creationId xmlns:a16="http://schemas.microsoft.com/office/drawing/2014/main" id="{013B0DA4-9D5E-08C6-A211-D50028F072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284" name="AutoShape 46">
            <a:extLst>
              <a:ext uri="{FF2B5EF4-FFF2-40B4-BE49-F238E27FC236}">
                <a16:creationId xmlns:a16="http://schemas.microsoft.com/office/drawing/2014/main" id="{15C970B7-AA26-DB27-AC21-A7FD2878671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87210" y="25638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85" name="AutoShape 47">
            <a:extLst>
              <a:ext uri="{FF2B5EF4-FFF2-40B4-BE49-F238E27FC236}">
                <a16:creationId xmlns:a16="http://schemas.microsoft.com/office/drawing/2014/main" id="{CD7E46A4-B234-50F1-ACE9-A7B38B1BCE7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412798" y="2563814"/>
            <a:ext cx="0" cy="2047875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86" name="AutoShape 48">
            <a:extLst>
              <a:ext uri="{FF2B5EF4-FFF2-40B4-BE49-F238E27FC236}">
                <a16:creationId xmlns:a16="http://schemas.microsoft.com/office/drawing/2014/main" id="{BC406C38-88AA-CB8E-98ED-B1AA0C5D5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685" y="2470150"/>
            <a:ext cx="768350" cy="1143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262 w 21600"/>
              <a:gd name="T13" fmla="*/ 3262 h 21600"/>
              <a:gd name="T14" fmla="*/ 18338 w 21600"/>
              <a:gd name="T15" fmla="*/ 1833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924" y="21600"/>
                </a:lnTo>
                <a:lnTo>
                  <a:pt x="18676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87" name="Line 49">
            <a:extLst>
              <a:ext uri="{FF2B5EF4-FFF2-40B4-BE49-F238E27FC236}">
                <a16:creationId xmlns:a16="http://schemas.microsoft.com/office/drawing/2014/main" id="{52D84023-AC11-68CC-88EE-64A282B18B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37960" y="4089400"/>
            <a:ext cx="18732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88" name="Text Box 52">
            <a:extLst>
              <a:ext uri="{FF2B5EF4-FFF2-40B4-BE49-F238E27FC236}">
                <a16:creationId xmlns:a16="http://schemas.microsoft.com/office/drawing/2014/main" id="{5163FCEE-5DD5-5651-A591-DFD80A7A5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2160" y="3859213"/>
            <a:ext cx="846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ĐCD</a:t>
            </a:r>
          </a:p>
        </p:txBody>
      </p:sp>
      <p:sp>
        <p:nvSpPr>
          <p:cNvPr id="10289" name="Freeform 53">
            <a:extLst>
              <a:ext uri="{FF2B5EF4-FFF2-40B4-BE49-F238E27FC236}">
                <a16:creationId xmlns:a16="http://schemas.microsoft.com/office/drawing/2014/main" id="{8FF7742D-D337-12A3-3FED-215FDE9D0FB1}"/>
              </a:ext>
            </a:extLst>
          </p:cNvPr>
          <p:cNvSpPr>
            <a:spLocks/>
          </p:cNvSpPr>
          <p:nvPr/>
        </p:nvSpPr>
        <p:spPr bwMode="auto">
          <a:xfrm>
            <a:off x="7211061" y="5159376"/>
            <a:ext cx="873125" cy="873125"/>
          </a:xfrm>
          <a:custGeom>
            <a:avLst/>
            <a:gdLst>
              <a:gd name="T0" fmla="*/ 2147483647 w 1416"/>
              <a:gd name="T1" fmla="*/ 2147483647 h 1417"/>
              <a:gd name="T2" fmla="*/ 2147483647 w 1416"/>
              <a:gd name="T3" fmla="*/ 2147483647 h 1417"/>
              <a:gd name="T4" fmla="*/ 2147483647 w 1416"/>
              <a:gd name="T5" fmla="*/ 2147483647 h 1417"/>
              <a:gd name="T6" fmla="*/ 2147483647 w 1416"/>
              <a:gd name="T7" fmla="*/ 2147483647 h 1417"/>
              <a:gd name="T8" fmla="*/ 2147483647 w 1416"/>
              <a:gd name="T9" fmla="*/ 2147483647 h 1417"/>
              <a:gd name="T10" fmla="*/ 2147483647 w 1416"/>
              <a:gd name="T11" fmla="*/ 2147483647 h 1417"/>
              <a:gd name="T12" fmla="*/ 2147483647 w 1416"/>
              <a:gd name="T13" fmla="*/ 2147483647 h 1417"/>
              <a:gd name="T14" fmla="*/ 2147483647 w 1416"/>
              <a:gd name="T15" fmla="*/ 2147483647 h 1417"/>
              <a:gd name="T16" fmla="*/ 2147483647 w 1416"/>
              <a:gd name="T17" fmla="*/ 0 h 1417"/>
              <a:gd name="T18" fmla="*/ 2147483647 w 1416"/>
              <a:gd name="T19" fmla="*/ 2147483647 h 1417"/>
              <a:gd name="T20" fmla="*/ 2147483647 w 1416"/>
              <a:gd name="T21" fmla="*/ 2147483647 h 1417"/>
              <a:gd name="T22" fmla="*/ 2147483647 w 1416"/>
              <a:gd name="T23" fmla="*/ 2147483647 h 1417"/>
              <a:gd name="T24" fmla="*/ 2147483647 w 1416"/>
              <a:gd name="T25" fmla="*/ 2147483647 h 1417"/>
              <a:gd name="T26" fmla="*/ 2147483647 w 1416"/>
              <a:gd name="T27" fmla="*/ 2147483647 h 1417"/>
              <a:gd name="T28" fmla="*/ 2147483647 w 1416"/>
              <a:gd name="T29" fmla="*/ 2147483647 h 1417"/>
              <a:gd name="T30" fmla="*/ 2147483647 w 1416"/>
              <a:gd name="T31" fmla="*/ 2147483647 h 1417"/>
              <a:gd name="T32" fmla="*/ 2147483647 w 1416"/>
              <a:gd name="T33" fmla="*/ 2147483647 h 1417"/>
              <a:gd name="T34" fmla="*/ 2147483647 w 1416"/>
              <a:gd name="T35" fmla="*/ 2147483647 h 1417"/>
              <a:gd name="T36" fmla="*/ 2147483647 w 1416"/>
              <a:gd name="T37" fmla="*/ 2147483647 h 1417"/>
              <a:gd name="T38" fmla="*/ 2147483647 w 1416"/>
              <a:gd name="T39" fmla="*/ 2147483647 h 1417"/>
              <a:gd name="T40" fmla="*/ 2147483647 w 1416"/>
              <a:gd name="T41" fmla="*/ 2147483647 h 1417"/>
              <a:gd name="T42" fmla="*/ 2147483647 w 1416"/>
              <a:gd name="T43" fmla="*/ 2147483647 h 1417"/>
              <a:gd name="T44" fmla="*/ 2147483647 w 1416"/>
              <a:gd name="T45" fmla="*/ 2147483647 h 1417"/>
              <a:gd name="T46" fmla="*/ 2147483647 w 1416"/>
              <a:gd name="T47" fmla="*/ 2147483647 h 1417"/>
              <a:gd name="T48" fmla="*/ 2147483647 w 1416"/>
              <a:gd name="T49" fmla="*/ 2147483647 h 1417"/>
              <a:gd name="T50" fmla="*/ 2147483647 w 1416"/>
              <a:gd name="T51" fmla="*/ 2147483647 h 1417"/>
              <a:gd name="T52" fmla="*/ 2147483647 w 1416"/>
              <a:gd name="T53" fmla="*/ 2147483647 h 1417"/>
              <a:gd name="T54" fmla="*/ 2147483647 w 1416"/>
              <a:gd name="T55" fmla="*/ 2147483647 h 1417"/>
              <a:gd name="T56" fmla="*/ 2147483647 w 1416"/>
              <a:gd name="T57" fmla="*/ 2147483647 h 1417"/>
              <a:gd name="T58" fmla="*/ 2147483647 w 1416"/>
              <a:gd name="T59" fmla="*/ 2147483647 h 1417"/>
              <a:gd name="T60" fmla="*/ 2147483647 w 1416"/>
              <a:gd name="T61" fmla="*/ 2147483647 h 1417"/>
              <a:gd name="T62" fmla="*/ 2147483647 w 1416"/>
              <a:gd name="T63" fmla="*/ 2147483647 h 1417"/>
              <a:gd name="T64" fmla="*/ 2147483647 w 1416"/>
              <a:gd name="T65" fmla="*/ 2147483647 h 1417"/>
              <a:gd name="T66" fmla="*/ 2147483647 w 1416"/>
              <a:gd name="T67" fmla="*/ 2147483647 h 14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416"/>
              <a:gd name="T103" fmla="*/ 0 h 1417"/>
              <a:gd name="T104" fmla="*/ 1416 w 1416"/>
              <a:gd name="T105" fmla="*/ 1417 h 141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416" h="1417">
                <a:moveTo>
                  <a:pt x="1416" y="709"/>
                </a:moveTo>
                <a:lnTo>
                  <a:pt x="1413" y="644"/>
                </a:lnTo>
                <a:lnTo>
                  <a:pt x="1403" y="578"/>
                </a:lnTo>
                <a:lnTo>
                  <a:pt x="1388" y="514"/>
                </a:lnTo>
                <a:lnTo>
                  <a:pt x="1368" y="452"/>
                </a:lnTo>
                <a:lnTo>
                  <a:pt x="1342" y="393"/>
                </a:lnTo>
                <a:lnTo>
                  <a:pt x="1310" y="336"/>
                </a:lnTo>
                <a:lnTo>
                  <a:pt x="1273" y="282"/>
                </a:lnTo>
                <a:lnTo>
                  <a:pt x="1231" y="232"/>
                </a:lnTo>
                <a:lnTo>
                  <a:pt x="1185" y="185"/>
                </a:lnTo>
                <a:lnTo>
                  <a:pt x="1134" y="143"/>
                </a:lnTo>
                <a:lnTo>
                  <a:pt x="1080" y="106"/>
                </a:lnTo>
                <a:lnTo>
                  <a:pt x="1023" y="74"/>
                </a:lnTo>
                <a:lnTo>
                  <a:pt x="964" y="48"/>
                </a:lnTo>
                <a:lnTo>
                  <a:pt x="902" y="28"/>
                </a:lnTo>
                <a:lnTo>
                  <a:pt x="838" y="13"/>
                </a:lnTo>
                <a:lnTo>
                  <a:pt x="773" y="3"/>
                </a:lnTo>
                <a:lnTo>
                  <a:pt x="708" y="0"/>
                </a:lnTo>
                <a:lnTo>
                  <a:pt x="643" y="3"/>
                </a:lnTo>
                <a:lnTo>
                  <a:pt x="577" y="13"/>
                </a:lnTo>
                <a:lnTo>
                  <a:pt x="514" y="28"/>
                </a:lnTo>
                <a:lnTo>
                  <a:pt x="453" y="48"/>
                </a:lnTo>
                <a:lnTo>
                  <a:pt x="392" y="74"/>
                </a:lnTo>
                <a:lnTo>
                  <a:pt x="335" y="106"/>
                </a:lnTo>
                <a:lnTo>
                  <a:pt x="281" y="143"/>
                </a:lnTo>
                <a:lnTo>
                  <a:pt x="231" y="185"/>
                </a:lnTo>
                <a:lnTo>
                  <a:pt x="184" y="232"/>
                </a:lnTo>
                <a:lnTo>
                  <a:pt x="143" y="282"/>
                </a:lnTo>
                <a:lnTo>
                  <a:pt x="106" y="336"/>
                </a:lnTo>
                <a:lnTo>
                  <a:pt x="75" y="393"/>
                </a:lnTo>
                <a:lnTo>
                  <a:pt x="48" y="452"/>
                </a:lnTo>
                <a:lnTo>
                  <a:pt x="27" y="514"/>
                </a:lnTo>
                <a:lnTo>
                  <a:pt x="12" y="578"/>
                </a:lnTo>
                <a:lnTo>
                  <a:pt x="3" y="644"/>
                </a:lnTo>
                <a:lnTo>
                  <a:pt x="0" y="709"/>
                </a:lnTo>
                <a:lnTo>
                  <a:pt x="3" y="774"/>
                </a:lnTo>
                <a:lnTo>
                  <a:pt x="12" y="839"/>
                </a:lnTo>
                <a:lnTo>
                  <a:pt x="27" y="903"/>
                </a:lnTo>
                <a:lnTo>
                  <a:pt x="48" y="965"/>
                </a:lnTo>
                <a:lnTo>
                  <a:pt x="75" y="1024"/>
                </a:lnTo>
                <a:lnTo>
                  <a:pt x="106" y="1081"/>
                </a:lnTo>
                <a:lnTo>
                  <a:pt x="143" y="1136"/>
                </a:lnTo>
                <a:lnTo>
                  <a:pt x="184" y="1186"/>
                </a:lnTo>
                <a:lnTo>
                  <a:pt x="231" y="1232"/>
                </a:lnTo>
                <a:lnTo>
                  <a:pt x="281" y="1274"/>
                </a:lnTo>
                <a:lnTo>
                  <a:pt x="335" y="1311"/>
                </a:lnTo>
                <a:lnTo>
                  <a:pt x="392" y="1343"/>
                </a:lnTo>
                <a:lnTo>
                  <a:pt x="453" y="1369"/>
                </a:lnTo>
                <a:lnTo>
                  <a:pt x="514" y="1390"/>
                </a:lnTo>
                <a:lnTo>
                  <a:pt x="577" y="1404"/>
                </a:lnTo>
                <a:lnTo>
                  <a:pt x="643" y="1414"/>
                </a:lnTo>
                <a:lnTo>
                  <a:pt x="708" y="1417"/>
                </a:lnTo>
                <a:lnTo>
                  <a:pt x="773" y="1414"/>
                </a:lnTo>
                <a:lnTo>
                  <a:pt x="838" y="1404"/>
                </a:lnTo>
                <a:lnTo>
                  <a:pt x="902" y="1390"/>
                </a:lnTo>
                <a:lnTo>
                  <a:pt x="964" y="1369"/>
                </a:lnTo>
                <a:lnTo>
                  <a:pt x="1023" y="1343"/>
                </a:lnTo>
                <a:lnTo>
                  <a:pt x="1080" y="1311"/>
                </a:lnTo>
                <a:lnTo>
                  <a:pt x="1134" y="1274"/>
                </a:lnTo>
                <a:lnTo>
                  <a:pt x="1185" y="1232"/>
                </a:lnTo>
                <a:lnTo>
                  <a:pt x="1231" y="1186"/>
                </a:lnTo>
                <a:lnTo>
                  <a:pt x="1273" y="1136"/>
                </a:lnTo>
                <a:lnTo>
                  <a:pt x="1310" y="1081"/>
                </a:lnTo>
                <a:lnTo>
                  <a:pt x="1342" y="1024"/>
                </a:lnTo>
                <a:lnTo>
                  <a:pt x="1368" y="965"/>
                </a:lnTo>
                <a:lnTo>
                  <a:pt x="1388" y="903"/>
                </a:lnTo>
                <a:lnTo>
                  <a:pt x="1403" y="839"/>
                </a:lnTo>
                <a:lnTo>
                  <a:pt x="1413" y="774"/>
                </a:lnTo>
                <a:lnTo>
                  <a:pt x="1416" y="709"/>
                </a:lnTo>
                <a:close/>
              </a:path>
            </a:pathLst>
          </a:custGeom>
          <a:solidFill>
            <a:srgbClr val="5F5F5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90" name="Group 58">
            <a:extLst>
              <a:ext uri="{FF2B5EF4-FFF2-40B4-BE49-F238E27FC236}">
                <a16:creationId xmlns:a16="http://schemas.microsoft.com/office/drawing/2014/main" id="{ED50680D-960E-2685-D822-51B54CD9FB5B}"/>
              </a:ext>
            </a:extLst>
          </p:cNvPr>
          <p:cNvGrpSpPr>
            <a:grpSpLocks/>
          </p:cNvGrpSpPr>
          <p:nvPr/>
        </p:nvGrpSpPr>
        <p:grpSpPr bwMode="auto">
          <a:xfrm>
            <a:off x="7969886" y="1898651"/>
            <a:ext cx="252413" cy="379413"/>
            <a:chOff x="2997" y="518"/>
            <a:chExt cx="132" cy="286"/>
          </a:xfrm>
        </p:grpSpPr>
        <p:sp>
          <p:nvSpPr>
            <p:cNvPr id="10307" name="Line 59">
              <a:extLst>
                <a:ext uri="{FF2B5EF4-FFF2-40B4-BE49-F238E27FC236}">
                  <a16:creationId xmlns:a16="http://schemas.microsoft.com/office/drawing/2014/main" id="{584D9295-CF23-E91E-2BBA-0A65160556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7" y="799"/>
              <a:ext cx="132" cy="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8" name="Line 60">
              <a:extLst>
                <a:ext uri="{FF2B5EF4-FFF2-40B4-BE49-F238E27FC236}">
                  <a16:creationId xmlns:a16="http://schemas.microsoft.com/office/drawing/2014/main" id="{ADC94F32-267A-9DA9-7DE9-D3C55CFF93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18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Line 61">
              <a:extLst>
                <a:ext uri="{FF2B5EF4-FFF2-40B4-BE49-F238E27FC236}">
                  <a16:creationId xmlns:a16="http://schemas.microsoft.com/office/drawing/2014/main" id="{46BA9CFD-29F6-1FEE-68F0-7975CFB77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556"/>
              <a:ext cx="113" cy="38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0" name="Line 62">
              <a:extLst>
                <a:ext uri="{FF2B5EF4-FFF2-40B4-BE49-F238E27FC236}">
                  <a16:creationId xmlns:a16="http://schemas.microsoft.com/office/drawing/2014/main" id="{CBD8D561-15B0-1CD7-80B8-527F07B7C8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594"/>
              <a:ext cx="113" cy="26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1" name="Line 63">
              <a:extLst>
                <a:ext uri="{FF2B5EF4-FFF2-40B4-BE49-F238E27FC236}">
                  <a16:creationId xmlns:a16="http://schemas.microsoft.com/office/drawing/2014/main" id="{EB10CA03-98FD-66B6-DBC4-5010E0671C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620"/>
              <a:ext cx="113" cy="47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2" name="Line 64">
              <a:extLst>
                <a:ext uri="{FF2B5EF4-FFF2-40B4-BE49-F238E27FC236}">
                  <a16:creationId xmlns:a16="http://schemas.microsoft.com/office/drawing/2014/main" id="{92A58D4D-B870-8425-FE76-A7569F15A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667"/>
              <a:ext cx="113" cy="43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3" name="Line 65">
              <a:extLst>
                <a:ext uri="{FF2B5EF4-FFF2-40B4-BE49-F238E27FC236}">
                  <a16:creationId xmlns:a16="http://schemas.microsoft.com/office/drawing/2014/main" id="{A3120ACD-E579-44BC-C406-C32F83A50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8" y="710"/>
              <a:ext cx="113" cy="25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4" name="Line 66">
              <a:extLst>
                <a:ext uri="{FF2B5EF4-FFF2-40B4-BE49-F238E27FC236}">
                  <a16:creationId xmlns:a16="http://schemas.microsoft.com/office/drawing/2014/main" id="{FFB0E877-ACCE-888C-FCB7-B9F6C8ABD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8" y="735"/>
              <a:ext cx="113" cy="64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91" name="Freeform 68">
            <a:extLst>
              <a:ext uri="{FF2B5EF4-FFF2-40B4-BE49-F238E27FC236}">
                <a16:creationId xmlns:a16="http://schemas.microsoft.com/office/drawing/2014/main" id="{7C3D6C6A-B81B-53F5-EA69-55F9593F21CC}"/>
              </a:ext>
            </a:extLst>
          </p:cNvPr>
          <p:cNvSpPr>
            <a:spLocks/>
          </p:cNvSpPr>
          <p:nvPr/>
        </p:nvSpPr>
        <p:spPr bwMode="auto">
          <a:xfrm rot="524757">
            <a:off x="7436486" y="4330701"/>
            <a:ext cx="481013" cy="1838325"/>
          </a:xfrm>
          <a:custGeom>
            <a:avLst/>
            <a:gdLst>
              <a:gd name="T0" fmla="*/ 0 w 895"/>
              <a:gd name="T1" fmla="*/ 2147483647 h 3433"/>
              <a:gd name="T2" fmla="*/ 2147483647 w 895"/>
              <a:gd name="T3" fmla="*/ 0 h 3433"/>
              <a:gd name="T4" fmla="*/ 2147483647 w 895"/>
              <a:gd name="T5" fmla="*/ 2147483647 h 3433"/>
              <a:gd name="T6" fmla="*/ 2147483647 w 895"/>
              <a:gd name="T7" fmla="*/ 2147483647 h 3433"/>
              <a:gd name="T8" fmla="*/ 0 w 895"/>
              <a:gd name="T9" fmla="*/ 2147483647 h 3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5"/>
              <a:gd name="T16" fmla="*/ 0 h 3433"/>
              <a:gd name="T17" fmla="*/ 895 w 895"/>
              <a:gd name="T18" fmla="*/ 3433 h 34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5" h="3433">
                <a:moveTo>
                  <a:pt x="0" y="56"/>
                </a:moveTo>
                <a:lnTo>
                  <a:pt x="231" y="0"/>
                </a:lnTo>
                <a:lnTo>
                  <a:pt x="895" y="3199"/>
                </a:lnTo>
                <a:lnTo>
                  <a:pt x="404" y="3433"/>
                </a:lnTo>
                <a:lnTo>
                  <a:pt x="0" y="56"/>
                </a:lnTo>
                <a:close/>
              </a:path>
            </a:pathLst>
          </a:custGeom>
          <a:solidFill>
            <a:srgbClr val="DDDDDD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292" name="Group 69">
            <a:extLst>
              <a:ext uri="{FF2B5EF4-FFF2-40B4-BE49-F238E27FC236}">
                <a16:creationId xmlns:a16="http://schemas.microsoft.com/office/drawing/2014/main" id="{A2A3DC6B-0D5F-F433-03CB-6DAB9447A90A}"/>
              </a:ext>
            </a:extLst>
          </p:cNvPr>
          <p:cNvGrpSpPr>
            <a:grpSpLocks/>
          </p:cNvGrpSpPr>
          <p:nvPr/>
        </p:nvGrpSpPr>
        <p:grpSpPr bwMode="auto">
          <a:xfrm>
            <a:off x="6931661" y="4089401"/>
            <a:ext cx="1438275" cy="569913"/>
            <a:chOff x="2346" y="2121"/>
            <a:chExt cx="906" cy="359"/>
          </a:xfrm>
        </p:grpSpPr>
        <p:sp>
          <p:nvSpPr>
            <p:cNvPr id="10304" name="Rectangle 70">
              <a:extLst>
                <a:ext uri="{FF2B5EF4-FFF2-40B4-BE49-F238E27FC236}">
                  <a16:creationId xmlns:a16="http://schemas.microsoft.com/office/drawing/2014/main" id="{193835D0-BDE6-0032-0905-6ED79FED8A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121"/>
              <a:ext cx="906" cy="359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 w="57150">
              <a:solidFill>
                <a:srgbClr val="5F5F5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  <p:sp>
          <p:nvSpPr>
            <p:cNvPr id="10305" name="Freeform 71">
              <a:extLst>
                <a:ext uri="{FF2B5EF4-FFF2-40B4-BE49-F238E27FC236}">
                  <a16:creationId xmlns:a16="http://schemas.microsoft.com/office/drawing/2014/main" id="{1E5D9A9F-7700-9A0D-8A46-CDA51F2823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6" y="2217"/>
              <a:ext cx="162" cy="164"/>
            </a:xfrm>
            <a:custGeom>
              <a:avLst/>
              <a:gdLst>
                <a:gd name="T0" fmla="*/ 0 w 480"/>
                <a:gd name="T1" fmla="*/ 0 h 481"/>
                <a:gd name="T2" fmla="*/ 0 w 480"/>
                <a:gd name="T3" fmla="*/ 0 h 481"/>
                <a:gd name="T4" fmla="*/ 0 w 480"/>
                <a:gd name="T5" fmla="*/ 0 h 481"/>
                <a:gd name="T6" fmla="*/ 0 w 480"/>
                <a:gd name="T7" fmla="*/ 0 h 481"/>
                <a:gd name="T8" fmla="*/ 0 w 480"/>
                <a:gd name="T9" fmla="*/ 0 h 481"/>
                <a:gd name="T10" fmla="*/ 0 w 480"/>
                <a:gd name="T11" fmla="*/ 0 h 481"/>
                <a:gd name="T12" fmla="*/ 0 w 480"/>
                <a:gd name="T13" fmla="*/ 0 h 481"/>
                <a:gd name="T14" fmla="*/ 0 w 480"/>
                <a:gd name="T15" fmla="*/ 0 h 481"/>
                <a:gd name="T16" fmla="*/ 0 w 480"/>
                <a:gd name="T17" fmla="*/ 0 h 481"/>
                <a:gd name="T18" fmla="*/ 0 w 480"/>
                <a:gd name="T19" fmla="*/ 0 h 481"/>
                <a:gd name="T20" fmla="*/ 0 w 480"/>
                <a:gd name="T21" fmla="*/ 0 h 481"/>
                <a:gd name="T22" fmla="*/ 0 w 480"/>
                <a:gd name="T23" fmla="*/ 0 h 481"/>
                <a:gd name="T24" fmla="*/ 0 w 480"/>
                <a:gd name="T25" fmla="*/ 0 h 481"/>
                <a:gd name="T26" fmla="*/ 0 w 480"/>
                <a:gd name="T27" fmla="*/ 0 h 481"/>
                <a:gd name="T28" fmla="*/ 0 w 480"/>
                <a:gd name="T29" fmla="*/ 0 h 481"/>
                <a:gd name="T30" fmla="*/ 0 w 480"/>
                <a:gd name="T31" fmla="*/ 0 h 481"/>
                <a:gd name="T32" fmla="*/ 0 w 480"/>
                <a:gd name="T33" fmla="*/ 0 h 481"/>
                <a:gd name="T34" fmla="*/ 0 w 480"/>
                <a:gd name="T35" fmla="*/ 0 h 481"/>
                <a:gd name="T36" fmla="*/ 0 w 480"/>
                <a:gd name="T37" fmla="*/ 0 h 481"/>
                <a:gd name="T38" fmla="*/ 0 w 480"/>
                <a:gd name="T39" fmla="*/ 0 h 481"/>
                <a:gd name="T40" fmla="*/ 0 w 480"/>
                <a:gd name="T41" fmla="*/ 0 h 481"/>
                <a:gd name="T42" fmla="*/ 0 w 480"/>
                <a:gd name="T43" fmla="*/ 0 h 481"/>
                <a:gd name="T44" fmla="*/ 0 w 480"/>
                <a:gd name="T45" fmla="*/ 0 h 481"/>
                <a:gd name="T46" fmla="*/ 0 w 480"/>
                <a:gd name="T47" fmla="*/ 0 h 481"/>
                <a:gd name="T48" fmla="*/ 0 w 480"/>
                <a:gd name="T49" fmla="*/ 0 h 481"/>
                <a:gd name="T50" fmla="*/ 0 w 480"/>
                <a:gd name="T51" fmla="*/ 0 h 481"/>
                <a:gd name="T52" fmla="*/ 0 w 480"/>
                <a:gd name="T53" fmla="*/ 0 h 481"/>
                <a:gd name="T54" fmla="*/ 0 w 480"/>
                <a:gd name="T55" fmla="*/ 0 h 481"/>
                <a:gd name="T56" fmla="*/ 0 w 480"/>
                <a:gd name="T57" fmla="*/ 0 h 481"/>
                <a:gd name="T58" fmla="*/ 0 w 480"/>
                <a:gd name="T59" fmla="*/ 0 h 481"/>
                <a:gd name="T60" fmla="*/ 0 w 480"/>
                <a:gd name="T61" fmla="*/ 0 h 481"/>
                <a:gd name="T62" fmla="*/ 0 w 480"/>
                <a:gd name="T63" fmla="*/ 0 h 481"/>
                <a:gd name="T64" fmla="*/ 0 w 480"/>
                <a:gd name="T65" fmla="*/ 0 h 481"/>
                <a:gd name="T66" fmla="*/ 0 w 480"/>
                <a:gd name="T67" fmla="*/ 0 h 481"/>
                <a:gd name="T68" fmla="*/ 0 w 480"/>
                <a:gd name="T69" fmla="*/ 0 h 481"/>
                <a:gd name="T70" fmla="*/ 0 w 480"/>
                <a:gd name="T71" fmla="*/ 0 h 481"/>
                <a:gd name="T72" fmla="*/ 0 w 480"/>
                <a:gd name="T73" fmla="*/ 0 h 481"/>
                <a:gd name="T74" fmla="*/ 0 w 480"/>
                <a:gd name="T75" fmla="*/ 0 h 481"/>
                <a:gd name="T76" fmla="*/ 0 w 480"/>
                <a:gd name="T77" fmla="*/ 0 h 481"/>
                <a:gd name="T78" fmla="*/ 0 w 480"/>
                <a:gd name="T79" fmla="*/ 0 h 481"/>
                <a:gd name="T80" fmla="*/ 0 w 480"/>
                <a:gd name="T81" fmla="*/ 0 h 481"/>
                <a:gd name="T82" fmla="*/ 0 w 480"/>
                <a:gd name="T83" fmla="*/ 0 h 481"/>
                <a:gd name="T84" fmla="*/ 0 w 480"/>
                <a:gd name="T85" fmla="*/ 0 h 481"/>
                <a:gd name="T86" fmla="*/ 0 w 480"/>
                <a:gd name="T87" fmla="*/ 0 h 481"/>
                <a:gd name="T88" fmla="*/ 0 w 480"/>
                <a:gd name="T89" fmla="*/ 0 h 481"/>
                <a:gd name="T90" fmla="*/ 0 w 480"/>
                <a:gd name="T91" fmla="*/ 0 h 481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0"/>
                <a:gd name="T139" fmla="*/ 0 h 481"/>
                <a:gd name="T140" fmla="*/ 480 w 480"/>
                <a:gd name="T141" fmla="*/ 481 h 481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0" h="481">
                  <a:moveTo>
                    <a:pt x="480" y="241"/>
                  </a:moveTo>
                  <a:lnTo>
                    <a:pt x="479" y="224"/>
                  </a:lnTo>
                  <a:lnTo>
                    <a:pt x="478" y="208"/>
                  </a:lnTo>
                  <a:lnTo>
                    <a:pt x="475" y="192"/>
                  </a:lnTo>
                  <a:lnTo>
                    <a:pt x="471" y="175"/>
                  </a:lnTo>
                  <a:lnTo>
                    <a:pt x="466" y="160"/>
                  </a:lnTo>
                  <a:lnTo>
                    <a:pt x="459" y="145"/>
                  </a:lnTo>
                  <a:lnTo>
                    <a:pt x="452" y="130"/>
                  </a:lnTo>
                  <a:lnTo>
                    <a:pt x="445" y="116"/>
                  </a:lnTo>
                  <a:lnTo>
                    <a:pt x="436" y="102"/>
                  </a:lnTo>
                  <a:lnTo>
                    <a:pt x="426" y="89"/>
                  </a:lnTo>
                  <a:lnTo>
                    <a:pt x="415" y="76"/>
                  </a:lnTo>
                  <a:lnTo>
                    <a:pt x="403" y="65"/>
                  </a:lnTo>
                  <a:lnTo>
                    <a:pt x="392" y="54"/>
                  </a:lnTo>
                  <a:lnTo>
                    <a:pt x="378" y="45"/>
                  </a:lnTo>
                  <a:lnTo>
                    <a:pt x="365" y="35"/>
                  </a:lnTo>
                  <a:lnTo>
                    <a:pt x="350" y="27"/>
                  </a:lnTo>
                  <a:lnTo>
                    <a:pt x="336" y="20"/>
                  </a:lnTo>
                  <a:lnTo>
                    <a:pt x="321" y="14"/>
                  </a:lnTo>
                  <a:lnTo>
                    <a:pt x="304" y="10"/>
                  </a:lnTo>
                  <a:lnTo>
                    <a:pt x="289" y="5"/>
                  </a:lnTo>
                  <a:lnTo>
                    <a:pt x="273" y="3"/>
                  </a:lnTo>
                  <a:lnTo>
                    <a:pt x="256" y="0"/>
                  </a:lnTo>
                  <a:lnTo>
                    <a:pt x="240" y="0"/>
                  </a:lnTo>
                  <a:lnTo>
                    <a:pt x="224" y="0"/>
                  </a:lnTo>
                  <a:lnTo>
                    <a:pt x="207" y="3"/>
                  </a:lnTo>
                  <a:lnTo>
                    <a:pt x="191" y="5"/>
                  </a:lnTo>
                  <a:lnTo>
                    <a:pt x="175" y="10"/>
                  </a:lnTo>
                  <a:lnTo>
                    <a:pt x="160" y="14"/>
                  </a:lnTo>
                  <a:lnTo>
                    <a:pt x="144" y="20"/>
                  </a:lnTo>
                  <a:lnTo>
                    <a:pt x="129" y="27"/>
                  </a:lnTo>
                  <a:lnTo>
                    <a:pt x="115" y="35"/>
                  </a:lnTo>
                  <a:lnTo>
                    <a:pt x="101" y="45"/>
                  </a:lnTo>
                  <a:lnTo>
                    <a:pt x="88" y="54"/>
                  </a:lnTo>
                  <a:lnTo>
                    <a:pt x="76" y="65"/>
                  </a:lnTo>
                  <a:lnTo>
                    <a:pt x="65" y="76"/>
                  </a:lnTo>
                  <a:lnTo>
                    <a:pt x="53" y="89"/>
                  </a:lnTo>
                  <a:lnTo>
                    <a:pt x="44" y="102"/>
                  </a:lnTo>
                  <a:lnTo>
                    <a:pt x="35" y="116"/>
                  </a:lnTo>
                  <a:lnTo>
                    <a:pt x="27" y="130"/>
                  </a:lnTo>
                  <a:lnTo>
                    <a:pt x="20" y="145"/>
                  </a:lnTo>
                  <a:lnTo>
                    <a:pt x="14" y="160"/>
                  </a:lnTo>
                  <a:lnTo>
                    <a:pt x="9" y="175"/>
                  </a:lnTo>
                  <a:lnTo>
                    <a:pt x="4" y="192"/>
                  </a:lnTo>
                  <a:lnTo>
                    <a:pt x="2" y="208"/>
                  </a:lnTo>
                  <a:lnTo>
                    <a:pt x="1" y="224"/>
                  </a:lnTo>
                  <a:lnTo>
                    <a:pt x="0" y="241"/>
                  </a:lnTo>
                  <a:lnTo>
                    <a:pt x="1" y="257"/>
                  </a:lnTo>
                  <a:lnTo>
                    <a:pt x="2" y="273"/>
                  </a:lnTo>
                  <a:lnTo>
                    <a:pt x="4" y="290"/>
                  </a:lnTo>
                  <a:lnTo>
                    <a:pt x="9" y="305"/>
                  </a:lnTo>
                  <a:lnTo>
                    <a:pt x="14" y="321"/>
                  </a:lnTo>
                  <a:lnTo>
                    <a:pt x="20" y="336"/>
                  </a:lnTo>
                  <a:lnTo>
                    <a:pt x="27" y="350"/>
                  </a:lnTo>
                  <a:lnTo>
                    <a:pt x="35" y="366"/>
                  </a:lnTo>
                  <a:lnTo>
                    <a:pt x="44" y="378"/>
                  </a:lnTo>
                  <a:lnTo>
                    <a:pt x="53" y="392"/>
                  </a:lnTo>
                  <a:lnTo>
                    <a:pt x="65" y="404"/>
                  </a:lnTo>
                  <a:lnTo>
                    <a:pt x="76" y="416"/>
                  </a:lnTo>
                  <a:lnTo>
                    <a:pt x="88" y="426"/>
                  </a:lnTo>
                  <a:lnTo>
                    <a:pt x="101" y="437"/>
                  </a:lnTo>
                  <a:lnTo>
                    <a:pt x="115" y="446"/>
                  </a:lnTo>
                  <a:lnTo>
                    <a:pt x="129" y="453"/>
                  </a:lnTo>
                  <a:lnTo>
                    <a:pt x="144" y="460"/>
                  </a:lnTo>
                  <a:lnTo>
                    <a:pt x="160" y="467"/>
                  </a:lnTo>
                  <a:lnTo>
                    <a:pt x="175" y="472"/>
                  </a:lnTo>
                  <a:lnTo>
                    <a:pt x="191" y="475"/>
                  </a:lnTo>
                  <a:lnTo>
                    <a:pt x="207" y="479"/>
                  </a:lnTo>
                  <a:lnTo>
                    <a:pt x="224" y="480"/>
                  </a:lnTo>
                  <a:lnTo>
                    <a:pt x="240" y="481"/>
                  </a:lnTo>
                  <a:lnTo>
                    <a:pt x="256" y="480"/>
                  </a:lnTo>
                  <a:lnTo>
                    <a:pt x="273" y="479"/>
                  </a:lnTo>
                  <a:lnTo>
                    <a:pt x="289" y="475"/>
                  </a:lnTo>
                  <a:lnTo>
                    <a:pt x="304" y="472"/>
                  </a:lnTo>
                  <a:lnTo>
                    <a:pt x="321" y="467"/>
                  </a:lnTo>
                  <a:lnTo>
                    <a:pt x="336" y="460"/>
                  </a:lnTo>
                  <a:lnTo>
                    <a:pt x="350" y="453"/>
                  </a:lnTo>
                  <a:lnTo>
                    <a:pt x="365" y="446"/>
                  </a:lnTo>
                  <a:lnTo>
                    <a:pt x="378" y="437"/>
                  </a:lnTo>
                  <a:lnTo>
                    <a:pt x="392" y="426"/>
                  </a:lnTo>
                  <a:lnTo>
                    <a:pt x="403" y="416"/>
                  </a:lnTo>
                  <a:lnTo>
                    <a:pt x="415" y="404"/>
                  </a:lnTo>
                  <a:lnTo>
                    <a:pt x="426" y="392"/>
                  </a:lnTo>
                  <a:lnTo>
                    <a:pt x="436" y="378"/>
                  </a:lnTo>
                  <a:lnTo>
                    <a:pt x="445" y="366"/>
                  </a:lnTo>
                  <a:lnTo>
                    <a:pt x="452" y="350"/>
                  </a:lnTo>
                  <a:lnTo>
                    <a:pt x="459" y="336"/>
                  </a:lnTo>
                  <a:lnTo>
                    <a:pt x="466" y="321"/>
                  </a:lnTo>
                  <a:lnTo>
                    <a:pt x="471" y="305"/>
                  </a:lnTo>
                  <a:lnTo>
                    <a:pt x="475" y="290"/>
                  </a:lnTo>
                  <a:lnTo>
                    <a:pt x="478" y="273"/>
                  </a:lnTo>
                  <a:lnTo>
                    <a:pt x="479" y="257"/>
                  </a:lnTo>
                  <a:lnTo>
                    <a:pt x="480" y="241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Freeform 72">
              <a:extLst>
                <a:ext uri="{FF2B5EF4-FFF2-40B4-BE49-F238E27FC236}">
                  <a16:creationId xmlns:a16="http://schemas.microsoft.com/office/drawing/2014/main" id="{10E2302D-8392-9B92-B990-F81E58715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57" y="2260"/>
              <a:ext cx="80" cy="81"/>
            </a:xfrm>
            <a:custGeom>
              <a:avLst/>
              <a:gdLst>
                <a:gd name="T0" fmla="*/ 0 w 238"/>
                <a:gd name="T1" fmla="*/ 0 h 237"/>
                <a:gd name="T2" fmla="*/ 0 w 238"/>
                <a:gd name="T3" fmla="*/ 0 h 237"/>
                <a:gd name="T4" fmla="*/ 0 w 238"/>
                <a:gd name="T5" fmla="*/ 0 h 237"/>
                <a:gd name="T6" fmla="*/ 0 w 238"/>
                <a:gd name="T7" fmla="*/ 0 h 237"/>
                <a:gd name="T8" fmla="*/ 0 w 238"/>
                <a:gd name="T9" fmla="*/ 0 h 237"/>
                <a:gd name="T10" fmla="*/ 0 w 238"/>
                <a:gd name="T11" fmla="*/ 0 h 237"/>
                <a:gd name="T12" fmla="*/ 0 w 238"/>
                <a:gd name="T13" fmla="*/ 0 h 237"/>
                <a:gd name="T14" fmla="*/ 0 w 238"/>
                <a:gd name="T15" fmla="*/ 0 h 237"/>
                <a:gd name="T16" fmla="*/ 0 w 238"/>
                <a:gd name="T17" fmla="*/ 0 h 237"/>
                <a:gd name="T18" fmla="*/ 0 w 238"/>
                <a:gd name="T19" fmla="*/ 0 h 237"/>
                <a:gd name="T20" fmla="*/ 0 w 238"/>
                <a:gd name="T21" fmla="*/ 0 h 237"/>
                <a:gd name="T22" fmla="*/ 0 w 238"/>
                <a:gd name="T23" fmla="*/ 0 h 237"/>
                <a:gd name="T24" fmla="*/ 0 w 238"/>
                <a:gd name="T25" fmla="*/ 0 h 237"/>
                <a:gd name="T26" fmla="*/ 0 w 238"/>
                <a:gd name="T27" fmla="*/ 0 h 237"/>
                <a:gd name="T28" fmla="*/ 0 w 238"/>
                <a:gd name="T29" fmla="*/ 0 h 237"/>
                <a:gd name="T30" fmla="*/ 0 w 238"/>
                <a:gd name="T31" fmla="*/ 0 h 237"/>
                <a:gd name="T32" fmla="*/ 0 w 238"/>
                <a:gd name="T33" fmla="*/ 0 h 237"/>
                <a:gd name="T34" fmla="*/ 0 w 238"/>
                <a:gd name="T35" fmla="*/ 0 h 237"/>
                <a:gd name="T36" fmla="*/ 0 w 238"/>
                <a:gd name="T37" fmla="*/ 0 h 237"/>
                <a:gd name="T38" fmla="*/ 0 w 238"/>
                <a:gd name="T39" fmla="*/ 0 h 237"/>
                <a:gd name="T40" fmla="*/ 0 w 238"/>
                <a:gd name="T41" fmla="*/ 0 h 237"/>
                <a:gd name="T42" fmla="*/ 0 w 238"/>
                <a:gd name="T43" fmla="*/ 0 h 237"/>
                <a:gd name="T44" fmla="*/ 0 w 238"/>
                <a:gd name="T45" fmla="*/ 0 h 237"/>
                <a:gd name="T46" fmla="*/ 0 w 238"/>
                <a:gd name="T47" fmla="*/ 0 h 237"/>
                <a:gd name="T48" fmla="*/ 0 w 238"/>
                <a:gd name="T49" fmla="*/ 0 h 237"/>
                <a:gd name="T50" fmla="*/ 0 w 238"/>
                <a:gd name="T51" fmla="*/ 0 h 237"/>
                <a:gd name="T52" fmla="*/ 0 w 238"/>
                <a:gd name="T53" fmla="*/ 0 h 237"/>
                <a:gd name="T54" fmla="*/ 0 w 238"/>
                <a:gd name="T55" fmla="*/ 0 h 237"/>
                <a:gd name="T56" fmla="*/ 0 w 238"/>
                <a:gd name="T57" fmla="*/ 0 h 237"/>
                <a:gd name="T58" fmla="*/ 0 w 238"/>
                <a:gd name="T59" fmla="*/ 0 h 237"/>
                <a:gd name="T60" fmla="*/ 0 w 238"/>
                <a:gd name="T61" fmla="*/ 0 h 237"/>
                <a:gd name="T62" fmla="*/ 0 w 238"/>
                <a:gd name="T63" fmla="*/ 0 h 2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38"/>
                <a:gd name="T97" fmla="*/ 0 h 237"/>
                <a:gd name="T98" fmla="*/ 238 w 238"/>
                <a:gd name="T99" fmla="*/ 237 h 23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38" h="237">
                  <a:moveTo>
                    <a:pt x="238" y="119"/>
                  </a:moveTo>
                  <a:lnTo>
                    <a:pt x="237" y="107"/>
                  </a:lnTo>
                  <a:lnTo>
                    <a:pt x="236" y="95"/>
                  </a:lnTo>
                  <a:lnTo>
                    <a:pt x="232" y="84"/>
                  </a:lnTo>
                  <a:lnTo>
                    <a:pt x="229" y="73"/>
                  </a:lnTo>
                  <a:lnTo>
                    <a:pt x="224" y="63"/>
                  </a:lnTo>
                  <a:lnTo>
                    <a:pt x="217" y="52"/>
                  </a:lnTo>
                  <a:lnTo>
                    <a:pt x="210" y="43"/>
                  </a:lnTo>
                  <a:lnTo>
                    <a:pt x="203" y="35"/>
                  </a:lnTo>
                  <a:lnTo>
                    <a:pt x="194" y="27"/>
                  </a:lnTo>
                  <a:lnTo>
                    <a:pt x="184" y="20"/>
                  </a:lnTo>
                  <a:lnTo>
                    <a:pt x="175" y="14"/>
                  </a:lnTo>
                  <a:lnTo>
                    <a:pt x="165" y="9"/>
                  </a:lnTo>
                  <a:lnTo>
                    <a:pt x="153" y="4"/>
                  </a:lnTo>
                  <a:lnTo>
                    <a:pt x="142" y="2"/>
                  </a:lnTo>
                  <a:lnTo>
                    <a:pt x="131" y="0"/>
                  </a:lnTo>
                  <a:lnTo>
                    <a:pt x="119" y="0"/>
                  </a:lnTo>
                  <a:lnTo>
                    <a:pt x="107" y="0"/>
                  </a:lnTo>
                  <a:lnTo>
                    <a:pt x="96" y="2"/>
                  </a:lnTo>
                  <a:lnTo>
                    <a:pt x="84" y="4"/>
                  </a:lnTo>
                  <a:lnTo>
                    <a:pt x="74" y="9"/>
                  </a:lnTo>
                  <a:lnTo>
                    <a:pt x="63" y="14"/>
                  </a:lnTo>
                  <a:lnTo>
                    <a:pt x="53" y="20"/>
                  </a:lnTo>
                  <a:lnTo>
                    <a:pt x="43" y="27"/>
                  </a:lnTo>
                  <a:lnTo>
                    <a:pt x="35" y="35"/>
                  </a:lnTo>
                  <a:lnTo>
                    <a:pt x="27" y="43"/>
                  </a:lnTo>
                  <a:lnTo>
                    <a:pt x="20" y="52"/>
                  </a:lnTo>
                  <a:lnTo>
                    <a:pt x="14" y="63"/>
                  </a:lnTo>
                  <a:lnTo>
                    <a:pt x="9" y="73"/>
                  </a:lnTo>
                  <a:lnTo>
                    <a:pt x="6" y="84"/>
                  </a:lnTo>
                  <a:lnTo>
                    <a:pt x="2" y="95"/>
                  </a:lnTo>
                  <a:lnTo>
                    <a:pt x="1" y="107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2"/>
                  </a:lnTo>
                  <a:lnTo>
                    <a:pt x="6" y="153"/>
                  </a:lnTo>
                  <a:lnTo>
                    <a:pt x="9" y="164"/>
                  </a:lnTo>
                  <a:lnTo>
                    <a:pt x="14" y="175"/>
                  </a:lnTo>
                  <a:lnTo>
                    <a:pt x="20" y="184"/>
                  </a:lnTo>
                  <a:lnTo>
                    <a:pt x="27" y="193"/>
                  </a:lnTo>
                  <a:lnTo>
                    <a:pt x="35" y="203"/>
                  </a:lnTo>
                  <a:lnTo>
                    <a:pt x="43" y="210"/>
                  </a:lnTo>
                  <a:lnTo>
                    <a:pt x="53" y="217"/>
                  </a:lnTo>
                  <a:lnTo>
                    <a:pt x="63" y="223"/>
                  </a:lnTo>
                  <a:lnTo>
                    <a:pt x="74" y="228"/>
                  </a:lnTo>
                  <a:lnTo>
                    <a:pt x="84" y="232"/>
                  </a:lnTo>
                  <a:lnTo>
                    <a:pt x="96" y="235"/>
                  </a:lnTo>
                  <a:lnTo>
                    <a:pt x="107" y="237"/>
                  </a:lnTo>
                  <a:lnTo>
                    <a:pt x="119" y="237"/>
                  </a:lnTo>
                  <a:lnTo>
                    <a:pt x="131" y="237"/>
                  </a:lnTo>
                  <a:lnTo>
                    <a:pt x="142" y="235"/>
                  </a:lnTo>
                  <a:lnTo>
                    <a:pt x="153" y="232"/>
                  </a:lnTo>
                  <a:lnTo>
                    <a:pt x="165" y="228"/>
                  </a:lnTo>
                  <a:lnTo>
                    <a:pt x="175" y="223"/>
                  </a:lnTo>
                  <a:lnTo>
                    <a:pt x="184" y="217"/>
                  </a:lnTo>
                  <a:lnTo>
                    <a:pt x="194" y="210"/>
                  </a:lnTo>
                  <a:lnTo>
                    <a:pt x="203" y="203"/>
                  </a:lnTo>
                  <a:lnTo>
                    <a:pt x="210" y="193"/>
                  </a:lnTo>
                  <a:lnTo>
                    <a:pt x="217" y="184"/>
                  </a:lnTo>
                  <a:lnTo>
                    <a:pt x="224" y="175"/>
                  </a:lnTo>
                  <a:lnTo>
                    <a:pt x="229" y="164"/>
                  </a:lnTo>
                  <a:lnTo>
                    <a:pt x="232" y="153"/>
                  </a:lnTo>
                  <a:lnTo>
                    <a:pt x="236" y="142"/>
                  </a:lnTo>
                  <a:lnTo>
                    <a:pt x="237" y="130"/>
                  </a:lnTo>
                  <a:lnTo>
                    <a:pt x="238" y="119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93" name="Group 73">
            <a:extLst>
              <a:ext uri="{FF2B5EF4-FFF2-40B4-BE49-F238E27FC236}">
                <a16:creationId xmlns:a16="http://schemas.microsoft.com/office/drawing/2014/main" id="{705AFEC9-6D84-4CAC-E172-37629DD6A0BB}"/>
              </a:ext>
            </a:extLst>
          </p:cNvPr>
          <p:cNvGrpSpPr>
            <a:grpSpLocks/>
          </p:cNvGrpSpPr>
          <p:nvPr/>
        </p:nvGrpSpPr>
        <p:grpSpPr bwMode="auto">
          <a:xfrm>
            <a:off x="7369810" y="5895976"/>
            <a:ext cx="560388" cy="555625"/>
            <a:chOff x="2802" y="3235"/>
            <a:chExt cx="353" cy="350"/>
          </a:xfrm>
        </p:grpSpPr>
        <p:sp>
          <p:nvSpPr>
            <p:cNvPr id="10302" name="Freeform 74">
              <a:extLst>
                <a:ext uri="{FF2B5EF4-FFF2-40B4-BE49-F238E27FC236}">
                  <a16:creationId xmlns:a16="http://schemas.microsoft.com/office/drawing/2014/main" id="{9E340590-3865-AF1C-A089-9AC8A58245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2" y="3235"/>
              <a:ext cx="353" cy="350"/>
            </a:xfrm>
            <a:custGeom>
              <a:avLst/>
              <a:gdLst>
                <a:gd name="T0" fmla="*/ 0 w 1039"/>
                <a:gd name="T1" fmla="*/ 0 h 1039"/>
                <a:gd name="T2" fmla="*/ 0 w 1039"/>
                <a:gd name="T3" fmla="*/ 0 h 1039"/>
                <a:gd name="T4" fmla="*/ 0 w 1039"/>
                <a:gd name="T5" fmla="*/ 0 h 1039"/>
                <a:gd name="T6" fmla="*/ 0 w 1039"/>
                <a:gd name="T7" fmla="*/ 0 h 1039"/>
                <a:gd name="T8" fmla="*/ 0 w 1039"/>
                <a:gd name="T9" fmla="*/ 0 h 1039"/>
                <a:gd name="T10" fmla="*/ 0 w 1039"/>
                <a:gd name="T11" fmla="*/ 0 h 1039"/>
                <a:gd name="T12" fmla="*/ 0 w 1039"/>
                <a:gd name="T13" fmla="*/ 0 h 1039"/>
                <a:gd name="T14" fmla="*/ 0 w 1039"/>
                <a:gd name="T15" fmla="*/ 0 h 1039"/>
                <a:gd name="T16" fmla="*/ 0 w 1039"/>
                <a:gd name="T17" fmla="*/ 0 h 1039"/>
                <a:gd name="T18" fmla="*/ 0 w 1039"/>
                <a:gd name="T19" fmla="*/ 0 h 1039"/>
                <a:gd name="T20" fmla="*/ 0 w 1039"/>
                <a:gd name="T21" fmla="*/ 0 h 1039"/>
                <a:gd name="T22" fmla="*/ 0 w 1039"/>
                <a:gd name="T23" fmla="*/ 0 h 1039"/>
                <a:gd name="T24" fmla="*/ 0 w 1039"/>
                <a:gd name="T25" fmla="*/ 0 h 1039"/>
                <a:gd name="T26" fmla="*/ 0 w 1039"/>
                <a:gd name="T27" fmla="*/ 0 h 1039"/>
                <a:gd name="T28" fmla="*/ 0 w 1039"/>
                <a:gd name="T29" fmla="*/ 0 h 1039"/>
                <a:gd name="T30" fmla="*/ 0 w 1039"/>
                <a:gd name="T31" fmla="*/ 0 h 1039"/>
                <a:gd name="T32" fmla="*/ 0 w 1039"/>
                <a:gd name="T33" fmla="*/ 0 h 1039"/>
                <a:gd name="T34" fmla="*/ 0 w 1039"/>
                <a:gd name="T35" fmla="*/ 0 h 1039"/>
                <a:gd name="T36" fmla="*/ 0 w 1039"/>
                <a:gd name="T37" fmla="*/ 0 h 1039"/>
                <a:gd name="T38" fmla="*/ 0 w 1039"/>
                <a:gd name="T39" fmla="*/ 0 h 1039"/>
                <a:gd name="T40" fmla="*/ 0 w 1039"/>
                <a:gd name="T41" fmla="*/ 0 h 1039"/>
                <a:gd name="T42" fmla="*/ 0 w 1039"/>
                <a:gd name="T43" fmla="*/ 0 h 1039"/>
                <a:gd name="T44" fmla="*/ 0 w 1039"/>
                <a:gd name="T45" fmla="*/ 0 h 1039"/>
                <a:gd name="T46" fmla="*/ 0 w 1039"/>
                <a:gd name="T47" fmla="*/ 0 h 1039"/>
                <a:gd name="T48" fmla="*/ 0 w 1039"/>
                <a:gd name="T49" fmla="*/ 0 h 1039"/>
                <a:gd name="T50" fmla="*/ 0 w 1039"/>
                <a:gd name="T51" fmla="*/ 0 h 1039"/>
                <a:gd name="T52" fmla="*/ 0 w 1039"/>
                <a:gd name="T53" fmla="*/ 0 h 1039"/>
                <a:gd name="T54" fmla="*/ 0 w 1039"/>
                <a:gd name="T55" fmla="*/ 0 h 1039"/>
                <a:gd name="T56" fmla="*/ 0 w 1039"/>
                <a:gd name="T57" fmla="*/ 0 h 1039"/>
                <a:gd name="T58" fmla="*/ 0 w 1039"/>
                <a:gd name="T59" fmla="*/ 0 h 1039"/>
                <a:gd name="T60" fmla="*/ 0 w 1039"/>
                <a:gd name="T61" fmla="*/ 0 h 1039"/>
                <a:gd name="T62" fmla="*/ 0 w 1039"/>
                <a:gd name="T63" fmla="*/ 0 h 1039"/>
                <a:gd name="T64" fmla="*/ 0 w 1039"/>
                <a:gd name="T65" fmla="*/ 0 h 1039"/>
                <a:gd name="T66" fmla="*/ 0 w 1039"/>
                <a:gd name="T67" fmla="*/ 0 h 1039"/>
                <a:gd name="T68" fmla="*/ 0 w 1039"/>
                <a:gd name="T69" fmla="*/ 0 h 1039"/>
                <a:gd name="T70" fmla="*/ 0 w 1039"/>
                <a:gd name="T71" fmla="*/ 0 h 1039"/>
                <a:gd name="T72" fmla="*/ 0 w 1039"/>
                <a:gd name="T73" fmla="*/ 0 h 1039"/>
                <a:gd name="T74" fmla="*/ 0 w 1039"/>
                <a:gd name="T75" fmla="*/ 0 h 1039"/>
                <a:gd name="T76" fmla="*/ 0 w 1039"/>
                <a:gd name="T77" fmla="*/ 0 h 1039"/>
                <a:gd name="T78" fmla="*/ 0 w 1039"/>
                <a:gd name="T79" fmla="*/ 0 h 1039"/>
                <a:gd name="T80" fmla="*/ 0 w 1039"/>
                <a:gd name="T81" fmla="*/ 0 h 1039"/>
                <a:gd name="T82" fmla="*/ 0 w 1039"/>
                <a:gd name="T83" fmla="*/ 0 h 1039"/>
                <a:gd name="T84" fmla="*/ 0 w 1039"/>
                <a:gd name="T85" fmla="*/ 0 h 1039"/>
                <a:gd name="T86" fmla="*/ 0 w 1039"/>
                <a:gd name="T87" fmla="*/ 0 h 1039"/>
                <a:gd name="T88" fmla="*/ 0 w 1039"/>
                <a:gd name="T89" fmla="*/ 0 h 1039"/>
                <a:gd name="T90" fmla="*/ 0 w 1039"/>
                <a:gd name="T91" fmla="*/ 0 h 1039"/>
                <a:gd name="T92" fmla="*/ 0 w 1039"/>
                <a:gd name="T93" fmla="*/ 0 h 1039"/>
                <a:gd name="T94" fmla="*/ 0 w 1039"/>
                <a:gd name="T95" fmla="*/ 0 h 1039"/>
                <a:gd name="T96" fmla="*/ 0 w 1039"/>
                <a:gd name="T97" fmla="*/ 0 h 1039"/>
                <a:gd name="T98" fmla="*/ 0 w 1039"/>
                <a:gd name="T99" fmla="*/ 0 h 103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39"/>
                <a:gd name="T151" fmla="*/ 0 h 1039"/>
                <a:gd name="T152" fmla="*/ 1039 w 1039"/>
                <a:gd name="T153" fmla="*/ 1039 h 103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39" h="1039">
                  <a:moveTo>
                    <a:pt x="1039" y="520"/>
                  </a:moveTo>
                  <a:lnTo>
                    <a:pt x="1037" y="488"/>
                  </a:lnTo>
                  <a:lnTo>
                    <a:pt x="1035" y="455"/>
                  </a:lnTo>
                  <a:lnTo>
                    <a:pt x="1029" y="422"/>
                  </a:lnTo>
                  <a:lnTo>
                    <a:pt x="1022" y="391"/>
                  </a:lnTo>
                  <a:lnTo>
                    <a:pt x="1013" y="359"/>
                  </a:lnTo>
                  <a:lnTo>
                    <a:pt x="1002" y="328"/>
                  </a:lnTo>
                  <a:lnTo>
                    <a:pt x="990" y="299"/>
                  </a:lnTo>
                  <a:lnTo>
                    <a:pt x="974" y="269"/>
                  </a:lnTo>
                  <a:lnTo>
                    <a:pt x="958" y="241"/>
                  </a:lnTo>
                  <a:lnTo>
                    <a:pt x="939" y="215"/>
                  </a:lnTo>
                  <a:lnTo>
                    <a:pt x="920" y="189"/>
                  </a:lnTo>
                  <a:lnTo>
                    <a:pt x="899" y="164"/>
                  </a:lnTo>
                  <a:lnTo>
                    <a:pt x="875" y="141"/>
                  </a:lnTo>
                  <a:lnTo>
                    <a:pt x="851" y="119"/>
                  </a:lnTo>
                  <a:lnTo>
                    <a:pt x="825" y="99"/>
                  </a:lnTo>
                  <a:lnTo>
                    <a:pt x="798" y="80"/>
                  </a:lnTo>
                  <a:lnTo>
                    <a:pt x="769" y="64"/>
                  </a:lnTo>
                  <a:lnTo>
                    <a:pt x="741" y="49"/>
                  </a:lnTo>
                  <a:lnTo>
                    <a:pt x="711" y="36"/>
                  </a:lnTo>
                  <a:lnTo>
                    <a:pt x="680" y="26"/>
                  </a:lnTo>
                  <a:lnTo>
                    <a:pt x="649" y="16"/>
                  </a:lnTo>
                  <a:lnTo>
                    <a:pt x="616" y="9"/>
                  </a:lnTo>
                  <a:lnTo>
                    <a:pt x="585" y="3"/>
                  </a:lnTo>
                  <a:lnTo>
                    <a:pt x="552" y="1"/>
                  </a:lnTo>
                  <a:lnTo>
                    <a:pt x="519" y="0"/>
                  </a:lnTo>
                  <a:lnTo>
                    <a:pt x="487" y="1"/>
                  </a:lnTo>
                  <a:lnTo>
                    <a:pt x="454" y="3"/>
                  </a:lnTo>
                  <a:lnTo>
                    <a:pt x="423" y="9"/>
                  </a:lnTo>
                  <a:lnTo>
                    <a:pt x="390" y="16"/>
                  </a:lnTo>
                  <a:lnTo>
                    <a:pt x="358" y="26"/>
                  </a:lnTo>
                  <a:lnTo>
                    <a:pt x="328" y="36"/>
                  </a:lnTo>
                  <a:lnTo>
                    <a:pt x="298" y="49"/>
                  </a:lnTo>
                  <a:lnTo>
                    <a:pt x="269" y="64"/>
                  </a:lnTo>
                  <a:lnTo>
                    <a:pt x="241" y="80"/>
                  </a:lnTo>
                  <a:lnTo>
                    <a:pt x="214" y="99"/>
                  </a:lnTo>
                  <a:lnTo>
                    <a:pt x="188" y="119"/>
                  </a:lnTo>
                  <a:lnTo>
                    <a:pt x="164" y="141"/>
                  </a:lnTo>
                  <a:lnTo>
                    <a:pt x="140" y="164"/>
                  </a:lnTo>
                  <a:lnTo>
                    <a:pt x="119" y="189"/>
                  </a:lnTo>
                  <a:lnTo>
                    <a:pt x="99" y="215"/>
                  </a:lnTo>
                  <a:lnTo>
                    <a:pt x="81" y="241"/>
                  </a:lnTo>
                  <a:lnTo>
                    <a:pt x="64" y="269"/>
                  </a:lnTo>
                  <a:lnTo>
                    <a:pt x="49" y="299"/>
                  </a:lnTo>
                  <a:lnTo>
                    <a:pt x="36" y="328"/>
                  </a:lnTo>
                  <a:lnTo>
                    <a:pt x="26" y="359"/>
                  </a:lnTo>
                  <a:lnTo>
                    <a:pt x="17" y="391"/>
                  </a:lnTo>
                  <a:lnTo>
                    <a:pt x="10" y="422"/>
                  </a:lnTo>
                  <a:lnTo>
                    <a:pt x="4" y="455"/>
                  </a:lnTo>
                  <a:lnTo>
                    <a:pt x="1" y="488"/>
                  </a:lnTo>
                  <a:lnTo>
                    <a:pt x="0" y="520"/>
                  </a:lnTo>
                  <a:lnTo>
                    <a:pt x="1" y="552"/>
                  </a:lnTo>
                  <a:lnTo>
                    <a:pt x="4" y="584"/>
                  </a:lnTo>
                  <a:lnTo>
                    <a:pt x="10" y="617"/>
                  </a:lnTo>
                  <a:lnTo>
                    <a:pt x="17" y="649"/>
                  </a:lnTo>
                  <a:lnTo>
                    <a:pt x="26" y="680"/>
                  </a:lnTo>
                  <a:lnTo>
                    <a:pt x="36" y="712"/>
                  </a:lnTo>
                  <a:lnTo>
                    <a:pt x="49" y="741"/>
                  </a:lnTo>
                  <a:lnTo>
                    <a:pt x="64" y="770"/>
                  </a:lnTo>
                  <a:lnTo>
                    <a:pt x="81" y="798"/>
                  </a:lnTo>
                  <a:lnTo>
                    <a:pt x="99" y="825"/>
                  </a:lnTo>
                  <a:lnTo>
                    <a:pt x="119" y="852"/>
                  </a:lnTo>
                  <a:lnTo>
                    <a:pt x="140" y="876"/>
                  </a:lnTo>
                  <a:lnTo>
                    <a:pt x="164" y="898"/>
                  </a:lnTo>
                  <a:lnTo>
                    <a:pt x="188" y="920"/>
                  </a:lnTo>
                  <a:lnTo>
                    <a:pt x="214" y="940"/>
                  </a:lnTo>
                  <a:lnTo>
                    <a:pt x="241" y="959"/>
                  </a:lnTo>
                  <a:lnTo>
                    <a:pt x="269" y="975"/>
                  </a:lnTo>
                  <a:lnTo>
                    <a:pt x="298" y="990"/>
                  </a:lnTo>
                  <a:lnTo>
                    <a:pt x="328" y="1003"/>
                  </a:lnTo>
                  <a:lnTo>
                    <a:pt x="358" y="1014"/>
                  </a:lnTo>
                  <a:lnTo>
                    <a:pt x="390" y="1023"/>
                  </a:lnTo>
                  <a:lnTo>
                    <a:pt x="423" y="1030"/>
                  </a:lnTo>
                  <a:lnTo>
                    <a:pt x="454" y="1036"/>
                  </a:lnTo>
                  <a:lnTo>
                    <a:pt x="487" y="1038"/>
                  </a:lnTo>
                  <a:lnTo>
                    <a:pt x="519" y="1039"/>
                  </a:lnTo>
                  <a:lnTo>
                    <a:pt x="552" y="1038"/>
                  </a:lnTo>
                  <a:lnTo>
                    <a:pt x="585" y="1036"/>
                  </a:lnTo>
                  <a:lnTo>
                    <a:pt x="616" y="1030"/>
                  </a:lnTo>
                  <a:lnTo>
                    <a:pt x="649" y="1023"/>
                  </a:lnTo>
                  <a:lnTo>
                    <a:pt x="680" y="1014"/>
                  </a:lnTo>
                  <a:lnTo>
                    <a:pt x="711" y="1003"/>
                  </a:lnTo>
                  <a:lnTo>
                    <a:pt x="741" y="990"/>
                  </a:lnTo>
                  <a:lnTo>
                    <a:pt x="769" y="975"/>
                  </a:lnTo>
                  <a:lnTo>
                    <a:pt x="798" y="959"/>
                  </a:lnTo>
                  <a:lnTo>
                    <a:pt x="825" y="940"/>
                  </a:lnTo>
                  <a:lnTo>
                    <a:pt x="851" y="920"/>
                  </a:lnTo>
                  <a:lnTo>
                    <a:pt x="875" y="898"/>
                  </a:lnTo>
                  <a:lnTo>
                    <a:pt x="899" y="876"/>
                  </a:lnTo>
                  <a:lnTo>
                    <a:pt x="920" y="852"/>
                  </a:lnTo>
                  <a:lnTo>
                    <a:pt x="939" y="825"/>
                  </a:lnTo>
                  <a:lnTo>
                    <a:pt x="958" y="798"/>
                  </a:lnTo>
                  <a:lnTo>
                    <a:pt x="974" y="770"/>
                  </a:lnTo>
                  <a:lnTo>
                    <a:pt x="990" y="741"/>
                  </a:lnTo>
                  <a:lnTo>
                    <a:pt x="1002" y="712"/>
                  </a:lnTo>
                  <a:lnTo>
                    <a:pt x="1013" y="680"/>
                  </a:lnTo>
                  <a:lnTo>
                    <a:pt x="1022" y="649"/>
                  </a:lnTo>
                  <a:lnTo>
                    <a:pt x="1029" y="617"/>
                  </a:lnTo>
                  <a:lnTo>
                    <a:pt x="1035" y="584"/>
                  </a:lnTo>
                  <a:lnTo>
                    <a:pt x="1037" y="552"/>
                  </a:lnTo>
                  <a:lnTo>
                    <a:pt x="1039" y="520"/>
                  </a:lnTo>
                  <a:close/>
                </a:path>
              </a:pathLst>
            </a:custGeom>
            <a:gradFill rotWithShape="1">
              <a:gsLst>
                <a:gs pos="0">
                  <a:srgbClr val="666666"/>
                </a:gs>
                <a:gs pos="100000">
                  <a:srgbClr val="DDDDDD"/>
                </a:gs>
              </a:gsLst>
              <a:path path="rect">
                <a:fillToRect l="50000" t="50000" r="50000" b="50000"/>
              </a:path>
            </a:gra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Freeform 75">
              <a:extLst>
                <a:ext uri="{FF2B5EF4-FFF2-40B4-BE49-F238E27FC236}">
                  <a16:creationId xmlns:a16="http://schemas.microsoft.com/office/drawing/2014/main" id="{C5A59E01-BDD3-F268-3266-1CFAD50F4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7" y="3317"/>
              <a:ext cx="182" cy="185"/>
            </a:xfrm>
            <a:custGeom>
              <a:avLst/>
              <a:gdLst>
                <a:gd name="T0" fmla="*/ 0 w 543"/>
                <a:gd name="T1" fmla="*/ 0 h 545"/>
                <a:gd name="T2" fmla="*/ 0 w 543"/>
                <a:gd name="T3" fmla="*/ 0 h 545"/>
                <a:gd name="T4" fmla="*/ 0 w 543"/>
                <a:gd name="T5" fmla="*/ 0 h 545"/>
                <a:gd name="T6" fmla="*/ 0 w 543"/>
                <a:gd name="T7" fmla="*/ 0 h 545"/>
                <a:gd name="T8" fmla="*/ 0 w 543"/>
                <a:gd name="T9" fmla="*/ 0 h 545"/>
                <a:gd name="T10" fmla="*/ 0 w 543"/>
                <a:gd name="T11" fmla="*/ 0 h 545"/>
                <a:gd name="T12" fmla="*/ 0 w 543"/>
                <a:gd name="T13" fmla="*/ 0 h 545"/>
                <a:gd name="T14" fmla="*/ 0 w 543"/>
                <a:gd name="T15" fmla="*/ 0 h 545"/>
                <a:gd name="T16" fmla="*/ 0 w 543"/>
                <a:gd name="T17" fmla="*/ 0 h 545"/>
                <a:gd name="T18" fmla="*/ 0 w 543"/>
                <a:gd name="T19" fmla="*/ 0 h 545"/>
                <a:gd name="T20" fmla="*/ 0 w 543"/>
                <a:gd name="T21" fmla="*/ 0 h 545"/>
                <a:gd name="T22" fmla="*/ 0 w 543"/>
                <a:gd name="T23" fmla="*/ 0 h 545"/>
                <a:gd name="T24" fmla="*/ 0 w 543"/>
                <a:gd name="T25" fmla="*/ 0 h 545"/>
                <a:gd name="T26" fmla="*/ 0 w 543"/>
                <a:gd name="T27" fmla="*/ 0 h 545"/>
                <a:gd name="T28" fmla="*/ 0 w 543"/>
                <a:gd name="T29" fmla="*/ 0 h 545"/>
                <a:gd name="T30" fmla="*/ 0 w 543"/>
                <a:gd name="T31" fmla="*/ 0 h 545"/>
                <a:gd name="T32" fmla="*/ 0 w 543"/>
                <a:gd name="T33" fmla="*/ 0 h 545"/>
                <a:gd name="T34" fmla="*/ 0 w 543"/>
                <a:gd name="T35" fmla="*/ 0 h 545"/>
                <a:gd name="T36" fmla="*/ 0 w 543"/>
                <a:gd name="T37" fmla="*/ 0 h 545"/>
                <a:gd name="T38" fmla="*/ 0 w 543"/>
                <a:gd name="T39" fmla="*/ 0 h 545"/>
                <a:gd name="T40" fmla="*/ 0 w 543"/>
                <a:gd name="T41" fmla="*/ 0 h 545"/>
                <a:gd name="T42" fmla="*/ 0 w 543"/>
                <a:gd name="T43" fmla="*/ 0 h 545"/>
                <a:gd name="T44" fmla="*/ 0 w 543"/>
                <a:gd name="T45" fmla="*/ 0 h 545"/>
                <a:gd name="T46" fmla="*/ 0 w 543"/>
                <a:gd name="T47" fmla="*/ 0 h 545"/>
                <a:gd name="T48" fmla="*/ 0 w 543"/>
                <a:gd name="T49" fmla="*/ 0 h 545"/>
                <a:gd name="T50" fmla="*/ 0 w 543"/>
                <a:gd name="T51" fmla="*/ 0 h 545"/>
                <a:gd name="T52" fmla="*/ 0 w 543"/>
                <a:gd name="T53" fmla="*/ 0 h 545"/>
                <a:gd name="T54" fmla="*/ 0 w 543"/>
                <a:gd name="T55" fmla="*/ 0 h 545"/>
                <a:gd name="T56" fmla="*/ 0 w 543"/>
                <a:gd name="T57" fmla="*/ 0 h 545"/>
                <a:gd name="T58" fmla="*/ 0 w 543"/>
                <a:gd name="T59" fmla="*/ 0 h 545"/>
                <a:gd name="T60" fmla="*/ 0 w 543"/>
                <a:gd name="T61" fmla="*/ 0 h 545"/>
                <a:gd name="T62" fmla="*/ 0 w 543"/>
                <a:gd name="T63" fmla="*/ 0 h 545"/>
                <a:gd name="T64" fmla="*/ 0 w 543"/>
                <a:gd name="T65" fmla="*/ 0 h 545"/>
                <a:gd name="T66" fmla="*/ 0 w 543"/>
                <a:gd name="T67" fmla="*/ 0 h 545"/>
                <a:gd name="T68" fmla="*/ 0 w 543"/>
                <a:gd name="T69" fmla="*/ 0 h 545"/>
                <a:gd name="T70" fmla="*/ 0 w 543"/>
                <a:gd name="T71" fmla="*/ 0 h 54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3"/>
                <a:gd name="T109" fmla="*/ 0 h 545"/>
                <a:gd name="T110" fmla="*/ 543 w 543"/>
                <a:gd name="T111" fmla="*/ 545 h 54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3" h="545">
                  <a:moveTo>
                    <a:pt x="543" y="273"/>
                  </a:moveTo>
                  <a:lnTo>
                    <a:pt x="543" y="249"/>
                  </a:lnTo>
                  <a:lnTo>
                    <a:pt x="540" y="225"/>
                  </a:lnTo>
                  <a:lnTo>
                    <a:pt x="534" y="202"/>
                  </a:lnTo>
                  <a:lnTo>
                    <a:pt x="527" y="180"/>
                  </a:lnTo>
                  <a:lnTo>
                    <a:pt x="519" y="158"/>
                  </a:lnTo>
                  <a:lnTo>
                    <a:pt x="507" y="137"/>
                  </a:lnTo>
                  <a:lnTo>
                    <a:pt x="494" y="117"/>
                  </a:lnTo>
                  <a:lnTo>
                    <a:pt x="480" y="97"/>
                  </a:lnTo>
                  <a:lnTo>
                    <a:pt x="464" y="80"/>
                  </a:lnTo>
                  <a:lnTo>
                    <a:pt x="446" y="64"/>
                  </a:lnTo>
                  <a:lnTo>
                    <a:pt x="428" y="49"/>
                  </a:lnTo>
                  <a:lnTo>
                    <a:pt x="408" y="36"/>
                  </a:lnTo>
                  <a:lnTo>
                    <a:pt x="387" y="26"/>
                  </a:lnTo>
                  <a:lnTo>
                    <a:pt x="365" y="17"/>
                  </a:lnTo>
                  <a:lnTo>
                    <a:pt x="341" y="10"/>
                  </a:lnTo>
                  <a:lnTo>
                    <a:pt x="319" y="4"/>
                  </a:lnTo>
                  <a:lnTo>
                    <a:pt x="295" y="1"/>
                  </a:lnTo>
                  <a:lnTo>
                    <a:pt x="271" y="0"/>
                  </a:lnTo>
                  <a:lnTo>
                    <a:pt x="248" y="1"/>
                  </a:lnTo>
                  <a:lnTo>
                    <a:pt x="224" y="4"/>
                  </a:lnTo>
                  <a:lnTo>
                    <a:pt x="201" y="10"/>
                  </a:lnTo>
                  <a:lnTo>
                    <a:pt x="178" y="17"/>
                  </a:lnTo>
                  <a:lnTo>
                    <a:pt x="156" y="26"/>
                  </a:lnTo>
                  <a:lnTo>
                    <a:pt x="135" y="36"/>
                  </a:lnTo>
                  <a:lnTo>
                    <a:pt x="115" y="49"/>
                  </a:lnTo>
                  <a:lnTo>
                    <a:pt x="96" y="64"/>
                  </a:lnTo>
                  <a:lnTo>
                    <a:pt x="79" y="80"/>
                  </a:lnTo>
                  <a:lnTo>
                    <a:pt x="63" y="97"/>
                  </a:lnTo>
                  <a:lnTo>
                    <a:pt x="49" y="117"/>
                  </a:lnTo>
                  <a:lnTo>
                    <a:pt x="36" y="137"/>
                  </a:lnTo>
                  <a:lnTo>
                    <a:pt x="24" y="158"/>
                  </a:lnTo>
                  <a:lnTo>
                    <a:pt x="16" y="180"/>
                  </a:lnTo>
                  <a:lnTo>
                    <a:pt x="8" y="202"/>
                  </a:lnTo>
                  <a:lnTo>
                    <a:pt x="3" y="225"/>
                  </a:lnTo>
                  <a:lnTo>
                    <a:pt x="0" y="249"/>
                  </a:lnTo>
                  <a:lnTo>
                    <a:pt x="0" y="273"/>
                  </a:lnTo>
                  <a:lnTo>
                    <a:pt x="0" y="297"/>
                  </a:lnTo>
                  <a:lnTo>
                    <a:pt x="3" y="320"/>
                  </a:lnTo>
                  <a:lnTo>
                    <a:pt x="8" y="343"/>
                  </a:lnTo>
                  <a:lnTo>
                    <a:pt x="16" y="365"/>
                  </a:lnTo>
                  <a:lnTo>
                    <a:pt x="24" y="388"/>
                  </a:lnTo>
                  <a:lnTo>
                    <a:pt x="36" y="409"/>
                  </a:lnTo>
                  <a:lnTo>
                    <a:pt x="49" y="430"/>
                  </a:lnTo>
                  <a:lnTo>
                    <a:pt x="63" y="448"/>
                  </a:lnTo>
                  <a:lnTo>
                    <a:pt x="79" y="466"/>
                  </a:lnTo>
                  <a:lnTo>
                    <a:pt x="96" y="481"/>
                  </a:lnTo>
                  <a:lnTo>
                    <a:pt x="115" y="496"/>
                  </a:lnTo>
                  <a:lnTo>
                    <a:pt x="135" y="509"/>
                  </a:lnTo>
                  <a:lnTo>
                    <a:pt x="156" y="519"/>
                  </a:lnTo>
                  <a:lnTo>
                    <a:pt x="178" y="529"/>
                  </a:lnTo>
                  <a:lnTo>
                    <a:pt x="201" y="536"/>
                  </a:lnTo>
                  <a:lnTo>
                    <a:pt x="224" y="542"/>
                  </a:lnTo>
                  <a:lnTo>
                    <a:pt x="248" y="544"/>
                  </a:lnTo>
                  <a:lnTo>
                    <a:pt x="271" y="545"/>
                  </a:lnTo>
                  <a:lnTo>
                    <a:pt x="295" y="544"/>
                  </a:lnTo>
                  <a:lnTo>
                    <a:pt x="319" y="542"/>
                  </a:lnTo>
                  <a:lnTo>
                    <a:pt x="341" y="536"/>
                  </a:lnTo>
                  <a:lnTo>
                    <a:pt x="365" y="529"/>
                  </a:lnTo>
                  <a:lnTo>
                    <a:pt x="387" y="519"/>
                  </a:lnTo>
                  <a:lnTo>
                    <a:pt x="408" y="509"/>
                  </a:lnTo>
                  <a:lnTo>
                    <a:pt x="428" y="496"/>
                  </a:lnTo>
                  <a:lnTo>
                    <a:pt x="446" y="481"/>
                  </a:lnTo>
                  <a:lnTo>
                    <a:pt x="464" y="466"/>
                  </a:lnTo>
                  <a:lnTo>
                    <a:pt x="480" y="448"/>
                  </a:lnTo>
                  <a:lnTo>
                    <a:pt x="494" y="430"/>
                  </a:lnTo>
                  <a:lnTo>
                    <a:pt x="507" y="409"/>
                  </a:lnTo>
                  <a:lnTo>
                    <a:pt x="519" y="388"/>
                  </a:lnTo>
                  <a:lnTo>
                    <a:pt x="527" y="365"/>
                  </a:lnTo>
                  <a:lnTo>
                    <a:pt x="534" y="343"/>
                  </a:lnTo>
                  <a:lnTo>
                    <a:pt x="540" y="320"/>
                  </a:lnTo>
                  <a:lnTo>
                    <a:pt x="543" y="297"/>
                  </a:lnTo>
                  <a:lnTo>
                    <a:pt x="543" y="273"/>
                  </a:lnTo>
                  <a:close/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27" name="Straight Arrow Connector 226">
            <a:extLst>
              <a:ext uri="{FF2B5EF4-FFF2-40B4-BE49-F238E27FC236}">
                <a16:creationId xmlns:a16="http://schemas.microsoft.com/office/drawing/2014/main" id="{AAA50D50-DA6D-D570-854D-979ED746F489}"/>
              </a:ext>
            </a:extLst>
          </p:cNvPr>
          <p:cNvCxnSpPr/>
          <p:nvPr/>
        </p:nvCxnSpPr>
        <p:spPr>
          <a:xfrm>
            <a:off x="6156960" y="2870200"/>
            <a:ext cx="0" cy="114300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295" name="TextBox 135">
            <a:extLst>
              <a:ext uri="{FF2B5EF4-FFF2-40B4-BE49-F238E27FC236}">
                <a16:creationId xmlns:a16="http://schemas.microsoft.com/office/drawing/2014/main" id="{839E2085-509B-D1D9-07A7-AE08F2DB3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161" y="3251201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cs typeface="Arial" panose="020B0604020202020204" pitchFamily="34" charset="0"/>
              </a:rPr>
              <a:t>S</a:t>
            </a:r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0296" name="Arc 67">
            <a:extLst>
              <a:ext uri="{FF2B5EF4-FFF2-40B4-BE49-F238E27FC236}">
                <a16:creationId xmlns:a16="http://schemas.microsoft.com/office/drawing/2014/main" id="{B65FB283-A416-F8C9-7A05-5F522DC7D97A}"/>
              </a:ext>
            </a:extLst>
          </p:cNvPr>
          <p:cNvSpPr>
            <a:spLocks/>
          </p:cNvSpPr>
          <p:nvPr/>
        </p:nvSpPr>
        <p:spPr bwMode="auto">
          <a:xfrm rot="2130478">
            <a:off x="7855586" y="5102225"/>
            <a:ext cx="936625" cy="935038"/>
          </a:xfrm>
          <a:custGeom>
            <a:avLst/>
            <a:gdLst>
              <a:gd name="T0" fmla="*/ 2147483647 w 21600"/>
              <a:gd name="T1" fmla="*/ 0 h 23877"/>
              <a:gd name="T2" fmla="*/ 2147483647 w 21600"/>
              <a:gd name="T3" fmla="*/ 2147483647 h 23877"/>
              <a:gd name="T4" fmla="*/ 0 w 21600"/>
              <a:gd name="T5" fmla="*/ 2147483647 h 23877"/>
              <a:gd name="T6" fmla="*/ 0 60000 65536"/>
              <a:gd name="T7" fmla="*/ 0 60000 65536"/>
              <a:gd name="T8" fmla="*/ 0 60000 65536"/>
              <a:gd name="T9" fmla="*/ 0 w 21600"/>
              <a:gd name="T10" fmla="*/ 0 h 23877"/>
              <a:gd name="T11" fmla="*/ 21600 w 21600"/>
              <a:gd name="T12" fmla="*/ 23877 h 238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877" fill="none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</a:path>
              <a:path w="21600" h="23877" stroke="0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  <a:lnTo>
                  <a:pt x="0" y="20982"/>
                </a:lnTo>
                <a:lnTo>
                  <a:pt x="5129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7" name="Arc 67">
            <a:extLst>
              <a:ext uri="{FF2B5EF4-FFF2-40B4-BE49-F238E27FC236}">
                <a16:creationId xmlns:a16="http://schemas.microsoft.com/office/drawing/2014/main" id="{BC97B402-22EE-B695-F63F-DF914D15819A}"/>
              </a:ext>
            </a:extLst>
          </p:cNvPr>
          <p:cNvSpPr>
            <a:spLocks/>
          </p:cNvSpPr>
          <p:nvPr/>
        </p:nvSpPr>
        <p:spPr bwMode="auto">
          <a:xfrm rot="2130478">
            <a:off x="5274311" y="5037139"/>
            <a:ext cx="936625" cy="935037"/>
          </a:xfrm>
          <a:custGeom>
            <a:avLst/>
            <a:gdLst>
              <a:gd name="T0" fmla="*/ 2147483647 w 21600"/>
              <a:gd name="T1" fmla="*/ 0 h 23877"/>
              <a:gd name="T2" fmla="*/ 2147483647 w 21600"/>
              <a:gd name="T3" fmla="*/ 2147483647 h 23877"/>
              <a:gd name="T4" fmla="*/ 0 w 21600"/>
              <a:gd name="T5" fmla="*/ 2147483647 h 23877"/>
              <a:gd name="T6" fmla="*/ 0 60000 65536"/>
              <a:gd name="T7" fmla="*/ 0 60000 65536"/>
              <a:gd name="T8" fmla="*/ 0 60000 65536"/>
              <a:gd name="T9" fmla="*/ 0 w 21600"/>
              <a:gd name="T10" fmla="*/ 0 h 23877"/>
              <a:gd name="T11" fmla="*/ 21600 w 21600"/>
              <a:gd name="T12" fmla="*/ 23877 h 238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3877" fill="none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</a:path>
              <a:path w="21600" h="23877" stroke="0" extrusionOk="0">
                <a:moveTo>
                  <a:pt x="5129" y="0"/>
                </a:moveTo>
                <a:cubicBezTo>
                  <a:pt x="14798" y="2363"/>
                  <a:pt x="21600" y="11028"/>
                  <a:pt x="21600" y="20982"/>
                </a:cubicBezTo>
                <a:cubicBezTo>
                  <a:pt x="21600" y="21950"/>
                  <a:pt x="21534" y="22917"/>
                  <a:pt x="21405" y="23877"/>
                </a:cubicBezTo>
                <a:lnTo>
                  <a:pt x="0" y="20982"/>
                </a:lnTo>
                <a:lnTo>
                  <a:pt x="5129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8" name="Group 54">
            <a:extLst>
              <a:ext uri="{FF2B5EF4-FFF2-40B4-BE49-F238E27FC236}">
                <a16:creationId xmlns:a16="http://schemas.microsoft.com/office/drawing/2014/main" id="{50DFBC32-766F-0AA5-FBAB-E196FC9BA44E}"/>
              </a:ext>
            </a:extLst>
          </p:cNvPr>
          <p:cNvGrpSpPr>
            <a:grpSpLocks/>
          </p:cNvGrpSpPr>
          <p:nvPr/>
        </p:nvGrpSpPr>
        <p:grpSpPr bwMode="auto">
          <a:xfrm>
            <a:off x="6087110" y="5118100"/>
            <a:ext cx="3124200" cy="1066800"/>
            <a:chOff x="1824" y="2796"/>
            <a:chExt cx="1968" cy="672"/>
          </a:xfrm>
        </p:grpSpPr>
        <p:sp>
          <p:nvSpPr>
            <p:cNvPr id="10299" name="Line 55">
              <a:extLst>
                <a:ext uri="{FF2B5EF4-FFF2-40B4-BE49-F238E27FC236}">
                  <a16:creationId xmlns:a16="http://schemas.microsoft.com/office/drawing/2014/main" id="{27D0374A-1186-3086-C051-7CD093787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10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0" name="Line 56">
              <a:extLst>
                <a:ext uri="{FF2B5EF4-FFF2-40B4-BE49-F238E27FC236}">
                  <a16:creationId xmlns:a16="http://schemas.microsoft.com/office/drawing/2014/main" id="{1E9A4A3A-9489-BF17-F52A-D18151C989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2" y="279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1" name="Oval 57">
              <a:extLst>
                <a:ext uri="{FF2B5EF4-FFF2-40B4-BE49-F238E27FC236}">
                  <a16:creationId xmlns:a16="http://schemas.microsoft.com/office/drawing/2014/main" id="{BAAE2466-2353-D4DD-7647-92070EE2DD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3054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Verdana" panose="020B0604030504040204" pitchFamily="34" charset="0"/>
              </a:endParaRPr>
            </a:p>
          </p:txBody>
        </p:sp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7F5C20B8-23F6-FCC3-0668-AE33E9AB4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038"/>
            <a:ext cx="12192000" cy="5641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ỘT SỐ KHÁI NIỆM CƠ BẢN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62F2D6F7-9C56-BA6A-9DD5-FAF363D4A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" y="794449"/>
            <a:ext cx="495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ttong</a:t>
            </a:r>
            <a:endParaRPr lang="en-US" altLang="en-US" sz="32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BohemianVTI">
  <a:themeElements>
    <a:clrScheme name="Boho">
      <a:dk1>
        <a:sysClr val="windowText" lastClr="000000"/>
      </a:dk1>
      <a:lt1>
        <a:sysClr val="window" lastClr="FFFFFF"/>
      </a:lt1>
      <a:dk2>
        <a:srgbClr val="323232"/>
      </a:dk2>
      <a:lt2>
        <a:srgbClr val="F4F1EF"/>
      </a:lt2>
      <a:accent1>
        <a:srgbClr val="8F4F58"/>
      </a:accent1>
      <a:accent2>
        <a:srgbClr val="D09182"/>
      </a:accent2>
      <a:accent3>
        <a:srgbClr val="C7A085"/>
      </a:accent3>
      <a:accent4>
        <a:srgbClr val="ADA085"/>
      </a:accent4>
      <a:accent5>
        <a:srgbClr val="5F787F"/>
      </a:accent5>
      <a:accent6>
        <a:srgbClr val="5A6768"/>
      </a:accent6>
      <a:hlink>
        <a:srgbClr val="A25872"/>
      </a:hlink>
      <a:folHlink>
        <a:srgbClr val="667A7E"/>
      </a:folHlink>
    </a:clrScheme>
    <a:fontScheme name="modern love avenir">
      <a:majorFont>
        <a:latin typeface="Modern Love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ohemianVTI" id="{B5E50611-F7C7-47BC-81A6-BE9493DF8677}" vid="{7A26D0DD-A1A5-444B-B0FB-E7DB9E2D047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</TotalTime>
  <Words>2521</Words>
  <Application>Microsoft Office PowerPoint</Application>
  <PresentationFormat>Widescreen</PresentationFormat>
  <Paragraphs>251</Paragraphs>
  <Slides>4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9" baseType="lpstr">
      <vt:lpstr>.VnBlack</vt:lpstr>
      <vt:lpstr>Abhaya Libre</vt:lpstr>
      <vt:lpstr>Arial</vt:lpstr>
      <vt:lpstr>Arrus</vt:lpstr>
      <vt:lpstr>Arrus-Black</vt:lpstr>
      <vt:lpstr>Avenir Next LT Pro</vt:lpstr>
      <vt:lpstr>Barlow</vt:lpstr>
      <vt:lpstr>Calibri</vt:lpstr>
      <vt:lpstr>Cambria</vt:lpstr>
      <vt:lpstr>Ebrima</vt:lpstr>
      <vt:lpstr>Modern Love</vt:lpstr>
      <vt:lpstr>Symbol</vt:lpstr>
      <vt:lpstr>Times New Roman</vt:lpstr>
      <vt:lpstr>Verdana</vt:lpstr>
      <vt:lpstr>Wingdings</vt:lpstr>
      <vt:lpstr>BohemianVTI</vt:lpstr>
      <vt:lpstr>Equation</vt:lpstr>
      <vt:lpstr>BÀI 18  NGUYÊN LÍ LÀM VIỆC CỦA ĐỘNG CƠ ĐỐT TRO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Ứng dụng</vt:lpstr>
      <vt:lpstr>Ứng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8  NGUYÊN LÍ LÀM VIỆC CỦA ĐỘNG CƠ ĐỐT TRONG</dc:title>
  <dc:creator>Trân Nguyễn</dc:creator>
  <cp:lastModifiedBy>Trân Nguyễn</cp:lastModifiedBy>
  <cp:revision>1</cp:revision>
  <dcterms:created xsi:type="dcterms:W3CDTF">2023-08-28T03:45:24Z</dcterms:created>
  <dcterms:modified xsi:type="dcterms:W3CDTF">2023-08-29T02:47:21Z</dcterms:modified>
</cp:coreProperties>
</file>